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25"/>
  </p:notesMasterIdLst>
  <p:sldIdLst>
    <p:sldId id="257" r:id="rId2"/>
    <p:sldId id="261" r:id="rId3"/>
    <p:sldId id="262" r:id="rId4"/>
    <p:sldId id="263" r:id="rId5"/>
    <p:sldId id="289" r:id="rId6"/>
    <p:sldId id="285" r:id="rId7"/>
    <p:sldId id="286" r:id="rId8"/>
    <p:sldId id="287" r:id="rId9"/>
    <p:sldId id="288" r:id="rId10"/>
    <p:sldId id="290" r:id="rId11"/>
    <p:sldId id="303" r:id="rId12"/>
    <p:sldId id="292" r:id="rId13"/>
    <p:sldId id="293" r:id="rId14"/>
    <p:sldId id="294" r:id="rId15"/>
    <p:sldId id="295" r:id="rId16"/>
    <p:sldId id="296" r:id="rId17"/>
    <p:sldId id="297" r:id="rId18"/>
    <p:sldId id="298" r:id="rId19"/>
    <p:sldId id="299" r:id="rId20"/>
    <p:sldId id="300" r:id="rId21"/>
    <p:sldId id="301" r:id="rId22"/>
    <p:sldId id="302" r:id="rId23"/>
    <p:sldId id="280" r:id="rId24"/>
  </p:sldIdLst>
  <p:sldSz cx="12192000" cy="6858000"/>
  <p:notesSz cx="6858000" cy="9144000"/>
  <p:embeddedFontLst>
    <p:embeddedFont>
      <p:font typeface="Anton" pitchFamily="2" charset="0"/>
      <p:regular r:id="rId26"/>
    </p:embeddedFont>
    <p:embeddedFont>
      <p:font typeface="Cambria" panose="02040503050406030204" pitchFamily="18" charset="0"/>
      <p:regular r:id="rId27"/>
      <p:bold r:id="rId28"/>
      <p:italic r:id="rId29"/>
      <p:boldItalic r:id="rId30"/>
    </p:embeddedFont>
    <p:embeddedFont>
      <p:font typeface="Chelsea Market" panose="020B0604020202020204" charset="0"/>
      <p:regular r:id="rId31"/>
    </p:embeddedFont>
    <p:embeddedFont>
      <p:font typeface="Itim" panose="020B0604020202020204" charset="0"/>
      <p:regular r:id="rId32"/>
    </p:embeddedFont>
    <p:embeddedFont>
      <p:font typeface="Lato" panose="020F0502020204030203" pitchFamily="34" charset="0"/>
      <p:regular r:id="rId33"/>
      <p:bold r:id="rId34"/>
    </p:embeddedFont>
    <p:embeddedFont>
      <p:font typeface="Roboto" panose="02000000000000000000" pitchFamily="2" charset="0"/>
      <p:regular r:id="rId35"/>
      <p:bold r:id="rId36"/>
      <p:italic r:id="rId37"/>
      <p:boldItalic r:id="rId38"/>
    </p:embeddedFont>
    <p:embeddedFont>
      <p:font typeface="Roboto Condensed Light" panose="02000000000000000000" pitchFamily="2" charset="0"/>
      <p:regular r:id="rId39"/>
    </p:embeddedFont>
    <p:embeddedFont>
      <p:font typeface="Tahoma" panose="020B0604030504040204" pitchFamily="34" charset="0"/>
      <p:regular r:id="rId40"/>
      <p:bold r:id="rId41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http://customooxmlschemas.google.com/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42" roundtripDataSignature="AMtx7mhuOq727N7oir6qwH9CuUgt5iBuKA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EAEA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9" Type="http://schemas.openxmlformats.org/officeDocument/2006/relationships/font" Target="fonts/font1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9.fntdata"/><Relationship Id="rId42" Type="http://customschemas.google.com/relationships/presentationmetadata" Target="meta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8.fntdata"/><Relationship Id="rId38" Type="http://schemas.openxmlformats.org/officeDocument/2006/relationships/font" Target="fonts/font13.fntdata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41" Type="http://schemas.openxmlformats.org/officeDocument/2006/relationships/font" Target="fonts/font1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7.fntdata"/><Relationship Id="rId37" Type="http://schemas.openxmlformats.org/officeDocument/2006/relationships/font" Target="fonts/font12.fntdata"/><Relationship Id="rId40" Type="http://schemas.openxmlformats.org/officeDocument/2006/relationships/font" Target="fonts/font15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36" Type="http://schemas.openxmlformats.org/officeDocument/2006/relationships/font" Target="fonts/font1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font" Target="fonts/font10.fntdata"/><Relationship Id="rId43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" name="Google Shape;8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2" name="Google Shape;3142;ga1242414e1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43" name="Google Shape;3143;ga1242414e1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368662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61572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9" name="Google Shape;4449;ga1242414e1_0_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50" name="Google Shape;4450;ga1242414e1_0_8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825920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530456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7" name="Google Shape;5537;ga1242414e1_0_25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538" name="Google Shape;5538;ga1242414e1_0_25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626633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Google Shape;224;p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5" name="Google Shape;225;p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" name="Google Shape;114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9" name="Google Shape;119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" name="Google Shape;138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7" name="Google Shape;5767;g97767bb796_0_140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68" name="Google Shape;5768;g97767bb796_0_140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446503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1" name="Google Shape;2431;g8b385fd27f_2_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32" name="Google Shape;2432;g8b385fd27f_2_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979813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1" name="Google Shape;2431;g8b385fd27f_2_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32" name="Google Shape;2432;g8b385fd27f_2_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209730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1" name="Google Shape;2431;g8b385fd27f_2_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32" name="Google Shape;2432;g8b385fd27f_2_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685177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1" name="Google Shape;2431;g8b385fd27f_2_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32" name="Google Shape;2432;g8b385fd27f_2_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091620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0202197-A489-8C8B-9517-0B835385A4B9}"/>
              </a:ext>
            </a:extLst>
          </p:cNvPr>
          <p:cNvSpPr txBox="1"/>
          <p:nvPr userDrawn="1"/>
        </p:nvSpPr>
        <p:spPr>
          <a:xfrm>
            <a:off x="-179375" y="6858000"/>
            <a:ext cx="1896496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>
                <a:solidFill>
                  <a:srgbClr val="EAEAEA"/>
                </a:solidFill>
              </a:rPr>
              <a:t>TÀI LIỆU NHÓM SOẠN GIÁO ÁN - MAI NGỌC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D8D91EA-9585-9F5A-556E-8BBDCBB87AEB}"/>
              </a:ext>
            </a:extLst>
          </p:cNvPr>
          <p:cNvSpPr txBox="1"/>
          <p:nvPr userDrawn="1"/>
        </p:nvSpPr>
        <p:spPr>
          <a:xfrm>
            <a:off x="-6873" y="-123111"/>
            <a:ext cx="775746" cy="123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">
                <a:solidFill>
                  <a:schemeClr val="accent3">
                    <a:lumMod val="20000"/>
                    <a:lumOff val="80000"/>
                  </a:schemeClr>
                </a:solidFill>
              </a:rPr>
              <a:t>TÀI LIỆU NHÓM SOẠN GIÁO ÁN - MAI NGỌC</a:t>
            </a:r>
          </a:p>
        </p:txBody>
      </p:sp>
      <p:sp>
        <p:nvSpPr>
          <p:cNvPr id="12" name="Google Shape;12;p2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" name="Google Shape;14;p2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3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36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3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3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3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37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7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3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3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3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6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8" name="Google Shape;608;p1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" y="1"/>
            <a:ext cx="12192004" cy="685800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09" name="Google Shape;609;p13"/>
          <p:cNvGrpSpPr/>
          <p:nvPr/>
        </p:nvGrpSpPr>
        <p:grpSpPr>
          <a:xfrm>
            <a:off x="-247603" y="421262"/>
            <a:ext cx="12033640" cy="6015575"/>
            <a:chOff x="267675" y="411598"/>
            <a:chExt cx="8643200" cy="4320292"/>
          </a:xfrm>
        </p:grpSpPr>
        <p:sp>
          <p:nvSpPr>
            <p:cNvPr id="610" name="Google Shape;610;p13"/>
            <p:cNvSpPr/>
            <p:nvPr/>
          </p:nvSpPr>
          <p:spPr>
            <a:xfrm>
              <a:off x="616549" y="411598"/>
              <a:ext cx="8294327" cy="4320292"/>
            </a:xfrm>
            <a:custGeom>
              <a:avLst/>
              <a:gdLst/>
              <a:ahLst/>
              <a:cxnLst/>
              <a:rect l="l" t="t" r="r" b="b"/>
              <a:pathLst>
                <a:path w="63359" h="33002" extrusionOk="0">
                  <a:moveTo>
                    <a:pt x="3889" y="2305"/>
                  </a:moveTo>
                  <a:cubicBezTo>
                    <a:pt x="4191" y="2305"/>
                    <a:pt x="4448" y="2492"/>
                    <a:pt x="4448" y="2724"/>
                  </a:cubicBezTo>
                  <a:lnTo>
                    <a:pt x="4448" y="3588"/>
                  </a:lnTo>
                  <a:cubicBezTo>
                    <a:pt x="4448" y="3819"/>
                    <a:pt x="4191" y="4007"/>
                    <a:pt x="3889" y="4007"/>
                  </a:cubicBezTo>
                  <a:lnTo>
                    <a:pt x="2912" y="4007"/>
                  </a:lnTo>
                  <a:cubicBezTo>
                    <a:pt x="2596" y="4007"/>
                    <a:pt x="2353" y="3819"/>
                    <a:pt x="2353" y="3588"/>
                  </a:cubicBezTo>
                  <a:lnTo>
                    <a:pt x="2353" y="2724"/>
                  </a:lnTo>
                  <a:cubicBezTo>
                    <a:pt x="2353" y="2492"/>
                    <a:pt x="2596" y="2305"/>
                    <a:pt x="2912" y="2305"/>
                  </a:cubicBezTo>
                  <a:close/>
                  <a:moveTo>
                    <a:pt x="3889" y="6753"/>
                  </a:moveTo>
                  <a:cubicBezTo>
                    <a:pt x="4191" y="6753"/>
                    <a:pt x="4448" y="6940"/>
                    <a:pt x="4448" y="7172"/>
                  </a:cubicBezTo>
                  <a:lnTo>
                    <a:pt x="4448" y="8032"/>
                  </a:lnTo>
                  <a:cubicBezTo>
                    <a:pt x="4448" y="8267"/>
                    <a:pt x="4191" y="8451"/>
                    <a:pt x="3889" y="8451"/>
                  </a:cubicBezTo>
                  <a:lnTo>
                    <a:pt x="2912" y="8451"/>
                  </a:lnTo>
                  <a:cubicBezTo>
                    <a:pt x="2596" y="8451"/>
                    <a:pt x="2353" y="8267"/>
                    <a:pt x="2353" y="8032"/>
                  </a:cubicBezTo>
                  <a:lnTo>
                    <a:pt x="2353" y="7172"/>
                  </a:lnTo>
                  <a:cubicBezTo>
                    <a:pt x="2353" y="6940"/>
                    <a:pt x="2596" y="6753"/>
                    <a:pt x="2912" y="6753"/>
                  </a:cubicBezTo>
                  <a:close/>
                  <a:moveTo>
                    <a:pt x="3889" y="11200"/>
                  </a:moveTo>
                  <a:cubicBezTo>
                    <a:pt x="4191" y="11200"/>
                    <a:pt x="4448" y="11399"/>
                    <a:pt x="4448" y="11631"/>
                  </a:cubicBezTo>
                  <a:lnTo>
                    <a:pt x="4448" y="12480"/>
                  </a:lnTo>
                  <a:cubicBezTo>
                    <a:pt x="4448" y="12712"/>
                    <a:pt x="4191" y="12899"/>
                    <a:pt x="3889" y="12899"/>
                  </a:cubicBezTo>
                  <a:lnTo>
                    <a:pt x="2912" y="12899"/>
                  </a:lnTo>
                  <a:cubicBezTo>
                    <a:pt x="2596" y="12899"/>
                    <a:pt x="2353" y="12712"/>
                    <a:pt x="2353" y="12480"/>
                  </a:cubicBezTo>
                  <a:lnTo>
                    <a:pt x="2353" y="11631"/>
                  </a:lnTo>
                  <a:cubicBezTo>
                    <a:pt x="2353" y="11399"/>
                    <a:pt x="2596" y="11200"/>
                    <a:pt x="2912" y="11200"/>
                  </a:cubicBezTo>
                  <a:close/>
                  <a:moveTo>
                    <a:pt x="3889" y="15645"/>
                  </a:moveTo>
                  <a:cubicBezTo>
                    <a:pt x="4191" y="15645"/>
                    <a:pt x="4448" y="15843"/>
                    <a:pt x="4448" y="16078"/>
                  </a:cubicBezTo>
                  <a:lnTo>
                    <a:pt x="4448" y="16927"/>
                  </a:lnTo>
                  <a:cubicBezTo>
                    <a:pt x="4448" y="17159"/>
                    <a:pt x="4191" y="17358"/>
                    <a:pt x="3889" y="17358"/>
                  </a:cubicBezTo>
                  <a:lnTo>
                    <a:pt x="2912" y="17358"/>
                  </a:lnTo>
                  <a:cubicBezTo>
                    <a:pt x="2596" y="17358"/>
                    <a:pt x="2353" y="17159"/>
                    <a:pt x="2353" y="16927"/>
                  </a:cubicBezTo>
                  <a:lnTo>
                    <a:pt x="2353" y="16078"/>
                  </a:lnTo>
                  <a:cubicBezTo>
                    <a:pt x="2353" y="15843"/>
                    <a:pt x="2596" y="15645"/>
                    <a:pt x="2912" y="15645"/>
                  </a:cubicBezTo>
                  <a:close/>
                  <a:moveTo>
                    <a:pt x="3889" y="20093"/>
                  </a:moveTo>
                  <a:cubicBezTo>
                    <a:pt x="4191" y="20093"/>
                    <a:pt x="4448" y="20291"/>
                    <a:pt x="4448" y="20523"/>
                  </a:cubicBezTo>
                  <a:lnTo>
                    <a:pt x="4448" y="21372"/>
                  </a:lnTo>
                  <a:cubicBezTo>
                    <a:pt x="4448" y="21607"/>
                    <a:pt x="4191" y="21805"/>
                    <a:pt x="3889" y="21805"/>
                  </a:cubicBezTo>
                  <a:lnTo>
                    <a:pt x="2912" y="21805"/>
                  </a:lnTo>
                  <a:cubicBezTo>
                    <a:pt x="2596" y="21805"/>
                    <a:pt x="2353" y="21607"/>
                    <a:pt x="2353" y="21372"/>
                  </a:cubicBezTo>
                  <a:lnTo>
                    <a:pt x="2353" y="20523"/>
                  </a:lnTo>
                  <a:cubicBezTo>
                    <a:pt x="2353" y="20291"/>
                    <a:pt x="2596" y="20093"/>
                    <a:pt x="2912" y="20093"/>
                  </a:cubicBezTo>
                  <a:close/>
                  <a:moveTo>
                    <a:pt x="3889" y="24540"/>
                  </a:moveTo>
                  <a:cubicBezTo>
                    <a:pt x="4191" y="24540"/>
                    <a:pt x="4448" y="24738"/>
                    <a:pt x="4448" y="24970"/>
                  </a:cubicBezTo>
                  <a:lnTo>
                    <a:pt x="4448" y="25820"/>
                  </a:lnTo>
                  <a:cubicBezTo>
                    <a:pt x="4448" y="26051"/>
                    <a:pt x="4191" y="26250"/>
                    <a:pt x="3889" y="26250"/>
                  </a:cubicBezTo>
                  <a:lnTo>
                    <a:pt x="2912" y="26250"/>
                  </a:lnTo>
                  <a:cubicBezTo>
                    <a:pt x="2596" y="26250"/>
                    <a:pt x="2353" y="26051"/>
                    <a:pt x="2353" y="25820"/>
                  </a:cubicBezTo>
                  <a:lnTo>
                    <a:pt x="2353" y="24970"/>
                  </a:lnTo>
                  <a:cubicBezTo>
                    <a:pt x="2353" y="24738"/>
                    <a:pt x="2596" y="24540"/>
                    <a:pt x="2912" y="24540"/>
                  </a:cubicBezTo>
                  <a:close/>
                  <a:moveTo>
                    <a:pt x="3889" y="28985"/>
                  </a:moveTo>
                  <a:cubicBezTo>
                    <a:pt x="4191" y="28985"/>
                    <a:pt x="4448" y="29183"/>
                    <a:pt x="4448" y="29418"/>
                  </a:cubicBezTo>
                  <a:lnTo>
                    <a:pt x="4448" y="30267"/>
                  </a:lnTo>
                  <a:cubicBezTo>
                    <a:pt x="4448" y="30499"/>
                    <a:pt x="4191" y="30697"/>
                    <a:pt x="3889" y="30697"/>
                  </a:cubicBezTo>
                  <a:lnTo>
                    <a:pt x="2912" y="30697"/>
                  </a:lnTo>
                  <a:cubicBezTo>
                    <a:pt x="2596" y="30697"/>
                    <a:pt x="2353" y="30499"/>
                    <a:pt x="2353" y="30267"/>
                  </a:cubicBezTo>
                  <a:lnTo>
                    <a:pt x="2353" y="29418"/>
                  </a:lnTo>
                  <a:cubicBezTo>
                    <a:pt x="2353" y="29183"/>
                    <a:pt x="2596" y="28985"/>
                    <a:pt x="2912" y="28985"/>
                  </a:cubicBezTo>
                  <a:close/>
                  <a:moveTo>
                    <a:pt x="1677" y="1"/>
                  </a:moveTo>
                  <a:cubicBezTo>
                    <a:pt x="758" y="1"/>
                    <a:pt x="1" y="584"/>
                    <a:pt x="1" y="1283"/>
                  </a:cubicBezTo>
                  <a:lnTo>
                    <a:pt x="1" y="31723"/>
                  </a:lnTo>
                  <a:cubicBezTo>
                    <a:pt x="1" y="32421"/>
                    <a:pt x="758" y="33002"/>
                    <a:pt x="1677" y="33002"/>
                  </a:cubicBezTo>
                  <a:lnTo>
                    <a:pt x="61671" y="33002"/>
                  </a:lnTo>
                  <a:cubicBezTo>
                    <a:pt x="62601" y="33002"/>
                    <a:pt x="63358" y="32421"/>
                    <a:pt x="63358" y="31723"/>
                  </a:cubicBezTo>
                  <a:lnTo>
                    <a:pt x="63358" y="1283"/>
                  </a:lnTo>
                  <a:cubicBezTo>
                    <a:pt x="63358" y="584"/>
                    <a:pt x="62601" y="1"/>
                    <a:pt x="616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11" name="Google Shape;611;p13"/>
            <p:cNvSpPr/>
            <p:nvPr/>
          </p:nvSpPr>
          <p:spPr>
            <a:xfrm>
              <a:off x="633436" y="443802"/>
              <a:ext cx="8237904" cy="4272771"/>
            </a:xfrm>
            <a:custGeom>
              <a:avLst/>
              <a:gdLst/>
              <a:ahLst/>
              <a:cxnLst/>
              <a:rect l="l" t="t" r="r" b="b"/>
              <a:pathLst>
                <a:path w="62928" h="32639" extrusionOk="0">
                  <a:moveTo>
                    <a:pt x="3526" y="1875"/>
                  </a:moveTo>
                  <a:cubicBezTo>
                    <a:pt x="3992" y="1875"/>
                    <a:pt x="4364" y="2165"/>
                    <a:pt x="4364" y="2526"/>
                  </a:cubicBezTo>
                  <a:lnTo>
                    <a:pt x="4364" y="3305"/>
                  </a:lnTo>
                  <a:cubicBezTo>
                    <a:pt x="4364" y="3654"/>
                    <a:pt x="3992" y="3945"/>
                    <a:pt x="3526" y="3945"/>
                  </a:cubicBezTo>
                  <a:lnTo>
                    <a:pt x="2632" y="3945"/>
                  </a:lnTo>
                  <a:cubicBezTo>
                    <a:pt x="2165" y="3945"/>
                    <a:pt x="1780" y="3654"/>
                    <a:pt x="1780" y="3305"/>
                  </a:cubicBezTo>
                  <a:lnTo>
                    <a:pt x="1780" y="2526"/>
                  </a:lnTo>
                  <a:cubicBezTo>
                    <a:pt x="1780" y="2165"/>
                    <a:pt x="2165" y="1875"/>
                    <a:pt x="2632" y="1875"/>
                  </a:cubicBezTo>
                  <a:close/>
                  <a:moveTo>
                    <a:pt x="3526" y="6345"/>
                  </a:moveTo>
                  <a:cubicBezTo>
                    <a:pt x="3992" y="6345"/>
                    <a:pt x="4364" y="6635"/>
                    <a:pt x="4364" y="6996"/>
                  </a:cubicBezTo>
                  <a:lnTo>
                    <a:pt x="4364" y="7775"/>
                  </a:lnTo>
                  <a:cubicBezTo>
                    <a:pt x="4364" y="8124"/>
                    <a:pt x="3992" y="8415"/>
                    <a:pt x="3526" y="8415"/>
                  </a:cubicBezTo>
                  <a:lnTo>
                    <a:pt x="2632" y="8415"/>
                  </a:lnTo>
                  <a:cubicBezTo>
                    <a:pt x="2165" y="8415"/>
                    <a:pt x="1780" y="8124"/>
                    <a:pt x="1780" y="7775"/>
                  </a:cubicBezTo>
                  <a:lnTo>
                    <a:pt x="1780" y="6996"/>
                  </a:lnTo>
                  <a:cubicBezTo>
                    <a:pt x="1780" y="6635"/>
                    <a:pt x="2165" y="6345"/>
                    <a:pt x="2632" y="6345"/>
                  </a:cubicBezTo>
                  <a:close/>
                  <a:moveTo>
                    <a:pt x="3526" y="10815"/>
                  </a:moveTo>
                  <a:cubicBezTo>
                    <a:pt x="3992" y="10815"/>
                    <a:pt x="4364" y="11105"/>
                    <a:pt x="4364" y="11454"/>
                  </a:cubicBezTo>
                  <a:lnTo>
                    <a:pt x="4364" y="12245"/>
                  </a:lnTo>
                  <a:cubicBezTo>
                    <a:pt x="4364" y="12594"/>
                    <a:pt x="3992" y="12885"/>
                    <a:pt x="3526" y="12885"/>
                  </a:cubicBezTo>
                  <a:lnTo>
                    <a:pt x="2632" y="12885"/>
                  </a:lnTo>
                  <a:cubicBezTo>
                    <a:pt x="2165" y="12885"/>
                    <a:pt x="1780" y="12594"/>
                    <a:pt x="1780" y="12245"/>
                  </a:cubicBezTo>
                  <a:lnTo>
                    <a:pt x="1780" y="11454"/>
                  </a:lnTo>
                  <a:cubicBezTo>
                    <a:pt x="1780" y="11105"/>
                    <a:pt x="2165" y="10815"/>
                    <a:pt x="2632" y="10815"/>
                  </a:cubicBezTo>
                  <a:close/>
                  <a:moveTo>
                    <a:pt x="3526" y="15284"/>
                  </a:moveTo>
                  <a:cubicBezTo>
                    <a:pt x="3992" y="15284"/>
                    <a:pt x="4364" y="15575"/>
                    <a:pt x="4364" y="15924"/>
                  </a:cubicBezTo>
                  <a:lnTo>
                    <a:pt x="4364" y="16715"/>
                  </a:lnTo>
                  <a:cubicBezTo>
                    <a:pt x="4364" y="17064"/>
                    <a:pt x="3992" y="17355"/>
                    <a:pt x="3526" y="17355"/>
                  </a:cubicBezTo>
                  <a:lnTo>
                    <a:pt x="2632" y="17355"/>
                  </a:lnTo>
                  <a:cubicBezTo>
                    <a:pt x="2165" y="17355"/>
                    <a:pt x="1780" y="17064"/>
                    <a:pt x="1780" y="16715"/>
                  </a:cubicBezTo>
                  <a:lnTo>
                    <a:pt x="1780" y="15924"/>
                  </a:lnTo>
                  <a:cubicBezTo>
                    <a:pt x="1780" y="15575"/>
                    <a:pt x="2165" y="15284"/>
                    <a:pt x="2632" y="15284"/>
                  </a:cubicBezTo>
                  <a:close/>
                  <a:moveTo>
                    <a:pt x="3526" y="19754"/>
                  </a:moveTo>
                  <a:cubicBezTo>
                    <a:pt x="3992" y="19754"/>
                    <a:pt x="4364" y="20045"/>
                    <a:pt x="4364" y="20394"/>
                  </a:cubicBezTo>
                  <a:lnTo>
                    <a:pt x="4364" y="21185"/>
                  </a:lnTo>
                  <a:cubicBezTo>
                    <a:pt x="4364" y="21534"/>
                    <a:pt x="3992" y="21824"/>
                    <a:pt x="3526" y="21824"/>
                  </a:cubicBezTo>
                  <a:lnTo>
                    <a:pt x="2632" y="21824"/>
                  </a:lnTo>
                  <a:cubicBezTo>
                    <a:pt x="2165" y="21824"/>
                    <a:pt x="1780" y="21534"/>
                    <a:pt x="1780" y="21185"/>
                  </a:cubicBezTo>
                  <a:lnTo>
                    <a:pt x="1780" y="20394"/>
                  </a:lnTo>
                  <a:cubicBezTo>
                    <a:pt x="1780" y="20045"/>
                    <a:pt x="2165" y="19754"/>
                    <a:pt x="2632" y="19754"/>
                  </a:cubicBezTo>
                  <a:close/>
                  <a:moveTo>
                    <a:pt x="3526" y="24224"/>
                  </a:moveTo>
                  <a:cubicBezTo>
                    <a:pt x="3992" y="24224"/>
                    <a:pt x="4364" y="24515"/>
                    <a:pt x="4364" y="24864"/>
                  </a:cubicBezTo>
                  <a:lnTo>
                    <a:pt x="4364" y="25643"/>
                  </a:lnTo>
                  <a:cubicBezTo>
                    <a:pt x="4364" y="26004"/>
                    <a:pt x="3992" y="26294"/>
                    <a:pt x="3526" y="26294"/>
                  </a:cubicBezTo>
                  <a:lnTo>
                    <a:pt x="2632" y="26294"/>
                  </a:lnTo>
                  <a:cubicBezTo>
                    <a:pt x="2165" y="26294"/>
                    <a:pt x="1780" y="26004"/>
                    <a:pt x="1780" y="25643"/>
                  </a:cubicBezTo>
                  <a:lnTo>
                    <a:pt x="1780" y="24864"/>
                  </a:lnTo>
                  <a:cubicBezTo>
                    <a:pt x="1780" y="24515"/>
                    <a:pt x="2165" y="24224"/>
                    <a:pt x="2632" y="24224"/>
                  </a:cubicBezTo>
                  <a:close/>
                  <a:moveTo>
                    <a:pt x="3526" y="28694"/>
                  </a:moveTo>
                  <a:cubicBezTo>
                    <a:pt x="3992" y="28694"/>
                    <a:pt x="4364" y="28985"/>
                    <a:pt x="4364" y="29334"/>
                  </a:cubicBezTo>
                  <a:lnTo>
                    <a:pt x="4364" y="30113"/>
                  </a:lnTo>
                  <a:cubicBezTo>
                    <a:pt x="4364" y="30474"/>
                    <a:pt x="3992" y="30764"/>
                    <a:pt x="3526" y="30764"/>
                  </a:cubicBezTo>
                  <a:lnTo>
                    <a:pt x="2632" y="30764"/>
                  </a:lnTo>
                  <a:cubicBezTo>
                    <a:pt x="2165" y="30764"/>
                    <a:pt x="1780" y="30474"/>
                    <a:pt x="1780" y="30113"/>
                  </a:cubicBezTo>
                  <a:lnTo>
                    <a:pt x="1780" y="29334"/>
                  </a:lnTo>
                  <a:cubicBezTo>
                    <a:pt x="1780" y="28985"/>
                    <a:pt x="2165" y="28694"/>
                    <a:pt x="2632" y="28694"/>
                  </a:cubicBezTo>
                  <a:close/>
                  <a:moveTo>
                    <a:pt x="1361" y="0"/>
                  </a:moveTo>
                  <a:cubicBezTo>
                    <a:pt x="606" y="0"/>
                    <a:pt x="0" y="467"/>
                    <a:pt x="0" y="1026"/>
                  </a:cubicBezTo>
                  <a:lnTo>
                    <a:pt x="0" y="31616"/>
                  </a:lnTo>
                  <a:cubicBezTo>
                    <a:pt x="0" y="32175"/>
                    <a:pt x="606" y="32639"/>
                    <a:pt x="1361" y="32639"/>
                  </a:cubicBezTo>
                  <a:lnTo>
                    <a:pt x="61578" y="32639"/>
                  </a:lnTo>
                  <a:cubicBezTo>
                    <a:pt x="62321" y="32639"/>
                    <a:pt x="62927" y="32175"/>
                    <a:pt x="62927" y="31616"/>
                  </a:cubicBezTo>
                  <a:lnTo>
                    <a:pt x="62927" y="1026"/>
                  </a:lnTo>
                  <a:cubicBezTo>
                    <a:pt x="62927" y="467"/>
                    <a:pt x="62321" y="0"/>
                    <a:pt x="61578" y="0"/>
                  </a:cubicBezTo>
                  <a:close/>
                </a:path>
              </a:pathLst>
            </a:custGeom>
            <a:solidFill>
              <a:srgbClr val="FFFC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12" name="Google Shape;612;p13"/>
            <p:cNvSpPr/>
            <p:nvPr/>
          </p:nvSpPr>
          <p:spPr>
            <a:xfrm>
              <a:off x="647641" y="446682"/>
              <a:ext cx="8232144" cy="4267011"/>
            </a:xfrm>
            <a:custGeom>
              <a:avLst/>
              <a:gdLst/>
              <a:ahLst/>
              <a:cxnLst/>
              <a:rect l="l" t="t" r="r" b="b"/>
              <a:pathLst>
                <a:path w="62884" h="32595" extrusionOk="0">
                  <a:moveTo>
                    <a:pt x="2654" y="28647"/>
                  </a:moveTo>
                  <a:cubicBezTo>
                    <a:pt x="2713" y="28647"/>
                    <a:pt x="2772" y="28661"/>
                    <a:pt x="2830" y="28672"/>
                  </a:cubicBezTo>
                  <a:lnTo>
                    <a:pt x="3504" y="28672"/>
                  </a:lnTo>
                  <a:cubicBezTo>
                    <a:pt x="3643" y="28672"/>
                    <a:pt x="3772" y="28694"/>
                    <a:pt x="3889" y="28742"/>
                  </a:cubicBezTo>
                  <a:cubicBezTo>
                    <a:pt x="4062" y="28812"/>
                    <a:pt x="4202" y="28915"/>
                    <a:pt x="4286" y="29055"/>
                  </a:cubicBezTo>
                  <a:cubicBezTo>
                    <a:pt x="4319" y="29136"/>
                    <a:pt x="4342" y="29220"/>
                    <a:pt x="4342" y="29312"/>
                  </a:cubicBezTo>
                  <a:lnTo>
                    <a:pt x="4342" y="30091"/>
                  </a:lnTo>
                  <a:cubicBezTo>
                    <a:pt x="4342" y="30452"/>
                    <a:pt x="3970" y="30742"/>
                    <a:pt x="3504" y="30742"/>
                  </a:cubicBezTo>
                  <a:lnTo>
                    <a:pt x="2830" y="30742"/>
                  </a:lnTo>
                  <a:cubicBezTo>
                    <a:pt x="2772" y="30756"/>
                    <a:pt x="2713" y="30767"/>
                    <a:pt x="2654" y="30767"/>
                  </a:cubicBezTo>
                  <a:lnTo>
                    <a:pt x="1981" y="30767"/>
                  </a:lnTo>
                  <a:cubicBezTo>
                    <a:pt x="1607" y="30767"/>
                    <a:pt x="1305" y="30463"/>
                    <a:pt x="1305" y="30091"/>
                  </a:cubicBezTo>
                  <a:lnTo>
                    <a:pt x="1305" y="29312"/>
                  </a:lnTo>
                  <a:cubicBezTo>
                    <a:pt x="1305" y="28940"/>
                    <a:pt x="1607" y="28647"/>
                    <a:pt x="1981" y="28647"/>
                  </a:cubicBezTo>
                  <a:close/>
                  <a:moveTo>
                    <a:pt x="52312" y="1"/>
                  </a:moveTo>
                  <a:cubicBezTo>
                    <a:pt x="52627" y="1085"/>
                    <a:pt x="52801" y="2202"/>
                    <a:pt x="52801" y="3364"/>
                  </a:cubicBezTo>
                  <a:lnTo>
                    <a:pt x="52801" y="12877"/>
                  </a:lnTo>
                  <a:cubicBezTo>
                    <a:pt x="52801" y="17137"/>
                    <a:pt x="50521" y="21001"/>
                    <a:pt x="46842" y="23794"/>
                  </a:cubicBezTo>
                  <a:cubicBezTo>
                    <a:pt x="43163" y="26588"/>
                    <a:pt x="38089" y="28323"/>
                    <a:pt x="32477" y="28323"/>
                  </a:cubicBezTo>
                  <a:lnTo>
                    <a:pt x="0" y="28323"/>
                  </a:lnTo>
                  <a:lnTo>
                    <a:pt x="0" y="31594"/>
                  </a:lnTo>
                  <a:cubicBezTo>
                    <a:pt x="0" y="31860"/>
                    <a:pt x="151" y="32117"/>
                    <a:pt x="386" y="32293"/>
                  </a:cubicBezTo>
                  <a:cubicBezTo>
                    <a:pt x="629" y="32477"/>
                    <a:pt x="967" y="32594"/>
                    <a:pt x="1327" y="32594"/>
                  </a:cubicBezTo>
                  <a:lnTo>
                    <a:pt x="61556" y="32594"/>
                  </a:lnTo>
                  <a:cubicBezTo>
                    <a:pt x="61916" y="32594"/>
                    <a:pt x="62254" y="32477"/>
                    <a:pt x="62497" y="32293"/>
                  </a:cubicBezTo>
                  <a:cubicBezTo>
                    <a:pt x="62729" y="32117"/>
                    <a:pt x="62883" y="31860"/>
                    <a:pt x="62883" y="31594"/>
                  </a:cubicBezTo>
                  <a:lnTo>
                    <a:pt x="62883" y="1004"/>
                  </a:lnTo>
                  <a:cubicBezTo>
                    <a:pt x="62883" y="735"/>
                    <a:pt x="62729" y="478"/>
                    <a:pt x="62497" y="291"/>
                  </a:cubicBezTo>
                  <a:cubicBezTo>
                    <a:pt x="62254" y="118"/>
                    <a:pt x="61916" y="1"/>
                    <a:pt x="61556" y="1"/>
                  </a:cubicBezTo>
                  <a:close/>
                </a:path>
              </a:pathLst>
            </a:custGeom>
            <a:solidFill>
              <a:srgbClr val="F3B6B3">
                <a:alpha val="27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13" name="Google Shape;613;p13"/>
            <p:cNvSpPr/>
            <p:nvPr/>
          </p:nvSpPr>
          <p:spPr>
            <a:xfrm>
              <a:off x="1252091" y="443802"/>
              <a:ext cx="21338" cy="4272771"/>
            </a:xfrm>
            <a:custGeom>
              <a:avLst/>
              <a:gdLst/>
              <a:ahLst/>
              <a:cxnLst/>
              <a:rect l="l" t="t" r="r" b="b"/>
              <a:pathLst>
                <a:path w="163" h="32639" extrusionOk="0">
                  <a:moveTo>
                    <a:pt x="1" y="0"/>
                  </a:moveTo>
                  <a:lnTo>
                    <a:pt x="1" y="32639"/>
                  </a:lnTo>
                  <a:lnTo>
                    <a:pt x="163" y="32639"/>
                  </a:lnTo>
                  <a:lnTo>
                    <a:pt x="163" y="0"/>
                  </a:ln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14" name="Google Shape;614;p13"/>
            <p:cNvSpPr/>
            <p:nvPr/>
          </p:nvSpPr>
          <p:spPr>
            <a:xfrm>
              <a:off x="267675" y="3188059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1"/>
                  </a:moveTo>
                  <a:cubicBezTo>
                    <a:pt x="151" y="1"/>
                    <a:pt x="0" y="163"/>
                    <a:pt x="0" y="373"/>
                  </a:cubicBezTo>
                  <a:cubicBezTo>
                    <a:pt x="0" y="582"/>
                    <a:pt x="151" y="747"/>
                    <a:pt x="327" y="747"/>
                  </a:cubicBezTo>
                  <a:lnTo>
                    <a:pt x="5250" y="747"/>
                  </a:lnTo>
                  <a:cubicBezTo>
                    <a:pt x="5426" y="747"/>
                    <a:pt x="5577" y="582"/>
                    <a:pt x="5577" y="373"/>
                  </a:cubicBezTo>
                  <a:cubicBezTo>
                    <a:pt x="5577" y="163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15" name="Google Shape;615;p13"/>
            <p:cNvSpPr/>
            <p:nvPr/>
          </p:nvSpPr>
          <p:spPr>
            <a:xfrm>
              <a:off x="269115" y="3188059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1"/>
                  </a:moveTo>
                  <a:cubicBezTo>
                    <a:pt x="163" y="1"/>
                    <a:pt x="37" y="118"/>
                    <a:pt x="1" y="292"/>
                  </a:cubicBezTo>
                  <a:lnTo>
                    <a:pt x="4901" y="292"/>
                  </a:lnTo>
                  <a:cubicBezTo>
                    <a:pt x="5088" y="292"/>
                    <a:pt x="5228" y="456"/>
                    <a:pt x="5228" y="666"/>
                  </a:cubicBezTo>
                  <a:cubicBezTo>
                    <a:pt x="5228" y="688"/>
                    <a:pt x="5228" y="722"/>
                    <a:pt x="5216" y="747"/>
                  </a:cubicBezTo>
                  <a:lnTo>
                    <a:pt x="5239" y="747"/>
                  </a:lnTo>
                  <a:cubicBezTo>
                    <a:pt x="5415" y="747"/>
                    <a:pt x="5566" y="582"/>
                    <a:pt x="5566" y="373"/>
                  </a:cubicBezTo>
                  <a:cubicBezTo>
                    <a:pt x="5566" y="163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16" name="Google Shape;616;p13"/>
            <p:cNvSpPr/>
            <p:nvPr/>
          </p:nvSpPr>
          <p:spPr>
            <a:xfrm>
              <a:off x="295035" y="3235449"/>
              <a:ext cx="30502" cy="35608"/>
            </a:xfrm>
            <a:custGeom>
              <a:avLst/>
              <a:gdLst/>
              <a:ahLst/>
              <a:cxnLst/>
              <a:rect l="l" t="t" r="r" b="b"/>
              <a:pathLst>
                <a:path w="233" h="272" extrusionOk="0">
                  <a:moveTo>
                    <a:pt x="117" y="1"/>
                  </a:moveTo>
                  <a:cubicBezTo>
                    <a:pt x="59" y="1"/>
                    <a:pt x="1" y="47"/>
                    <a:pt x="1" y="139"/>
                  </a:cubicBezTo>
                  <a:cubicBezTo>
                    <a:pt x="1" y="227"/>
                    <a:pt x="59" y="271"/>
                    <a:pt x="117" y="271"/>
                  </a:cubicBezTo>
                  <a:cubicBezTo>
                    <a:pt x="175" y="271"/>
                    <a:pt x="233" y="227"/>
                    <a:pt x="233" y="139"/>
                  </a:cubicBezTo>
                  <a:cubicBezTo>
                    <a:pt x="233" y="47"/>
                    <a:pt x="175" y="1"/>
                    <a:pt x="1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17" name="Google Shape;617;p13"/>
            <p:cNvSpPr/>
            <p:nvPr/>
          </p:nvSpPr>
          <p:spPr>
            <a:xfrm>
              <a:off x="347399" y="3249587"/>
              <a:ext cx="21993" cy="19244"/>
            </a:xfrm>
            <a:custGeom>
              <a:avLst/>
              <a:gdLst/>
              <a:ahLst/>
              <a:cxnLst/>
              <a:rect l="l" t="t" r="r" b="b"/>
              <a:pathLst>
                <a:path w="168" h="147" extrusionOk="0">
                  <a:moveTo>
                    <a:pt x="70" y="0"/>
                  </a:moveTo>
                  <a:cubicBezTo>
                    <a:pt x="34" y="0"/>
                    <a:pt x="1" y="37"/>
                    <a:pt x="9" y="79"/>
                  </a:cubicBezTo>
                  <a:lnTo>
                    <a:pt x="9" y="90"/>
                  </a:lnTo>
                  <a:cubicBezTo>
                    <a:pt x="16" y="131"/>
                    <a:pt x="37" y="147"/>
                    <a:pt x="61" y="147"/>
                  </a:cubicBezTo>
                  <a:cubicBezTo>
                    <a:pt x="110" y="147"/>
                    <a:pt x="167" y="75"/>
                    <a:pt x="112" y="20"/>
                  </a:cubicBezTo>
                  <a:cubicBezTo>
                    <a:pt x="99" y="6"/>
                    <a:pt x="85" y="0"/>
                    <a:pt x="7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18" name="Google Shape;618;p13"/>
            <p:cNvSpPr/>
            <p:nvPr/>
          </p:nvSpPr>
          <p:spPr>
            <a:xfrm>
              <a:off x="267675" y="3060161"/>
              <a:ext cx="730085" cy="99230"/>
            </a:xfrm>
            <a:custGeom>
              <a:avLst/>
              <a:gdLst/>
              <a:ahLst/>
              <a:cxnLst/>
              <a:rect l="l" t="t" r="r" b="b"/>
              <a:pathLst>
                <a:path w="5577" h="758" extrusionOk="0">
                  <a:moveTo>
                    <a:pt x="327" y="0"/>
                  </a:moveTo>
                  <a:cubicBezTo>
                    <a:pt x="151" y="0"/>
                    <a:pt x="0" y="176"/>
                    <a:pt x="0" y="372"/>
                  </a:cubicBezTo>
                  <a:cubicBezTo>
                    <a:pt x="0" y="581"/>
                    <a:pt x="151" y="757"/>
                    <a:pt x="327" y="757"/>
                  </a:cubicBezTo>
                  <a:lnTo>
                    <a:pt x="5250" y="757"/>
                  </a:lnTo>
                  <a:cubicBezTo>
                    <a:pt x="5426" y="757"/>
                    <a:pt x="5577" y="581"/>
                    <a:pt x="5577" y="372"/>
                  </a:cubicBezTo>
                  <a:cubicBezTo>
                    <a:pt x="5577" y="176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19" name="Google Shape;619;p13"/>
            <p:cNvSpPr/>
            <p:nvPr/>
          </p:nvSpPr>
          <p:spPr>
            <a:xfrm>
              <a:off x="269115" y="3060161"/>
              <a:ext cx="728645" cy="99230"/>
            </a:xfrm>
            <a:custGeom>
              <a:avLst/>
              <a:gdLst/>
              <a:ahLst/>
              <a:cxnLst/>
              <a:rect l="l" t="t" r="r" b="b"/>
              <a:pathLst>
                <a:path w="5566" h="758" extrusionOk="0">
                  <a:moveTo>
                    <a:pt x="316" y="0"/>
                  </a:moveTo>
                  <a:cubicBezTo>
                    <a:pt x="163" y="0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67"/>
                    <a:pt x="5228" y="665"/>
                  </a:cubicBezTo>
                  <a:cubicBezTo>
                    <a:pt x="5228" y="699"/>
                    <a:pt x="5228" y="721"/>
                    <a:pt x="5216" y="757"/>
                  </a:cubicBezTo>
                  <a:lnTo>
                    <a:pt x="5239" y="757"/>
                  </a:lnTo>
                  <a:cubicBezTo>
                    <a:pt x="5415" y="757"/>
                    <a:pt x="5566" y="581"/>
                    <a:pt x="5566" y="372"/>
                  </a:cubicBezTo>
                  <a:cubicBezTo>
                    <a:pt x="5566" y="176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20" name="Google Shape;620;p13"/>
            <p:cNvSpPr/>
            <p:nvPr/>
          </p:nvSpPr>
          <p:spPr>
            <a:xfrm>
              <a:off x="298046" y="3115143"/>
              <a:ext cx="26051" cy="28669"/>
            </a:xfrm>
            <a:custGeom>
              <a:avLst/>
              <a:gdLst/>
              <a:ahLst/>
              <a:cxnLst/>
              <a:rect l="l" t="t" r="r" b="b"/>
              <a:pathLst>
                <a:path w="199" h="219" extrusionOk="0">
                  <a:moveTo>
                    <a:pt x="99" y="1"/>
                  </a:moveTo>
                  <a:cubicBezTo>
                    <a:pt x="50" y="1"/>
                    <a:pt x="0" y="36"/>
                    <a:pt x="0" y="105"/>
                  </a:cubicBezTo>
                  <a:cubicBezTo>
                    <a:pt x="0" y="181"/>
                    <a:pt x="50" y="219"/>
                    <a:pt x="99" y="219"/>
                  </a:cubicBezTo>
                  <a:cubicBezTo>
                    <a:pt x="149" y="219"/>
                    <a:pt x="199" y="181"/>
                    <a:pt x="199" y="105"/>
                  </a:cubicBezTo>
                  <a:cubicBezTo>
                    <a:pt x="199" y="36"/>
                    <a:pt x="149" y="1"/>
                    <a:pt x="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21" name="Google Shape;621;p13"/>
            <p:cNvSpPr/>
            <p:nvPr/>
          </p:nvSpPr>
          <p:spPr>
            <a:xfrm>
              <a:off x="342293" y="3130721"/>
              <a:ext cx="10735" cy="10996"/>
            </a:xfrm>
            <a:custGeom>
              <a:avLst/>
              <a:gdLst/>
              <a:ahLst/>
              <a:cxnLst/>
              <a:rect l="l" t="t" r="r" b="b"/>
              <a:pathLst>
                <a:path w="82" h="84" extrusionOk="0">
                  <a:moveTo>
                    <a:pt x="40" y="0"/>
                  </a:moveTo>
                  <a:cubicBezTo>
                    <a:pt x="28" y="0"/>
                    <a:pt x="16" y="7"/>
                    <a:pt x="11" y="20"/>
                  </a:cubicBezTo>
                  <a:cubicBezTo>
                    <a:pt x="0" y="31"/>
                    <a:pt x="0" y="42"/>
                    <a:pt x="11" y="56"/>
                  </a:cubicBezTo>
                  <a:lnTo>
                    <a:pt x="11" y="67"/>
                  </a:lnTo>
                  <a:cubicBezTo>
                    <a:pt x="15" y="79"/>
                    <a:pt x="25" y="84"/>
                    <a:pt x="36" y="84"/>
                  </a:cubicBezTo>
                  <a:cubicBezTo>
                    <a:pt x="56" y="84"/>
                    <a:pt x="81" y="66"/>
                    <a:pt x="81" y="42"/>
                  </a:cubicBezTo>
                  <a:cubicBezTo>
                    <a:pt x="81" y="15"/>
                    <a:pt x="60" y="0"/>
                    <a:pt x="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22" name="Google Shape;622;p13"/>
            <p:cNvSpPr/>
            <p:nvPr/>
          </p:nvSpPr>
          <p:spPr>
            <a:xfrm>
              <a:off x="267675" y="2598574"/>
              <a:ext cx="730085" cy="97397"/>
            </a:xfrm>
            <a:custGeom>
              <a:avLst/>
              <a:gdLst/>
              <a:ahLst/>
              <a:cxnLst/>
              <a:rect l="l" t="t" r="r" b="b"/>
              <a:pathLst>
                <a:path w="5577" h="744" extrusionOk="0">
                  <a:moveTo>
                    <a:pt x="327" y="1"/>
                  </a:moveTo>
                  <a:cubicBezTo>
                    <a:pt x="151" y="1"/>
                    <a:pt x="0" y="163"/>
                    <a:pt x="0" y="372"/>
                  </a:cubicBezTo>
                  <a:cubicBezTo>
                    <a:pt x="0" y="582"/>
                    <a:pt x="151" y="744"/>
                    <a:pt x="327" y="744"/>
                  </a:cubicBezTo>
                  <a:lnTo>
                    <a:pt x="5250" y="744"/>
                  </a:lnTo>
                  <a:cubicBezTo>
                    <a:pt x="5426" y="744"/>
                    <a:pt x="5577" y="582"/>
                    <a:pt x="5577" y="372"/>
                  </a:cubicBezTo>
                  <a:cubicBezTo>
                    <a:pt x="5577" y="163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23" name="Google Shape;623;p13"/>
            <p:cNvSpPr/>
            <p:nvPr/>
          </p:nvSpPr>
          <p:spPr>
            <a:xfrm>
              <a:off x="269115" y="2598574"/>
              <a:ext cx="728645" cy="97397"/>
            </a:xfrm>
            <a:custGeom>
              <a:avLst/>
              <a:gdLst/>
              <a:ahLst/>
              <a:cxnLst/>
              <a:rect l="l" t="t" r="r" b="b"/>
              <a:pathLst>
                <a:path w="5566" h="744" extrusionOk="0">
                  <a:moveTo>
                    <a:pt x="316" y="1"/>
                  </a:moveTo>
                  <a:cubicBezTo>
                    <a:pt x="163" y="1"/>
                    <a:pt x="37" y="126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3"/>
                    <a:pt x="5228" y="663"/>
                  </a:cubicBezTo>
                  <a:cubicBezTo>
                    <a:pt x="5228" y="685"/>
                    <a:pt x="5228" y="721"/>
                    <a:pt x="5216" y="744"/>
                  </a:cubicBezTo>
                  <a:lnTo>
                    <a:pt x="5239" y="744"/>
                  </a:lnTo>
                  <a:cubicBezTo>
                    <a:pt x="5415" y="744"/>
                    <a:pt x="5566" y="582"/>
                    <a:pt x="5566" y="372"/>
                  </a:cubicBezTo>
                  <a:cubicBezTo>
                    <a:pt x="5566" y="163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24" name="Google Shape;624;p13"/>
            <p:cNvSpPr/>
            <p:nvPr/>
          </p:nvSpPr>
          <p:spPr>
            <a:xfrm>
              <a:off x="295035" y="2646748"/>
              <a:ext cx="30502" cy="34429"/>
            </a:xfrm>
            <a:custGeom>
              <a:avLst/>
              <a:gdLst/>
              <a:ahLst/>
              <a:cxnLst/>
              <a:rect l="l" t="t" r="r" b="b"/>
              <a:pathLst>
                <a:path w="233" h="263" extrusionOk="0">
                  <a:moveTo>
                    <a:pt x="117" y="1"/>
                  </a:moveTo>
                  <a:cubicBezTo>
                    <a:pt x="59" y="1"/>
                    <a:pt x="1" y="45"/>
                    <a:pt x="1" y="133"/>
                  </a:cubicBezTo>
                  <a:cubicBezTo>
                    <a:pt x="1" y="219"/>
                    <a:pt x="59" y="263"/>
                    <a:pt x="117" y="263"/>
                  </a:cubicBezTo>
                  <a:cubicBezTo>
                    <a:pt x="175" y="263"/>
                    <a:pt x="233" y="219"/>
                    <a:pt x="233" y="133"/>
                  </a:cubicBezTo>
                  <a:cubicBezTo>
                    <a:pt x="233" y="45"/>
                    <a:pt x="175" y="1"/>
                    <a:pt x="1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25" name="Google Shape;625;p13"/>
            <p:cNvSpPr/>
            <p:nvPr/>
          </p:nvSpPr>
          <p:spPr>
            <a:xfrm>
              <a:off x="347399" y="2660101"/>
              <a:ext cx="22124" cy="19637"/>
            </a:xfrm>
            <a:custGeom>
              <a:avLst/>
              <a:gdLst/>
              <a:ahLst/>
              <a:cxnLst/>
              <a:rect l="l" t="t" r="r" b="b"/>
              <a:pathLst>
                <a:path w="169" h="150" extrusionOk="0">
                  <a:moveTo>
                    <a:pt x="71" y="0"/>
                  </a:moveTo>
                  <a:cubicBezTo>
                    <a:pt x="35" y="0"/>
                    <a:pt x="1" y="39"/>
                    <a:pt x="9" y="89"/>
                  </a:cubicBezTo>
                  <a:lnTo>
                    <a:pt x="9" y="101"/>
                  </a:lnTo>
                  <a:cubicBezTo>
                    <a:pt x="16" y="136"/>
                    <a:pt x="36" y="149"/>
                    <a:pt x="58" y="149"/>
                  </a:cubicBezTo>
                  <a:cubicBezTo>
                    <a:pt x="108" y="149"/>
                    <a:pt x="168" y="79"/>
                    <a:pt x="112" y="31"/>
                  </a:cubicBezTo>
                  <a:lnTo>
                    <a:pt x="112" y="19"/>
                  </a:lnTo>
                  <a:cubicBezTo>
                    <a:pt x="100" y="6"/>
                    <a:pt x="85" y="0"/>
                    <a:pt x="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26" name="Google Shape;626;p13"/>
            <p:cNvSpPr/>
            <p:nvPr/>
          </p:nvSpPr>
          <p:spPr>
            <a:xfrm>
              <a:off x="267675" y="2470544"/>
              <a:ext cx="730085" cy="98968"/>
            </a:xfrm>
            <a:custGeom>
              <a:avLst/>
              <a:gdLst/>
              <a:ahLst/>
              <a:cxnLst/>
              <a:rect l="l" t="t" r="r" b="b"/>
              <a:pathLst>
                <a:path w="5577" h="756" extrusionOk="0">
                  <a:moveTo>
                    <a:pt x="327" y="1"/>
                  </a:moveTo>
                  <a:cubicBezTo>
                    <a:pt x="151" y="1"/>
                    <a:pt x="0" y="174"/>
                    <a:pt x="0" y="384"/>
                  </a:cubicBezTo>
                  <a:cubicBezTo>
                    <a:pt x="0" y="582"/>
                    <a:pt x="151" y="755"/>
                    <a:pt x="327" y="755"/>
                  </a:cubicBezTo>
                  <a:lnTo>
                    <a:pt x="5250" y="755"/>
                  </a:lnTo>
                  <a:cubicBezTo>
                    <a:pt x="5426" y="755"/>
                    <a:pt x="5577" y="582"/>
                    <a:pt x="5577" y="384"/>
                  </a:cubicBezTo>
                  <a:cubicBezTo>
                    <a:pt x="5577" y="174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27" name="Google Shape;627;p13"/>
            <p:cNvSpPr/>
            <p:nvPr/>
          </p:nvSpPr>
          <p:spPr>
            <a:xfrm>
              <a:off x="269115" y="2470544"/>
              <a:ext cx="728645" cy="98968"/>
            </a:xfrm>
            <a:custGeom>
              <a:avLst/>
              <a:gdLst/>
              <a:ahLst/>
              <a:cxnLst/>
              <a:rect l="l" t="t" r="r" b="b"/>
              <a:pathLst>
                <a:path w="5566" h="756" extrusionOk="0">
                  <a:moveTo>
                    <a:pt x="316" y="1"/>
                  </a:moveTo>
                  <a:cubicBezTo>
                    <a:pt x="163" y="1"/>
                    <a:pt x="37" y="127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65"/>
                    <a:pt x="5228" y="663"/>
                  </a:cubicBezTo>
                  <a:cubicBezTo>
                    <a:pt x="5228" y="699"/>
                    <a:pt x="5228" y="722"/>
                    <a:pt x="5216" y="755"/>
                  </a:cubicBezTo>
                  <a:lnTo>
                    <a:pt x="5239" y="755"/>
                  </a:lnTo>
                  <a:cubicBezTo>
                    <a:pt x="5415" y="755"/>
                    <a:pt x="5566" y="582"/>
                    <a:pt x="5566" y="384"/>
                  </a:cubicBezTo>
                  <a:cubicBezTo>
                    <a:pt x="5566" y="174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28" name="Google Shape;628;p13"/>
            <p:cNvSpPr/>
            <p:nvPr/>
          </p:nvSpPr>
          <p:spPr>
            <a:xfrm>
              <a:off x="298046" y="2525657"/>
              <a:ext cx="26051" cy="28669"/>
            </a:xfrm>
            <a:custGeom>
              <a:avLst/>
              <a:gdLst/>
              <a:ahLst/>
              <a:cxnLst/>
              <a:rect l="l" t="t" r="r" b="b"/>
              <a:pathLst>
                <a:path w="199" h="219" extrusionOk="0">
                  <a:moveTo>
                    <a:pt x="99" y="0"/>
                  </a:moveTo>
                  <a:cubicBezTo>
                    <a:pt x="50" y="0"/>
                    <a:pt x="0" y="38"/>
                    <a:pt x="0" y="113"/>
                  </a:cubicBezTo>
                  <a:cubicBezTo>
                    <a:pt x="0" y="183"/>
                    <a:pt x="50" y="218"/>
                    <a:pt x="99" y="218"/>
                  </a:cubicBezTo>
                  <a:cubicBezTo>
                    <a:pt x="149" y="218"/>
                    <a:pt x="199" y="183"/>
                    <a:pt x="199" y="113"/>
                  </a:cubicBezTo>
                  <a:cubicBezTo>
                    <a:pt x="199" y="38"/>
                    <a:pt x="149" y="0"/>
                    <a:pt x="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29" name="Google Shape;629;p13"/>
            <p:cNvSpPr/>
            <p:nvPr/>
          </p:nvSpPr>
          <p:spPr>
            <a:xfrm>
              <a:off x="342293" y="2540973"/>
              <a:ext cx="10735" cy="11520"/>
            </a:xfrm>
            <a:custGeom>
              <a:avLst/>
              <a:gdLst/>
              <a:ahLst/>
              <a:cxnLst/>
              <a:rect l="l" t="t" r="r" b="b"/>
              <a:pathLst>
                <a:path w="82" h="88" extrusionOk="0">
                  <a:moveTo>
                    <a:pt x="41" y="0"/>
                  </a:moveTo>
                  <a:cubicBezTo>
                    <a:pt x="28" y="0"/>
                    <a:pt x="16" y="7"/>
                    <a:pt x="11" y="22"/>
                  </a:cubicBezTo>
                  <a:lnTo>
                    <a:pt x="11" y="33"/>
                  </a:lnTo>
                  <a:cubicBezTo>
                    <a:pt x="0" y="33"/>
                    <a:pt x="0" y="55"/>
                    <a:pt x="11" y="55"/>
                  </a:cubicBezTo>
                  <a:lnTo>
                    <a:pt x="11" y="66"/>
                  </a:lnTo>
                  <a:cubicBezTo>
                    <a:pt x="16" y="81"/>
                    <a:pt x="28" y="88"/>
                    <a:pt x="41" y="88"/>
                  </a:cubicBezTo>
                  <a:cubicBezTo>
                    <a:pt x="60" y="88"/>
                    <a:pt x="81" y="72"/>
                    <a:pt x="81" y="44"/>
                  </a:cubicBezTo>
                  <a:cubicBezTo>
                    <a:pt x="81" y="15"/>
                    <a:pt x="60" y="0"/>
                    <a:pt x="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30" name="Google Shape;630;p13"/>
            <p:cNvSpPr/>
            <p:nvPr/>
          </p:nvSpPr>
          <p:spPr>
            <a:xfrm>
              <a:off x="267675" y="2016419"/>
              <a:ext cx="730085" cy="99230"/>
            </a:xfrm>
            <a:custGeom>
              <a:avLst/>
              <a:gdLst/>
              <a:ahLst/>
              <a:cxnLst/>
              <a:rect l="l" t="t" r="r" b="b"/>
              <a:pathLst>
                <a:path w="5577" h="758" extrusionOk="0">
                  <a:moveTo>
                    <a:pt x="327" y="0"/>
                  </a:moveTo>
                  <a:cubicBezTo>
                    <a:pt x="151" y="0"/>
                    <a:pt x="0" y="173"/>
                    <a:pt x="0" y="383"/>
                  </a:cubicBezTo>
                  <a:cubicBezTo>
                    <a:pt x="0" y="581"/>
                    <a:pt x="151" y="757"/>
                    <a:pt x="327" y="757"/>
                  </a:cubicBezTo>
                  <a:lnTo>
                    <a:pt x="5250" y="757"/>
                  </a:lnTo>
                  <a:cubicBezTo>
                    <a:pt x="5426" y="757"/>
                    <a:pt x="5577" y="581"/>
                    <a:pt x="5577" y="383"/>
                  </a:cubicBezTo>
                  <a:cubicBezTo>
                    <a:pt x="5577" y="173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31" name="Google Shape;631;p13"/>
            <p:cNvSpPr/>
            <p:nvPr/>
          </p:nvSpPr>
          <p:spPr>
            <a:xfrm>
              <a:off x="269115" y="2016419"/>
              <a:ext cx="728645" cy="99230"/>
            </a:xfrm>
            <a:custGeom>
              <a:avLst/>
              <a:gdLst/>
              <a:ahLst/>
              <a:cxnLst/>
              <a:rect l="l" t="t" r="r" b="b"/>
              <a:pathLst>
                <a:path w="5566" h="758" extrusionOk="0">
                  <a:moveTo>
                    <a:pt x="316" y="0"/>
                  </a:moveTo>
                  <a:cubicBezTo>
                    <a:pt x="163" y="0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67"/>
                    <a:pt x="5228" y="662"/>
                  </a:cubicBezTo>
                  <a:cubicBezTo>
                    <a:pt x="5228" y="699"/>
                    <a:pt x="5228" y="721"/>
                    <a:pt x="5216" y="757"/>
                  </a:cubicBezTo>
                  <a:lnTo>
                    <a:pt x="5239" y="757"/>
                  </a:lnTo>
                  <a:cubicBezTo>
                    <a:pt x="5415" y="757"/>
                    <a:pt x="5566" y="581"/>
                    <a:pt x="5566" y="383"/>
                  </a:cubicBezTo>
                  <a:cubicBezTo>
                    <a:pt x="5566" y="173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32" name="Google Shape;632;p13"/>
            <p:cNvSpPr/>
            <p:nvPr/>
          </p:nvSpPr>
          <p:spPr>
            <a:xfrm>
              <a:off x="295035" y="2064855"/>
              <a:ext cx="30502" cy="35477"/>
            </a:xfrm>
            <a:custGeom>
              <a:avLst/>
              <a:gdLst/>
              <a:ahLst/>
              <a:cxnLst/>
              <a:rect l="l" t="t" r="r" b="b"/>
              <a:pathLst>
                <a:path w="233" h="271" extrusionOk="0">
                  <a:moveTo>
                    <a:pt x="117" y="0"/>
                  </a:moveTo>
                  <a:cubicBezTo>
                    <a:pt x="59" y="0"/>
                    <a:pt x="1" y="44"/>
                    <a:pt x="1" y="130"/>
                  </a:cubicBezTo>
                  <a:cubicBezTo>
                    <a:pt x="1" y="224"/>
                    <a:pt x="59" y="271"/>
                    <a:pt x="117" y="271"/>
                  </a:cubicBezTo>
                  <a:cubicBezTo>
                    <a:pt x="175" y="271"/>
                    <a:pt x="233" y="224"/>
                    <a:pt x="233" y="130"/>
                  </a:cubicBezTo>
                  <a:cubicBezTo>
                    <a:pt x="233" y="44"/>
                    <a:pt x="175" y="0"/>
                    <a:pt x="11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33" name="Google Shape;633;p13"/>
            <p:cNvSpPr/>
            <p:nvPr/>
          </p:nvSpPr>
          <p:spPr>
            <a:xfrm>
              <a:off x="347399" y="2078470"/>
              <a:ext cx="21993" cy="19506"/>
            </a:xfrm>
            <a:custGeom>
              <a:avLst/>
              <a:gdLst/>
              <a:ahLst/>
              <a:cxnLst/>
              <a:rect l="l" t="t" r="r" b="b"/>
              <a:pathLst>
                <a:path w="168" h="149" extrusionOk="0">
                  <a:moveTo>
                    <a:pt x="73" y="1"/>
                  </a:moveTo>
                  <a:cubicBezTo>
                    <a:pt x="36" y="1"/>
                    <a:pt x="1" y="34"/>
                    <a:pt x="9" y="85"/>
                  </a:cubicBezTo>
                  <a:lnTo>
                    <a:pt x="9" y="96"/>
                  </a:lnTo>
                  <a:cubicBezTo>
                    <a:pt x="16" y="133"/>
                    <a:pt x="37" y="148"/>
                    <a:pt x="60" y="148"/>
                  </a:cubicBezTo>
                  <a:cubicBezTo>
                    <a:pt x="110" y="148"/>
                    <a:pt x="167" y="81"/>
                    <a:pt x="112" y="26"/>
                  </a:cubicBezTo>
                  <a:lnTo>
                    <a:pt x="112" y="15"/>
                  </a:lnTo>
                  <a:cubicBezTo>
                    <a:pt x="100" y="5"/>
                    <a:pt x="86" y="1"/>
                    <a:pt x="7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34" name="Google Shape;634;p13"/>
            <p:cNvSpPr/>
            <p:nvPr/>
          </p:nvSpPr>
          <p:spPr>
            <a:xfrm>
              <a:off x="267675" y="1889829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0"/>
                  </a:moveTo>
                  <a:cubicBezTo>
                    <a:pt x="151" y="0"/>
                    <a:pt x="0" y="163"/>
                    <a:pt x="0" y="372"/>
                  </a:cubicBezTo>
                  <a:cubicBezTo>
                    <a:pt x="0" y="582"/>
                    <a:pt x="151" y="746"/>
                    <a:pt x="327" y="746"/>
                  </a:cubicBezTo>
                  <a:lnTo>
                    <a:pt x="5250" y="746"/>
                  </a:lnTo>
                  <a:cubicBezTo>
                    <a:pt x="5426" y="746"/>
                    <a:pt x="5577" y="582"/>
                    <a:pt x="5577" y="372"/>
                  </a:cubicBezTo>
                  <a:cubicBezTo>
                    <a:pt x="5577" y="163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35" name="Google Shape;635;p13"/>
            <p:cNvSpPr/>
            <p:nvPr/>
          </p:nvSpPr>
          <p:spPr>
            <a:xfrm>
              <a:off x="269115" y="1889829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0"/>
                  </a:moveTo>
                  <a:cubicBezTo>
                    <a:pt x="163" y="0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6"/>
                    <a:pt x="5228" y="665"/>
                  </a:cubicBezTo>
                  <a:cubicBezTo>
                    <a:pt x="5228" y="699"/>
                    <a:pt x="5228" y="721"/>
                    <a:pt x="5216" y="746"/>
                  </a:cubicBezTo>
                  <a:lnTo>
                    <a:pt x="5239" y="746"/>
                  </a:lnTo>
                  <a:cubicBezTo>
                    <a:pt x="5415" y="746"/>
                    <a:pt x="5566" y="582"/>
                    <a:pt x="5566" y="372"/>
                  </a:cubicBezTo>
                  <a:cubicBezTo>
                    <a:pt x="5566" y="163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36" name="Google Shape;636;p13"/>
            <p:cNvSpPr/>
            <p:nvPr/>
          </p:nvSpPr>
          <p:spPr>
            <a:xfrm>
              <a:off x="298046" y="1944811"/>
              <a:ext cx="26051" cy="27622"/>
            </a:xfrm>
            <a:custGeom>
              <a:avLst/>
              <a:gdLst/>
              <a:ahLst/>
              <a:cxnLst/>
              <a:rect l="l" t="t" r="r" b="b"/>
              <a:pathLst>
                <a:path w="199" h="211" extrusionOk="0">
                  <a:moveTo>
                    <a:pt x="99" y="1"/>
                  </a:moveTo>
                  <a:cubicBezTo>
                    <a:pt x="50" y="1"/>
                    <a:pt x="0" y="36"/>
                    <a:pt x="0" y="106"/>
                  </a:cubicBezTo>
                  <a:cubicBezTo>
                    <a:pt x="0" y="176"/>
                    <a:pt x="50" y="210"/>
                    <a:pt x="99" y="210"/>
                  </a:cubicBezTo>
                  <a:cubicBezTo>
                    <a:pt x="149" y="210"/>
                    <a:pt x="199" y="176"/>
                    <a:pt x="199" y="106"/>
                  </a:cubicBezTo>
                  <a:cubicBezTo>
                    <a:pt x="199" y="36"/>
                    <a:pt x="149" y="1"/>
                    <a:pt x="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37" name="Google Shape;637;p13"/>
            <p:cNvSpPr/>
            <p:nvPr/>
          </p:nvSpPr>
          <p:spPr>
            <a:xfrm>
              <a:off x="342293" y="1960389"/>
              <a:ext cx="10735" cy="10080"/>
            </a:xfrm>
            <a:custGeom>
              <a:avLst/>
              <a:gdLst/>
              <a:ahLst/>
              <a:cxnLst/>
              <a:rect l="l" t="t" r="r" b="b"/>
              <a:pathLst>
                <a:path w="82" h="77" extrusionOk="0">
                  <a:moveTo>
                    <a:pt x="40" y="1"/>
                  </a:moveTo>
                  <a:cubicBezTo>
                    <a:pt x="28" y="1"/>
                    <a:pt x="16" y="7"/>
                    <a:pt x="11" y="20"/>
                  </a:cubicBezTo>
                  <a:cubicBezTo>
                    <a:pt x="0" y="31"/>
                    <a:pt x="0" y="43"/>
                    <a:pt x="11" y="57"/>
                  </a:cubicBezTo>
                  <a:cubicBezTo>
                    <a:pt x="16" y="70"/>
                    <a:pt x="29" y="77"/>
                    <a:pt x="42" y="77"/>
                  </a:cubicBezTo>
                  <a:cubicBezTo>
                    <a:pt x="61" y="77"/>
                    <a:pt x="81" y="64"/>
                    <a:pt x="81" y="43"/>
                  </a:cubicBezTo>
                  <a:cubicBezTo>
                    <a:pt x="81" y="16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38" name="Google Shape;638;p13"/>
            <p:cNvSpPr/>
            <p:nvPr/>
          </p:nvSpPr>
          <p:spPr>
            <a:xfrm>
              <a:off x="267675" y="1432693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0"/>
                  </a:moveTo>
                  <a:cubicBezTo>
                    <a:pt x="151" y="0"/>
                    <a:pt x="0" y="162"/>
                    <a:pt x="0" y="372"/>
                  </a:cubicBezTo>
                  <a:cubicBezTo>
                    <a:pt x="0" y="570"/>
                    <a:pt x="151" y="746"/>
                    <a:pt x="327" y="746"/>
                  </a:cubicBezTo>
                  <a:lnTo>
                    <a:pt x="5250" y="746"/>
                  </a:lnTo>
                  <a:cubicBezTo>
                    <a:pt x="5426" y="746"/>
                    <a:pt x="5577" y="570"/>
                    <a:pt x="5577" y="372"/>
                  </a:cubicBezTo>
                  <a:cubicBezTo>
                    <a:pt x="5577" y="162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39" name="Google Shape;639;p13"/>
            <p:cNvSpPr/>
            <p:nvPr/>
          </p:nvSpPr>
          <p:spPr>
            <a:xfrm>
              <a:off x="269115" y="1432693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0"/>
                  </a:moveTo>
                  <a:cubicBezTo>
                    <a:pt x="163" y="0"/>
                    <a:pt x="37" y="118"/>
                    <a:pt x="1" y="280"/>
                  </a:cubicBezTo>
                  <a:lnTo>
                    <a:pt x="4901" y="280"/>
                  </a:lnTo>
                  <a:cubicBezTo>
                    <a:pt x="5088" y="280"/>
                    <a:pt x="5228" y="456"/>
                    <a:pt x="5228" y="665"/>
                  </a:cubicBezTo>
                  <a:cubicBezTo>
                    <a:pt x="5228" y="688"/>
                    <a:pt x="5228" y="710"/>
                    <a:pt x="5216" y="746"/>
                  </a:cubicBezTo>
                  <a:lnTo>
                    <a:pt x="5239" y="746"/>
                  </a:lnTo>
                  <a:cubicBezTo>
                    <a:pt x="5415" y="746"/>
                    <a:pt x="5566" y="570"/>
                    <a:pt x="5566" y="372"/>
                  </a:cubicBezTo>
                  <a:cubicBezTo>
                    <a:pt x="5566" y="162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40" name="Google Shape;640;p13"/>
            <p:cNvSpPr/>
            <p:nvPr/>
          </p:nvSpPr>
          <p:spPr>
            <a:xfrm>
              <a:off x="295035" y="1479689"/>
              <a:ext cx="30502" cy="35477"/>
            </a:xfrm>
            <a:custGeom>
              <a:avLst/>
              <a:gdLst/>
              <a:ahLst/>
              <a:cxnLst/>
              <a:rect l="l" t="t" r="r" b="b"/>
              <a:pathLst>
                <a:path w="233" h="271" extrusionOk="0">
                  <a:moveTo>
                    <a:pt x="117" y="0"/>
                  </a:moveTo>
                  <a:cubicBezTo>
                    <a:pt x="59" y="0"/>
                    <a:pt x="1" y="44"/>
                    <a:pt x="1" y="130"/>
                  </a:cubicBezTo>
                  <a:cubicBezTo>
                    <a:pt x="1" y="224"/>
                    <a:pt x="59" y="271"/>
                    <a:pt x="117" y="271"/>
                  </a:cubicBezTo>
                  <a:cubicBezTo>
                    <a:pt x="175" y="271"/>
                    <a:pt x="233" y="224"/>
                    <a:pt x="233" y="130"/>
                  </a:cubicBezTo>
                  <a:cubicBezTo>
                    <a:pt x="233" y="44"/>
                    <a:pt x="175" y="0"/>
                    <a:pt x="11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41" name="Google Shape;641;p13"/>
            <p:cNvSpPr/>
            <p:nvPr/>
          </p:nvSpPr>
          <p:spPr>
            <a:xfrm>
              <a:off x="347530" y="1493828"/>
              <a:ext cx="21862" cy="19636"/>
            </a:xfrm>
            <a:custGeom>
              <a:avLst/>
              <a:gdLst/>
              <a:ahLst/>
              <a:cxnLst/>
              <a:rect l="l" t="t" r="r" b="b"/>
              <a:pathLst>
                <a:path w="167" h="150" extrusionOk="0">
                  <a:moveTo>
                    <a:pt x="65" y="1"/>
                  </a:moveTo>
                  <a:cubicBezTo>
                    <a:pt x="31" y="1"/>
                    <a:pt x="0" y="33"/>
                    <a:pt x="8" y="81"/>
                  </a:cubicBezTo>
                  <a:lnTo>
                    <a:pt x="8" y="92"/>
                  </a:lnTo>
                  <a:cubicBezTo>
                    <a:pt x="15" y="133"/>
                    <a:pt x="36" y="149"/>
                    <a:pt x="60" y="149"/>
                  </a:cubicBezTo>
                  <a:cubicBezTo>
                    <a:pt x="109" y="149"/>
                    <a:pt x="166" y="77"/>
                    <a:pt x="111" y="22"/>
                  </a:cubicBezTo>
                  <a:cubicBezTo>
                    <a:pt x="97" y="7"/>
                    <a:pt x="81" y="1"/>
                    <a:pt x="6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42" name="Google Shape;642;p13"/>
            <p:cNvSpPr/>
            <p:nvPr/>
          </p:nvSpPr>
          <p:spPr>
            <a:xfrm>
              <a:off x="267675" y="1304663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1"/>
                  </a:moveTo>
                  <a:cubicBezTo>
                    <a:pt x="151" y="1"/>
                    <a:pt x="0" y="177"/>
                    <a:pt x="0" y="372"/>
                  </a:cubicBezTo>
                  <a:cubicBezTo>
                    <a:pt x="0" y="582"/>
                    <a:pt x="151" y="747"/>
                    <a:pt x="327" y="747"/>
                  </a:cubicBezTo>
                  <a:lnTo>
                    <a:pt x="5250" y="747"/>
                  </a:lnTo>
                  <a:cubicBezTo>
                    <a:pt x="5426" y="747"/>
                    <a:pt x="5577" y="582"/>
                    <a:pt x="5577" y="372"/>
                  </a:cubicBezTo>
                  <a:cubicBezTo>
                    <a:pt x="5577" y="177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43" name="Google Shape;643;p13"/>
            <p:cNvSpPr/>
            <p:nvPr/>
          </p:nvSpPr>
          <p:spPr>
            <a:xfrm>
              <a:off x="269115" y="1304663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1"/>
                  </a:moveTo>
                  <a:cubicBezTo>
                    <a:pt x="163" y="1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6"/>
                    <a:pt x="5228" y="666"/>
                  </a:cubicBezTo>
                  <a:cubicBezTo>
                    <a:pt x="5228" y="699"/>
                    <a:pt x="5228" y="721"/>
                    <a:pt x="5216" y="747"/>
                  </a:cubicBezTo>
                  <a:lnTo>
                    <a:pt x="5239" y="747"/>
                  </a:lnTo>
                  <a:cubicBezTo>
                    <a:pt x="5415" y="747"/>
                    <a:pt x="5566" y="582"/>
                    <a:pt x="5566" y="372"/>
                  </a:cubicBezTo>
                  <a:cubicBezTo>
                    <a:pt x="5566" y="177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44" name="Google Shape;644;p13"/>
            <p:cNvSpPr/>
            <p:nvPr/>
          </p:nvSpPr>
          <p:spPr>
            <a:xfrm>
              <a:off x="298046" y="1359776"/>
              <a:ext cx="26051" cy="28538"/>
            </a:xfrm>
            <a:custGeom>
              <a:avLst/>
              <a:gdLst/>
              <a:ahLst/>
              <a:cxnLst/>
              <a:rect l="l" t="t" r="r" b="b"/>
              <a:pathLst>
                <a:path w="199" h="218" extrusionOk="0">
                  <a:moveTo>
                    <a:pt x="99" y="0"/>
                  </a:moveTo>
                  <a:cubicBezTo>
                    <a:pt x="50" y="0"/>
                    <a:pt x="0" y="35"/>
                    <a:pt x="0" y="105"/>
                  </a:cubicBezTo>
                  <a:cubicBezTo>
                    <a:pt x="0" y="180"/>
                    <a:pt x="50" y="218"/>
                    <a:pt x="99" y="218"/>
                  </a:cubicBezTo>
                  <a:cubicBezTo>
                    <a:pt x="149" y="218"/>
                    <a:pt x="199" y="180"/>
                    <a:pt x="199" y="105"/>
                  </a:cubicBezTo>
                  <a:cubicBezTo>
                    <a:pt x="199" y="35"/>
                    <a:pt x="149" y="0"/>
                    <a:pt x="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45" name="Google Shape;645;p13"/>
            <p:cNvSpPr/>
            <p:nvPr/>
          </p:nvSpPr>
          <p:spPr>
            <a:xfrm>
              <a:off x="342293" y="1375224"/>
              <a:ext cx="10735" cy="10080"/>
            </a:xfrm>
            <a:custGeom>
              <a:avLst/>
              <a:gdLst/>
              <a:ahLst/>
              <a:cxnLst/>
              <a:rect l="l" t="t" r="r" b="b"/>
              <a:pathLst>
                <a:path w="82" h="77" extrusionOk="0">
                  <a:moveTo>
                    <a:pt x="40" y="1"/>
                  </a:moveTo>
                  <a:cubicBezTo>
                    <a:pt x="28" y="1"/>
                    <a:pt x="16" y="7"/>
                    <a:pt x="11" y="20"/>
                  </a:cubicBezTo>
                  <a:cubicBezTo>
                    <a:pt x="0" y="32"/>
                    <a:pt x="0" y="43"/>
                    <a:pt x="11" y="57"/>
                  </a:cubicBezTo>
                  <a:cubicBezTo>
                    <a:pt x="16" y="71"/>
                    <a:pt x="29" y="77"/>
                    <a:pt x="42" y="77"/>
                  </a:cubicBezTo>
                  <a:cubicBezTo>
                    <a:pt x="61" y="77"/>
                    <a:pt x="81" y="64"/>
                    <a:pt x="81" y="43"/>
                  </a:cubicBezTo>
                  <a:cubicBezTo>
                    <a:pt x="81" y="16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46" name="Google Shape;646;p13"/>
            <p:cNvSpPr/>
            <p:nvPr/>
          </p:nvSpPr>
          <p:spPr>
            <a:xfrm>
              <a:off x="267675" y="841374"/>
              <a:ext cx="730085" cy="99230"/>
            </a:xfrm>
            <a:custGeom>
              <a:avLst/>
              <a:gdLst/>
              <a:ahLst/>
              <a:cxnLst/>
              <a:rect l="l" t="t" r="r" b="b"/>
              <a:pathLst>
                <a:path w="5577" h="758" extrusionOk="0">
                  <a:moveTo>
                    <a:pt x="327" y="0"/>
                  </a:moveTo>
                  <a:cubicBezTo>
                    <a:pt x="151" y="0"/>
                    <a:pt x="0" y="176"/>
                    <a:pt x="0" y="374"/>
                  </a:cubicBezTo>
                  <a:cubicBezTo>
                    <a:pt x="0" y="584"/>
                    <a:pt x="151" y="757"/>
                    <a:pt x="327" y="757"/>
                  </a:cubicBezTo>
                  <a:lnTo>
                    <a:pt x="5250" y="757"/>
                  </a:lnTo>
                  <a:cubicBezTo>
                    <a:pt x="5426" y="757"/>
                    <a:pt x="5577" y="584"/>
                    <a:pt x="5577" y="374"/>
                  </a:cubicBezTo>
                  <a:cubicBezTo>
                    <a:pt x="5577" y="176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47" name="Google Shape;647;p13"/>
            <p:cNvSpPr/>
            <p:nvPr/>
          </p:nvSpPr>
          <p:spPr>
            <a:xfrm>
              <a:off x="269115" y="841374"/>
              <a:ext cx="728645" cy="99230"/>
            </a:xfrm>
            <a:custGeom>
              <a:avLst/>
              <a:gdLst/>
              <a:ahLst/>
              <a:cxnLst/>
              <a:rect l="l" t="t" r="r" b="b"/>
              <a:pathLst>
                <a:path w="5566" h="758" extrusionOk="0">
                  <a:moveTo>
                    <a:pt x="316" y="0"/>
                  </a:moveTo>
                  <a:cubicBezTo>
                    <a:pt x="163" y="0"/>
                    <a:pt x="37" y="129"/>
                    <a:pt x="1" y="293"/>
                  </a:cubicBezTo>
                  <a:lnTo>
                    <a:pt x="4901" y="293"/>
                  </a:lnTo>
                  <a:cubicBezTo>
                    <a:pt x="5088" y="293"/>
                    <a:pt x="5228" y="467"/>
                    <a:pt x="5228" y="665"/>
                  </a:cubicBezTo>
                  <a:cubicBezTo>
                    <a:pt x="5228" y="698"/>
                    <a:pt x="5228" y="724"/>
                    <a:pt x="5216" y="757"/>
                  </a:cubicBezTo>
                  <a:lnTo>
                    <a:pt x="5239" y="757"/>
                  </a:lnTo>
                  <a:cubicBezTo>
                    <a:pt x="5415" y="757"/>
                    <a:pt x="5566" y="584"/>
                    <a:pt x="5566" y="374"/>
                  </a:cubicBezTo>
                  <a:cubicBezTo>
                    <a:pt x="5566" y="176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48" name="Google Shape;648;p13"/>
            <p:cNvSpPr/>
            <p:nvPr/>
          </p:nvSpPr>
          <p:spPr>
            <a:xfrm>
              <a:off x="295035" y="889811"/>
              <a:ext cx="30502" cy="34429"/>
            </a:xfrm>
            <a:custGeom>
              <a:avLst/>
              <a:gdLst/>
              <a:ahLst/>
              <a:cxnLst/>
              <a:rect l="l" t="t" r="r" b="b"/>
              <a:pathLst>
                <a:path w="233" h="263" extrusionOk="0">
                  <a:moveTo>
                    <a:pt x="117" y="1"/>
                  </a:moveTo>
                  <a:cubicBezTo>
                    <a:pt x="59" y="1"/>
                    <a:pt x="1" y="45"/>
                    <a:pt x="1" y="133"/>
                  </a:cubicBezTo>
                  <a:cubicBezTo>
                    <a:pt x="1" y="220"/>
                    <a:pt x="59" y="263"/>
                    <a:pt x="117" y="263"/>
                  </a:cubicBezTo>
                  <a:cubicBezTo>
                    <a:pt x="175" y="263"/>
                    <a:pt x="233" y="220"/>
                    <a:pt x="233" y="133"/>
                  </a:cubicBezTo>
                  <a:cubicBezTo>
                    <a:pt x="233" y="45"/>
                    <a:pt x="175" y="1"/>
                    <a:pt x="1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49" name="Google Shape;649;p13"/>
            <p:cNvSpPr/>
            <p:nvPr/>
          </p:nvSpPr>
          <p:spPr>
            <a:xfrm>
              <a:off x="347399" y="903033"/>
              <a:ext cx="21993" cy="20029"/>
            </a:xfrm>
            <a:custGeom>
              <a:avLst/>
              <a:gdLst/>
              <a:ahLst/>
              <a:cxnLst/>
              <a:rect l="l" t="t" r="r" b="b"/>
              <a:pathLst>
                <a:path w="168" h="153" extrusionOk="0">
                  <a:moveTo>
                    <a:pt x="71" y="0"/>
                  </a:moveTo>
                  <a:cubicBezTo>
                    <a:pt x="35" y="0"/>
                    <a:pt x="1" y="37"/>
                    <a:pt x="9" y="88"/>
                  </a:cubicBezTo>
                  <a:lnTo>
                    <a:pt x="9" y="102"/>
                  </a:lnTo>
                  <a:cubicBezTo>
                    <a:pt x="16" y="138"/>
                    <a:pt x="37" y="153"/>
                    <a:pt x="60" y="153"/>
                  </a:cubicBezTo>
                  <a:cubicBezTo>
                    <a:pt x="110" y="153"/>
                    <a:pt x="167" y="87"/>
                    <a:pt x="112" y="32"/>
                  </a:cubicBezTo>
                  <a:lnTo>
                    <a:pt x="112" y="18"/>
                  </a:lnTo>
                  <a:cubicBezTo>
                    <a:pt x="100" y="6"/>
                    <a:pt x="85" y="0"/>
                    <a:pt x="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50" name="Google Shape;650;p13"/>
            <p:cNvSpPr/>
            <p:nvPr/>
          </p:nvSpPr>
          <p:spPr>
            <a:xfrm>
              <a:off x="267675" y="715178"/>
              <a:ext cx="730085" cy="97397"/>
            </a:xfrm>
            <a:custGeom>
              <a:avLst/>
              <a:gdLst/>
              <a:ahLst/>
              <a:cxnLst/>
              <a:rect l="l" t="t" r="r" b="b"/>
              <a:pathLst>
                <a:path w="5577" h="744" extrusionOk="0">
                  <a:moveTo>
                    <a:pt x="327" y="0"/>
                  </a:moveTo>
                  <a:cubicBezTo>
                    <a:pt x="151" y="0"/>
                    <a:pt x="0" y="162"/>
                    <a:pt x="0" y="372"/>
                  </a:cubicBezTo>
                  <a:cubicBezTo>
                    <a:pt x="0" y="581"/>
                    <a:pt x="151" y="743"/>
                    <a:pt x="327" y="743"/>
                  </a:cubicBezTo>
                  <a:lnTo>
                    <a:pt x="5250" y="743"/>
                  </a:lnTo>
                  <a:cubicBezTo>
                    <a:pt x="5426" y="743"/>
                    <a:pt x="5577" y="581"/>
                    <a:pt x="5577" y="372"/>
                  </a:cubicBezTo>
                  <a:cubicBezTo>
                    <a:pt x="5577" y="162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51" name="Google Shape;651;p13"/>
            <p:cNvSpPr/>
            <p:nvPr/>
          </p:nvSpPr>
          <p:spPr>
            <a:xfrm>
              <a:off x="269115" y="715178"/>
              <a:ext cx="728645" cy="97397"/>
            </a:xfrm>
            <a:custGeom>
              <a:avLst/>
              <a:gdLst/>
              <a:ahLst/>
              <a:cxnLst/>
              <a:rect l="l" t="t" r="r" b="b"/>
              <a:pathLst>
                <a:path w="5566" h="744" extrusionOk="0">
                  <a:moveTo>
                    <a:pt x="316" y="0"/>
                  </a:moveTo>
                  <a:cubicBezTo>
                    <a:pt x="163" y="0"/>
                    <a:pt x="37" y="126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3"/>
                    <a:pt x="5228" y="662"/>
                  </a:cubicBezTo>
                  <a:cubicBezTo>
                    <a:pt x="5228" y="685"/>
                    <a:pt x="5228" y="721"/>
                    <a:pt x="5216" y="743"/>
                  </a:cubicBezTo>
                  <a:lnTo>
                    <a:pt x="5239" y="743"/>
                  </a:lnTo>
                  <a:cubicBezTo>
                    <a:pt x="5415" y="743"/>
                    <a:pt x="5566" y="581"/>
                    <a:pt x="5566" y="372"/>
                  </a:cubicBezTo>
                  <a:cubicBezTo>
                    <a:pt x="5566" y="162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52" name="Google Shape;652;p13"/>
            <p:cNvSpPr/>
            <p:nvPr/>
          </p:nvSpPr>
          <p:spPr>
            <a:xfrm>
              <a:off x="298046" y="769767"/>
              <a:ext cx="26051" cy="27622"/>
            </a:xfrm>
            <a:custGeom>
              <a:avLst/>
              <a:gdLst/>
              <a:ahLst/>
              <a:cxnLst/>
              <a:rect l="l" t="t" r="r" b="b"/>
              <a:pathLst>
                <a:path w="199" h="211" extrusionOk="0">
                  <a:moveTo>
                    <a:pt x="99" y="1"/>
                  </a:moveTo>
                  <a:cubicBezTo>
                    <a:pt x="50" y="1"/>
                    <a:pt x="0" y="36"/>
                    <a:pt x="0" y="106"/>
                  </a:cubicBezTo>
                  <a:cubicBezTo>
                    <a:pt x="0" y="176"/>
                    <a:pt x="50" y="210"/>
                    <a:pt x="99" y="210"/>
                  </a:cubicBezTo>
                  <a:cubicBezTo>
                    <a:pt x="149" y="210"/>
                    <a:pt x="199" y="176"/>
                    <a:pt x="199" y="106"/>
                  </a:cubicBezTo>
                  <a:cubicBezTo>
                    <a:pt x="199" y="36"/>
                    <a:pt x="149" y="1"/>
                    <a:pt x="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53" name="Google Shape;653;p13"/>
            <p:cNvSpPr/>
            <p:nvPr/>
          </p:nvSpPr>
          <p:spPr>
            <a:xfrm>
              <a:off x="342293" y="785345"/>
              <a:ext cx="10735" cy="10211"/>
            </a:xfrm>
            <a:custGeom>
              <a:avLst/>
              <a:gdLst/>
              <a:ahLst/>
              <a:cxnLst/>
              <a:rect l="l" t="t" r="r" b="b"/>
              <a:pathLst>
                <a:path w="82" h="78" extrusionOk="0">
                  <a:moveTo>
                    <a:pt x="43" y="1"/>
                  </a:moveTo>
                  <a:cubicBezTo>
                    <a:pt x="30" y="1"/>
                    <a:pt x="16" y="8"/>
                    <a:pt x="11" y="23"/>
                  </a:cubicBezTo>
                  <a:cubicBezTo>
                    <a:pt x="0" y="34"/>
                    <a:pt x="0" y="45"/>
                    <a:pt x="11" y="57"/>
                  </a:cubicBezTo>
                  <a:cubicBezTo>
                    <a:pt x="16" y="71"/>
                    <a:pt x="27" y="77"/>
                    <a:pt x="40" y="77"/>
                  </a:cubicBezTo>
                  <a:cubicBezTo>
                    <a:pt x="60" y="77"/>
                    <a:pt x="81" y="61"/>
                    <a:pt x="81" y="34"/>
                  </a:cubicBezTo>
                  <a:cubicBezTo>
                    <a:pt x="81" y="13"/>
                    <a:pt x="62" y="1"/>
                    <a:pt x="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54" name="Google Shape;654;p13"/>
            <p:cNvSpPr/>
            <p:nvPr/>
          </p:nvSpPr>
          <p:spPr>
            <a:xfrm>
              <a:off x="267675" y="3767072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0"/>
                  </a:moveTo>
                  <a:cubicBezTo>
                    <a:pt x="151" y="0"/>
                    <a:pt x="0" y="176"/>
                    <a:pt x="0" y="375"/>
                  </a:cubicBezTo>
                  <a:cubicBezTo>
                    <a:pt x="0" y="584"/>
                    <a:pt x="151" y="746"/>
                    <a:pt x="327" y="746"/>
                  </a:cubicBezTo>
                  <a:lnTo>
                    <a:pt x="5250" y="746"/>
                  </a:lnTo>
                  <a:cubicBezTo>
                    <a:pt x="5426" y="746"/>
                    <a:pt x="5577" y="584"/>
                    <a:pt x="5577" y="375"/>
                  </a:cubicBezTo>
                  <a:cubicBezTo>
                    <a:pt x="5577" y="176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55" name="Google Shape;655;p13"/>
            <p:cNvSpPr/>
            <p:nvPr/>
          </p:nvSpPr>
          <p:spPr>
            <a:xfrm>
              <a:off x="269115" y="3767072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0"/>
                  </a:moveTo>
                  <a:cubicBezTo>
                    <a:pt x="163" y="0"/>
                    <a:pt x="37" y="129"/>
                    <a:pt x="1" y="294"/>
                  </a:cubicBezTo>
                  <a:lnTo>
                    <a:pt x="4901" y="294"/>
                  </a:lnTo>
                  <a:cubicBezTo>
                    <a:pt x="5088" y="294"/>
                    <a:pt x="5228" y="467"/>
                    <a:pt x="5228" y="665"/>
                  </a:cubicBezTo>
                  <a:cubicBezTo>
                    <a:pt x="5228" y="699"/>
                    <a:pt x="5228" y="724"/>
                    <a:pt x="5216" y="746"/>
                  </a:cubicBezTo>
                  <a:lnTo>
                    <a:pt x="5239" y="746"/>
                  </a:lnTo>
                  <a:cubicBezTo>
                    <a:pt x="5415" y="746"/>
                    <a:pt x="5566" y="584"/>
                    <a:pt x="5566" y="375"/>
                  </a:cubicBezTo>
                  <a:cubicBezTo>
                    <a:pt x="5566" y="176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56" name="Google Shape;656;p13"/>
            <p:cNvSpPr/>
            <p:nvPr/>
          </p:nvSpPr>
          <p:spPr>
            <a:xfrm>
              <a:off x="295035" y="3815640"/>
              <a:ext cx="30502" cy="34429"/>
            </a:xfrm>
            <a:custGeom>
              <a:avLst/>
              <a:gdLst/>
              <a:ahLst/>
              <a:cxnLst/>
              <a:rect l="l" t="t" r="r" b="b"/>
              <a:pathLst>
                <a:path w="233" h="263" extrusionOk="0">
                  <a:moveTo>
                    <a:pt x="117" y="0"/>
                  </a:moveTo>
                  <a:cubicBezTo>
                    <a:pt x="59" y="0"/>
                    <a:pt x="1" y="44"/>
                    <a:pt x="1" y="132"/>
                  </a:cubicBezTo>
                  <a:cubicBezTo>
                    <a:pt x="1" y="219"/>
                    <a:pt x="59" y="262"/>
                    <a:pt x="117" y="262"/>
                  </a:cubicBezTo>
                  <a:cubicBezTo>
                    <a:pt x="175" y="262"/>
                    <a:pt x="233" y="219"/>
                    <a:pt x="233" y="132"/>
                  </a:cubicBezTo>
                  <a:cubicBezTo>
                    <a:pt x="233" y="44"/>
                    <a:pt x="175" y="0"/>
                    <a:pt x="11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57" name="Google Shape;657;p13"/>
            <p:cNvSpPr/>
            <p:nvPr/>
          </p:nvSpPr>
          <p:spPr>
            <a:xfrm>
              <a:off x="347399" y="3828731"/>
              <a:ext cx="21993" cy="20029"/>
            </a:xfrm>
            <a:custGeom>
              <a:avLst/>
              <a:gdLst/>
              <a:ahLst/>
              <a:cxnLst/>
              <a:rect l="l" t="t" r="r" b="b"/>
              <a:pathLst>
                <a:path w="168" h="153" extrusionOk="0">
                  <a:moveTo>
                    <a:pt x="71" y="0"/>
                  </a:moveTo>
                  <a:cubicBezTo>
                    <a:pt x="35" y="0"/>
                    <a:pt x="1" y="38"/>
                    <a:pt x="9" y="88"/>
                  </a:cubicBezTo>
                  <a:lnTo>
                    <a:pt x="9" y="102"/>
                  </a:lnTo>
                  <a:cubicBezTo>
                    <a:pt x="16" y="139"/>
                    <a:pt x="37" y="153"/>
                    <a:pt x="60" y="153"/>
                  </a:cubicBezTo>
                  <a:cubicBezTo>
                    <a:pt x="110" y="153"/>
                    <a:pt x="167" y="87"/>
                    <a:pt x="112" y="32"/>
                  </a:cubicBezTo>
                  <a:lnTo>
                    <a:pt x="112" y="18"/>
                  </a:lnTo>
                  <a:cubicBezTo>
                    <a:pt x="100" y="6"/>
                    <a:pt x="85" y="0"/>
                    <a:pt x="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58" name="Google Shape;658;p13"/>
            <p:cNvSpPr/>
            <p:nvPr/>
          </p:nvSpPr>
          <p:spPr>
            <a:xfrm>
              <a:off x="267675" y="3640876"/>
              <a:ext cx="730085" cy="97397"/>
            </a:xfrm>
            <a:custGeom>
              <a:avLst/>
              <a:gdLst/>
              <a:ahLst/>
              <a:cxnLst/>
              <a:rect l="l" t="t" r="r" b="b"/>
              <a:pathLst>
                <a:path w="5577" h="744" extrusionOk="0">
                  <a:moveTo>
                    <a:pt x="327" y="1"/>
                  </a:moveTo>
                  <a:cubicBezTo>
                    <a:pt x="151" y="1"/>
                    <a:pt x="0" y="163"/>
                    <a:pt x="0" y="372"/>
                  </a:cubicBezTo>
                  <a:cubicBezTo>
                    <a:pt x="0" y="582"/>
                    <a:pt x="151" y="744"/>
                    <a:pt x="327" y="744"/>
                  </a:cubicBezTo>
                  <a:lnTo>
                    <a:pt x="5250" y="744"/>
                  </a:lnTo>
                  <a:cubicBezTo>
                    <a:pt x="5426" y="744"/>
                    <a:pt x="5577" y="582"/>
                    <a:pt x="5577" y="372"/>
                  </a:cubicBezTo>
                  <a:cubicBezTo>
                    <a:pt x="5577" y="163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59" name="Google Shape;659;p13"/>
            <p:cNvSpPr/>
            <p:nvPr/>
          </p:nvSpPr>
          <p:spPr>
            <a:xfrm>
              <a:off x="269115" y="3640876"/>
              <a:ext cx="728645" cy="97397"/>
            </a:xfrm>
            <a:custGeom>
              <a:avLst/>
              <a:gdLst/>
              <a:ahLst/>
              <a:cxnLst/>
              <a:rect l="l" t="t" r="r" b="b"/>
              <a:pathLst>
                <a:path w="5566" h="744" extrusionOk="0">
                  <a:moveTo>
                    <a:pt x="316" y="1"/>
                  </a:moveTo>
                  <a:cubicBezTo>
                    <a:pt x="163" y="1"/>
                    <a:pt x="37" y="115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3"/>
                    <a:pt x="5228" y="663"/>
                  </a:cubicBezTo>
                  <a:cubicBezTo>
                    <a:pt x="5228" y="685"/>
                    <a:pt x="5228" y="721"/>
                    <a:pt x="5216" y="744"/>
                  </a:cubicBezTo>
                  <a:lnTo>
                    <a:pt x="5239" y="744"/>
                  </a:lnTo>
                  <a:cubicBezTo>
                    <a:pt x="5415" y="744"/>
                    <a:pt x="5566" y="582"/>
                    <a:pt x="5566" y="372"/>
                  </a:cubicBezTo>
                  <a:cubicBezTo>
                    <a:pt x="5566" y="163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60" name="Google Shape;660;p13"/>
            <p:cNvSpPr/>
            <p:nvPr/>
          </p:nvSpPr>
          <p:spPr>
            <a:xfrm>
              <a:off x="298046" y="3695596"/>
              <a:ext cx="26051" cy="27491"/>
            </a:xfrm>
            <a:custGeom>
              <a:avLst/>
              <a:gdLst/>
              <a:ahLst/>
              <a:cxnLst/>
              <a:rect l="l" t="t" r="r" b="b"/>
              <a:pathLst>
                <a:path w="199" h="210" extrusionOk="0">
                  <a:moveTo>
                    <a:pt x="99" y="0"/>
                  </a:moveTo>
                  <a:cubicBezTo>
                    <a:pt x="50" y="0"/>
                    <a:pt x="0" y="35"/>
                    <a:pt x="0" y="105"/>
                  </a:cubicBezTo>
                  <a:cubicBezTo>
                    <a:pt x="0" y="175"/>
                    <a:pt x="50" y="210"/>
                    <a:pt x="99" y="210"/>
                  </a:cubicBezTo>
                  <a:cubicBezTo>
                    <a:pt x="149" y="210"/>
                    <a:pt x="199" y="175"/>
                    <a:pt x="199" y="105"/>
                  </a:cubicBezTo>
                  <a:cubicBezTo>
                    <a:pt x="199" y="35"/>
                    <a:pt x="149" y="0"/>
                    <a:pt x="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61" name="Google Shape;661;p13"/>
            <p:cNvSpPr/>
            <p:nvPr/>
          </p:nvSpPr>
          <p:spPr>
            <a:xfrm>
              <a:off x="342293" y="3711043"/>
              <a:ext cx="10735" cy="10211"/>
            </a:xfrm>
            <a:custGeom>
              <a:avLst/>
              <a:gdLst/>
              <a:ahLst/>
              <a:cxnLst/>
              <a:rect l="l" t="t" r="r" b="b"/>
              <a:pathLst>
                <a:path w="82" h="78" extrusionOk="0">
                  <a:moveTo>
                    <a:pt x="43" y="1"/>
                  </a:moveTo>
                  <a:cubicBezTo>
                    <a:pt x="30" y="1"/>
                    <a:pt x="16" y="8"/>
                    <a:pt x="11" y="23"/>
                  </a:cubicBezTo>
                  <a:cubicBezTo>
                    <a:pt x="0" y="34"/>
                    <a:pt x="0" y="46"/>
                    <a:pt x="11" y="57"/>
                  </a:cubicBezTo>
                  <a:cubicBezTo>
                    <a:pt x="16" y="71"/>
                    <a:pt x="27" y="77"/>
                    <a:pt x="40" y="77"/>
                  </a:cubicBezTo>
                  <a:cubicBezTo>
                    <a:pt x="60" y="77"/>
                    <a:pt x="81" y="62"/>
                    <a:pt x="81" y="34"/>
                  </a:cubicBezTo>
                  <a:cubicBezTo>
                    <a:pt x="81" y="14"/>
                    <a:pt x="62" y="1"/>
                    <a:pt x="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62" name="Google Shape;662;p13"/>
            <p:cNvSpPr/>
            <p:nvPr/>
          </p:nvSpPr>
          <p:spPr>
            <a:xfrm>
              <a:off x="267675" y="4347787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1"/>
                  </a:moveTo>
                  <a:cubicBezTo>
                    <a:pt x="151" y="1"/>
                    <a:pt x="0" y="163"/>
                    <a:pt x="0" y="372"/>
                  </a:cubicBezTo>
                  <a:cubicBezTo>
                    <a:pt x="0" y="582"/>
                    <a:pt x="151" y="747"/>
                    <a:pt x="327" y="747"/>
                  </a:cubicBezTo>
                  <a:lnTo>
                    <a:pt x="5250" y="747"/>
                  </a:lnTo>
                  <a:cubicBezTo>
                    <a:pt x="5426" y="747"/>
                    <a:pt x="5577" y="582"/>
                    <a:pt x="5577" y="372"/>
                  </a:cubicBezTo>
                  <a:cubicBezTo>
                    <a:pt x="5577" y="163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63" name="Google Shape;663;p13"/>
            <p:cNvSpPr/>
            <p:nvPr/>
          </p:nvSpPr>
          <p:spPr>
            <a:xfrm>
              <a:off x="269115" y="4347787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1"/>
                  </a:moveTo>
                  <a:cubicBezTo>
                    <a:pt x="163" y="1"/>
                    <a:pt x="37" y="118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3"/>
                    <a:pt x="5228" y="663"/>
                  </a:cubicBezTo>
                  <a:cubicBezTo>
                    <a:pt x="5228" y="688"/>
                    <a:pt x="5228" y="721"/>
                    <a:pt x="5216" y="747"/>
                  </a:cubicBezTo>
                  <a:lnTo>
                    <a:pt x="5239" y="747"/>
                  </a:lnTo>
                  <a:cubicBezTo>
                    <a:pt x="5415" y="747"/>
                    <a:pt x="5566" y="582"/>
                    <a:pt x="5566" y="372"/>
                  </a:cubicBezTo>
                  <a:cubicBezTo>
                    <a:pt x="5566" y="163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64" name="Google Shape;664;p13"/>
            <p:cNvSpPr/>
            <p:nvPr/>
          </p:nvSpPr>
          <p:spPr>
            <a:xfrm>
              <a:off x="295035" y="4396224"/>
              <a:ext cx="30502" cy="34429"/>
            </a:xfrm>
            <a:custGeom>
              <a:avLst/>
              <a:gdLst/>
              <a:ahLst/>
              <a:cxnLst/>
              <a:rect l="l" t="t" r="r" b="b"/>
              <a:pathLst>
                <a:path w="233" h="263" extrusionOk="0">
                  <a:moveTo>
                    <a:pt x="117" y="1"/>
                  </a:moveTo>
                  <a:cubicBezTo>
                    <a:pt x="59" y="1"/>
                    <a:pt x="1" y="44"/>
                    <a:pt x="1" y="131"/>
                  </a:cubicBezTo>
                  <a:cubicBezTo>
                    <a:pt x="1" y="219"/>
                    <a:pt x="59" y="263"/>
                    <a:pt x="117" y="263"/>
                  </a:cubicBezTo>
                  <a:cubicBezTo>
                    <a:pt x="175" y="263"/>
                    <a:pt x="233" y="219"/>
                    <a:pt x="233" y="131"/>
                  </a:cubicBezTo>
                  <a:cubicBezTo>
                    <a:pt x="233" y="44"/>
                    <a:pt x="175" y="1"/>
                    <a:pt x="1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65" name="Google Shape;665;p13"/>
            <p:cNvSpPr/>
            <p:nvPr/>
          </p:nvSpPr>
          <p:spPr>
            <a:xfrm>
              <a:off x="347399" y="4409315"/>
              <a:ext cx="22124" cy="19767"/>
            </a:xfrm>
            <a:custGeom>
              <a:avLst/>
              <a:gdLst/>
              <a:ahLst/>
              <a:cxnLst/>
              <a:rect l="l" t="t" r="r" b="b"/>
              <a:pathLst>
                <a:path w="169" h="151" extrusionOk="0">
                  <a:moveTo>
                    <a:pt x="71" y="0"/>
                  </a:moveTo>
                  <a:cubicBezTo>
                    <a:pt x="35" y="0"/>
                    <a:pt x="1" y="39"/>
                    <a:pt x="9" y="89"/>
                  </a:cubicBezTo>
                  <a:lnTo>
                    <a:pt x="9" y="101"/>
                  </a:lnTo>
                  <a:cubicBezTo>
                    <a:pt x="16" y="136"/>
                    <a:pt x="35" y="150"/>
                    <a:pt x="57" y="150"/>
                  </a:cubicBezTo>
                  <a:cubicBezTo>
                    <a:pt x="107" y="150"/>
                    <a:pt x="169" y="76"/>
                    <a:pt x="112" y="20"/>
                  </a:cubicBezTo>
                  <a:cubicBezTo>
                    <a:pt x="100" y="6"/>
                    <a:pt x="85" y="0"/>
                    <a:pt x="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66" name="Google Shape;666;p13"/>
            <p:cNvSpPr/>
            <p:nvPr/>
          </p:nvSpPr>
          <p:spPr>
            <a:xfrm>
              <a:off x="267675" y="4219758"/>
              <a:ext cx="730085" cy="99230"/>
            </a:xfrm>
            <a:custGeom>
              <a:avLst/>
              <a:gdLst/>
              <a:ahLst/>
              <a:cxnLst/>
              <a:rect l="l" t="t" r="r" b="b"/>
              <a:pathLst>
                <a:path w="5577" h="758" extrusionOk="0">
                  <a:moveTo>
                    <a:pt x="327" y="1"/>
                  </a:moveTo>
                  <a:cubicBezTo>
                    <a:pt x="151" y="1"/>
                    <a:pt x="0" y="174"/>
                    <a:pt x="0" y="384"/>
                  </a:cubicBezTo>
                  <a:cubicBezTo>
                    <a:pt x="0" y="582"/>
                    <a:pt x="151" y="758"/>
                    <a:pt x="327" y="758"/>
                  </a:cubicBezTo>
                  <a:lnTo>
                    <a:pt x="5250" y="758"/>
                  </a:lnTo>
                  <a:cubicBezTo>
                    <a:pt x="5426" y="758"/>
                    <a:pt x="5577" y="582"/>
                    <a:pt x="5577" y="384"/>
                  </a:cubicBezTo>
                  <a:cubicBezTo>
                    <a:pt x="5577" y="174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67" name="Google Shape;667;p13"/>
            <p:cNvSpPr/>
            <p:nvPr/>
          </p:nvSpPr>
          <p:spPr>
            <a:xfrm>
              <a:off x="269115" y="4219758"/>
              <a:ext cx="728645" cy="99230"/>
            </a:xfrm>
            <a:custGeom>
              <a:avLst/>
              <a:gdLst/>
              <a:ahLst/>
              <a:cxnLst/>
              <a:rect l="l" t="t" r="r" b="b"/>
              <a:pathLst>
                <a:path w="5566" h="758" extrusionOk="0">
                  <a:moveTo>
                    <a:pt x="316" y="1"/>
                  </a:moveTo>
                  <a:cubicBezTo>
                    <a:pt x="163" y="1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67"/>
                    <a:pt x="5228" y="663"/>
                  </a:cubicBezTo>
                  <a:cubicBezTo>
                    <a:pt x="5228" y="699"/>
                    <a:pt x="5228" y="722"/>
                    <a:pt x="5216" y="758"/>
                  </a:cubicBezTo>
                  <a:lnTo>
                    <a:pt x="5239" y="758"/>
                  </a:lnTo>
                  <a:cubicBezTo>
                    <a:pt x="5415" y="758"/>
                    <a:pt x="5566" y="582"/>
                    <a:pt x="5566" y="384"/>
                  </a:cubicBezTo>
                  <a:cubicBezTo>
                    <a:pt x="5566" y="174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68" name="Google Shape;668;p13"/>
            <p:cNvSpPr/>
            <p:nvPr/>
          </p:nvSpPr>
          <p:spPr>
            <a:xfrm>
              <a:off x="298046" y="4275002"/>
              <a:ext cx="26051" cy="28931"/>
            </a:xfrm>
            <a:custGeom>
              <a:avLst/>
              <a:gdLst/>
              <a:ahLst/>
              <a:cxnLst/>
              <a:rect l="l" t="t" r="r" b="b"/>
              <a:pathLst>
                <a:path w="199" h="221" extrusionOk="0">
                  <a:moveTo>
                    <a:pt x="99" y="0"/>
                  </a:moveTo>
                  <a:cubicBezTo>
                    <a:pt x="50" y="0"/>
                    <a:pt x="0" y="38"/>
                    <a:pt x="0" y="115"/>
                  </a:cubicBezTo>
                  <a:cubicBezTo>
                    <a:pt x="0" y="185"/>
                    <a:pt x="50" y="220"/>
                    <a:pt x="99" y="220"/>
                  </a:cubicBezTo>
                  <a:cubicBezTo>
                    <a:pt x="149" y="220"/>
                    <a:pt x="199" y="185"/>
                    <a:pt x="199" y="115"/>
                  </a:cubicBezTo>
                  <a:cubicBezTo>
                    <a:pt x="199" y="38"/>
                    <a:pt x="149" y="0"/>
                    <a:pt x="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669" name="Google Shape;669;p13"/>
            <p:cNvSpPr/>
            <p:nvPr/>
          </p:nvSpPr>
          <p:spPr>
            <a:xfrm>
              <a:off x="342293" y="4290187"/>
              <a:ext cx="10735" cy="11651"/>
            </a:xfrm>
            <a:custGeom>
              <a:avLst/>
              <a:gdLst/>
              <a:ahLst/>
              <a:cxnLst/>
              <a:rect l="l" t="t" r="r" b="b"/>
              <a:pathLst>
                <a:path w="82" h="89" extrusionOk="0">
                  <a:moveTo>
                    <a:pt x="40" y="1"/>
                  </a:moveTo>
                  <a:cubicBezTo>
                    <a:pt x="27" y="1"/>
                    <a:pt x="16" y="7"/>
                    <a:pt x="11" y="22"/>
                  </a:cubicBezTo>
                  <a:lnTo>
                    <a:pt x="11" y="33"/>
                  </a:lnTo>
                  <a:cubicBezTo>
                    <a:pt x="0" y="33"/>
                    <a:pt x="0" y="44"/>
                    <a:pt x="11" y="55"/>
                  </a:cubicBezTo>
                  <a:lnTo>
                    <a:pt x="11" y="69"/>
                  </a:lnTo>
                  <a:cubicBezTo>
                    <a:pt x="16" y="82"/>
                    <a:pt x="27" y="88"/>
                    <a:pt x="40" y="88"/>
                  </a:cubicBezTo>
                  <a:cubicBezTo>
                    <a:pt x="59" y="88"/>
                    <a:pt x="81" y="73"/>
                    <a:pt x="81" y="44"/>
                  </a:cubicBezTo>
                  <a:cubicBezTo>
                    <a:pt x="81" y="17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</p:grpSp>
      <p:sp>
        <p:nvSpPr>
          <p:cNvPr id="670" name="Google Shape;670;p13"/>
          <p:cNvSpPr txBox="1">
            <a:spLocks noGrp="1"/>
          </p:cNvSpPr>
          <p:nvPr>
            <p:ph type="title"/>
          </p:nvPr>
        </p:nvSpPr>
        <p:spPr>
          <a:xfrm>
            <a:off x="2598800" y="720000"/>
            <a:ext cx="6994400" cy="63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671" name="Google Shape;671;p13"/>
          <p:cNvSpPr txBox="1">
            <a:spLocks noGrp="1"/>
          </p:cNvSpPr>
          <p:nvPr>
            <p:ph type="subTitle" idx="1"/>
          </p:nvPr>
        </p:nvSpPr>
        <p:spPr>
          <a:xfrm>
            <a:off x="1486400" y="3773687"/>
            <a:ext cx="2858800" cy="66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672" name="Google Shape;672;p13"/>
          <p:cNvSpPr txBox="1">
            <a:spLocks noGrp="1"/>
          </p:cNvSpPr>
          <p:nvPr>
            <p:ph type="title" idx="2" hasCustomPrompt="1"/>
          </p:nvPr>
        </p:nvSpPr>
        <p:spPr>
          <a:xfrm>
            <a:off x="2436227" y="2583533"/>
            <a:ext cx="959200" cy="58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000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6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6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6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6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6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6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6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6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73" name="Google Shape;673;p13"/>
          <p:cNvSpPr txBox="1">
            <a:spLocks noGrp="1"/>
          </p:cNvSpPr>
          <p:nvPr>
            <p:ph type="subTitle" idx="3"/>
          </p:nvPr>
        </p:nvSpPr>
        <p:spPr>
          <a:xfrm>
            <a:off x="4666513" y="3773699"/>
            <a:ext cx="2858800" cy="66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674" name="Google Shape;674;p13"/>
          <p:cNvSpPr txBox="1">
            <a:spLocks noGrp="1"/>
          </p:cNvSpPr>
          <p:nvPr>
            <p:ph type="title" idx="4" hasCustomPrompt="1"/>
          </p:nvPr>
        </p:nvSpPr>
        <p:spPr>
          <a:xfrm>
            <a:off x="5616381" y="2583467"/>
            <a:ext cx="959200" cy="58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000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6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6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6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6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6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6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6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6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75" name="Google Shape;675;p13"/>
          <p:cNvSpPr txBox="1">
            <a:spLocks noGrp="1"/>
          </p:cNvSpPr>
          <p:nvPr>
            <p:ph type="subTitle" idx="5"/>
          </p:nvPr>
        </p:nvSpPr>
        <p:spPr>
          <a:xfrm>
            <a:off x="7846600" y="3773732"/>
            <a:ext cx="2858800" cy="66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676" name="Google Shape;676;p13"/>
          <p:cNvSpPr txBox="1">
            <a:spLocks noGrp="1"/>
          </p:cNvSpPr>
          <p:nvPr>
            <p:ph type="title" idx="6" hasCustomPrompt="1"/>
          </p:nvPr>
        </p:nvSpPr>
        <p:spPr>
          <a:xfrm>
            <a:off x="8796416" y="2583536"/>
            <a:ext cx="959200" cy="58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000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6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6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6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6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6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6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6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6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77" name="Google Shape;677;p13"/>
          <p:cNvSpPr txBox="1">
            <a:spLocks noGrp="1"/>
          </p:cNvSpPr>
          <p:nvPr>
            <p:ph type="subTitle" idx="7"/>
          </p:nvPr>
        </p:nvSpPr>
        <p:spPr>
          <a:xfrm>
            <a:off x="1486417" y="3372733"/>
            <a:ext cx="2858800" cy="58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Anton"/>
              <a:buNone/>
              <a:defRPr sz="3200" b="1">
                <a:latin typeface="Chelsea Market"/>
                <a:ea typeface="Chelsea Market"/>
                <a:cs typeface="Chelsea Market"/>
                <a:sym typeface="Chelsea Market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8" name="Google Shape;678;p13"/>
          <p:cNvSpPr txBox="1">
            <a:spLocks noGrp="1"/>
          </p:cNvSpPr>
          <p:nvPr>
            <p:ph type="subTitle" idx="8"/>
          </p:nvPr>
        </p:nvSpPr>
        <p:spPr>
          <a:xfrm>
            <a:off x="4666453" y="3372733"/>
            <a:ext cx="2858800" cy="58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Anton"/>
              <a:buNone/>
              <a:defRPr sz="3200" b="1">
                <a:latin typeface="Chelsea Market"/>
                <a:ea typeface="Chelsea Market"/>
                <a:cs typeface="Chelsea Market"/>
                <a:sym typeface="Chelsea Market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9" name="Google Shape;679;p13"/>
          <p:cNvSpPr txBox="1">
            <a:spLocks noGrp="1"/>
          </p:cNvSpPr>
          <p:nvPr>
            <p:ph type="subTitle" idx="9"/>
          </p:nvPr>
        </p:nvSpPr>
        <p:spPr>
          <a:xfrm>
            <a:off x="7846784" y="3372767"/>
            <a:ext cx="2858800" cy="58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Anton"/>
              <a:buNone/>
              <a:defRPr sz="3200" b="1">
                <a:latin typeface="Chelsea Market"/>
                <a:ea typeface="Chelsea Market"/>
                <a:cs typeface="Chelsea Market"/>
                <a:sym typeface="Chelsea Market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089998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8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8" name="Google Shape;878;p1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" y="1"/>
            <a:ext cx="12192004" cy="685800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79" name="Google Shape;879;p17"/>
          <p:cNvGrpSpPr/>
          <p:nvPr/>
        </p:nvGrpSpPr>
        <p:grpSpPr>
          <a:xfrm>
            <a:off x="-247603" y="421262"/>
            <a:ext cx="12033640" cy="6015575"/>
            <a:chOff x="267675" y="411598"/>
            <a:chExt cx="8643200" cy="4320292"/>
          </a:xfrm>
        </p:grpSpPr>
        <p:sp>
          <p:nvSpPr>
            <p:cNvPr id="880" name="Google Shape;880;p17"/>
            <p:cNvSpPr/>
            <p:nvPr/>
          </p:nvSpPr>
          <p:spPr>
            <a:xfrm>
              <a:off x="616549" y="411598"/>
              <a:ext cx="8294327" cy="4320292"/>
            </a:xfrm>
            <a:custGeom>
              <a:avLst/>
              <a:gdLst/>
              <a:ahLst/>
              <a:cxnLst/>
              <a:rect l="l" t="t" r="r" b="b"/>
              <a:pathLst>
                <a:path w="63359" h="33002" extrusionOk="0">
                  <a:moveTo>
                    <a:pt x="3889" y="2305"/>
                  </a:moveTo>
                  <a:cubicBezTo>
                    <a:pt x="4191" y="2305"/>
                    <a:pt x="4448" y="2492"/>
                    <a:pt x="4448" y="2724"/>
                  </a:cubicBezTo>
                  <a:lnTo>
                    <a:pt x="4448" y="3588"/>
                  </a:lnTo>
                  <a:cubicBezTo>
                    <a:pt x="4448" y="3819"/>
                    <a:pt x="4191" y="4007"/>
                    <a:pt x="3889" y="4007"/>
                  </a:cubicBezTo>
                  <a:lnTo>
                    <a:pt x="2912" y="4007"/>
                  </a:lnTo>
                  <a:cubicBezTo>
                    <a:pt x="2596" y="4007"/>
                    <a:pt x="2353" y="3819"/>
                    <a:pt x="2353" y="3588"/>
                  </a:cubicBezTo>
                  <a:lnTo>
                    <a:pt x="2353" y="2724"/>
                  </a:lnTo>
                  <a:cubicBezTo>
                    <a:pt x="2353" y="2492"/>
                    <a:pt x="2596" y="2305"/>
                    <a:pt x="2912" y="2305"/>
                  </a:cubicBezTo>
                  <a:close/>
                  <a:moveTo>
                    <a:pt x="3889" y="6753"/>
                  </a:moveTo>
                  <a:cubicBezTo>
                    <a:pt x="4191" y="6753"/>
                    <a:pt x="4448" y="6940"/>
                    <a:pt x="4448" y="7172"/>
                  </a:cubicBezTo>
                  <a:lnTo>
                    <a:pt x="4448" y="8032"/>
                  </a:lnTo>
                  <a:cubicBezTo>
                    <a:pt x="4448" y="8267"/>
                    <a:pt x="4191" y="8451"/>
                    <a:pt x="3889" y="8451"/>
                  </a:cubicBezTo>
                  <a:lnTo>
                    <a:pt x="2912" y="8451"/>
                  </a:lnTo>
                  <a:cubicBezTo>
                    <a:pt x="2596" y="8451"/>
                    <a:pt x="2353" y="8267"/>
                    <a:pt x="2353" y="8032"/>
                  </a:cubicBezTo>
                  <a:lnTo>
                    <a:pt x="2353" y="7172"/>
                  </a:lnTo>
                  <a:cubicBezTo>
                    <a:pt x="2353" y="6940"/>
                    <a:pt x="2596" y="6753"/>
                    <a:pt x="2912" y="6753"/>
                  </a:cubicBezTo>
                  <a:close/>
                  <a:moveTo>
                    <a:pt x="3889" y="11200"/>
                  </a:moveTo>
                  <a:cubicBezTo>
                    <a:pt x="4191" y="11200"/>
                    <a:pt x="4448" y="11399"/>
                    <a:pt x="4448" y="11631"/>
                  </a:cubicBezTo>
                  <a:lnTo>
                    <a:pt x="4448" y="12480"/>
                  </a:lnTo>
                  <a:cubicBezTo>
                    <a:pt x="4448" y="12712"/>
                    <a:pt x="4191" y="12899"/>
                    <a:pt x="3889" y="12899"/>
                  </a:cubicBezTo>
                  <a:lnTo>
                    <a:pt x="2912" y="12899"/>
                  </a:lnTo>
                  <a:cubicBezTo>
                    <a:pt x="2596" y="12899"/>
                    <a:pt x="2353" y="12712"/>
                    <a:pt x="2353" y="12480"/>
                  </a:cubicBezTo>
                  <a:lnTo>
                    <a:pt x="2353" y="11631"/>
                  </a:lnTo>
                  <a:cubicBezTo>
                    <a:pt x="2353" y="11399"/>
                    <a:pt x="2596" y="11200"/>
                    <a:pt x="2912" y="11200"/>
                  </a:cubicBezTo>
                  <a:close/>
                  <a:moveTo>
                    <a:pt x="3889" y="15645"/>
                  </a:moveTo>
                  <a:cubicBezTo>
                    <a:pt x="4191" y="15645"/>
                    <a:pt x="4448" y="15843"/>
                    <a:pt x="4448" y="16078"/>
                  </a:cubicBezTo>
                  <a:lnTo>
                    <a:pt x="4448" y="16927"/>
                  </a:lnTo>
                  <a:cubicBezTo>
                    <a:pt x="4448" y="17159"/>
                    <a:pt x="4191" y="17358"/>
                    <a:pt x="3889" y="17358"/>
                  </a:cubicBezTo>
                  <a:lnTo>
                    <a:pt x="2912" y="17358"/>
                  </a:lnTo>
                  <a:cubicBezTo>
                    <a:pt x="2596" y="17358"/>
                    <a:pt x="2353" y="17159"/>
                    <a:pt x="2353" y="16927"/>
                  </a:cubicBezTo>
                  <a:lnTo>
                    <a:pt x="2353" y="16078"/>
                  </a:lnTo>
                  <a:cubicBezTo>
                    <a:pt x="2353" y="15843"/>
                    <a:pt x="2596" y="15645"/>
                    <a:pt x="2912" y="15645"/>
                  </a:cubicBezTo>
                  <a:close/>
                  <a:moveTo>
                    <a:pt x="3889" y="20093"/>
                  </a:moveTo>
                  <a:cubicBezTo>
                    <a:pt x="4191" y="20093"/>
                    <a:pt x="4448" y="20291"/>
                    <a:pt x="4448" y="20523"/>
                  </a:cubicBezTo>
                  <a:lnTo>
                    <a:pt x="4448" y="21372"/>
                  </a:lnTo>
                  <a:cubicBezTo>
                    <a:pt x="4448" y="21607"/>
                    <a:pt x="4191" y="21805"/>
                    <a:pt x="3889" y="21805"/>
                  </a:cubicBezTo>
                  <a:lnTo>
                    <a:pt x="2912" y="21805"/>
                  </a:lnTo>
                  <a:cubicBezTo>
                    <a:pt x="2596" y="21805"/>
                    <a:pt x="2353" y="21607"/>
                    <a:pt x="2353" y="21372"/>
                  </a:cubicBezTo>
                  <a:lnTo>
                    <a:pt x="2353" y="20523"/>
                  </a:lnTo>
                  <a:cubicBezTo>
                    <a:pt x="2353" y="20291"/>
                    <a:pt x="2596" y="20093"/>
                    <a:pt x="2912" y="20093"/>
                  </a:cubicBezTo>
                  <a:close/>
                  <a:moveTo>
                    <a:pt x="3889" y="24540"/>
                  </a:moveTo>
                  <a:cubicBezTo>
                    <a:pt x="4191" y="24540"/>
                    <a:pt x="4448" y="24738"/>
                    <a:pt x="4448" y="24970"/>
                  </a:cubicBezTo>
                  <a:lnTo>
                    <a:pt x="4448" y="25820"/>
                  </a:lnTo>
                  <a:cubicBezTo>
                    <a:pt x="4448" y="26051"/>
                    <a:pt x="4191" y="26250"/>
                    <a:pt x="3889" y="26250"/>
                  </a:cubicBezTo>
                  <a:lnTo>
                    <a:pt x="2912" y="26250"/>
                  </a:lnTo>
                  <a:cubicBezTo>
                    <a:pt x="2596" y="26250"/>
                    <a:pt x="2353" y="26051"/>
                    <a:pt x="2353" y="25820"/>
                  </a:cubicBezTo>
                  <a:lnTo>
                    <a:pt x="2353" y="24970"/>
                  </a:lnTo>
                  <a:cubicBezTo>
                    <a:pt x="2353" y="24738"/>
                    <a:pt x="2596" y="24540"/>
                    <a:pt x="2912" y="24540"/>
                  </a:cubicBezTo>
                  <a:close/>
                  <a:moveTo>
                    <a:pt x="3889" y="28985"/>
                  </a:moveTo>
                  <a:cubicBezTo>
                    <a:pt x="4191" y="28985"/>
                    <a:pt x="4448" y="29183"/>
                    <a:pt x="4448" y="29418"/>
                  </a:cubicBezTo>
                  <a:lnTo>
                    <a:pt x="4448" y="30267"/>
                  </a:lnTo>
                  <a:cubicBezTo>
                    <a:pt x="4448" y="30499"/>
                    <a:pt x="4191" y="30697"/>
                    <a:pt x="3889" y="30697"/>
                  </a:cubicBezTo>
                  <a:lnTo>
                    <a:pt x="2912" y="30697"/>
                  </a:lnTo>
                  <a:cubicBezTo>
                    <a:pt x="2596" y="30697"/>
                    <a:pt x="2353" y="30499"/>
                    <a:pt x="2353" y="30267"/>
                  </a:cubicBezTo>
                  <a:lnTo>
                    <a:pt x="2353" y="29418"/>
                  </a:lnTo>
                  <a:cubicBezTo>
                    <a:pt x="2353" y="29183"/>
                    <a:pt x="2596" y="28985"/>
                    <a:pt x="2912" y="28985"/>
                  </a:cubicBezTo>
                  <a:close/>
                  <a:moveTo>
                    <a:pt x="1677" y="1"/>
                  </a:moveTo>
                  <a:cubicBezTo>
                    <a:pt x="758" y="1"/>
                    <a:pt x="1" y="584"/>
                    <a:pt x="1" y="1283"/>
                  </a:cubicBezTo>
                  <a:lnTo>
                    <a:pt x="1" y="31723"/>
                  </a:lnTo>
                  <a:cubicBezTo>
                    <a:pt x="1" y="32421"/>
                    <a:pt x="758" y="33002"/>
                    <a:pt x="1677" y="33002"/>
                  </a:cubicBezTo>
                  <a:lnTo>
                    <a:pt x="61671" y="33002"/>
                  </a:lnTo>
                  <a:cubicBezTo>
                    <a:pt x="62601" y="33002"/>
                    <a:pt x="63358" y="32421"/>
                    <a:pt x="63358" y="31723"/>
                  </a:cubicBezTo>
                  <a:lnTo>
                    <a:pt x="63358" y="1283"/>
                  </a:lnTo>
                  <a:cubicBezTo>
                    <a:pt x="63358" y="584"/>
                    <a:pt x="62601" y="1"/>
                    <a:pt x="616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1" name="Google Shape;881;p17"/>
            <p:cNvSpPr/>
            <p:nvPr/>
          </p:nvSpPr>
          <p:spPr>
            <a:xfrm>
              <a:off x="633436" y="443802"/>
              <a:ext cx="8237904" cy="4272771"/>
            </a:xfrm>
            <a:custGeom>
              <a:avLst/>
              <a:gdLst/>
              <a:ahLst/>
              <a:cxnLst/>
              <a:rect l="l" t="t" r="r" b="b"/>
              <a:pathLst>
                <a:path w="62928" h="32639" extrusionOk="0">
                  <a:moveTo>
                    <a:pt x="3526" y="1875"/>
                  </a:moveTo>
                  <a:cubicBezTo>
                    <a:pt x="3992" y="1875"/>
                    <a:pt x="4364" y="2165"/>
                    <a:pt x="4364" y="2526"/>
                  </a:cubicBezTo>
                  <a:lnTo>
                    <a:pt x="4364" y="3305"/>
                  </a:lnTo>
                  <a:cubicBezTo>
                    <a:pt x="4364" y="3654"/>
                    <a:pt x="3992" y="3945"/>
                    <a:pt x="3526" y="3945"/>
                  </a:cubicBezTo>
                  <a:lnTo>
                    <a:pt x="2632" y="3945"/>
                  </a:lnTo>
                  <a:cubicBezTo>
                    <a:pt x="2165" y="3945"/>
                    <a:pt x="1780" y="3654"/>
                    <a:pt x="1780" y="3305"/>
                  </a:cubicBezTo>
                  <a:lnTo>
                    <a:pt x="1780" y="2526"/>
                  </a:lnTo>
                  <a:cubicBezTo>
                    <a:pt x="1780" y="2165"/>
                    <a:pt x="2165" y="1875"/>
                    <a:pt x="2632" y="1875"/>
                  </a:cubicBezTo>
                  <a:close/>
                  <a:moveTo>
                    <a:pt x="3526" y="6345"/>
                  </a:moveTo>
                  <a:cubicBezTo>
                    <a:pt x="3992" y="6345"/>
                    <a:pt x="4364" y="6635"/>
                    <a:pt x="4364" y="6996"/>
                  </a:cubicBezTo>
                  <a:lnTo>
                    <a:pt x="4364" y="7775"/>
                  </a:lnTo>
                  <a:cubicBezTo>
                    <a:pt x="4364" y="8124"/>
                    <a:pt x="3992" y="8415"/>
                    <a:pt x="3526" y="8415"/>
                  </a:cubicBezTo>
                  <a:lnTo>
                    <a:pt x="2632" y="8415"/>
                  </a:lnTo>
                  <a:cubicBezTo>
                    <a:pt x="2165" y="8415"/>
                    <a:pt x="1780" y="8124"/>
                    <a:pt x="1780" y="7775"/>
                  </a:cubicBezTo>
                  <a:lnTo>
                    <a:pt x="1780" y="6996"/>
                  </a:lnTo>
                  <a:cubicBezTo>
                    <a:pt x="1780" y="6635"/>
                    <a:pt x="2165" y="6345"/>
                    <a:pt x="2632" y="6345"/>
                  </a:cubicBezTo>
                  <a:close/>
                  <a:moveTo>
                    <a:pt x="3526" y="10815"/>
                  </a:moveTo>
                  <a:cubicBezTo>
                    <a:pt x="3992" y="10815"/>
                    <a:pt x="4364" y="11105"/>
                    <a:pt x="4364" y="11454"/>
                  </a:cubicBezTo>
                  <a:lnTo>
                    <a:pt x="4364" y="12245"/>
                  </a:lnTo>
                  <a:cubicBezTo>
                    <a:pt x="4364" y="12594"/>
                    <a:pt x="3992" y="12885"/>
                    <a:pt x="3526" y="12885"/>
                  </a:cubicBezTo>
                  <a:lnTo>
                    <a:pt x="2632" y="12885"/>
                  </a:lnTo>
                  <a:cubicBezTo>
                    <a:pt x="2165" y="12885"/>
                    <a:pt x="1780" y="12594"/>
                    <a:pt x="1780" y="12245"/>
                  </a:cubicBezTo>
                  <a:lnTo>
                    <a:pt x="1780" y="11454"/>
                  </a:lnTo>
                  <a:cubicBezTo>
                    <a:pt x="1780" y="11105"/>
                    <a:pt x="2165" y="10815"/>
                    <a:pt x="2632" y="10815"/>
                  </a:cubicBezTo>
                  <a:close/>
                  <a:moveTo>
                    <a:pt x="3526" y="15284"/>
                  </a:moveTo>
                  <a:cubicBezTo>
                    <a:pt x="3992" y="15284"/>
                    <a:pt x="4364" y="15575"/>
                    <a:pt x="4364" y="15924"/>
                  </a:cubicBezTo>
                  <a:lnTo>
                    <a:pt x="4364" y="16715"/>
                  </a:lnTo>
                  <a:cubicBezTo>
                    <a:pt x="4364" y="17064"/>
                    <a:pt x="3992" y="17355"/>
                    <a:pt x="3526" y="17355"/>
                  </a:cubicBezTo>
                  <a:lnTo>
                    <a:pt x="2632" y="17355"/>
                  </a:lnTo>
                  <a:cubicBezTo>
                    <a:pt x="2165" y="17355"/>
                    <a:pt x="1780" y="17064"/>
                    <a:pt x="1780" y="16715"/>
                  </a:cubicBezTo>
                  <a:lnTo>
                    <a:pt x="1780" y="15924"/>
                  </a:lnTo>
                  <a:cubicBezTo>
                    <a:pt x="1780" y="15575"/>
                    <a:pt x="2165" y="15284"/>
                    <a:pt x="2632" y="15284"/>
                  </a:cubicBezTo>
                  <a:close/>
                  <a:moveTo>
                    <a:pt x="3526" y="19754"/>
                  </a:moveTo>
                  <a:cubicBezTo>
                    <a:pt x="3992" y="19754"/>
                    <a:pt x="4364" y="20045"/>
                    <a:pt x="4364" y="20394"/>
                  </a:cubicBezTo>
                  <a:lnTo>
                    <a:pt x="4364" y="21185"/>
                  </a:lnTo>
                  <a:cubicBezTo>
                    <a:pt x="4364" y="21534"/>
                    <a:pt x="3992" y="21824"/>
                    <a:pt x="3526" y="21824"/>
                  </a:cubicBezTo>
                  <a:lnTo>
                    <a:pt x="2632" y="21824"/>
                  </a:lnTo>
                  <a:cubicBezTo>
                    <a:pt x="2165" y="21824"/>
                    <a:pt x="1780" y="21534"/>
                    <a:pt x="1780" y="21185"/>
                  </a:cubicBezTo>
                  <a:lnTo>
                    <a:pt x="1780" y="20394"/>
                  </a:lnTo>
                  <a:cubicBezTo>
                    <a:pt x="1780" y="20045"/>
                    <a:pt x="2165" y="19754"/>
                    <a:pt x="2632" y="19754"/>
                  </a:cubicBezTo>
                  <a:close/>
                  <a:moveTo>
                    <a:pt x="3526" y="24224"/>
                  </a:moveTo>
                  <a:cubicBezTo>
                    <a:pt x="3992" y="24224"/>
                    <a:pt x="4364" y="24515"/>
                    <a:pt x="4364" y="24864"/>
                  </a:cubicBezTo>
                  <a:lnTo>
                    <a:pt x="4364" y="25643"/>
                  </a:lnTo>
                  <a:cubicBezTo>
                    <a:pt x="4364" y="26004"/>
                    <a:pt x="3992" y="26294"/>
                    <a:pt x="3526" y="26294"/>
                  </a:cubicBezTo>
                  <a:lnTo>
                    <a:pt x="2632" y="26294"/>
                  </a:lnTo>
                  <a:cubicBezTo>
                    <a:pt x="2165" y="26294"/>
                    <a:pt x="1780" y="26004"/>
                    <a:pt x="1780" y="25643"/>
                  </a:cubicBezTo>
                  <a:lnTo>
                    <a:pt x="1780" y="24864"/>
                  </a:lnTo>
                  <a:cubicBezTo>
                    <a:pt x="1780" y="24515"/>
                    <a:pt x="2165" y="24224"/>
                    <a:pt x="2632" y="24224"/>
                  </a:cubicBezTo>
                  <a:close/>
                  <a:moveTo>
                    <a:pt x="3526" y="28694"/>
                  </a:moveTo>
                  <a:cubicBezTo>
                    <a:pt x="3992" y="28694"/>
                    <a:pt x="4364" y="28985"/>
                    <a:pt x="4364" y="29334"/>
                  </a:cubicBezTo>
                  <a:lnTo>
                    <a:pt x="4364" y="30113"/>
                  </a:lnTo>
                  <a:cubicBezTo>
                    <a:pt x="4364" y="30474"/>
                    <a:pt x="3992" y="30764"/>
                    <a:pt x="3526" y="30764"/>
                  </a:cubicBezTo>
                  <a:lnTo>
                    <a:pt x="2632" y="30764"/>
                  </a:lnTo>
                  <a:cubicBezTo>
                    <a:pt x="2165" y="30764"/>
                    <a:pt x="1780" y="30474"/>
                    <a:pt x="1780" y="30113"/>
                  </a:cubicBezTo>
                  <a:lnTo>
                    <a:pt x="1780" y="29334"/>
                  </a:lnTo>
                  <a:cubicBezTo>
                    <a:pt x="1780" y="28985"/>
                    <a:pt x="2165" y="28694"/>
                    <a:pt x="2632" y="28694"/>
                  </a:cubicBezTo>
                  <a:close/>
                  <a:moveTo>
                    <a:pt x="1361" y="0"/>
                  </a:moveTo>
                  <a:cubicBezTo>
                    <a:pt x="606" y="0"/>
                    <a:pt x="0" y="467"/>
                    <a:pt x="0" y="1026"/>
                  </a:cubicBezTo>
                  <a:lnTo>
                    <a:pt x="0" y="31616"/>
                  </a:lnTo>
                  <a:cubicBezTo>
                    <a:pt x="0" y="32175"/>
                    <a:pt x="606" y="32639"/>
                    <a:pt x="1361" y="32639"/>
                  </a:cubicBezTo>
                  <a:lnTo>
                    <a:pt x="61578" y="32639"/>
                  </a:lnTo>
                  <a:cubicBezTo>
                    <a:pt x="62321" y="32639"/>
                    <a:pt x="62927" y="32175"/>
                    <a:pt x="62927" y="31616"/>
                  </a:cubicBezTo>
                  <a:lnTo>
                    <a:pt x="62927" y="1026"/>
                  </a:lnTo>
                  <a:cubicBezTo>
                    <a:pt x="62927" y="467"/>
                    <a:pt x="62321" y="0"/>
                    <a:pt x="61578" y="0"/>
                  </a:cubicBezTo>
                  <a:close/>
                </a:path>
              </a:pathLst>
            </a:custGeom>
            <a:solidFill>
              <a:srgbClr val="FFFC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2" name="Google Shape;882;p17"/>
            <p:cNvSpPr/>
            <p:nvPr/>
          </p:nvSpPr>
          <p:spPr>
            <a:xfrm>
              <a:off x="647641" y="446682"/>
              <a:ext cx="8232144" cy="4267011"/>
            </a:xfrm>
            <a:custGeom>
              <a:avLst/>
              <a:gdLst/>
              <a:ahLst/>
              <a:cxnLst/>
              <a:rect l="l" t="t" r="r" b="b"/>
              <a:pathLst>
                <a:path w="62884" h="32595" extrusionOk="0">
                  <a:moveTo>
                    <a:pt x="2654" y="28647"/>
                  </a:moveTo>
                  <a:cubicBezTo>
                    <a:pt x="2713" y="28647"/>
                    <a:pt x="2772" y="28661"/>
                    <a:pt x="2830" y="28672"/>
                  </a:cubicBezTo>
                  <a:lnTo>
                    <a:pt x="3504" y="28672"/>
                  </a:lnTo>
                  <a:cubicBezTo>
                    <a:pt x="3643" y="28672"/>
                    <a:pt x="3772" y="28694"/>
                    <a:pt x="3889" y="28742"/>
                  </a:cubicBezTo>
                  <a:cubicBezTo>
                    <a:pt x="4062" y="28812"/>
                    <a:pt x="4202" y="28915"/>
                    <a:pt x="4286" y="29055"/>
                  </a:cubicBezTo>
                  <a:cubicBezTo>
                    <a:pt x="4319" y="29136"/>
                    <a:pt x="4342" y="29220"/>
                    <a:pt x="4342" y="29312"/>
                  </a:cubicBezTo>
                  <a:lnTo>
                    <a:pt x="4342" y="30091"/>
                  </a:lnTo>
                  <a:cubicBezTo>
                    <a:pt x="4342" y="30452"/>
                    <a:pt x="3970" y="30742"/>
                    <a:pt x="3504" y="30742"/>
                  </a:cubicBezTo>
                  <a:lnTo>
                    <a:pt x="2830" y="30742"/>
                  </a:lnTo>
                  <a:cubicBezTo>
                    <a:pt x="2772" y="30756"/>
                    <a:pt x="2713" y="30767"/>
                    <a:pt x="2654" y="30767"/>
                  </a:cubicBezTo>
                  <a:lnTo>
                    <a:pt x="1981" y="30767"/>
                  </a:lnTo>
                  <a:cubicBezTo>
                    <a:pt x="1607" y="30767"/>
                    <a:pt x="1305" y="30463"/>
                    <a:pt x="1305" y="30091"/>
                  </a:cubicBezTo>
                  <a:lnTo>
                    <a:pt x="1305" y="29312"/>
                  </a:lnTo>
                  <a:cubicBezTo>
                    <a:pt x="1305" y="28940"/>
                    <a:pt x="1607" y="28647"/>
                    <a:pt x="1981" y="28647"/>
                  </a:cubicBezTo>
                  <a:close/>
                  <a:moveTo>
                    <a:pt x="52312" y="1"/>
                  </a:moveTo>
                  <a:cubicBezTo>
                    <a:pt x="52627" y="1085"/>
                    <a:pt x="52801" y="2202"/>
                    <a:pt x="52801" y="3364"/>
                  </a:cubicBezTo>
                  <a:lnTo>
                    <a:pt x="52801" y="12877"/>
                  </a:lnTo>
                  <a:cubicBezTo>
                    <a:pt x="52801" y="17137"/>
                    <a:pt x="50521" y="21001"/>
                    <a:pt x="46842" y="23794"/>
                  </a:cubicBezTo>
                  <a:cubicBezTo>
                    <a:pt x="43163" y="26588"/>
                    <a:pt x="38089" y="28323"/>
                    <a:pt x="32477" y="28323"/>
                  </a:cubicBezTo>
                  <a:lnTo>
                    <a:pt x="0" y="28323"/>
                  </a:lnTo>
                  <a:lnTo>
                    <a:pt x="0" y="31594"/>
                  </a:lnTo>
                  <a:cubicBezTo>
                    <a:pt x="0" y="31860"/>
                    <a:pt x="151" y="32117"/>
                    <a:pt x="386" y="32293"/>
                  </a:cubicBezTo>
                  <a:cubicBezTo>
                    <a:pt x="629" y="32477"/>
                    <a:pt x="967" y="32594"/>
                    <a:pt x="1327" y="32594"/>
                  </a:cubicBezTo>
                  <a:lnTo>
                    <a:pt x="61556" y="32594"/>
                  </a:lnTo>
                  <a:cubicBezTo>
                    <a:pt x="61916" y="32594"/>
                    <a:pt x="62254" y="32477"/>
                    <a:pt x="62497" y="32293"/>
                  </a:cubicBezTo>
                  <a:cubicBezTo>
                    <a:pt x="62729" y="32117"/>
                    <a:pt x="62883" y="31860"/>
                    <a:pt x="62883" y="31594"/>
                  </a:cubicBezTo>
                  <a:lnTo>
                    <a:pt x="62883" y="1004"/>
                  </a:lnTo>
                  <a:cubicBezTo>
                    <a:pt x="62883" y="735"/>
                    <a:pt x="62729" y="478"/>
                    <a:pt x="62497" y="291"/>
                  </a:cubicBezTo>
                  <a:cubicBezTo>
                    <a:pt x="62254" y="118"/>
                    <a:pt x="61916" y="1"/>
                    <a:pt x="61556" y="1"/>
                  </a:cubicBezTo>
                  <a:close/>
                </a:path>
              </a:pathLst>
            </a:custGeom>
            <a:solidFill>
              <a:srgbClr val="F3B6B3">
                <a:alpha val="27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3" name="Google Shape;883;p17"/>
            <p:cNvSpPr/>
            <p:nvPr/>
          </p:nvSpPr>
          <p:spPr>
            <a:xfrm>
              <a:off x="1252091" y="443802"/>
              <a:ext cx="21338" cy="4272771"/>
            </a:xfrm>
            <a:custGeom>
              <a:avLst/>
              <a:gdLst/>
              <a:ahLst/>
              <a:cxnLst/>
              <a:rect l="l" t="t" r="r" b="b"/>
              <a:pathLst>
                <a:path w="163" h="32639" extrusionOk="0">
                  <a:moveTo>
                    <a:pt x="1" y="0"/>
                  </a:moveTo>
                  <a:lnTo>
                    <a:pt x="1" y="32639"/>
                  </a:lnTo>
                  <a:lnTo>
                    <a:pt x="163" y="32639"/>
                  </a:lnTo>
                  <a:lnTo>
                    <a:pt x="163" y="0"/>
                  </a:ln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4" name="Google Shape;884;p17"/>
            <p:cNvSpPr/>
            <p:nvPr/>
          </p:nvSpPr>
          <p:spPr>
            <a:xfrm>
              <a:off x="267675" y="3188059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1"/>
                  </a:moveTo>
                  <a:cubicBezTo>
                    <a:pt x="151" y="1"/>
                    <a:pt x="0" y="163"/>
                    <a:pt x="0" y="373"/>
                  </a:cubicBezTo>
                  <a:cubicBezTo>
                    <a:pt x="0" y="582"/>
                    <a:pt x="151" y="747"/>
                    <a:pt x="327" y="747"/>
                  </a:cubicBezTo>
                  <a:lnTo>
                    <a:pt x="5250" y="747"/>
                  </a:lnTo>
                  <a:cubicBezTo>
                    <a:pt x="5426" y="747"/>
                    <a:pt x="5577" y="582"/>
                    <a:pt x="5577" y="373"/>
                  </a:cubicBezTo>
                  <a:cubicBezTo>
                    <a:pt x="5577" y="163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5" name="Google Shape;885;p17"/>
            <p:cNvSpPr/>
            <p:nvPr/>
          </p:nvSpPr>
          <p:spPr>
            <a:xfrm>
              <a:off x="269115" y="3188059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1"/>
                  </a:moveTo>
                  <a:cubicBezTo>
                    <a:pt x="163" y="1"/>
                    <a:pt x="37" y="118"/>
                    <a:pt x="1" y="292"/>
                  </a:cubicBezTo>
                  <a:lnTo>
                    <a:pt x="4901" y="292"/>
                  </a:lnTo>
                  <a:cubicBezTo>
                    <a:pt x="5088" y="292"/>
                    <a:pt x="5228" y="456"/>
                    <a:pt x="5228" y="666"/>
                  </a:cubicBezTo>
                  <a:cubicBezTo>
                    <a:pt x="5228" y="688"/>
                    <a:pt x="5228" y="722"/>
                    <a:pt x="5216" y="747"/>
                  </a:cubicBezTo>
                  <a:lnTo>
                    <a:pt x="5239" y="747"/>
                  </a:lnTo>
                  <a:cubicBezTo>
                    <a:pt x="5415" y="747"/>
                    <a:pt x="5566" y="582"/>
                    <a:pt x="5566" y="373"/>
                  </a:cubicBezTo>
                  <a:cubicBezTo>
                    <a:pt x="5566" y="163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6" name="Google Shape;886;p17"/>
            <p:cNvSpPr/>
            <p:nvPr/>
          </p:nvSpPr>
          <p:spPr>
            <a:xfrm>
              <a:off x="295035" y="3235449"/>
              <a:ext cx="30502" cy="35608"/>
            </a:xfrm>
            <a:custGeom>
              <a:avLst/>
              <a:gdLst/>
              <a:ahLst/>
              <a:cxnLst/>
              <a:rect l="l" t="t" r="r" b="b"/>
              <a:pathLst>
                <a:path w="233" h="272" extrusionOk="0">
                  <a:moveTo>
                    <a:pt x="117" y="1"/>
                  </a:moveTo>
                  <a:cubicBezTo>
                    <a:pt x="59" y="1"/>
                    <a:pt x="1" y="47"/>
                    <a:pt x="1" y="139"/>
                  </a:cubicBezTo>
                  <a:cubicBezTo>
                    <a:pt x="1" y="227"/>
                    <a:pt x="59" y="271"/>
                    <a:pt x="117" y="271"/>
                  </a:cubicBezTo>
                  <a:cubicBezTo>
                    <a:pt x="175" y="271"/>
                    <a:pt x="233" y="227"/>
                    <a:pt x="233" y="139"/>
                  </a:cubicBezTo>
                  <a:cubicBezTo>
                    <a:pt x="233" y="47"/>
                    <a:pt x="175" y="1"/>
                    <a:pt x="1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7" name="Google Shape;887;p17"/>
            <p:cNvSpPr/>
            <p:nvPr/>
          </p:nvSpPr>
          <p:spPr>
            <a:xfrm>
              <a:off x="347399" y="3249587"/>
              <a:ext cx="21993" cy="19244"/>
            </a:xfrm>
            <a:custGeom>
              <a:avLst/>
              <a:gdLst/>
              <a:ahLst/>
              <a:cxnLst/>
              <a:rect l="l" t="t" r="r" b="b"/>
              <a:pathLst>
                <a:path w="168" h="147" extrusionOk="0">
                  <a:moveTo>
                    <a:pt x="70" y="0"/>
                  </a:moveTo>
                  <a:cubicBezTo>
                    <a:pt x="34" y="0"/>
                    <a:pt x="1" y="37"/>
                    <a:pt x="9" y="79"/>
                  </a:cubicBezTo>
                  <a:lnTo>
                    <a:pt x="9" y="90"/>
                  </a:lnTo>
                  <a:cubicBezTo>
                    <a:pt x="16" y="131"/>
                    <a:pt x="37" y="147"/>
                    <a:pt x="61" y="147"/>
                  </a:cubicBezTo>
                  <a:cubicBezTo>
                    <a:pt x="110" y="147"/>
                    <a:pt x="167" y="75"/>
                    <a:pt x="112" y="20"/>
                  </a:cubicBezTo>
                  <a:cubicBezTo>
                    <a:pt x="99" y="6"/>
                    <a:pt x="85" y="0"/>
                    <a:pt x="7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8" name="Google Shape;888;p17"/>
            <p:cNvSpPr/>
            <p:nvPr/>
          </p:nvSpPr>
          <p:spPr>
            <a:xfrm>
              <a:off x="267675" y="3060161"/>
              <a:ext cx="730085" cy="99230"/>
            </a:xfrm>
            <a:custGeom>
              <a:avLst/>
              <a:gdLst/>
              <a:ahLst/>
              <a:cxnLst/>
              <a:rect l="l" t="t" r="r" b="b"/>
              <a:pathLst>
                <a:path w="5577" h="758" extrusionOk="0">
                  <a:moveTo>
                    <a:pt x="327" y="0"/>
                  </a:moveTo>
                  <a:cubicBezTo>
                    <a:pt x="151" y="0"/>
                    <a:pt x="0" y="176"/>
                    <a:pt x="0" y="372"/>
                  </a:cubicBezTo>
                  <a:cubicBezTo>
                    <a:pt x="0" y="581"/>
                    <a:pt x="151" y="757"/>
                    <a:pt x="327" y="757"/>
                  </a:cubicBezTo>
                  <a:lnTo>
                    <a:pt x="5250" y="757"/>
                  </a:lnTo>
                  <a:cubicBezTo>
                    <a:pt x="5426" y="757"/>
                    <a:pt x="5577" y="581"/>
                    <a:pt x="5577" y="372"/>
                  </a:cubicBezTo>
                  <a:cubicBezTo>
                    <a:pt x="5577" y="176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9" name="Google Shape;889;p17"/>
            <p:cNvSpPr/>
            <p:nvPr/>
          </p:nvSpPr>
          <p:spPr>
            <a:xfrm>
              <a:off x="269115" y="3060161"/>
              <a:ext cx="728645" cy="99230"/>
            </a:xfrm>
            <a:custGeom>
              <a:avLst/>
              <a:gdLst/>
              <a:ahLst/>
              <a:cxnLst/>
              <a:rect l="l" t="t" r="r" b="b"/>
              <a:pathLst>
                <a:path w="5566" h="758" extrusionOk="0">
                  <a:moveTo>
                    <a:pt x="316" y="0"/>
                  </a:moveTo>
                  <a:cubicBezTo>
                    <a:pt x="163" y="0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67"/>
                    <a:pt x="5228" y="665"/>
                  </a:cubicBezTo>
                  <a:cubicBezTo>
                    <a:pt x="5228" y="699"/>
                    <a:pt x="5228" y="721"/>
                    <a:pt x="5216" y="757"/>
                  </a:cubicBezTo>
                  <a:lnTo>
                    <a:pt x="5239" y="757"/>
                  </a:lnTo>
                  <a:cubicBezTo>
                    <a:pt x="5415" y="757"/>
                    <a:pt x="5566" y="581"/>
                    <a:pt x="5566" y="372"/>
                  </a:cubicBezTo>
                  <a:cubicBezTo>
                    <a:pt x="5566" y="176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0" name="Google Shape;890;p17"/>
            <p:cNvSpPr/>
            <p:nvPr/>
          </p:nvSpPr>
          <p:spPr>
            <a:xfrm>
              <a:off x="298046" y="3115143"/>
              <a:ext cx="26051" cy="28669"/>
            </a:xfrm>
            <a:custGeom>
              <a:avLst/>
              <a:gdLst/>
              <a:ahLst/>
              <a:cxnLst/>
              <a:rect l="l" t="t" r="r" b="b"/>
              <a:pathLst>
                <a:path w="199" h="219" extrusionOk="0">
                  <a:moveTo>
                    <a:pt x="99" y="1"/>
                  </a:moveTo>
                  <a:cubicBezTo>
                    <a:pt x="50" y="1"/>
                    <a:pt x="0" y="36"/>
                    <a:pt x="0" y="105"/>
                  </a:cubicBezTo>
                  <a:cubicBezTo>
                    <a:pt x="0" y="181"/>
                    <a:pt x="50" y="219"/>
                    <a:pt x="99" y="219"/>
                  </a:cubicBezTo>
                  <a:cubicBezTo>
                    <a:pt x="149" y="219"/>
                    <a:pt x="199" y="181"/>
                    <a:pt x="199" y="105"/>
                  </a:cubicBezTo>
                  <a:cubicBezTo>
                    <a:pt x="199" y="36"/>
                    <a:pt x="149" y="1"/>
                    <a:pt x="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1" name="Google Shape;891;p17"/>
            <p:cNvSpPr/>
            <p:nvPr/>
          </p:nvSpPr>
          <p:spPr>
            <a:xfrm>
              <a:off x="342293" y="3130721"/>
              <a:ext cx="10735" cy="10996"/>
            </a:xfrm>
            <a:custGeom>
              <a:avLst/>
              <a:gdLst/>
              <a:ahLst/>
              <a:cxnLst/>
              <a:rect l="l" t="t" r="r" b="b"/>
              <a:pathLst>
                <a:path w="82" h="84" extrusionOk="0">
                  <a:moveTo>
                    <a:pt x="40" y="0"/>
                  </a:moveTo>
                  <a:cubicBezTo>
                    <a:pt x="28" y="0"/>
                    <a:pt x="16" y="7"/>
                    <a:pt x="11" y="20"/>
                  </a:cubicBezTo>
                  <a:cubicBezTo>
                    <a:pt x="0" y="31"/>
                    <a:pt x="0" y="42"/>
                    <a:pt x="11" y="56"/>
                  </a:cubicBezTo>
                  <a:lnTo>
                    <a:pt x="11" y="67"/>
                  </a:lnTo>
                  <a:cubicBezTo>
                    <a:pt x="15" y="79"/>
                    <a:pt x="25" y="84"/>
                    <a:pt x="36" y="84"/>
                  </a:cubicBezTo>
                  <a:cubicBezTo>
                    <a:pt x="56" y="84"/>
                    <a:pt x="81" y="66"/>
                    <a:pt x="81" y="42"/>
                  </a:cubicBezTo>
                  <a:cubicBezTo>
                    <a:pt x="81" y="15"/>
                    <a:pt x="60" y="0"/>
                    <a:pt x="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2" name="Google Shape;892;p17"/>
            <p:cNvSpPr/>
            <p:nvPr/>
          </p:nvSpPr>
          <p:spPr>
            <a:xfrm>
              <a:off x="267675" y="2598574"/>
              <a:ext cx="730085" cy="97397"/>
            </a:xfrm>
            <a:custGeom>
              <a:avLst/>
              <a:gdLst/>
              <a:ahLst/>
              <a:cxnLst/>
              <a:rect l="l" t="t" r="r" b="b"/>
              <a:pathLst>
                <a:path w="5577" h="744" extrusionOk="0">
                  <a:moveTo>
                    <a:pt x="327" y="1"/>
                  </a:moveTo>
                  <a:cubicBezTo>
                    <a:pt x="151" y="1"/>
                    <a:pt x="0" y="163"/>
                    <a:pt x="0" y="372"/>
                  </a:cubicBezTo>
                  <a:cubicBezTo>
                    <a:pt x="0" y="582"/>
                    <a:pt x="151" y="744"/>
                    <a:pt x="327" y="744"/>
                  </a:cubicBezTo>
                  <a:lnTo>
                    <a:pt x="5250" y="744"/>
                  </a:lnTo>
                  <a:cubicBezTo>
                    <a:pt x="5426" y="744"/>
                    <a:pt x="5577" y="582"/>
                    <a:pt x="5577" y="372"/>
                  </a:cubicBezTo>
                  <a:cubicBezTo>
                    <a:pt x="5577" y="163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3" name="Google Shape;893;p17"/>
            <p:cNvSpPr/>
            <p:nvPr/>
          </p:nvSpPr>
          <p:spPr>
            <a:xfrm>
              <a:off x="269115" y="2598574"/>
              <a:ext cx="728645" cy="97397"/>
            </a:xfrm>
            <a:custGeom>
              <a:avLst/>
              <a:gdLst/>
              <a:ahLst/>
              <a:cxnLst/>
              <a:rect l="l" t="t" r="r" b="b"/>
              <a:pathLst>
                <a:path w="5566" h="744" extrusionOk="0">
                  <a:moveTo>
                    <a:pt x="316" y="1"/>
                  </a:moveTo>
                  <a:cubicBezTo>
                    <a:pt x="163" y="1"/>
                    <a:pt x="37" y="126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3"/>
                    <a:pt x="5228" y="663"/>
                  </a:cubicBezTo>
                  <a:cubicBezTo>
                    <a:pt x="5228" y="685"/>
                    <a:pt x="5228" y="721"/>
                    <a:pt x="5216" y="744"/>
                  </a:cubicBezTo>
                  <a:lnTo>
                    <a:pt x="5239" y="744"/>
                  </a:lnTo>
                  <a:cubicBezTo>
                    <a:pt x="5415" y="744"/>
                    <a:pt x="5566" y="582"/>
                    <a:pt x="5566" y="372"/>
                  </a:cubicBezTo>
                  <a:cubicBezTo>
                    <a:pt x="5566" y="163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4" name="Google Shape;894;p17"/>
            <p:cNvSpPr/>
            <p:nvPr/>
          </p:nvSpPr>
          <p:spPr>
            <a:xfrm>
              <a:off x="295035" y="2646748"/>
              <a:ext cx="30502" cy="34429"/>
            </a:xfrm>
            <a:custGeom>
              <a:avLst/>
              <a:gdLst/>
              <a:ahLst/>
              <a:cxnLst/>
              <a:rect l="l" t="t" r="r" b="b"/>
              <a:pathLst>
                <a:path w="233" h="263" extrusionOk="0">
                  <a:moveTo>
                    <a:pt x="117" y="1"/>
                  </a:moveTo>
                  <a:cubicBezTo>
                    <a:pt x="59" y="1"/>
                    <a:pt x="1" y="45"/>
                    <a:pt x="1" y="133"/>
                  </a:cubicBezTo>
                  <a:cubicBezTo>
                    <a:pt x="1" y="219"/>
                    <a:pt x="59" y="263"/>
                    <a:pt x="117" y="263"/>
                  </a:cubicBezTo>
                  <a:cubicBezTo>
                    <a:pt x="175" y="263"/>
                    <a:pt x="233" y="219"/>
                    <a:pt x="233" y="133"/>
                  </a:cubicBezTo>
                  <a:cubicBezTo>
                    <a:pt x="233" y="45"/>
                    <a:pt x="175" y="1"/>
                    <a:pt x="1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5" name="Google Shape;895;p17"/>
            <p:cNvSpPr/>
            <p:nvPr/>
          </p:nvSpPr>
          <p:spPr>
            <a:xfrm>
              <a:off x="347399" y="2660101"/>
              <a:ext cx="22124" cy="19637"/>
            </a:xfrm>
            <a:custGeom>
              <a:avLst/>
              <a:gdLst/>
              <a:ahLst/>
              <a:cxnLst/>
              <a:rect l="l" t="t" r="r" b="b"/>
              <a:pathLst>
                <a:path w="169" h="150" extrusionOk="0">
                  <a:moveTo>
                    <a:pt x="71" y="0"/>
                  </a:moveTo>
                  <a:cubicBezTo>
                    <a:pt x="35" y="0"/>
                    <a:pt x="1" y="39"/>
                    <a:pt x="9" y="89"/>
                  </a:cubicBezTo>
                  <a:lnTo>
                    <a:pt x="9" y="101"/>
                  </a:lnTo>
                  <a:cubicBezTo>
                    <a:pt x="16" y="136"/>
                    <a:pt x="36" y="149"/>
                    <a:pt x="58" y="149"/>
                  </a:cubicBezTo>
                  <a:cubicBezTo>
                    <a:pt x="108" y="149"/>
                    <a:pt x="168" y="79"/>
                    <a:pt x="112" y="31"/>
                  </a:cubicBezTo>
                  <a:lnTo>
                    <a:pt x="112" y="19"/>
                  </a:lnTo>
                  <a:cubicBezTo>
                    <a:pt x="100" y="6"/>
                    <a:pt x="85" y="0"/>
                    <a:pt x="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6" name="Google Shape;896;p17"/>
            <p:cNvSpPr/>
            <p:nvPr/>
          </p:nvSpPr>
          <p:spPr>
            <a:xfrm>
              <a:off x="267675" y="2470544"/>
              <a:ext cx="730085" cy="98968"/>
            </a:xfrm>
            <a:custGeom>
              <a:avLst/>
              <a:gdLst/>
              <a:ahLst/>
              <a:cxnLst/>
              <a:rect l="l" t="t" r="r" b="b"/>
              <a:pathLst>
                <a:path w="5577" h="756" extrusionOk="0">
                  <a:moveTo>
                    <a:pt x="327" y="1"/>
                  </a:moveTo>
                  <a:cubicBezTo>
                    <a:pt x="151" y="1"/>
                    <a:pt x="0" y="174"/>
                    <a:pt x="0" y="384"/>
                  </a:cubicBezTo>
                  <a:cubicBezTo>
                    <a:pt x="0" y="582"/>
                    <a:pt x="151" y="755"/>
                    <a:pt x="327" y="755"/>
                  </a:cubicBezTo>
                  <a:lnTo>
                    <a:pt x="5250" y="755"/>
                  </a:lnTo>
                  <a:cubicBezTo>
                    <a:pt x="5426" y="755"/>
                    <a:pt x="5577" y="582"/>
                    <a:pt x="5577" y="384"/>
                  </a:cubicBezTo>
                  <a:cubicBezTo>
                    <a:pt x="5577" y="174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7" name="Google Shape;897;p17"/>
            <p:cNvSpPr/>
            <p:nvPr/>
          </p:nvSpPr>
          <p:spPr>
            <a:xfrm>
              <a:off x="269115" y="2470544"/>
              <a:ext cx="728645" cy="98968"/>
            </a:xfrm>
            <a:custGeom>
              <a:avLst/>
              <a:gdLst/>
              <a:ahLst/>
              <a:cxnLst/>
              <a:rect l="l" t="t" r="r" b="b"/>
              <a:pathLst>
                <a:path w="5566" h="756" extrusionOk="0">
                  <a:moveTo>
                    <a:pt x="316" y="1"/>
                  </a:moveTo>
                  <a:cubicBezTo>
                    <a:pt x="163" y="1"/>
                    <a:pt x="37" y="127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65"/>
                    <a:pt x="5228" y="663"/>
                  </a:cubicBezTo>
                  <a:cubicBezTo>
                    <a:pt x="5228" y="699"/>
                    <a:pt x="5228" y="722"/>
                    <a:pt x="5216" y="755"/>
                  </a:cubicBezTo>
                  <a:lnTo>
                    <a:pt x="5239" y="755"/>
                  </a:lnTo>
                  <a:cubicBezTo>
                    <a:pt x="5415" y="755"/>
                    <a:pt x="5566" y="582"/>
                    <a:pt x="5566" y="384"/>
                  </a:cubicBezTo>
                  <a:cubicBezTo>
                    <a:pt x="5566" y="174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8" name="Google Shape;898;p17"/>
            <p:cNvSpPr/>
            <p:nvPr/>
          </p:nvSpPr>
          <p:spPr>
            <a:xfrm>
              <a:off x="298046" y="2525657"/>
              <a:ext cx="26051" cy="28669"/>
            </a:xfrm>
            <a:custGeom>
              <a:avLst/>
              <a:gdLst/>
              <a:ahLst/>
              <a:cxnLst/>
              <a:rect l="l" t="t" r="r" b="b"/>
              <a:pathLst>
                <a:path w="199" h="219" extrusionOk="0">
                  <a:moveTo>
                    <a:pt x="99" y="0"/>
                  </a:moveTo>
                  <a:cubicBezTo>
                    <a:pt x="50" y="0"/>
                    <a:pt x="0" y="38"/>
                    <a:pt x="0" y="113"/>
                  </a:cubicBezTo>
                  <a:cubicBezTo>
                    <a:pt x="0" y="183"/>
                    <a:pt x="50" y="218"/>
                    <a:pt x="99" y="218"/>
                  </a:cubicBezTo>
                  <a:cubicBezTo>
                    <a:pt x="149" y="218"/>
                    <a:pt x="199" y="183"/>
                    <a:pt x="199" y="113"/>
                  </a:cubicBezTo>
                  <a:cubicBezTo>
                    <a:pt x="199" y="38"/>
                    <a:pt x="149" y="0"/>
                    <a:pt x="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9" name="Google Shape;899;p17"/>
            <p:cNvSpPr/>
            <p:nvPr/>
          </p:nvSpPr>
          <p:spPr>
            <a:xfrm>
              <a:off x="342293" y="2540973"/>
              <a:ext cx="10735" cy="11520"/>
            </a:xfrm>
            <a:custGeom>
              <a:avLst/>
              <a:gdLst/>
              <a:ahLst/>
              <a:cxnLst/>
              <a:rect l="l" t="t" r="r" b="b"/>
              <a:pathLst>
                <a:path w="82" h="88" extrusionOk="0">
                  <a:moveTo>
                    <a:pt x="41" y="0"/>
                  </a:moveTo>
                  <a:cubicBezTo>
                    <a:pt x="28" y="0"/>
                    <a:pt x="16" y="7"/>
                    <a:pt x="11" y="22"/>
                  </a:cubicBezTo>
                  <a:lnTo>
                    <a:pt x="11" y="33"/>
                  </a:lnTo>
                  <a:cubicBezTo>
                    <a:pt x="0" y="33"/>
                    <a:pt x="0" y="55"/>
                    <a:pt x="11" y="55"/>
                  </a:cubicBezTo>
                  <a:lnTo>
                    <a:pt x="11" y="66"/>
                  </a:lnTo>
                  <a:cubicBezTo>
                    <a:pt x="16" y="81"/>
                    <a:pt x="28" y="88"/>
                    <a:pt x="41" y="88"/>
                  </a:cubicBezTo>
                  <a:cubicBezTo>
                    <a:pt x="60" y="88"/>
                    <a:pt x="81" y="72"/>
                    <a:pt x="81" y="44"/>
                  </a:cubicBezTo>
                  <a:cubicBezTo>
                    <a:pt x="81" y="15"/>
                    <a:pt x="60" y="0"/>
                    <a:pt x="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0" name="Google Shape;900;p17"/>
            <p:cNvSpPr/>
            <p:nvPr/>
          </p:nvSpPr>
          <p:spPr>
            <a:xfrm>
              <a:off x="267675" y="2016419"/>
              <a:ext cx="730085" cy="99230"/>
            </a:xfrm>
            <a:custGeom>
              <a:avLst/>
              <a:gdLst/>
              <a:ahLst/>
              <a:cxnLst/>
              <a:rect l="l" t="t" r="r" b="b"/>
              <a:pathLst>
                <a:path w="5577" h="758" extrusionOk="0">
                  <a:moveTo>
                    <a:pt x="327" y="0"/>
                  </a:moveTo>
                  <a:cubicBezTo>
                    <a:pt x="151" y="0"/>
                    <a:pt x="0" y="173"/>
                    <a:pt x="0" y="383"/>
                  </a:cubicBezTo>
                  <a:cubicBezTo>
                    <a:pt x="0" y="581"/>
                    <a:pt x="151" y="757"/>
                    <a:pt x="327" y="757"/>
                  </a:cubicBezTo>
                  <a:lnTo>
                    <a:pt x="5250" y="757"/>
                  </a:lnTo>
                  <a:cubicBezTo>
                    <a:pt x="5426" y="757"/>
                    <a:pt x="5577" y="581"/>
                    <a:pt x="5577" y="383"/>
                  </a:cubicBezTo>
                  <a:cubicBezTo>
                    <a:pt x="5577" y="173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1" name="Google Shape;901;p17"/>
            <p:cNvSpPr/>
            <p:nvPr/>
          </p:nvSpPr>
          <p:spPr>
            <a:xfrm>
              <a:off x="269115" y="2016419"/>
              <a:ext cx="728645" cy="99230"/>
            </a:xfrm>
            <a:custGeom>
              <a:avLst/>
              <a:gdLst/>
              <a:ahLst/>
              <a:cxnLst/>
              <a:rect l="l" t="t" r="r" b="b"/>
              <a:pathLst>
                <a:path w="5566" h="758" extrusionOk="0">
                  <a:moveTo>
                    <a:pt x="316" y="0"/>
                  </a:moveTo>
                  <a:cubicBezTo>
                    <a:pt x="163" y="0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67"/>
                    <a:pt x="5228" y="662"/>
                  </a:cubicBezTo>
                  <a:cubicBezTo>
                    <a:pt x="5228" y="699"/>
                    <a:pt x="5228" y="721"/>
                    <a:pt x="5216" y="757"/>
                  </a:cubicBezTo>
                  <a:lnTo>
                    <a:pt x="5239" y="757"/>
                  </a:lnTo>
                  <a:cubicBezTo>
                    <a:pt x="5415" y="757"/>
                    <a:pt x="5566" y="581"/>
                    <a:pt x="5566" y="383"/>
                  </a:cubicBezTo>
                  <a:cubicBezTo>
                    <a:pt x="5566" y="173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2" name="Google Shape;902;p17"/>
            <p:cNvSpPr/>
            <p:nvPr/>
          </p:nvSpPr>
          <p:spPr>
            <a:xfrm>
              <a:off x="295035" y="2064855"/>
              <a:ext cx="30502" cy="35477"/>
            </a:xfrm>
            <a:custGeom>
              <a:avLst/>
              <a:gdLst/>
              <a:ahLst/>
              <a:cxnLst/>
              <a:rect l="l" t="t" r="r" b="b"/>
              <a:pathLst>
                <a:path w="233" h="271" extrusionOk="0">
                  <a:moveTo>
                    <a:pt x="117" y="0"/>
                  </a:moveTo>
                  <a:cubicBezTo>
                    <a:pt x="59" y="0"/>
                    <a:pt x="1" y="44"/>
                    <a:pt x="1" y="130"/>
                  </a:cubicBezTo>
                  <a:cubicBezTo>
                    <a:pt x="1" y="224"/>
                    <a:pt x="59" y="271"/>
                    <a:pt x="117" y="271"/>
                  </a:cubicBezTo>
                  <a:cubicBezTo>
                    <a:pt x="175" y="271"/>
                    <a:pt x="233" y="224"/>
                    <a:pt x="233" y="130"/>
                  </a:cubicBezTo>
                  <a:cubicBezTo>
                    <a:pt x="233" y="44"/>
                    <a:pt x="175" y="0"/>
                    <a:pt x="11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3" name="Google Shape;903;p17"/>
            <p:cNvSpPr/>
            <p:nvPr/>
          </p:nvSpPr>
          <p:spPr>
            <a:xfrm>
              <a:off x="347399" y="2078470"/>
              <a:ext cx="21993" cy="19506"/>
            </a:xfrm>
            <a:custGeom>
              <a:avLst/>
              <a:gdLst/>
              <a:ahLst/>
              <a:cxnLst/>
              <a:rect l="l" t="t" r="r" b="b"/>
              <a:pathLst>
                <a:path w="168" h="149" extrusionOk="0">
                  <a:moveTo>
                    <a:pt x="73" y="1"/>
                  </a:moveTo>
                  <a:cubicBezTo>
                    <a:pt x="36" y="1"/>
                    <a:pt x="1" y="34"/>
                    <a:pt x="9" y="85"/>
                  </a:cubicBezTo>
                  <a:lnTo>
                    <a:pt x="9" y="96"/>
                  </a:lnTo>
                  <a:cubicBezTo>
                    <a:pt x="16" y="133"/>
                    <a:pt x="37" y="148"/>
                    <a:pt x="60" y="148"/>
                  </a:cubicBezTo>
                  <a:cubicBezTo>
                    <a:pt x="110" y="148"/>
                    <a:pt x="167" y="81"/>
                    <a:pt x="112" y="26"/>
                  </a:cubicBezTo>
                  <a:lnTo>
                    <a:pt x="112" y="15"/>
                  </a:lnTo>
                  <a:cubicBezTo>
                    <a:pt x="100" y="5"/>
                    <a:pt x="86" y="1"/>
                    <a:pt x="7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4" name="Google Shape;904;p17"/>
            <p:cNvSpPr/>
            <p:nvPr/>
          </p:nvSpPr>
          <p:spPr>
            <a:xfrm>
              <a:off x="267675" y="1889829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0"/>
                  </a:moveTo>
                  <a:cubicBezTo>
                    <a:pt x="151" y="0"/>
                    <a:pt x="0" y="163"/>
                    <a:pt x="0" y="372"/>
                  </a:cubicBezTo>
                  <a:cubicBezTo>
                    <a:pt x="0" y="582"/>
                    <a:pt x="151" y="746"/>
                    <a:pt x="327" y="746"/>
                  </a:cubicBezTo>
                  <a:lnTo>
                    <a:pt x="5250" y="746"/>
                  </a:lnTo>
                  <a:cubicBezTo>
                    <a:pt x="5426" y="746"/>
                    <a:pt x="5577" y="582"/>
                    <a:pt x="5577" y="372"/>
                  </a:cubicBezTo>
                  <a:cubicBezTo>
                    <a:pt x="5577" y="163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5" name="Google Shape;905;p17"/>
            <p:cNvSpPr/>
            <p:nvPr/>
          </p:nvSpPr>
          <p:spPr>
            <a:xfrm>
              <a:off x="269115" y="1889829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0"/>
                  </a:moveTo>
                  <a:cubicBezTo>
                    <a:pt x="163" y="0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6"/>
                    <a:pt x="5228" y="665"/>
                  </a:cubicBezTo>
                  <a:cubicBezTo>
                    <a:pt x="5228" y="699"/>
                    <a:pt x="5228" y="721"/>
                    <a:pt x="5216" y="746"/>
                  </a:cubicBezTo>
                  <a:lnTo>
                    <a:pt x="5239" y="746"/>
                  </a:lnTo>
                  <a:cubicBezTo>
                    <a:pt x="5415" y="746"/>
                    <a:pt x="5566" y="582"/>
                    <a:pt x="5566" y="372"/>
                  </a:cubicBezTo>
                  <a:cubicBezTo>
                    <a:pt x="5566" y="163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6" name="Google Shape;906;p17"/>
            <p:cNvSpPr/>
            <p:nvPr/>
          </p:nvSpPr>
          <p:spPr>
            <a:xfrm>
              <a:off x="298046" y="1944811"/>
              <a:ext cx="26051" cy="27622"/>
            </a:xfrm>
            <a:custGeom>
              <a:avLst/>
              <a:gdLst/>
              <a:ahLst/>
              <a:cxnLst/>
              <a:rect l="l" t="t" r="r" b="b"/>
              <a:pathLst>
                <a:path w="199" h="211" extrusionOk="0">
                  <a:moveTo>
                    <a:pt x="99" y="1"/>
                  </a:moveTo>
                  <a:cubicBezTo>
                    <a:pt x="50" y="1"/>
                    <a:pt x="0" y="36"/>
                    <a:pt x="0" y="106"/>
                  </a:cubicBezTo>
                  <a:cubicBezTo>
                    <a:pt x="0" y="176"/>
                    <a:pt x="50" y="210"/>
                    <a:pt x="99" y="210"/>
                  </a:cubicBezTo>
                  <a:cubicBezTo>
                    <a:pt x="149" y="210"/>
                    <a:pt x="199" y="176"/>
                    <a:pt x="199" y="106"/>
                  </a:cubicBezTo>
                  <a:cubicBezTo>
                    <a:pt x="199" y="36"/>
                    <a:pt x="149" y="1"/>
                    <a:pt x="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7" name="Google Shape;907;p17"/>
            <p:cNvSpPr/>
            <p:nvPr/>
          </p:nvSpPr>
          <p:spPr>
            <a:xfrm>
              <a:off x="342293" y="1960389"/>
              <a:ext cx="10735" cy="10080"/>
            </a:xfrm>
            <a:custGeom>
              <a:avLst/>
              <a:gdLst/>
              <a:ahLst/>
              <a:cxnLst/>
              <a:rect l="l" t="t" r="r" b="b"/>
              <a:pathLst>
                <a:path w="82" h="77" extrusionOk="0">
                  <a:moveTo>
                    <a:pt x="40" y="1"/>
                  </a:moveTo>
                  <a:cubicBezTo>
                    <a:pt x="28" y="1"/>
                    <a:pt x="16" y="7"/>
                    <a:pt x="11" y="20"/>
                  </a:cubicBezTo>
                  <a:cubicBezTo>
                    <a:pt x="0" y="31"/>
                    <a:pt x="0" y="43"/>
                    <a:pt x="11" y="57"/>
                  </a:cubicBezTo>
                  <a:cubicBezTo>
                    <a:pt x="16" y="70"/>
                    <a:pt x="29" y="77"/>
                    <a:pt x="42" y="77"/>
                  </a:cubicBezTo>
                  <a:cubicBezTo>
                    <a:pt x="61" y="77"/>
                    <a:pt x="81" y="64"/>
                    <a:pt x="81" y="43"/>
                  </a:cubicBezTo>
                  <a:cubicBezTo>
                    <a:pt x="81" y="16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8" name="Google Shape;908;p17"/>
            <p:cNvSpPr/>
            <p:nvPr/>
          </p:nvSpPr>
          <p:spPr>
            <a:xfrm>
              <a:off x="267675" y="1432693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0"/>
                  </a:moveTo>
                  <a:cubicBezTo>
                    <a:pt x="151" y="0"/>
                    <a:pt x="0" y="162"/>
                    <a:pt x="0" y="372"/>
                  </a:cubicBezTo>
                  <a:cubicBezTo>
                    <a:pt x="0" y="570"/>
                    <a:pt x="151" y="746"/>
                    <a:pt x="327" y="746"/>
                  </a:cubicBezTo>
                  <a:lnTo>
                    <a:pt x="5250" y="746"/>
                  </a:lnTo>
                  <a:cubicBezTo>
                    <a:pt x="5426" y="746"/>
                    <a:pt x="5577" y="570"/>
                    <a:pt x="5577" y="372"/>
                  </a:cubicBezTo>
                  <a:cubicBezTo>
                    <a:pt x="5577" y="162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9" name="Google Shape;909;p17"/>
            <p:cNvSpPr/>
            <p:nvPr/>
          </p:nvSpPr>
          <p:spPr>
            <a:xfrm>
              <a:off x="269115" y="1432693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0"/>
                  </a:moveTo>
                  <a:cubicBezTo>
                    <a:pt x="163" y="0"/>
                    <a:pt x="37" y="118"/>
                    <a:pt x="1" y="280"/>
                  </a:cubicBezTo>
                  <a:lnTo>
                    <a:pt x="4901" y="280"/>
                  </a:lnTo>
                  <a:cubicBezTo>
                    <a:pt x="5088" y="280"/>
                    <a:pt x="5228" y="456"/>
                    <a:pt x="5228" y="665"/>
                  </a:cubicBezTo>
                  <a:cubicBezTo>
                    <a:pt x="5228" y="688"/>
                    <a:pt x="5228" y="710"/>
                    <a:pt x="5216" y="746"/>
                  </a:cubicBezTo>
                  <a:lnTo>
                    <a:pt x="5239" y="746"/>
                  </a:lnTo>
                  <a:cubicBezTo>
                    <a:pt x="5415" y="746"/>
                    <a:pt x="5566" y="570"/>
                    <a:pt x="5566" y="372"/>
                  </a:cubicBezTo>
                  <a:cubicBezTo>
                    <a:pt x="5566" y="162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0" name="Google Shape;910;p17"/>
            <p:cNvSpPr/>
            <p:nvPr/>
          </p:nvSpPr>
          <p:spPr>
            <a:xfrm>
              <a:off x="295035" y="1479689"/>
              <a:ext cx="30502" cy="35477"/>
            </a:xfrm>
            <a:custGeom>
              <a:avLst/>
              <a:gdLst/>
              <a:ahLst/>
              <a:cxnLst/>
              <a:rect l="l" t="t" r="r" b="b"/>
              <a:pathLst>
                <a:path w="233" h="271" extrusionOk="0">
                  <a:moveTo>
                    <a:pt x="117" y="0"/>
                  </a:moveTo>
                  <a:cubicBezTo>
                    <a:pt x="59" y="0"/>
                    <a:pt x="1" y="44"/>
                    <a:pt x="1" y="130"/>
                  </a:cubicBezTo>
                  <a:cubicBezTo>
                    <a:pt x="1" y="224"/>
                    <a:pt x="59" y="271"/>
                    <a:pt x="117" y="271"/>
                  </a:cubicBezTo>
                  <a:cubicBezTo>
                    <a:pt x="175" y="271"/>
                    <a:pt x="233" y="224"/>
                    <a:pt x="233" y="130"/>
                  </a:cubicBezTo>
                  <a:cubicBezTo>
                    <a:pt x="233" y="44"/>
                    <a:pt x="175" y="0"/>
                    <a:pt x="11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1" name="Google Shape;911;p17"/>
            <p:cNvSpPr/>
            <p:nvPr/>
          </p:nvSpPr>
          <p:spPr>
            <a:xfrm>
              <a:off x="347530" y="1493828"/>
              <a:ext cx="21862" cy="19636"/>
            </a:xfrm>
            <a:custGeom>
              <a:avLst/>
              <a:gdLst/>
              <a:ahLst/>
              <a:cxnLst/>
              <a:rect l="l" t="t" r="r" b="b"/>
              <a:pathLst>
                <a:path w="167" h="150" extrusionOk="0">
                  <a:moveTo>
                    <a:pt x="65" y="1"/>
                  </a:moveTo>
                  <a:cubicBezTo>
                    <a:pt x="31" y="1"/>
                    <a:pt x="0" y="33"/>
                    <a:pt x="8" y="81"/>
                  </a:cubicBezTo>
                  <a:lnTo>
                    <a:pt x="8" y="92"/>
                  </a:lnTo>
                  <a:cubicBezTo>
                    <a:pt x="15" y="133"/>
                    <a:pt x="36" y="149"/>
                    <a:pt x="60" y="149"/>
                  </a:cubicBezTo>
                  <a:cubicBezTo>
                    <a:pt x="109" y="149"/>
                    <a:pt x="166" y="77"/>
                    <a:pt x="111" y="22"/>
                  </a:cubicBezTo>
                  <a:cubicBezTo>
                    <a:pt x="97" y="7"/>
                    <a:pt x="81" y="1"/>
                    <a:pt x="6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2" name="Google Shape;912;p17"/>
            <p:cNvSpPr/>
            <p:nvPr/>
          </p:nvSpPr>
          <p:spPr>
            <a:xfrm>
              <a:off x="267675" y="1304663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1"/>
                  </a:moveTo>
                  <a:cubicBezTo>
                    <a:pt x="151" y="1"/>
                    <a:pt x="0" y="177"/>
                    <a:pt x="0" y="372"/>
                  </a:cubicBezTo>
                  <a:cubicBezTo>
                    <a:pt x="0" y="582"/>
                    <a:pt x="151" y="747"/>
                    <a:pt x="327" y="747"/>
                  </a:cubicBezTo>
                  <a:lnTo>
                    <a:pt x="5250" y="747"/>
                  </a:lnTo>
                  <a:cubicBezTo>
                    <a:pt x="5426" y="747"/>
                    <a:pt x="5577" y="582"/>
                    <a:pt x="5577" y="372"/>
                  </a:cubicBezTo>
                  <a:cubicBezTo>
                    <a:pt x="5577" y="177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3" name="Google Shape;913;p17"/>
            <p:cNvSpPr/>
            <p:nvPr/>
          </p:nvSpPr>
          <p:spPr>
            <a:xfrm>
              <a:off x="269115" y="1304663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1"/>
                  </a:moveTo>
                  <a:cubicBezTo>
                    <a:pt x="163" y="1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6"/>
                    <a:pt x="5228" y="666"/>
                  </a:cubicBezTo>
                  <a:cubicBezTo>
                    <a:pt x="5228" y="699"/>
                    <a:pt x="5228" y="721"/>
                    <a:pt x="5216" y="747"/>
                  </a:cubicBezTo>
                  <a:lnTo>
                    <a:pt x="5239" y="747"/>
                  </a:lnTo>
                  <a:cubicBezTo>
                    <a:pt x="5415" y="747"/>
                    <a:pt x="5566" y="582"/>
                    <a:pt x="5566" y="372"/>
                  </a:cubicBezTo>
                  <a:cubicBezTo>
                    <a:pt x="5566" y="177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4" name="Google Shape;914;p17"/>
            <p:cNvSpPr/>
            <p:nvPr/>
          </p:nvSpPr>
          <p:spPr>
            <a:xfrm>
              <a:off x="298046" y="1359776"/>
              <a:ext cx="26051" cy="28538"/>
            </a:xfrm>
            <a:custGeom>
              <a:avLst/>
              <a:gdLst/>
              <a:ahLst/>
              <a:cxnLst/>
              <a:rect l="l" t="t" r="r" b="b"/>
              <a:pathLst>
                <a:path w="199" h="218" extrusionOk="0">
                  <a:moveTo>
                    <a:pt x="99" y="0"/>
                  </a:moveTo>
                  <a:cubicBezTo>
                    <a:pt x="50" y="0"/>
                    <a:pt x="0" y="35"/>
                    <a:pt x="0" y="105"/>
                  </a:cubicBezTo>
                  <a:cubicBezTo>
                    <a:pt x="0" y="180"/>
                    <a:pt x="50" y="218"/>
                    <a:pt x="99" y="218"/>
                  </a:cubicBezTo>
                  <a:cubicBezTo>
                    <a:pt x="149" y="218"/>
                    <a:pt x="199" y="180"/>
                    <a:pt x="199" y="105"/>
                  </a:cubicBezTo>
                  <a:cubicBezTo>
                    <a:pt x="199" y="35"/>
                    <a:pt x="149" y="0"/>
                    <a:pt x="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5" name="Google Shape;915;p17"/>
            <p:cNvSpPr/>
            <p:nvPr/>
          </p:nvSpPr>
          <p:spPr>
            <a:xfrm>
              <a:off x="342293" y="1375224"/>
              <a:ext cx="10735" cy="10080"/>
            </a:xfrm>
            <a:custGeom>
              <a:avLst/>
              <a:gdLst/>
              <a:ahLst/>
              <a:cxnLst/>
              <a:rect l="l" t="t" r="r" b="b"/>
              <a:pathLst>
                <a:path w="82" h="77" extrusionOk="0">
                  <a:moveTo>
                    <a:pt x="40" y="1"/>
                  </a:moveTo>
                  <a:cubicBezTo>
                    <a:pt x="28" y="1"/>
                    <a:pt x="16" y="7"/>
                    <a:pt x="11" y="20"/>
                  </a:cubicBezTo>
                  <a:cubicBezTo>
                    <a:pt x="0" y="32"/>
                    <a:pt x="0" y="43"/>
                    <a:pt x="11" y="57"/>
                  </a:cubicBezTo>
                  <a:cubicBezTo>
                    <a:pt x="16" y="71"/>
                    <a:pt x="29" y="77"/>
                    <a:pt x="42" y="77"/>
                  </a:cubicBezTo>
                  <a:cubicBezTo>
                    <a:pt x="61" y="77"/>
                    <a:pt x="81" y="64"/>
                    <a:pt x="81" y="43"/>
                  </a:cubicBezTo>
                  <a:cubicBezTo>
                    <a:pt x="81" y="16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6" name="Google Shape;916;p17"/>
            <p:cNvSpPr/>
            <p:nvPr/>
          </p:nvSpPr>
          <p:spPr>
            <a:xfrm>
              <a:off x="267675" y="841374"/>
              <a:ext cx="730085" cy="99230"/>
            </a:xfrm>
            <a:custGeom>
              <a:avLst/>
              <a:gdLst/>
              <a:ahLst/>
              <a:cxnLst/>
              <a:rect l="l" t="t" r="r" b="b"/>
              <a:pathLst>
                <a:path w="5577" h="758" extrusionOk="0">
                  <a:moveTo>
                    <a:pt x="327" y="0"/>
                  </a:moveTo>
                  <a:cubicBezTo>
                    <a:pt x="151" y="0"/>
                    <a:pt x="0" y="176"/>
                    <a:pt x="0" y="374"/>
                  </a:cubicBezTo>
                  <a:cubicBezTo>
                    <a:pt x="0" y="584"/>
                    <a:pt x="151" y="757"/>
                    <a:pt x="327" y="757"/>
                  </a:cubicBezTo>
                  <a:lnTo>
                    <a:pt x="5250" y="757"/>
                  </a:lnTo>
                  <a:cubicBezTo>
                    <a:pt x="5426" y="757"/>
                    <a:pt x="5577" y="584"/>
                    <a:pt x="5577" y="374"/>
                  </a:cubicBezTo>
                  <a:cubicBezTo>
                    <a:pt x="5577" y="176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7" name="Google Shape;917;p17"/>
            <p:cNvSpPr/>
            <p:nvPr/>
          </p:nvSpPr>
          <p:spPr>
            <a:xfrm>
              <a:off x="269115" y="841374"/>
              <a:ext cx="728645" cy="99230"/>
            </a:xfrm>
            <a:custGeom>
              <a:avLst/>
              <a:gdLst/>
              <a:ahLst/>
              <a:cxnLst/>
              <a:rect l="l" t="t" r="r" b="b"/>
              <a:pathLst>
                <a:path w="5566" h="758" extrusionOk="0">
                  <a:moveTo>
                    <a:pt x="316" y="0"/>
                  </a:moveTo>
                  <a:cubicBezTo>
                    <a:pt x="163" y="0"/>
                    <a:pt x="37" y="129"/>
                    <a:pt x="1" y="293"/>
                  </a:cubicBezTo>
                  <a:lnTo>
                    <a:pt x="4901" y="293"/>
                  </a:lnTo>
                  <a:cubicBezTo>
                    <a:pt x="5088" y="293"/>
                    <a:pt x="5228" y="467"/>
                    <a:pt x="5228" y="665"/>
                  </a:cubicBezTo>
                  <a:cubicBezTo>
                    <a:pt x="5228" y="698"/>
                    <a:pt x="5228" y="724"/>
                    <a:pt x="5216" y="757"/>
                  </a:cubicBezTo>
                  <a:lnTo>
                    <a:pt x="5239" y="757"/>
                  </a:lnTo>
                  <a:cubicBezTo>
                    <a:pt x="5415" y="757"/>
                    <a:pt x="5566" y="584"/>
                    <a:pt x="5566" y="374"/>
                  </a:cubicBezTo>
                  <a:cubicBezTo>
                    <a:pt x="5566" y="176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8" name="Google Shape;918;p17"/>
            <p:cNvSpPr/>
            <p:nvPr/>
          </p:nvSpPr>
          <p:spPr>
            <a:xfrm>
              <a:off x="295035" y="889811"/>
              <a:ext cx="30502" cy="34429"/>
            </a:xfrm>
            <a:custGeom>
              <a:avLst/>
              <a:gdLst/>
              <a:ahLst/>
              <a:cxnLst/>
              <a:rect l="l" t="t" r="r" b="b"/>
              <a:pathLst>
                <a:path w="233" h="263" extrusionOk="0">
                  <a:moveTo>
                    <a:pt x="117" y="1"/>
                  </a:moveTo>
                  <a:cubicBezTo>
                    <a:pt x="59" y="1"/>
                    <a:pt x="1" y="45"/>
                    <a:pt x="1" y="133"/>
                  </a:cubicBezTo>
                  <a:cubicBezTo>
                    <a:pt x="1" y="220"/>
                    <a:pt x="59" y="263"/>
                    <a:pt x="117" y="263"/>
                  </a:cubicBezTo>
                  <a:cubicBezTo>
                    <a:pt x="175" y="263"/>
                    <a:pt x="233" y="220"/>
                    <a:pt x="233" y="133"/>
                  </a:cubicBezTo>
                  <a:cubicBezTo>
                    <a:pt x="233" y="45"/>
                    <a:pt x="175" y="1"/>
                    <a:pt x="1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9" name="Google Shape;919;p17"/>
            <p:cNvSpPr/>
            <p:nvPr/>
          </p:nvSpPr>
          <p:spPr>
            <a:xfrm>
              <a:off x="347399" y="903033"/>
              <a:ext cx="21993" cy="20029"/>
            </a:xfrm>
            <a:custGeom>
              <a:avLst/>
              <a:gdLst/>
              <a:ahLst/>
              <a:cxnLst/>
              <a:rect l="l" t="t" r="r" b="b"/>
              <a:pathLst>
                <a:path w="168" h="153" extrusionOk="0">
                  <a:moveTo>
                    <a:pt x="71" y="0"/>
                  </a:moveTo>
                  <a:cubicBezTo>
                    <a:pt x="35" y="0"/>
                    <a:pt x="1" y="37"/>
                    <a:pt x="9" y="88"/>
                  </a:cubicBezTo>
                  <a:lnTo>
                    <a:pt x="9" y="102"/>
                  </a:lnTo>
                  <a:cubicBezTo>
                    <a:pt x="16" y="138"/>
                    <a:pt x="37" y="153"/>
                    <a:pt x="60" y="153"/>
                  </a:cubicBezTo>
                  <a:cubicBezTo>
                    <a:pt x="110" y="153"/>
                    <a:pt x="167" y="87"/>
                    <a:pt x="112" y="32"/>
                  </a:cubicBezTo>
                  <a:lnTo>
                    <a:pt x="112" y="18"/>
                  </a:lnTo>
                  <a:cubicBezTo>
                    <a:pt x="100" y="6"/>
                    <a:pt x="85" y="0"/>
                    <a:pt x="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17"/>
            <p:cNvSpPr/>
            <p:nvPr/>
          </p:nvSpPr>
          <p:spPr>
            <a:xfrm>
              <a:off x="267675" y="715178"/>
              <a:ext cx="730085" cy="97397"/>
            </a:xfrm>
            <a:custGeom>
              <a:avLst/>
              <a:gdLst/>
              <a:ahLst/>
              <a:cxnLst/>
              <a:rect l="l" t="t" r="r" b="b"/>
              <a:pathLst>
                <a:path w="5577" h="744" extrusionOk="0">
                  <a:moveTo>
                    <a:pt x="327" y="0"/>
                  </a:moveTo>
                  <a:cubicBezTo>
                    <a:pt x="151" y="0"/>
                    <a:pt x="0" y="162"/>
                    <a:pt x="0" y="372"/>
                  </a:cubicBezTo>
                  <a:cubicBezTo>
                    <a:pt x="0" y="581"/>
                    <a:pt x="151" y="743"/>
                    <a:pt x="327" y="743"/>
                  </a:cubicBezTo>
                  <a:lnTo>
                    <a:pt x="5250" y="743"/>
                  </a:lnTo>
                  <a:cubicBezTo>
                    <a:pt x="5426" y="743"/>
                    <a:pt x="5577" y="581"/>
                    <a:pt x="5577" y="372"/>
                  </a:cubicBezTo>
                  <a:cubicBezTo>
                    <a:pt x="5577" y="162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17"/>
            <p:cNvSpPr/>
            <p:nvPr/>
          </p:nvSpPr>
          <p:spPr>
            <a:xfrm>
              <a:off x="269115" y="715178"/>
              <a:ext cx="728645" cy="97397"/>
            </a:xfrm>
            <a:custGeom>
              <a:avLst/>
              <a:gdLst/>
              <a:ahLst/>
              <a:cxnLst/>
              <a:rect l="l" t="t" r="r" b="b"/>
              <a:pathLst>
                <a:path w="5566" h="744" extrusionOk="0">
                  <a:moveTo>
                    <a:pt x="316" y="0"/>
                  </a:moveTo>
                  <a:cubicBezTo>
                    <a:pt x="163" y="0"/>
                    <a:pt x="37" y="126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3"/>
                    <a:pt x="5228" y="662"/>
                  </a:cubicBezTo>
                  <a:cubicBezTo>
                    <a:pt x="5228" y="685"/>
                    <a:pt x="5228" y="721"/>
                    <a:pt x="5216" y="743"/>
                  </a:cubicBezTo>
                  <a:lnTo>
                    <a:pt x="5239" y="743"/>
                  </a:lnTo>
                  <a:cubicBezTo>
                    <a:pt x="5415" y="743"/>
                    <a:pt x="5566" y="581"/>
                    <a:pt x="5566" y="372"/>
                  </a:cubicBezTo>
                  <a:cubicBezTo>
                    <a:pt x="5566" y="162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2" name="Google Shape;922;p17"/>
            <p:cNvSpPr/>
            <p:nvPr/>
          </p:nvSpPr>
          <p:spPr>
            <a:xfrm>
              <a:off x="298046" y="769767"/>
              <a:ext cx="26051" cy="27622"/>
            </a:xfrm>
            <a:custGeom>
              <a:avLst/>
              <a:gdLst/>
              <a:ahLst/>
              <a:cxnLst/>
              <a:rect l="l" t="t" r="r" b="b"/>
              <a:pathLst>
                <a:path w="199" h="211" extrusionOk="0">
                  <a:moveTo>
                    <a:pt x="99" y="1"/>
                  </a:moveTo>
                  <a:cubicBezTo>
                    <a:pt x="50" y="1"/>
                    <a:pt x="0" y="36"/>
                    <a:pt x="0" y="106"/>
                  </a:cubicBezTo>
                  <a:cubicBezTo>
                    <a:pt x="0" y="176"/>
                    <a:pt x="50" y="210"/>
                    <a:pt x="99" y="210"/>
                  </a:cubicBezTo>
                  <a:cubicBezTo>
                    <a:pt x="149" y="210"/>
                    <a:pt x="199" y="176"/>
                    <a:pt x="199" y="106"/>
                  </a:cubicBezTo>
                  <a:cubicBezTo>
                    <a:pt x="199" y="36"/>
                    <a:pt x="149" y="1"/>
                    <a:pt x="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3" name="Google Shape;923;p17"/>
            <p:cNvSpPr/>
            <p:nvPr/>
          </p:nvSpPr>
          <p:spPr>
            <a:xfrm>
              <a:off x="342293" y="785345"/>
              <a:ext cx="10735" cy="10211"/>
            </a:xfrm>
            <a:custGeom>
              <a:avLst/>
              <a:gdLst/>
              <a:ahLst/>
              <a:cxnLst/>
              <a:rect l="l" t="t" r="r" b="b"/>
              <a:pathLst>
                <a:path w="82" h="78" extrusionOk="0">
                  <a:moveTo>
                    <a:pt x="43" y="1"/>
                  </a:moveTo>
                  <a:cubicBezTo>
                    <a:pt x="30" y="1"/>
                    <a:pt x="16" y="8"/>
                    <a:pt x="11" y="23"/>
                  </a:cubicBezTo>
                  <a:cubicBezTo>
                    <a:pt x="0" y="34"/>
                    <a:pt x="0" y="45"/>
                    <a:pt x="11" y="57"/>
                  </a:cubicBezTo>
                  <a:cubicBezTo>
                    <a:pt x="16" y="71"/>
                    <a:pt x="27" y="77"/>
                    <a:pt x="40" y="77"/>
                  </a:cubicBezTo>
                  <a:cubicBezTo>
                    <a:pt x="60" y="77"/>
                    <a:pt x="81" y="61"/>
                    <a:pt x="81" y="34"/>
                  </a:cubicBezTo>
                  <a:cubicBezTo>
                    <a:pt x="81" y="13"/>
                    <a:pt x="62" y="1"/>
                    <a:pt x="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17"/>
            <p:cNvSpPr/>
            <p:nvPr/>
          </p:nvSpPr>
          <p:spPr>
            <a:xfrm>
              <a:off x="267675" y="3767072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0"/>
                  </a:moveTo>
                  <a:cubicBezTo>
                    <a:pt x="151" y="0"/>
                    <a:pt x="0" y="176"/>
                    <a:pt x="0" y="375"/>
                  </a:cubicBezTo>
                  <a:cubicBezTo>
                    <a:pt x="0" y="584"/>
                    <a:pt x="151" y="746"/>
                    <a:pt x="327" y="746"/>
                  </a:cubicBezTo>
                  <a:lnTo>
                    <a:pt x="5250" y="746"/>
                  </a:lnTo>
                  <a:cubicBezTo>
                    <a:pt x="5426" y="746"/>
                    <a:pt x="5577" y="584"/>
                    <a:pt x="5577" y="375"/>
                  </a:cubicBezTo>
                  <a:cubicBezTo>
                    <a:pt x="5577" y="176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17"/>
            <p:cNvSpPr/>
            <p:nvPr/>
          </p:nvSpPr>
          <p:spPr>
            <a:xfrm>
              <a:off x="269115" y="3767072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0"/>
                  </a:moveTo>
                  <a:cubicBezTo>
                    <a:pt x="163" y="0"/>
                    <a:pt x="37" y="129"/>
                    <a:pt x="1" y="294"/>
                  </a:cubicBezTo>
                  <a:lnTo>
                    <a:pt x="4901" y="294"/>
                  </a:lnTo>
                  <a:cubicBezTo>
                    <a:pt x="5088" y="294"/>
                    <a:pt x="5228" y="467"/>
                    <a:pt x="5228" y="665"/>
                  </a:cubicBezTo>
                  <a:cubicBezTo>
                    <a:pt x="5228" y="699"/>
                    <a:pt x="5228" y="724"/>
                    <a:pt x="5216" y="746"/>
                  </a:cubicBezTo>
                  <a:lnTo>
                    <a:pt x="5239" y="746"/>
                  </a:lnTo>
                  <a:cubicBezTo>
                    <a:pt x="5415" y="746"/>
                    <a:pt x="5566" y="584"/>
                    <a:pt x="5566" y="375"/>
                  </a:cubicBezTo>
                  <a:cubicBezTo>
                    <a:pt x="5566" y="176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6" name="Google Shape;926;p17"/>
            <p:cNvSpPr/>
            <p:nvPr/>
          </p:nvSpPr>
          <p:spPr>
            <a:xfrm>
              <a:off x="295035" y="3815640"/>
              <a:ext cx="30502" cy="34429"/>
            </a:xfrm>
            <a:custGeom>
              <a:avLst/>
              <a:gdLst/>
              <a:ahLst/>
              <a:cxnLst/>
              <a:rect l="l" t="t" r="r" b="b"/>
              <a:pathLst>
                <a:path w="233" h="263" extrusionOk="0">
                  <a:moveTo>
                    <a:pt x="117" y="0"/>
                  </a:moveTo>
                  <a:cubicBezTo>
                    <a:pt x="59" y="0"/>
                    <a:pt x="1" y="44"/>
                    <a:pt x="1" y="132"/>
                  </a:cubicBezTo>
                  <a:cubicBezTo>
                    <a:pt x="1" y="219"/>
                    <a:pt x="59" y="262"/>
                    <a:pt x="117" y="262"/>
                  </a:cubicBezTo>
                  <a:cubicBezTo>
                    <a:pt x="175" y="262"/>
                    <a:pt x="233" y="219"/>
                    <a:pt x="233" y="132"/>
                  </a:cubicBezTo>
                  <a:cubicBezTo>
                    <a:pt x="233" y="44"/>
                    <a:pt x="175" y="0"/>
                    <a:pt x="11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7" name="Google Shape;927;p17"/>
            <p:cNvSpPr/>
            <p:nvPr/>
          </p:nvSpPr>
          <p:spPr>
            <a:xfrm>
              <a:off x="347399" y="3828731"/>
              <a:ext cx="21993" cy="20029"/>
            </a:xfrm>
            <a:custGeom>
              <a:avLst/>
              <a:gdLst/>
              <a:ahLst/>
              <a:cxnLst/>
              <a:rect l="l" t="t" r="r" b="b"/>
              <a:pathLst>
                <a:path w="168" h="153" extrusionOk="0">
                  <a:moveTo>
                    <a:pt x="71" y="0"/>
                  </a:moveTo>
                  <a:cubicBezTo>
                    <a:pt x="35" y="0"/>
                    <a:pt x="1" y="38"/>
                    <a:pt x="9" y="88"/>
                  </a:cubicBezTo>
                  <a:lnTo>
                    <a:pt x="9" y="102"/>
                  </a:lnTo>
                  <a:cubicBezTo>
                    <a:pt x="16" y="139"/>
                    <a:pt x="37" y="153"/>
                    <a:pt x="60" y="153"/>
                  </a:cubicBezTo>
                  <a:cubicBezTo>
                    <a:pt x="110" y="153"/>
                    <a:pt x="167" y="87"/>
                    <a:pt x="112" y="32"/>
                  </a:cubicBezTo>
                  <a:lnTo>
                    <a:pt x="112" y="18"/>
                  </a:lnTo>
                  <a:cubicBezTo>
                    <a:pt x="100" y="6"/>
                    <a:pt x="85" y="0"/>
                    <a:pt x="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17"/>
            <p:cNvSpPr/>
            <p:nvPr/>
          </p:nvSpPr>
          <p:spPr>
            <a:xfrm>
              <a:off x="267675" y="3640876"/>
              <a:ext cx="730085" cy="97397"/>
            </a:xfrm>
            <a:custGeom>
              <a:avLst/>
              <a:gdLst/>
              <a:ahLst/>
              <a:cxnLst/>
              <a:rect l="l" t="t" r="r" b="b"/>
              <a:pathLst>
                <a:path w="5577" h="744" extrusionOk="0">
                  <a:moveTo>
                    <a:pt x="327" y="1"/>
                  </a:moveTo>
                  <a:cubicBezTo>
                    <a:pt x="151" y="1"/>
                    <a:pt x="0" y="163"/>
                    <a:pt x="0" y="372"/>
                  </a:cubicBezTo>
                  <a:cubicBezTo>
                    <a:pt x="0" y="582"/>
                    <a:pt x="151" y="744"/>
                    <a:pt x="327" y="744"/>
                  </a:cubicBezTo>
                  <a:lnTo>
                    <a:pt x="5250" y="744"/>
                  </a:lnTo>
                  <a:cubicBezTo>
                    <a:pt x="5426" y="744"/>
                    <a:pt x="5577" y="582"/>
                    <a:pt x="5577" y="372"/>
                  </a:cubicBezTo>
                  <a:cubicBezTo>
                    <a:pt x="5577" y="163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17"/>
            <p:cNvSpPr/>
            <p:nvPr/>
          </p:nvSpPr>
          <p:spPr>
            <a:xfrm>
              <a:off x="269115" y="3640876"/>
              <a:ext cx="728645" cy="97397"/>
            </a:xfrm>
            <a:custGeom>
              <a:avLst/>
              <a:gdLst/>
              <a:ahLst/>
              <a:cxnLst/>
              <a:rect l="l" t="t" r="r" b="b"/>
              <a:pathLst>
                <a:path w="5566" h="744" extrusionOk="0">
                  <a:moveTo>
                    <a:pt x="316" y="1"/>
                  </a:moveTo>
                  <a:cubicBezTo>
                    <a:pt x="163" y="1"/>
                    <a:pt x="37" y="115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3"/>
                    <a:pt x="5228" y="663"/>
                  </a:cubicBezTo>
                  <a:cubicBezTo>
                    <a:pt x="5228" y="685"/>
                    <a:pt x="5228" y="721"/>
                    <a:pt x="5216" y="744"/>
                  </a:cubicBezTo>
                  <a:lnTo>
                    <a:pt x="5239" y="744"/>
                  </a:lnTo>
                  <a:cubicBezTo>
                    <a:pt x="5415" y="744"/>
                    <a:pt x="5566" y="582"/>
                    <a:pt x="5566" y="372"/>
                  </a:cubicBezTo>
                  <a:cubicBezTo>
                    <a:pt x="5566" y="163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0" name="Google Shape;930;p17"/>
            <p:cNvSpPr/>
            <p:nvPr/>
          </p:nvSpPr>
          <p:spPr>
            <a:xfrm>
              <a:off x="298046" y="3695596"/>
              <a:ext cx="26051" cy="27491"/>
            </a:xfrm>
            <a:custGeom>
              <a:avLst/>
              <a:gdLst/>
              <a:ahLst/>
              <a:cxnLst/>
              <a:rect l="l" t="t" r="r" b="b"/>
              <a:pathLst>
                <a:path w="199" h="210" extrusionOk="0">
                  <a:moveTo>
                    <a:pt x="99" y="0"/>
                  </a:moveTo>
                  <a:cubicBezTo>
                    <a:pt x="50" y="0"/>
                    <a:pt x="0" y="35"/>
                    <a:pt x="0" y="105"/>
                  </a:cubicBezTo>
                  <a:cubicBezTo>
                    <a:pt x="0" y="175"/>
                    <a:pt x="50" y="210"/>
                    <a:pt x="99" y="210"/>
                  </a:cubicBezTo>
                  <a:cubicBezTo>
                    <a:pt x="149" y="210"/>
                    <a:pt x="199" y="175"/>
                    <a:pt x="199" y="105"/>
                  </a:cubicBezTo>
                  <a:cubicBezTo>
                    <a:pt x="199" y="35"/>
                    <a:pt x="149" y="0"/>
                    <a:pt x="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1" name="Google Shape;931;p17"/>
            <p:cNvSpPr/>
            <p:nvPr/>
          </p:nvSpPr>
          <p:spPr>
            <a:xfrm>
              <a:off x="342293" y="3711043"/>
              <a:ext cx="10735" cy="10211"/>
            </a:xfrm>
            <a:custGeom>
              <a:avLst/>
              <a:gdLst/>
              <a:ahLst/>
              <a:cxnLst/>
              <a:rect l="l" t="t" r="r" b="b"/>
              <a:pathLst>
                <a:path w="82" h="78" extrusionOk="0">
                  <a:moveTo>
                    <a:pt x="43" y="1"/>
                  </a:moveTo>
                  <a:cubicBezTo>
                    <a:pt x="30" y="1"/>
                    <a:pt x="16" y="8"/>
                    <a:pt x="11" y="23"/>
                  </a:cubicBezTo>
                  <a:cubicBezTo>
                    <a:pt x="0" y="34"/>
                    <a:pt x="0" y="46"/>
                    <a:pt x="11" y="57"/>
                  </a:cubicBezTo>
                  <a:cubicBezTo>
                    <a:pt x="16" y="71"/>
                    <a:pt x="27" y="77"/>
                    <a:pt x="40" y="77"/>
                  </a:cubicBezTo>
                  <a:cubicBezTo>
                    <a:pt x="60" y="77"/>
                    <a:pt x="81" y="62"/>
                    <a:pt x="81" y="34"/>
                  </a:cubicBezTo>
                  <a:cubicBezTo>
                    <a:pt x="81" y="14"/>
                    <a:pt x="62" y="1"/>
                    <a:pt x="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2" name="Google Shape;932;p17"/>
            <p:cNvSpPr/>
            <p:nvPr/>
          </p:nvSpPr>
          <p:spPr>
            <a:xfrm>
              <a:off x="267675" y="4347787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1"/>
                  </a:moveTo>
                  <a:cubicBezTo>
                    <a:pt x="151" y="1"/>
                    <a:pt x="0" y="163"/>
                    <a:pt x="0" y="372"/>
                  </a:cubicBezTo>
                  <a:cubicBezTo>
                    <a:pt x="0" y="582"/>
                    <a:pt x="151" y="747"/>
                    <a:pt x="327" y="747"/>
                  </a:cubicBezTo>
                  <a:lnTo>
                    <a:pt x="5250" y="747"/>
                  </a:lnTo>
                  <a:cubicBezTo>
                    <a:pt x="5426" y="747"/>
                    <a:pt x="5577" y="582"/>
                    <a:pt x="5577" y="372"/>
                  </a:cubicBezTo>
                  <a:cubicBezTo>
                    <a:pt x="5577" y="163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3" name="Google Shape;933;p17"/>
            <p:cNvSpPr/>
            <p:nvPr/>
          </p:nvSpPr>
          <p:spPr>
            <a:xfrm>
              <a:off x="269115" y="4347787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1"/>
                  </a:moveTo>
                  <a:cubicBezTo>
                    <a:pt x="163" y="1"/>
                    <a:pt x="37" y="118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3"/>
                    <a:pt x="5228" y="663"/>
                  </a:cubicBezTo>
                  <a:cubicBezTo>
                    <a:pt x="5228" y="688"/>
                    <a:pt x="5228" y="721"/>
                    <a:pt x="5216" y="747"/>
                  </a:cubicBezTo>
                  <a:lnTo>
                    <a:pt x="5239" y="747"/>
                  </a:lnTo>
                  <a:cubicBezTo>
                    <a:pt x="5415" y="747"/>
                    <a:pt x="5566" y="582"/>
                    <a:pt x="5566" y="372"/>
                  </a:cubicBezTo>
                  <a:cubicBezTo>
                    <a:pt x="5566" y="163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4" name="Google Shape;934;p17"/>
            <p:cNvSpPr/>
            <p:nvPr/>
          </p:nvSpPr>
          <p:spPr>
            <a:xfrm>
              <a:off x="295035" y="4396224"/>
              <a:ext cx="30502" cy="34429"/>
            </a:xfrm>
            <a:custGeom>
              <a:avLst/>
              <a:gdLst/>
              <a:ahLst/>
              <a:cxnLst/>
              <a:rect l="l" t="t" r="r" b="b"/>
              <a:pathLst>
                <a:path w="233" h="263" extrusionOk="0">
                  <a:moveTo>
                    <a:pt x="117" y="1"/>
                  </a:moveTo>
                  <a:cubicBezTo>
                    <a:pt x="59" y="1"/>
                    <a:pt x="1" y="44"/>
                    <a:pt x="1" y="131"/>
                  </a:cubicBezTo>
                  <a:cubicBezTo>
                    <a:pt x="1" y="219"/>
                    <a:pt x="59" y="263"/>
                    <a:pt x="117" y="263"/>
                  </a:cubicBezTo>
                  <a:cubicBezTo>
                    <a:pt x="175" y="263"/>
                    <a:pt x="233" y="219"/>
                    <a:pt x="233" y="131"/>
                  </a:cubicBezTo>
                  <a:cubicBezTo>
                    <a:pt x="233" y="44"/>
                    <a:pt x="175" y="1"/>
                    <a:pt x="1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5" name="Google Shape;935;p17"/>
            <p:cNvSpPr/>
            <p:nvPr/>
          </p:nvSpPr>
          <p:spPr>
            <a:xfrm>
              <a:off x="347399" y="4409315"/>
              <a:ext cx="22124" cy="19767"/>
            </a:xfrm>
            <a:custGeom>
              <a:avLst/>
              <a:gdLst/>
              <a:ahLst/>
              <a:cxnLst/>
              <a:rect l="l" t="t" r="r" b="b"/>
              <a:pathLst>
                <a:path w="169" h="151" extrusionOk="0">
                  <a:moveTo>
                    <a:pt x="71" y="0"/>
                  </a:moveTo>
                  <a:cubicBezTo>
                    <a:pt x="35" y="0"/>
                    <a:pt x="1" y="39"/>
                    <a:pt x="9" y="89"/>
                  </a:cubicBezTo>
                  <a:lnTo>
                    <a:pt x="9" y="101"/>
                  </a:lnTo>
                  <a:cubicBezTo>
                    <a:pt x="16" y="136"/>
                    <a:pt x="35" y="150"/>
                    <a:pt x="57" y="150"/>
                  </a:cubicBezTo>
                  <a:cubicBezTo>
                    <a:pt x="107" y="150"/>
                    <a:pt x="169" y="76"/>
                    <a:pt x="112" y="20"/>
                  </a:cubicBezTo>
                  <a:cubicBezTo>
                    <a:pt x="100" y="6"/>
                    <a:pt x="85" y="0"/>
                    <a:pt x="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6" name="Google Shape;936;p17"/>
            <p:cNvSpPr/>
            <p:nvPr/>
          </p:nvSpPr>
          <p:spPr>
            <a:xfrm>
              <a:off x="267675" y="4219758"/>
              <a:ext cx="730085" cy="99230"/>
            </a:xfrm>
            <a:custGeom>
              <a:avLst/>
              <a:gdLst/>
              <a:ahLst/>
              <a:cxnLst/>
              <a:rect l="l" t="t" r="r" b="b"/>
              <a:pathLst>
                <a:path w="5577" h="758" extrusionOk="0">
                  <a:moveTo>
                    <a:pt x="327" y="1"/>
                  </a:moveTo>
                  <a:cubicBezTo>
                    <a:pt x="151" y="1"/>
                    <a:pt x="0" y="174"/>
                    <a:pt x="0" y="384"/>
                  </a:cubicBezTo>
                  <a:cubicBezTo>
                    <a:pt x="0" y="582"/>
                    <a:pt x="151" y="758"/>
                    <a:pt x="327" y="758"/>
                  </a:cubicBezTo>
                  <a:lnTo>
                    <a:pt x="5250" y="758"/>
                  </a:lnTo>
                  <a:cubicBezTo>
                    <a:pt x="5426" y="758"/>
                    <a:pt x="5577" y="582"/>
                    <a:pt x="5577" y="384"/>
                  </a:cubicBezTo>
                  <a:cubicBezTo>
                    <a:pt x="5577" y="174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7" name="Google Shape;937;p17"/>
            <p:cNvSpPr/>
            <p:nvPr/>
          </p:nvSpPr>
          <p:spPr>
            <a:xfrm>
              <a:off x="269115" y="4219758"/>
              <a:ext cx="728645" cy="99230"/>
            </a:xfrm>
            <a:custGeom>
              <a:avLst/>
              <a:gdLst/>
              <a:ahLst/>
              <a:cxnLst/>
              <a:rect l="l" t="t" r="r" b="b"/>
              <a:pathLst>
                <a:path w="5566" h="758" extrusionOk="0">
                  <a:moveTo>
                    <a:pt x="316" y="1"/>
                  </a:moveTo>
                  <a:cubicBezTo>
                    <a:pt x="163" y="1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67"/>
                    <a:pt x="5228" y="663"/>
                  </a:cubicBezTo>
                  <a:cubicBezTo>
                    <a:pt x="5228" y="699"/>
                    <a:pt x="5228" y="722"/>
                    <a:pt x="5216" y="758"/>
                  </a:cubicBezTo>
                  <a:lnTo>
                    <a:pt x="5239" y="758"/>
                  </a:lnTo>
                  <a:cubicBezTo>
                    <a:pt x="5415" y="758"/>
                    <a:pt x="5566" y="582"/>
                    <a:pt x="5566" y="384"/>
                  </a:cubicBezTo>
                  <a:cubicBezTo>
                    <a:pt x="5566" y="174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8" name="Google Shape;938;p17"/>
            <p:cNvSpPr/>
            <p:nvPr/>
          </p:nvSpPr>
          <p:spPr>
            <a:xfrm>
              <a:off x="298046" y="4275002"/>
              <a:ext cx="26051" cy="28931"/>
            </a:xfrm>
            <a:custGeom>
              <a:avLst/>
              <a:gdLst/>
              <a:ahLst/>
              <a:cxnLst/>
              <a:rect l="l" t="t" r="r" b="b"/>
              <a:pathLst>
                <a:path w="199" h="221" extrusionOk="0">
                  <a:moveTo>
                    <a:pt x="99" y="0"/>
                  </a:moveTo>
                  <a:cubicBezTo>
                    <a:pt x="50" y="0"/>
                    <a:pt x="0" y="38"/>
                    <a:pt x="0" y="115"/>
                  </a:cubicBezTo>
                  <a:cubicBezTo>
                    <a:pt x="0" y="185"/>
                    <a:pt x="50" y="220"/>
                    <a:pt x="99" y="220"/>
                  </a:cubicBezTo>
                  <a:cubicBezTo>
                    <a:pt x="149" y="220"/>
                    <a:pt x="199" y="185"/>
                    <a:pt x="199" y="115"/>
                  </a:cubicBezTo>
                  <a:cubicBezTo>
                    <a:pt x="199" y="38"/>
                    <a:pt x="149" y="0"/>
                    <a:pt x="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9" name="Google Shape;939;p17"/>
            <p:cNvSpPr/>
            <p:nvPr/>
          </p:nvSpPr>
          <p:spPr>
            <a:xfrm>
              <a:off x="342293" y="4290187"/>
              <a:ext cx="10735" cy="11651"/>
            </a:xfrm>
            <a:custGeom>
              <a:avLst/>
              <a:gdLst/>
              <a:ahLst/>
              <a:cxnLst/>
              <a:rect l="l" t="t" r="r" b="b"/>
              <a:pathLst>
                <a:path w="82" h="89" extrusionOk="0">
                  <a:moveTo>
                    <a:pt x="40" y="1"/>
                  </a:moveTo>
                  <a:cubicBezTo>
                    <a:pt x="27" y="1"/>
                    <a:pt x="16" y="7"/>
                    <a:pt x="11" y="22"/>
                  </a:cubicBezTo>
                  <a:lnTo>
                    <a:pt x="11" y="33"/>
                  </a:lnTo>
                  <a:cubicBezTo>
                    <a:pt x="0" y="33"/>
                    <a:pt x="0" y="44"/>
                    <a:pt x="11" y="55"/>
                  </a:cubicBezTo>
                  <a:lnTo>
                    <a:pt x="11" y="69"/>
                  </a:lnTo>
                  <a:cubicBezTo>
                    <a:pt x="16" y="82"/>
                    <a:pt x="27" y="88"/>
                    <a:pt x="40" y="88"/>
                  </a:cubicBezTo>
                  <a:cubicBezTo>
                    <a:pt x="59" y="88"/>
                    <a:pt x="81" y="73"/>
                    <a:pt x="81" y="44"/>
                  </a:cubicBezTo>
                  <a:cubicBezTo>
                    <a:pt x="81" y="17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940" name="Google Shape;940;p17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63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524536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5" name="Google Shape;345;p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" y="1"/>
            <a:ext cx="12192004" cy="685800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46" name="Google Shape;346;p7"/>
          <p:cNvGrpSpPr/>
          <p:nvPr/>
        </p:nvGrpSpPr>
        <p:grpSpPr>
          <a:xfrm>
            <a:off x="-247603" y="421262"/>
            <a:ext cx="12033640" cy="6015575"/>
            <a:chOff x="267675" y="411598"/>
            <a:chExt cx="8643200" cy="4320292"/>
          </a:xfrm>
        </p:grpSpPr>
        <p:sp>
          <p:nvSpPr>
            <p:cNvPr id="347" name="Google Shape;347;p7"/>
            <p:cNvSpPr/>
            <p:nvPr/>
          </p:nvSpPr>
          <p:spPr>
            <a:xfrm>
              <a:off x="616549" y="411598"/>
              <a:ext cx="8294327" cy="4320292"/>
            </a:xfrm>
            <a:custGeom>
              <a:avLst/>
              <a:gdLst/>
              <a:ahLst/>
              <a:cxnLst/>
              <a:rect l="l" t="t" r="r" b="b"/>
              <a:pathLst>
                <a:path w="63359" h="33002" extrusionOk="0">
                  <a:moveTo>
                    <a:pt x="3889" y="2305"/>
                  </a:moveTo>
                  <a:cubicBezTo>
                    <a:pt x="4191" y="2305"/>
                    <a:pt x="4448" y="2492"/>
                    <a:pt x="4448" y="2724"/>
                  </a:cubicBezTo>
                  <a:lnTo>
                    <a:pt x="4448" y="3588"/>
                  </a:lnTo>
                  <a:cubicBezTo>
                    <a:pt x="4448" y="3819"/>
                    <a:pt x="4191" y="4007"/>
                    <a:pt x="3889" y="4007"/>
                  </a:cubicBezTo>
                  <a:lnTo>
                    <a:pt x="2912" y="4007"/>
                  </a:lnTo>
                  <a:cubicBezTo>
                    <a:pt x="2596" y="4007"/>
                    <a:pt x="2353" y="3819"/>
                    <a:pt x="2353" y="3588"/>
                  </a:cubicBezTo>
                  <a:lnTo>
                    <a:pt x="2353" y="2724"/>
                  </a:lnTo>
                  <a:cubicBezTo>
                    <a:pt x="2353" y="2492"/>
                    <a:pt x="2596" y="2305"/>
                    <a:pt x="2912" y="2305"/>
                  </a:cubicBezTo>
                  <a:close/>
                  <a:moveTo>
                    <a:pt x="3889" y="6753"/>
                  </a:moveTo>
                  <a:cubicBezTo>
                    <a:pt x="4191" y="6753"/>
                    <a:pt x="4448" y="6940"/>
                    <a:pt x="4448" y="7172"/>
                  </a:cubicBezTo>
                  <a:lnTo>
                    <a:pt x="4448" y="8032"/>
                  </a:lnTo>
                  <a:cubicBezTo>
                    <a:pt x="4448" y="8267"/>
                    <a:pt x="4191" y="8451"/>
                    <a:pt x="3889" y="8451"/>
                  </a:cubicBezTo>
                  <a:lnTo>
                    <a:pt x="2912" y="8451"/>
                  </a:lnTo>
                  <a:cubicBezTo>
                    <a:pt x="2596" y="8451"/>
                    <a:pt x="2353" y="8267"/>
                    <a:pt x="2353" y="8032"/>
                  </a:cubicBezTo>
                  <a:lnTo>
                    <a:pt x="2353" y="7172"/>
                  </a:lnTo>
                  <a:cubicBezTo>
                    <a:pt x="2353" y="6940"/>
                    <a:pt x="2596" y="6753"/>
                    <a:pt x="2912" y="6753"/>
                  </a:cubicBezTo>
                  <a:close/>
                  <a:moveTo>
                    <a:pt x="3889" y="11200"/>
                  </a:moveTo>
                  <a:cubicBezTo>
                    <a:pt x="4191" y="11200"/>
                    <a:pt x="4448" y="11399"/>
                    <a:pt x="4448" y="11631"/>
                  </a:cubicBezTo>
                  <a:lnTo>
                    <a:pt x="4448" y="12480"/>
                  </a:lnTo>
                  <a:cubicBezTo>
                    <a:pt x="4448" y="12712"/>
                    <a:pt x="4191" y="12899"/>
                    <a:pt x="3889" y="12899"/>
                  </a:cubicBezTo>
                  <a:lnTo>
                    <a:pt x="2912" y="12899"/>
                  </a:lnTo>
                  <a:cubicBezTo>
                    <a:pt x="2596" y="12899"/>
                    <a:pt x="2353" y="12712"/>
                    <a:pt x="2353" y="12480"/>
                  </a:cubicBezTo>
                  <a:lnTo>
                    <a:pt x="2353" y="11631"/>
                  </a:lnTo>
                  <a:cubicBezTo>
                    <a:pt x="2353" y="11399"/>
                    <a:pt x="2596" y="11200"/>
                    <a:pt x="2912" y="11200"/>
                  </a:cubicBezTo>
                  <a:close/>
                  <a:moveTo>
                    <a:pt x="3889" y="15645"/>
                  </a:moveTo>
                  <a:cubicBezTo>
                    <a:pt x="4191" y="15645"/>
                    <a:pt x="4448" y="15843"/>
                    <a:pt x="4448" y="16078"/>
                  </a:cubicBezTo>
                  <a:lnTo>
                    <a:pt x="4448" y="16927"/>
                  </a:lnTo>
                  <a:cubicBezTo>
                    <a:pt x="4448" y="17159"/>
                    <a:pt x="4191" y="17358"/>
                    <a:pt x="3889" y="17358"/>
                  </a:cubicBezTo>
                  <a:lnTo>
                    <a:pt x="2912" y="17358"/>
                  </a:lnTo>
                  <a:cubicBezTo>
                    <a:pt x="2596" y="17358"/>
                    <a:pt x="2353" y="17159"/>
                    <a:pt x="2353" y="16927"/>
                  </a:cubicBezTo>
                  <a:lnTo>
                    <a:pt x="2353" y="16078"/>
                  </a:lnTo>
                  <a:cubicBezTo>
                    <a:pt x="2353" y="15843"/>
                    <a:pt x="2596" y="15645"/>
                    <a:pt x="2912" y="15645"/>
                  </a:cubicBezTo>
                  <a:close/>
                  <a:moveTo>
                    <a:pt x="3889" y="20093"/>
                  </a:moveTo>
                  <a:cubicBezTo>
                    <a:pt x="4191" y="20093"/>
                    <a:pt x="4448" y="20291"/>
                    <a:pt x="4448" y="20523"/>
                  </a:cubicBezTo>
                  <a:lnTo>
                    <a:pt x="4448" y="21372"/>
                  </a:lnTo>
                  <a:cubicBezTo>
                    <a:pt x="4448" y="21607"/>
                    <a:pt x="4191" y="21805"/>
                    <a:pt x="3889" y="21805"/>
                  </a:cubicBezTo>
                  <a:lnTo>
                    <a:pt x="2912" y="21805"/>
                  </a:lnTo>
                  <a:cubicBezTo>
                    <a:pt x="2596" y="21805"/>
                    <a:pt x="2353" y="21607"/>
                    <a:pt x="2353" y="21372"/>
                  </a:cubicBezTo>
                  <a:lnTo>
                    <a:pt x="2353" y="20523"/>
                  </a:lnTo>
                  <a:cubicBezTo>
                    <a:pt x="2353" y="20291"/>
                    <a:pt x="2596" y="20093"/>
                    <a:pt x="2912" y="20093"/>
                  </a:cubicBezTo>
                  <a:close/>
                  <a:moveTo>
                    <a:pt x="3889" y="24540"/>
                  </a:moveTo>
                  <a:cubicBezTo>
                    <a:pt x="4191" y="24540"/>
                    <a:pt x="4448" y="24738"/>
                    <a:pt x="4448" y="24970"/>
                  </a:cubicBezTo>
                  <a:lnTo>
                    <a:pt x="4448" y="25820"/>
                  </a:lnTo>
                  <a:cubicBezTo>
                    <a:pt x="4448" y="26051"/>
                    <a:pt x="4191" y="26250"/>
                    <a:pt x="3889" y="26250"/>
                  </a:cubicBezTo>
                  <a:lnTo>
                    <a:pt x="2912" y="26250"/>
                  </a:lnTo>
                  <a:cubicBezTo>
                    <a:pt x="2596" y="26250"/>
                    <a:pt x="2353" y="26051"/>
                    <a:pt x="2353" y="25820"/>
                  </a:cubicBezTo>
                  <a:lnTo>
                    <a:pt x="2353" y="24970"/>
                  </a:lnTo>
                  <a:cubicBezTo>
                    <a:pt x="2353" y="24738"/>
                    <a:pt x="2596" y="24540"/>
                    <a:pt x="2912" y="24540"/>
                  </a:cubicBezTo>
                  <a:close/>
                  <a:moveTo>
                    <a:pt x="3889" y="28985"/>
                  </a:moveTo>
                  <a:cubicBezTo>
                    <a:pt x="4191" y="28985"/>
                    <a:pt x="4448" y="29183"/>
                    <a:pt x="4448" y="29418"/>
                  </a:cubicBezTo>
                  <a:lnTo>
                    <a:pt x="4448" y="30267"/>
                  </a:lnTo>
                  <a:cubicBezTo>
                    <a:pt x="4448" y="30499"/>
                    <a:pt x="4191" y="30697"/>
                    <a:pt x="3889" y="30697"/>
                  </a:cubicBezTo>
                  <a:lnTo>
                    <a:pt x="2912" y="30697"/>
                  </a:lnTo>
                  <a:cubicBezTo>
                    <a:pt x="2596" y="30697"/>
                    <a:pt x="2353" y="30499"/>
                    <a:pt x="2353" y="30267"/>
                  </a:cubicBezTo>
                  <a:lnTo>
                    <a:pt x="2353" y="29418"/>
                  </a:lnTo>
                  <a:cubicBezTo>
                    <a:pt x="2353" y="29183"/>
                    <a:pt x="2596" y="28985"/>
                    <a:pt x="2912" y="28985"/>
                  </a:cubicBezTo>
                  <a:close/>
                  <a:moveTo>
                    <a:pt x="1677" y="1"/>
                  </a:moveTo>
                  <a:cubicBezTo>
                    <a:pt x="758" y="1"/>
                    <a:pt x="1" y="584"/>
                    <a:pt x="1" y="1283"/>
                  </a:cubicBezTo>
                  <a:lnTo>
                    <a:pt x="1" y="31723"/>
                  </a:lnTo>
                  <a:cubicBezTo>
                    <a:pt x="1" y="32421"/>
                    <a:pt x="758" y="33002"/>
                    <a:pt x="1677" y="33002"/>
                  </a:cubicBezTo>
                  <a:lnTo>
                    <a:pt x="61671" y="33002"/>
                  </a:lnTo>
                  <a:cubicBezTo>
                    <a:pt x="62601" y="33002"/>
                    <a:pt x="63358" y="32421"/>
                    <a:pt x="63358" y="31723"/>
                  </a:cubicBezTo>
                  <a:lnTo>
                    <a:pt x="63358" y="1283"/>
                  </a:lnTo>
                  <a:cubicBezTo>
                    <a:pt x="63358" y="584"/>
                    <a:pt x="62601" y="1"/>
                    <a:pt x="616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48" name="Google Shape;348;p7"/>
            <p:cNvSpPr/>
            <p:nvPr/>
          </p:nvSpPr>
          <p:spPr>
            <a:xfrm>
              <a:off x="633436" y="443802"/>
              <a:ext cx="8237904" cy="4272771"/>
            </a:xfrm>
            <a:custGeom>
              <a:avLst/>
              <a:gdLst/>
              <a:ahLst/>
              <a:cxnLst/>
              <a:rect l="l" t="t" r="r" b="b"/>
              <a:pathLst>
                <a:path w="62928" h="32639" extrusionOk="0">
                  <a:moveTo>
                    <a:pt x="3526" y="1875"/>
                  </a:moveTo>
                  <a:cubicBezTo>
                    <a:pt x="3992" y="1875"/>
                    <a:pt x="4364" y="2165"/>
                    <a:pt x="4364" y="2526"/>
                  </a:cubicBezTo>
                  <a:lnTo>
                    <a:pt x="4364" y="3305"/>
                  </a:lnTo>
                  <a:cubicBezTo>
                    <a:pt x="4364" y="3654"/>
                    <a:pt x="3992" y="3945"/>
                    <a:pt x="3526" y="3945"/>
                  </a:cubicBezTo>
                  <a:lnTo>
                    <a:pt x="2632" y="3945"/>
                  </a:lnTo>
                  <a:cubicBezTo>
                    <a:pt x="2165" y="3945"/>
                    <a:pt x="1780" y="3654"/>
                    <a:pt x="1780" y="3305"/>
                  </a:cubicBezTo>
                  <a:lnTo>
                    <a:pt x="1780" y="2526"/>
                  </a:lnTo>
                  <a:cubicBezTo>
                    <a:pt x="1780" y="2165"/>
                    <a:pt x="2165" y="1875"/>
                    <a:pt x="2632" y="1875"/>
                  </a:cubicBezTo>
                  <a:close/>
                  <a:moveTo>
                    <a:pt x="3526" y="6345"/>
                  </a:moveTo>
                  <a:cubicBezTo>
                    <a:pt x="3992" y="6345"/>
                    <a:pt x="4364" y="6635"/>
                    <a:pt x="4364" y="6996"/>
                  </a:cubicBezTo>
                  <a:lnTo>
                    <a:pt x="4364" y="7775"/>
                  </a:lnTo>
                  <a:cubicBezTo>
                    <a:pt x="4364" y="8124"/>
                    <a:pt x="3992" y="8415"/>
                    <a:pt x="3526" y="8415"/>
                  </a:cubicBezTo>
                  <a:lnTo>
                    <a:pt x="2632" y="8415"/>
                  </a:lnTo>
                  <a:cubicBezTo>
                    <a:pt x="2165" y="8415"/>
                    <a:pt x="1780" y="8124"/>
                    <a:pt x="1780" y="7775"/>
                  </a:cubicBezTo>
                  <a:lnTo>
                    <a:pt x="1780" y="6996"/>
                  </a:lnTo>
                  <a:cubicBezTo>
                    <a:pt x="1780" y="6635"/>
                    <a:pt x="2165" y="6345"/>
                    <a:pt x="2632" y="6345"/>
                  </a:cubicBezTo>
                  <a:close/>
                  <a:moveTo>
                    <a:pt x="3526" y="10815"/>
                  </a:moveTo>
                  <a:cubicBezTo>
                    <a:pt x="3992" y="10815"/>
                    <a:pt x="4364" y="11105"/>
                    <a:pt x="4364" y="11454"/>
                  </a:cubicBezTo>
                  <a:lnTo>
                    <a:pt x="4364" y="12245"/>
                  </a:lnTo>
                  <a:cubicBezTo>
                    <a:pt x="4364" y="12594"/>
                    <a:pt x="3992" y="12885"/>
                    <a:pt x="3526" y="12885"/>
                  </a:cubicBezTo>
                  <a:lnTo>
                    <a:pt x="2632" y="12885"/>
                  </a:lnTo>
                  <a:cubicBezTo>
                    <a:pt x="2165" y="12885"/>
                    <a:pt x="1780" y="12594"/>
                    <a:pt x="1780" y="12245"/>
                  </a:cubicBezTo>
                  <a:lnTo>
                    <a:pt x="1780" y="11454"/>
                  </a:lnTo>
                  <a:cubicBezTo>
                    <a:pt x="1780" y="11105"/>
                    <a:pt x="2165" y="10815"/>
                    <a:pt x="2632" y="10815"/>
                  </a:cubicBezTo>
                  <a:close/>
                  <a:moveTo>
                    <a:pt x="3526" y="15284"/>
                  </a:moveTo>
                  <a:cubicBezTo>
                    <a:pt x="3992" y="15284"/>
                    <a:pt x="4364" y="15575"/>
                    <a:pt x="4364" y="15924"/>
                  </a:cubicBezTo>
                  <a:lnTo>
                    <a:pt x="4364" y="16715"/>
                  </a:lnTo>
                  <a:cubicBezTo>
                    <a:pt x="4364" y="17064"/>
                    <a:pt x="3992" y="17355"/>
                    <a:pt x="3526" y="17355"/>
                  </a:cubicBezTo>
                  <a:lnTo>
                    <a:pt x="2632" y="17355"/>
                  </a:lnTo>
                  <a:cubicBezTo>
                    <a:pt x="2165" y="17355"/>
                    <a:pt x="1780" y="17064"/>
                    <a:pt x="1780" y="16715"/>
                  </a:cubicBezTo>
                  <a:lnTo>
                    <a:pt x="1780" y="15924"/>
                  </a:lnTo>
                  <a:cubicBezTo>
                    <a:pt x="1780" y="15575"/>
                    <a:pt x="2165" y="15284"/>
                    <a:pt x="2632" y="15284"/>
                  </a:cubicBezTo>
                  <a:close/>
                  <a:moveTo>
                    <a:pt x="3526" y="19754"/>
                  </a:moveTo>
                  <a:cubicBezTo>
                    <a:pt x="3992" y="19754"/>
                    <a:pt x="4364" y="20045"/>
                    <a:pt x="4364" y="20394"/>
                  </a:cubicBezTo>
                  <a:lnTo>
                    <a:pt x="4364" y="21185"/>
                  </a:lnTo>
                  <a:cubicBezTo>
                    <a:pt x="4364" y="21534"/>
                    <a:pt x="3992" y="21824"/>
                    <a:pt x="3526" y="21824"/>
                  </a:cubicBezTo>
                  <a:lnTo>
                    <a:pt x="2632" y="21824"/>
                  </a:lnTo>
                  <a:cubicBezTo>
                    <a:pt x="2165" y="21824"/>
                    <a:pt x="1780" y="21534"/>
                    <a:pt x="1780" y="21185"/>
                  </a:cubicBezTo>
                  <a:lnTo>
                    <a:pt x="1780" y="20394"/>
                  </a:lnTo>
                  <a:cubicBezTo>
                    <a:pt x="1780" y="20045"/>
                    <a:pt x="2165" y="19754"/>
                    <a:pt x="2632" y="19754"/>
                  </a:cubicBezTo>
                  <a:close/>
                  <a:moveTo>
                    <a:pt x="3526" y="24224"/>
                  </a:moveTo>
                  <a:cubicBezTo>
                    <a:pt x="3992" y="24224"/>
                    <a:pt x="4364" y="24515"/>
                    <a:pt x="4364" y="24864"/>
                  </a:cubicBezTo>
                  <a:lnTo>
                    <a:pt x="4364" y="25643"/>
                  </a:lnTo>
                  <a:cubicBezTo>
                    <a:pt x="4364" y="26004"/>
                    <a:pt x="3992" y="26294"/>
                    <a:pt x="3526" y="26294"/>
                  </a:cubicBezTo>
                  <a:lnTo>
                    <a:pt x="2632" y="26294"/>
                  </a:lnTo>
                  <a:cubicBezTo>
                    <a:pt x="2165" y="26294"/>
                    <a:pt x="1780" y="26004"/>
                    <a:pt x="1780" y="25643"/>
                  </a:cubicBezTo>
                  <a:lnTo>
                    <a:pt x="1780" y="24864"/>
                  </a:lnTo>
                  <a:cubicBezTo>
                    <a:pt x="1780" y="24515"/>
                    <a:pt x="2165" y="24224"/>
                    <a:pt x="2632" y="24224"/>
                  </a:cubicBezTo>
                  <a:close/>
                  <a:moveTo>
                    <a:pt x="3526" y="28694"/>
                  </a:moveTo>
                  <a:cubicBezTo>
                    <a:pt x="3992" y="28694"/>
                    <a:pt x="4364" y="28985"/>
                    <a:pt x="4364" y="29334"/>
                  </a:cubicBezTo>
                  <a:lnTo>
                    <a:pt x="4364" y="30113"/>
                  </a:lnTo>
                  <a:cubicBezTo>
                    <a:pt x="4364" y="30474"/>
                    <a:pt x="3992" y="30764"/>
                    <a:pt x="3526" y="30764"/>
                  </a:cubicBezTo>
                  <a:lnTo>
                    <a:pt x="2632" y="30764"/>
                  </a:lnTo>
                  <a:cubicBezTo>
                    <a:pt x="2165" y="30764"/>
                    <a:pt x="1780" y="30474"/>
                    <a:pt x="1780" y="30113"/>
                  </a:cubicBezTo>
                  <a:lnTo>
                    <a:pt x="1780" y="29334"/>
                  </a:lnTo>
                  <a:cubicBezTo>
                    <a:pt x="1780" y="28985"/>
                    <a:pt x="2165" y="28694"/>
                    <a:pt x="2632" y="28694"/>
                  </a:cubicBezTo>
                  <a:close/>
                  <a:moveTo>
                    <a:pt x="1361" y="0"/>
                  </a:moveTo>
                  <a:cubicBezTo>
                    <a:pt x="606" y="0"/>
                    <a:pt x="0" y="467"/>
                    <a:pt x="0" y="1026"/>
                  </a:cubicBezTo>
                  <a:lnTo>
                    <a:pt x="0" y="31616"/>
                  </a:lnTo>
                  <a:cubicBezTo>
                    <a:pt x="0" y="32175"/>
                    <a:pt x="606" y="32639"/>
                    <a:pt x="1361" y="32639"/>
                  </a:cubicBezTo>
                  <a:lnTo>
                    <a:pt x="61578" y="32639"/>
                  </a:lnTo>
                  <a:cubicBezTo>
                    <a:pt x="62321" y="32639"/>
                    <a:pt x="62927" y="32175"/>
                    <a:pt x="62927" y="31616"/>
                  </a:cubicBezTo>
                  <a:lnTo>
                    <a:pt x="62927" y="1026"/>
                  </a:lnTo>
                  <a:cubicBezTo>
                    <a:pt x="62927" y="467"/>
                    <a:pt x="62321" y="0"/>
                    <a:pt x="61578" y="0"/>
                  </a:cubicBezTo>
                  <a:close/>
                </a:path>
              </a:pathLst>
            </a:custGeom>
            <a:solidFill>
              <a:srgbClr val="FFFC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49" name="Google Shape;349;p7"/>
            <p:cNvSpPr/>
            <p:nvPr/>
          </p:nvSpPr>
          <p:spPr>
            <a:xfrm>
              <a:off x="647641" y="446682"/>
              <a:ext cx="8232144" cy="4267011"/>
            </a:xfrm>
            <a:custGeom>
              <a:avLst/>
              <a:gdLst/>
              <a:ahLst/>
              <a:cxnLst/>
              <a:rect l="l" t="t" r="r" b="b"/>
              <a:pathLst>
                <a:path w="62884" h="32595" extrusionOk="0">
                  <a:moveTo>
                    <a:pt x="2654" y="28647"/>
                  </a:moveTo>
                  <a:cubicBezTo>
                    <a:pt x="2713" y="28647"/>
                    <a:pt x="2772" y="28661"/>
                    <a:pt x="2830" y="28672"/>
                  </a:cubicBezTo>
                  <a:lnTo>
                    <a:pt x="3504" y="28672"/>
                  </a:lnTo>
                  <a:cubicBezTo>
                    <a:pt x="3643" y="28672"/>
                    <a:pt x="3772" y="28694"/>
                    <a:pt x="3889" y="28742"/>
                  </a:cubicBezTo>
                  <a:cubicBezTo>
                    <a:pt x="4062" y="28812"/>
                    <a:pt x="4202" y="28915"/>
                    <a:pt x="4286" y="29055"/>
                  </a:cubicBezTo>
                  <a:cubicBezTo>
                    <a:pt x="4319" y="29136"/>
                    <a:pt x="4342" y="29220"/>
                    <a:pt x="4342" y="29312"/>
                  </a:cubicBezTo>
                  <a:lnTo>
                    <a:pt x="4342" y="30091"/>
                  </a:lnTo>
                  <a:cubicBezTo>
                    <a:pt x="4342" y="30452"/>
                    <a:pt x="3970" y="30742"/>
                    <a:pt x="3504" y="30742"/>
                  </a:cubicBezTo>
                  <a:lnTo>
                    <a:pt x="2830" y="30742"/>
                  </a:lnTo>
                  <a:cubicBezTo>
                    <a:pt x="2772" y="30756"/>
                    <a:pt x="2713" y="30767"/>
                    <a:pt x="2654" y="30767"/>
                  </a:cubicBezTo>
                  <a:lnTo>
                    <a:pt x="1981" y="30767"/>
                  </a:lnTo>
                  <a:cubicBezTo>
                    <a:pt x="1607" y="30767"/>
                    <a:pt x="1305" y="30463"/>
                    <a:pt x="1305" y="30091"/>
                  </a:cubicBezTo>
                  <a:lnTo>
                    <a:pt x="1305" y="29312"/>
                  </a:lnTo>
                  <a:cubicBezTo>
                    <a:pt x="1305" y="28940"/>
                    <a:pt x="1607" y="28647"/>
                    <a:pt x="1981" y="28647"/>
                  </a:cubicBezTo>
                  <a:close/>
                  <a:moveTo>
                    <a:pt x="52312" y="1"/>
                  </a:moveTo>
                  <a:cubicBezTo>
                    <a:pt x="52627" y="1085"/>
                    <a:pt x="52801" y="2202"/>
                    <a:pt x="52801" y="3364"/>
                  </a:cubicBezTo>
                  <a:lnTo>
                    <a:pt x="52801" y="12877"/>
                  </a:lnTo>
                  <a:cubicBezTo>
                    <a:pt x="52801" y="17137"/>
                    <a:pt x="50521" y="21001"/>
                    <a:pt x="46842" y="23794"/>
                  </a:cubicBezTo>
                  <a:cubicBezTo>
                    <a:pt x="43163" y="26588"/>
                    <a:pt x="38089" y="28323"/>
                    <a:pt x="32477" y="28323"/>
                  </a:cubicBezTo>
                  <a:lnTo>
                    <a:pt x="0" y="28323"/>
                  </a:lnTo>
                  <a:lnTo>
                    <a:pt x="0" y="31594"/>
                  </a:lnTo>
                  <a:cubicBezTo>
                    <a:pt x="0" y="31860"/>
                    <a:pt x="151" y="32117"/>
                    <a:pt x="386" y="32293"/>
                  </a:cubicBezTo>
                  <a:cubicBezTo>
                    <a:pt x="629" y="32477"/>
                    <a:pt x="967" y="32594"/>
                    <a:pt x="1327" y="32594"/>
                  </a:cubicBezTo>
                  <a:lnTo>
                    <a:pt x="61556" y="32594"/>
                  </a:lnTo>
                  <a:cubicBezTo>
                    <a:pt x="61916" y="32594"/>
                    <a:pt x="62254" y="32477"/>
                    <a:pt x="62497" y="32293"/>
                  </a:cubicBezTo>
                  <a:cubicBezTo>
                    <a:pt x="62729" y="32117"/>
                    <a:pt x="62883" y="31860"/>
                    <a:pt x="62883" y="31594"/>
                  </a:cubicBezTo>
                  <a:lnTo>
                    <a:pt x="62883" y="1004"/>
                  </a:lnTo>
                  <a:cubicBezTo>
                    <a:pt x="62883" y="735"/>
                    <a:pt x="62729" y="478"/>
                    <a:pt x="62497" y="291"/>
                  </a:cubicBezTo>
                  <a:cubicBezTo>
                    <a:pt x="62254" y="118"/>
                    <a:pt x="61916" y="1"/>
                    <a:pt x="61556" y="1"/>
                  </a:cubicBezTo>
                  <a:close/>
                </a:path>
              </a:pathLst>
            </a:custGeom>
            <a:solidFill>
              <a:srgbClr val="F3B6B3">
                <a:alpha val="27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50" name="Google Shape;350;p7"/>
            <p:cNvSpPr/>
            <p:nvPr/>
          </p:nvSpPr>
          <p:spPr>
            <a:xfrm>
              <a:off x="1252091" y="443802"/>
              <a:ext cx="21338" cy="4272771"/>
            </a:xfrm>
            <a:custGeom>
              <a:avLst/>
              <a:gdLst/>
              <a:ahLst/>
              <a:cxnLst/>
              <a:rect l="l" t="t" r="r" b="b"/>
              <a:pathLst>
                <a:path w="163" h="32639" extrusionOk="0">
                  <a:moveTo>
                    <a:pt x="1" y="0"/>
                  </a:moveTo>
                  <a:lnTo>
                    <a:pt x="1" y="32639"/>
                  </a:lnTo>
                  <a:lnTo>
                    <a:pt x="163" y="32639"/>
                  </a:lnTo>
                  <a:lnTo>
                    <a:pt x="163" y="0"/>
                  </a:ln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51" name="Google Shape;351;p7"/>
            <p:cNvSpPr/>
            <p:nvPr/>
          </p:nvSpPr>
          <p:spPr>
            <a:xfrm>
              <a:off x="267675" y="3188059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1"/>
                  </a:moveTo>
                  <a:cubicBezTo>
                    <a:pt x="151" y="1"/>
                    <a:pt x="0" y="163"/>
                    <a:pt x="0" y="373"/>
                  </a:cubicBezTo>
                  <a:cubicBezTo>
                    <a:pt x="0" y="582"/>
                    <a:pt x="151" y="747"/>
                    <a:pt x="327" y="747"/>
                  </a:cubicBezTo>
                  <a:lnTo>
                    <a:pt x="5250" y="747"/>
                  </a:lnTo>
                  <a:cubicBezTo>
                    <a:pt x="5426" y="747"/>
                    <a:pt x="5577" y="582"/>
                    <a:pt x="5577" y="373"/>
                  </a:cubicBezTo>
                  <a:cubicBezTo>
                    <a:pt x="5577" y="163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52" name="Google Shape;352;p7"/>
            <p:cNvSpPr/>
            <p:nvPr/>
          </p:nvSpPr>
          <p:spPr>
            <a:xfrm>
              <a:off x="269115" y="3188059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1"/>
                  </a:moveTo>
                  <a:cubicBezTo>
                    <a:pt x="163" y="1"/>
                    <a:pt x="37" y="118"/>
                    <a:pt x="1" y="292"/>
                  </a:cubicBezTo>
                  <a:lnTo>
                    <a:pt x="4901" y="292"/>
                  </a:lnTo>
                  <a:cubicBezTo>
                    <a:pt x="5088" y="292"/>
                    <a:pt x="5228" y="456"/>
                    <a:pt x="5228" y="666"/>
                  </a:cubicBezTo>
                  <a:cubicBezTo>
                    <a:pt x="5228" y="688"/>
                    <a:pt x="5228" y="722"/>
                    <a:pt x="5216" y="747"/>
                  </a:cubicBezTo>
                  <a:lnTo>
                    <a:pt x="5239" y="747"/>
                  </a:lnTo>
                  <a:cubicBezTo>
                    <a:pt x="5415" y="747"/>
                    <a:pt x="5566" y="582"/>
                    <a:pt x="5566" y="373"/>
                  </a:cubicBezTo>
                  <a:cubicBezTo>
                    <a:pt x="5566" y="163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53" name="Google Shape;353;p7"/>
            <p:cNvSpPr/>
            <p:nvPr/>
          </p:nvSpPr>
          <p:spPr>
            <a:xfrm>
              <a:off x="295035" y="3235449"/>
              <a:ext cx="30502" cy="35608"/>
            </a:xfrm>
            <a:custGeom>
              <a:avLst/>
              <a:gdLst/>
              <a:ahLst/>
              <a:cxnLst/>
              <a:rect l="l" t="t" r="r" b="b"/>
              <a:pathLst>
                <a:path w="233" h="272" extrusionOk="0">
                  <a:moveTo>
                    <a:pt x="117" y="1"/>
                  </a:moveTo>
                  <a:cubicBezTo>
                    <a:pt x="59" y="1"/>
                    <a:pt x="1" y="47"/>
                    <a:pt x="1" y="139"/>
                  </a:cubicBezTo>
                  <a:cubicBezTo>
                    <a:pt x="1" y="227"/>
                    <a:pt x="59" y="271"/>
                    <a:pt x="117" y="271"/>
                  </a:cubicBezTo>
                  <a:cubicBezTo>
                    <a:pt x="175" y="271"/>
                    <a:pt x="233" y="227"/>
                    <a:pt x="233" y="139"/>
                  </a:cubicBezTo>
                  <a:cubicBezTo>
                    <a:pt x="233" y="47"/>
                    <a:pt x="175" y="1"/>
                    <a:pt x="1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54" name="Google Shape;354;p7"/>
            <p:cNvSpPr/>
            <p:nvPr/>
          </p:nvSpPr>
          <p:spPr>
            <a:xfrm>
              <a:off x="347399" y="3249587"/>
              <a:ext cx="21993" cy="19244"/>
            </a:xfrm>
            <a:custGeom>
              <a:avLst/>
              <a:gdLst/>
              <a:ahLst/>
              <a:cxnLst/>
              <a:rect l="l" t="t" r="r" b="b"/>
              <a:pathLst>
                <a:path w="168" h="147" extrusionOk="0">
                  <a:moveTo>
                    <a:pt x="70" y="0"/>
                  </a:moveTo>
                  <a:cubicBezTo>
                    <a:pt x="34" y="0"/>
                    <a:pt x="1" y="37"/>
                    <a:pt x="9" y="79"/>
                  </a:cubicBezTo>
                  <a:lnTo>
                    <a:pt x="9" y="90"/>
                  </a:lnTo>
                  <a:cubicBezTo>
                    <a:pt x="16" y="131"/>
                    <a:pt x="37" y="147"/>
                    <a:pt x="61" y="147"/>
                  </a:cubicBezTo>
                  <a:cubicBezTo>
                    <a:pt x="110" y="147"/>
                    <a:pt x="167" y="75"/>
                    <a:pt x="112" y="20"/>
                  </a:cubicBezTo>
                  <a:cubicBezTo>
                    <a:pt x="99" y="6"/>
                    <a:pt x="85" y="0"/>
                    <a:pt x="7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55" name="Google Shape;355;p7"/>
            <p:cNvSpPr/>
            <p:nvPr/>
          </p:nvSpPr>
          <p:spPr>
            <a:xfrm>
              <a:off x="267675" y="3060161"/>
              <a:ext cx="730085" cy="99230"/>
            </a:xfrm>
            <a:custGeom>
              <a:avLst/>
              <a:gdLst/>
              <a:ahLst/>
              <a:cxnLst/>
              <a:rect l="l" t="t" r="r" b="b"/>
              <a:pathLst>
                <a:path w="5577" h="758" extrusionOk="0">
                  <a:moveTo>
                    <a:pt x="327" y="0"/>
                  </a:moveTo>
                  <a:cubicBezTo>
                    <a:pt x="151" y="0"/>
                    <a:pt x="0" y="176"/>
                    <a:pt x="0" y="372"/>
                  </a:cubicBezTo>
                  <a:cubicBezTo>
                    <a:pt x="0" y="581"/>
                    <a:pt x="151" y="757"/>
                    <a:pt x="327" y="757"/>
                  </a:cubicBezTo>
                  <a:lnTo>
                    <a:pt x="5250" y="757"/>
                  </a:lnTo>
                  <a:cubicBezTo>
                    <a:pt x="5426" y="757"/>
                    <a:pt x="5577" y="581"/>
                    <a:pt x="5577" y="372"/>
                  </a:cubicBezTo>
                  <a:cubicBezTo>
                    <a:pt x="5577" y="176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56" name="Google Shape;356;p7"/>
            <p:cNvSpPr/>
            <p:nvPr/>
          </p:nvSpPr>
          <p:spPr>
            <a:xfrm>
              <a:off x="269115" y="3060161"/>
              <a:ext cx="728645" cy="99230"/>
            </a:xfrm>
            <a:custGeom>
              <a:avLst/>
              <a:gdLst/>
              <a:ahLst/>
              <a:cxnLst/>
              <a:rect l="l" t="t" r="r" b="b"/>
              <a:pathLst>
                <a:path w="5566" h="758" extrusionOk="0">
                  <a:moveTo>
                    <a:pt x="316" y="0"/>
                  </a:moveTo>
                  <a:cubicBezTo>
                    <a:pt x="163" y="0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67"/>
                    <a:pt x="5228" y="665"/>
                  </a:cubicBezTo>
                  <a:cubicBezTo>
                    <a:pt x="5228" y="699"/>
                    <a:pt x="5228" y="721"/>
                    <a:pt x="5216" y="757"/>
                  </a:cubicBezTo>
                  <a:lnTo>
                    <a:pt x="5239" y="757"/>
                  </a:lnTo>
                  <a:cubicBezTo>
                    <a:pt x="5415" y="757"/>
                    <a:pt x="5566" y="581"/>
                    <a:pt x="5566" y="372"/>
                  </a:cubicBezTo>
                  <a:cubicBezTo>
                    <a:pt x="5566" y="176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57" name="Google Shape;357;p7"/>
            <p:cNvSpPr/>
            <p:nvPr/>
          </p:nvSpPr>
          <p:spPr>
            <a:xfrm>
              <a:off x="298046" y="3115143"/>
              <a:ext cx="26051" cy="28669"/>
            </a:xfrm>
            <a:custGeom>
              <a:avLst/>
              <a:gdLst/>
              <a:ahLst/>
              <a:cxnLst/>
              <a:rect l="l" t="t" r="r" b="b"/>
              <a:pathLst>
                <a:path w="199" h="219" extrusionOk="0">
                  <a:moveTo>
                    <a:pt x="99" y="1"/>
                  </a:moveTo>
                  <a:cubicBezTo>
                    <a:pt x="50" y="1"/>
                    <a:pt x="0" y="36"/>
                    <a:pt x="0" y="105"/>
                  </a:cubicBezTo>
                  <a:cubicBezTo>
                    <a:pt x="0" y="181"/>
                    <a:pt x="50" y="219"/>
                    <a:pt x="99" y="219"/>
                  </a:cubicBezTo>
                  <a:cubicBezTo>
                    <a:pt x="149" y="219"/>
                    <a:pt x="199" y="181"/>
                    <a:pt x="199" y="105"/>
                  </a:cubicBezTo>
                  <a:cubicBezTo>
                    <a:pt x="199" y="36"/>
                    <a:pt x="149" y="1"/>
                    <a:pt x="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58" name="Google Shape;358;p7"/>
            <p:cNvSpPr/>
            <p:nvPr/>
          </p:nvSpPr>
          <p:spPr>
            <a:xfrm>
              <a:off x="342293" y="3130721"/>
              <a:ext cx="10735" cy="10996"/>
            </a:xfrm>
            <a:custGeom>
              <a:avLst/>
              <a:gdLst/>
              <a:ahLst/>
              <a:cxnLst/>
              <a:rect l="l" t="t" r="r" b="b"/>
              <a:pathLst>
                <a:path w="82" h="84" extrusionOk="0">
                  <a:moveTo>
                    <a:pt x="40" y="0"/>
                  </a:moveTo>
                  <a:cubicBezTo>
                    <a:pt x="28" y="0"/>
                    <a:pt x="16" y="7"/>
                    <a:pt x="11" y="20"/>
                  </a:cubicBezTo>
                  <a:cubicBezTo>
                    <a:pt x="0" y="31"/>
                    <a:pt x="0" y="42"/>
                    <a:pt x="11" y="56"/>
                  </a:cubicBezTo>
                  <a:lnTo>
                    <a:pt x="11" y="67"/>
                  </a:lnTo>
                  <a:cubicBezTo>
                    <a:pt x="15" y="79"/>
                    <a:pt x="25" y="84"/>
                    <a:pt x="36" y="84"/>
                  </a:cubicBezTo>
                  <a:cubicBezTo>
                    <a:pt x="56" y="84"/>
                    <a:pt x="81" y="66"/>
                    <a:pt x="81" y="42"/>
                  </a:cubicBezTo>
                  <a:cubicBezTo>
                    <a:pt x="81" y="15"/>
                    <a:pt x="60" y="0"/>
                    <a:pt x="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59" name="Google Shape;359;p7"/>
            <p:cNvSpPr/>
            <p:nvPr/>
          </p:nvSpPr>
          <p:spPr>
            <a:xfrm>
              <a:off x="267675" y="2598574"/>
              <a:ext cx="730085" cy="97397"/>
            </a:xfrm>
            <a:custGeom>
              <a:avLst/>
              <a:gdLst/>
              <a:ahLst/>
              <a:cxnLst/>
              <a:rect l="l" t="t" r="r" b="b"/>
              <a:pathLst>
                <a:path w="5577" h="744" extrusionOk="0">
                  <a:moveTo>
                    <a:pt x="327" y="1"/>
                  </a:moveTo>
                  <a:cubicBezTo>
                    <a:pt x="151" y="1"/>
                    <a:pt x="0" y="163"/>
                    <a:pt x="0" y="372"/>
                  </a:cubicBezTo>
                  <a:cubicBezTo>
                    <a:pt x="0" y="582"/>
                    <a:pt x="151" y="744"/>
                    <a:pt x="327" y="744"/>
                  </a:cubicBezTo>
                  <a:lnTo>
                    <a:pt x="5250" y="744"/>
                  </a:lnTo>
                  <a:cubicBezTo>
                    <a:pt x="5426" y="744"/>
                    <a:pt x="5577" y="582"/>
                    <a:pt x="5577" y="372"/>
                  </a:cubicBezTo>
                  <a:cubicBezTo>
                    <a:pt x="5577" y="163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60" name="Google Shape;360;p7"/>
            <p:cNvSpPr/>
            <p:nvPr/>
          </p:nvSpPr>
          <p:spPr>
            <a:xfrm>
              <a:off x="269115" y="2598574"/>
              <a:ext cx="728645" cy="97397"/>
            </a:xfrm>
            <a:custGeom>
              <a:avLst/>
              <a:gdLst/>
              <a:ahLst/>
              <a:cxnLst/>
              <a:rect l="l" t="t" r="r" b="b"/>
              <a:pathLst>
                <a:path w="5566" h="744" extrusionOk="0">
                  <a:moveTo>
                    <a:pt x="316" y="1"/>
                  </a:moveTo>
                  <a:cubicBezTo>
                    <a:pt x="163" y="1"/>
                    <a:pt x="37" y="126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3"/>
                    <a:pt x="5228" y="663"/>
                  </a:cubicBezTo>
                  <a:cubicBezTo>
                    <a:pt x="5228" y="685"/>
                    <a:pt x="5228" y="721"/>
                    <a:pt x="5216" y="744"/>
                  </a:cubicBezTo>
                  <a:lnTo>
                    <a:pt x="5239" y="744"/>
                  </a:lnTo>
                  <a:cubicBezTo>
                    <a:pt x="5415" y="744"/>
                    <a:pt x="5566" y="582"/>
                    <a:pt x="5566" y="372"/>
                  </a:cubicBezTo>
                  <a:cubicBezTo>
                    <a:pt x="5566" y="163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61" name="Google Shape;361;p7"/>
            <p:cNvSpPr/>
            <p:nvPr/>
          </p:nvSpPr>
          <p:spPr>
            <a:xfrm>
              <a:off x="295035" y="2646748"/>
              <a:ext cx="30502" cy="34429"/>
            </a:xfrm>
            <a:custGeom>
              <a:avLst/>
              <a:gdLst/>
              <a:ahLst/>
              <a:cxnLst/>
              <a:rect l="l" t="t" r="r" b="b"/>
              <a:pathLst>
                <a:path w="233" h="263" extrusionOk="0">
                  <a:moveTo>
                    <a:pt x="117" y="1"/>
                  </a:moveTo>
                  <a:cubicBezTo>
                    <a:pt x="59" y="1"/>
                    <a:pt x="1" y="45"/>
                    <a:pt x="1" y="133"/>
                  </a:cubicBezTo>
                  <a:cubicBezTo>
                    <a:pt x="1" y="219"/>
                    <a:pt x="59" y="263"/>
                    <a:pt x="117" y="263"/>
                  </a:cubicBezTo>
                  <a:cubicBezTo>
                    <a:pt x="175" y="263"/>
                    <a:pt x="233" y="219"/>
                    <a:pt x="233" y="133"/>
                  </a:cubicBezTo>
                  <a:cubicBezTo>
                    <a:pt x="233" y="45"/>
                    <a:pt x="175" y="1"/>
                    <a:pt x="1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62" name="Google Shape;362;p7"/>
            <p:cNvSpPr/>
            <p:nvPr/>
          </p:nvSpPr>
          <p:spPr>
            <a:xfrm>
              <a:off x="347399" y="2660101"/>
              <a:ext cx="22124" cy="19637"/>
            </a:xfrm>
            <a:custGeom>
              <a:avLst/>
              <a:gdLst/>
              <a:ahLst/>
              <a:cxnLst/>
              <a:rect l="l" t="t" r="r" b="b"/>
              <a:pathLst>
                <a:path w="169" h="150" extrusionOk="0">
                  <a:moveTo>
                    <a:pt x="71" y="0"/>
                  </a:moveTo>
                  <a:cubicBezTo>
                    <a:pt x="35" y="0"/>
                    <a:pt x="1" y="39"/>
                    <a:pt x="9" y="89"/>
                  </a:cubicBezTo>
                  <a:lnTo>
                    <a:pt x="9" y="101"/>
                  </a:lnTo>
                  <a:cubicBezTo>
                    <a:pt x="16" y="136"/>
                    <a:pt x="36" y="149"/>
                    <a:pt x="58" y="149"/>
                  </a:cubicBezTo>
                  <a:cubicBezTo>
                    <a:pt x="108" y="149"/>
                    <a:pt x="168" y="79"/>
                    <a:pt x="112" y="31"/>
                  </a:cubicBezTo>
                  <a:lnTo>
                    <a:pt x="112" y="19"/>
                  </a:lnTo>
                  <a:cubicBezTo>
                    <a:pt x="100" y="6"/>
                    <a:pt x="85" y="0"/>
                    <a:pt x="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63" name="Google Shape;363;p7"/>
            <p:cNvSpPr/>
            <p:nvPr/>
          </p:nvSpPr>
          <p:spPr>
            <a:xfrm>
              <a:off x="267675" y="2470544"/>
              <a:ext cx="730085" cy="98968"/>
            </a:xfrm>
            <a:custGeom>
              <a:avLst/>
              <a:gdLst/>
              <a:ahLst/>
              <a:cxnLst/>
              <a:rect l="l" t="t" r="r" b="b"/>
              <a:pathLst>
                <a:path w="5577" h="756" extrusionOk="0">
                  <a:moveTo>
                    <a:pt x="327" y="1"/>
                  </a:moveTo>
                  <a:cubicBezTo>
                    <a:pt x="151" y="1"/>
                    <a:pt x="0" y="174"/>
                    <a:pt x="0" y="384"/>
                  </a:cubicBezTo>
                  <a:cubicBezTo>
                    <a:pt x="0" y="582"/>
                    <a:pt x="151" y="755"/>
                    <a:pt x="327" y="755"/>
                  </a:cubicBezTo>
                  <a:lnTo>
                    <a:pt x="5250" y="755"/>
                  </a:lnTo>
                  <a:cubicBezTo>
                    <a:pt x="5426" y="755"/>
                    <a:pt x="5577" y="582"/>
                    <a:pt x="5577" y="384"/>
                  </a:cubicBezTo>
                  <a:cubicBezTo>
                    <a:pt x="5577" y="174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64" name="Google Shape;364;p7"/>
            <p:cNvSpPr/>
            <p:nvPr/>
          </p:nvSpPr>
          <p:spPr>
            <a:xfrm>
              <a:off x="269115" y="2470544"/>
              <a:ext cx="728645" cy="98968"/>
            </a:xfrm>
            <a:custGeom>
              <a:avLst/>
              <a:gdLst/>
              <a:ahLst/>
              <a:cxnLst/>
              <a:rect l="l" t="t" r="r" b="b"/>
              <a:pathLst>
                <a:path w="5566" h="756" extrusionOk="0">
                  <a:moveTo>
                    <a:pt x="316" y="1"/>
                  </a:moveTo>
                  <a:cubicBezTo>
                    <a:pt x="163" y="1"/>
                    <a:pt x="37" y="127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65"/>
                    <a:pt x="5228" y="663"/>
                  </a:cubicBezTo>
                  <a:cubicBezTo>
                    <a:pt x="5228" y="699"/>
                    <a:pt x="5228" y="722"/>
                    <a:pt x="5216" y="755"/>
                  </a:cubicBezTo>
                  <a:lnTo>
                    <a:pt x="5239" y="755"/>
                  </a:lnTo>
                  <a:cubicBezTo>
                    <a:pt x="5415" y="755"/>
                    <a:pt x="5566" y="582"/>
                    <a:pt x="5566" y="384"/>
                  </a:cubicBezTo>
                  <a:cubicBezTo>
                    <a:pt x="5566" y="174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65" name="Google Shape;365;p7"/>
            <p:cNvSpPr/>
            <p:nvPr/>
          </p:nvSpPr>
          <p:spPr>
            <a:xfrm>
              <a:off x="298046" y="2525657"/>
              <a:ext cx="26051" cy="28669"/>
            </a:xfrm>
            <a:custGeom>
              <a:avLst/>
              <a:gdLst/>
              <a:ahLst/>
              <a:cxnLst/>
              <a:rect l="l" t="t" r="r" b="b"/>
              <a:pathLst>
                <a:path w="199" h="219" extrusionOk="0">
                  <a:moveTo>
                    <a:pt x="99" y="0"/>
                  </a:moveTo>
                  <a:cubicBezTo>
                    <a:pt x="50" y="0"/>
                    <a:pt x="0" y="38"/>
                    <a:pt x="0" y="113"/>
                  </a:cubicBezTo>
                  <a:cubicBezTo>
                    <a:pt x="0" y="183"/>
                    <a:pt x="50" y="218"/>
                    <a:pt x="99" y="218"/>
                  </a:cubicBezTo>
                  <a:cubicBezTo>
                    <a:pt x="149" y="218"/>
                    <a:pt x="199" y="183"/>
                    <a:pt x="199" y="113"/>
                  </a:cubicBezTo>
                  <a:cubicBezTo>
                    <a:pt x="199" y="38"/>
                    <a:pt x="149" y="0"/>
                    <a:pt x="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66" name="Google Shape;366;p7"/>
            <p:cNvSpPr/>
            <p:nvPr/>
          </p:nvSpPr>
          <p:spPr>
            <a:xfrm>
              <a:off x="342293" y="2540973"/>
              <a:ext cx="10735" cy="11520"/>
            </a:xfrm>
            <a:custGeom>
              <a:avLst/>
              <a:gdLst/>
              <a:ahLst/>
              <a:cxnLst/>
              <a:rect l="l" t="t" r="r" b="b"/>
              <a:pathLst>
                <a:path w="82" h="88" extrusionOk="0">
                  <a:moveTo>
                    <a:pt x="41" y="0"/>
                  </a:moveTo>
                  <a:cubicBezTo>
                    <a:pt x="28" y="0"/>
                    <a:pt x="16" y="7"/>
                    <a:pt x="11" y="22"/>
                  </a:cubicBezTo>
                  <a:lnTo>
                    <a:pt x="11" y="33"/>
                  </a:lnTo>
                  <a:cubicBezTo>
                    <a:pt x="0" y="33"/>
                    <a:pt x="0" y="55"/>
                    <a:pt x="11" y="55"/>
                  </a:cubicBezTo>
                  <a:lnTo>
                    <a:pt x="11" y="66"/>
                  </a:lnTo>
                  <a:cubicBezTo>
                    <a:pt x="16" y="81"/>
                    <a:pt x="28" y="88"/>
                    <a:pt x="41" y="88"/>
                  </a:cubicBezTo>
                  <a:cubicBezTo>
                    <a:pt x="60" y="88"/>
                    <a:pt x="81" y="72"/>
                    <a:pt x="81" y="44"/>
                  </a:cubicBezTo>
                  <a:cubicBezTo>
                    <a:pt x="81" y="15"/>
                    <a:pt x="60" y="0"/>
                    <a:pt x="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67" name="Google Shape;367;p7"/>
            <p:cNvSpPr/>
            <p:nvPr/>
          </p:nvSpPr>
          <p:spPr>
            <a:xfrm>
              <a:off x="267675" y="2016419"/>
              <a:ext cx="730085" cy="99230"/>
            </a:xfrm>
            <a:custGeom>
              <a:avLst/>
              <a:gdLst/>
              <a:ahLst/>
              <a:cxnLst/>
              <a:rect l="l" t="t" r="r" b="b"/>
              <a:pathLst>
                <a:path w="5577" h="758" extrusionOk="0">
                  <a:moveTo>
                    <a:pt x="327" y="0"/>
                  </a:moveTo>
                  <a:cubicBezTo>
                    <a:pt x="151" y="0"/>
                    <a:pt x="0" y="173"/>
                    <a:pt x="0" y="383"/>
                  </a:cubicBezTo>
                  <a:cubicBezTo>
                    <a:pt x="0" y="581"/>
                    <a:pt x="151" y="757"/>
                    <a:pt x="327" y="757"/>
                  </a:cubicBezTo>
                  <a:lnTo>
                    <a:pt x="5250" y="757"/>
                  </a:lnTo>
                  <a:cubicBezTo>
                    <a:pt x="5426" y="757"/>
                    <a:pt x="5577" y="581"/>
                    <a:pt x="5577" y="383"/>
                  </a:cubicBezTo>
                  <a:cubicBezTo>
                    <a:pt x="5577" y="173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68" name="Google Shape;368;p7"/>
            <p:cNvSpPr/>
            <p:nvPr/>
          </p:nvSpPr>
          <p:spPr>
            <a:xfrm>
              <a:off x="269115" y="2016419"/>
              <a:ext cx="728645" cy="99230"/>
            </a:xfrm>
            <a:custGeom>
              <a:avLst/>
              <a:gdLst/>
              <a:ahLst/>
              <a:cxnLst/>
              <a:rect l="l" t="t" r="r" b="b"/>
              <a:pathLst>
                <a:path w="5566" h="758" extrusionOk="0">
                  <a:moveTo>
                    <a:pt x="316" y="0"/>
                  </a:moveTo>
                  <a:cubicBezTo>
                    <a:pt x="163" y="0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67"/>
                    <a:pt x="5228" y="662"/>
                  </a:cubicBezTo>
                  <a:cubicBezTo>
                    <a:pt x="5228" y="699"/>
                    <a:pt x="5228" y="721"/>
                    <a:pt x="5216" y="757"/>
                  </a:cubicBezTo>
                  <a:lnTo>
                    <a:pt x="5239" y="757"/>
                  </a:lnTo>
                  <a:cubicBezTo>
                    <a:pt x="5415" y="757"/>
                    <a:pt x="5566" y="581"/>
                    <a:pt x="5566" y="383"/>
                  </a:cubicBezTo>
                  <a:cubicBezTo>
                    <a:pt x="5566" y="173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69" name="Google Shape;369;p7"/>
            <p:cNvSpPr/>
            <p:nvPr/>
          </p:nvSpPr>
          <p:spPr>
            <a:xfrm>
              <a:off x="295035" y="2064855"/>
              <a:ext cx="30502" cy="35477"/>
            </a:xfrm>
            <a:custGeom>
              <a:avLst/>
              <a:gdLst/>
              <a:ahLst/>
              <a:cxnLst/>
              <a:rect l="l" t="t" r="r" b="b"/>
              <a:pathLst>
                <a:path w="233" h="271" extrusionOk="0">
                  <a:moveTo>
                    <a:pt x="117" y="0"/>
                  </a:moveTo>
                  <a:cubicBezTo>
                    <a:pt x="59" y="0"/>
                    <a:pt x="1" y="44"/>
                    <a:pt x="1" y="130"/>
                  </a:cubicBezTo>
                  <a:cubicBezTo>
                    <a:pt x="1" y="224"/>
                    <a:pt x="59" y="271"/>
                    <a:pt x="117" y="271"/>
                  </a:cubicBezTo>
                  <a:cubicBezTo>
                    <a:pt x="175" y="271"/>
                    <a:pt x="233" y="224"/>
                    <a:pt x="233" y="130"/>
                  </a:cubicBezTo>
                  <a:cubicBezTo>
                    <a:pt x="233" y="44"/>
                    <a:pt x="175" y="0"/>
                    <a:pt x="11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70" name="Google Shape;370;p7"/>
            <p:cNvSpPr/>
            <p:nvPr/>
          </p:nvSpPr>
          <p:spPr>
            <a:xfrm>
              <a:off x="347399" y="2078470"/>
              <a:ext cx="21993" cy="19506"/>
            </a:xfrm>
            <a:custGeom>
              <a:avLst/>
              <a:gdLst/>
              <a:ahLst/>
              <a:cxnLst/>
              <a:rect l="l" t="t" r="r" b="b"/>
              <a:pathLst>
                <a:path w="168" h="149" extrusionOk="0">
                  <a:moveTo>
                    <a:pt x="73" y="1"/>
                  </a:moveTo>
                  <a:cubicBezTo>
                    <a:pt x="36" y="1"/>
                    <a:pt x="1" y="34"/>
                    <a:pt x="9" y="85"/>
                  </a:cubicBezTo>
                  <a:lnTo>
                    <a:pt x="9" y="96"/>
                  </a:lnTo>
                  <a:cubicBezTo>
                    <a:pt x="16" y="133"/>
                    <a:pt x="37" y="148"/>
                    <a:pt x="60" y="148"/>
                  </a:cubicBezTo>
                  <a:cubicBezTo>
                    <a:pt x="110" y="148"/>
                    <a:pt x="167" y="81"/>
                    <a:pt x="112" y="26"/>
                  </a:cubicBezTo>
                  <a:lnTo>
                    <a:pt x="112" y="15"/>
                  </a:lnTo>
                  <a:cubicBezTo>
                    <a:pt x="100" y="5"/>
                    <a:pt x="86" y="1"/>
                    <a:pt x="7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71" name="Google Shape;371;p7"/>
            <p:cNvSpPr/>
            <p:nvPr/>
          </p:nvSpPr>
          <p:spPr>
            <a:xfrm>
              <a:off x="267675" y="1889829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0"/>
                  </a:moveTo>
                  <a:cubicBezTo>
                    <a:pt x="151" y="0"/>
                    <a:pt x="0" y="163"/>
                    <a:pt x="0" y="372"/>
                  </a:cubicBezTo>
                  <a:cubicBezTo>
                    <a:pt x="0" y="582"/>
                    <a:pt x="151" y="746"/>
                    <a:pt x="327" y="746"/>
                  </a:cubicBezTo>
                  <a:lnTo>
                    <a:pt x="5250" y="746"/>
                  </a:lnTo>
                  <a:cubicBezTo>
                    <a:pt x="5426" y="746"/>
                    <a:pt x="5577" y="582"/>
                    <a:pt x="5577" y="372"/>
                  </a:cubicBezTo>
                  <a:cubicBezTo>
                    <a:pt x="5577" y="163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72" name="Google Shape;372;p7"/>
            <p:cNvSpPr/>
            <p:nvPr/>
          </p:nvSpPr>
          <p:spPr>
            <a:xfrm>
              <a:off x="269115" y="1889829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0"/>
                  </a:moveTo>
                  <a:cubicBezTo>
                    <a:pt x="163" y="0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6"/>
                    <a:pt x="5228" y="665"/>
                  </a:cubicBezTo>
                  <a:cubicBezTo>
                    <a:pt x="5228" y="699"/>
                    <a:pt x="5228" y="721"/>
                    <a:pt x="5216" y="746"/>
                  </a:cubicBezTo>
                  <a:lnTo>
                    <a:pt x="5239" y="746"/>
                  </a:lnTo>
                  <a:cubicBezTo>
                    <a:pt x="5415" y="746"/>
                    <a:pt x="5566" y="582"/>
                    <a:pt x="5566" y="372"/>
                  </a:cubicBezTo>
                  <a:cubicBezTo>
                    <a:pt x="5566" y="163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73" name="Google Shape;373;p7"/>
            <p:cNvSpPr/>
            <p:nvPr/>
          </p:nvSpPr>
          <p:spPr>
            <a:xfrm>
              <a:off x="298046" y="1944811"/>
              <a:ext cx="26051" cy="27622"/>
            </a:xfrm>
            <a:custGeom>
              <a:avLst/>
              <a:gdLst/>
              <a:ahLst/>
              <a:cxnLst/>
              <a:rect l="l" t="t" r="r" b="b"/>
              <a:pathLst>
                <a:path w="199" h="211" extrusionOk="0">
                  <a:moveTo>
                    <a:pt x="99" y="1"/>
                  </a:moveTo>
                  <a:cubicBezTo>
                    <a:pt x="50" y="1"/>
                    <a:pt x="0" y="36"/>
                    <a:pt x="0" y="106"/>
                  </a:cubicBezTo>
                  <a:cubicBezTo>
                    <a:pt x="0" y="176"/>
                    <a:pt x="50" y="210"/>
                    <a:pt x="99" y="210"/>
                  </a:cubicBezTo>
                  <a:cubicBezTo>
                    <a:pt x="149" y="210"/>
                    <a:pt x="199" y="176"/>
                    <a:pt x="199" y="106"/>
                  </a:cubicBezTo>
                  <a:cubicBezTo>
                    <a:pt x="199" y="36"/>
                    <a:pt x="149" y="1"/>
                    <a:pt x="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74" name="Google Shape;374;p7"/>
            <p:cNvSpPr/>
            <p:nvPr/>
          </p:nvSpPr>
          <p:spPr>
            <a:xfrm>
              <a:off x="342293" y="1960389"/>
              <a:ext cx="10735" cy="10080"/>
            </a:xfrm>
            <a:custGeom>
              <a:avLst/>
              <a:gdLst/>
              <a:ahLst/>
              <a:cxnLst/>
              <a:rect l="l" t="t" r="r" b="b"/>
              <a:pathLst>
                <a:path w="82" h="77" extrusionOk="0">
                  <a:moveTo>
                    <a:pt x="40" y="1"/>
                  </a:moveTo>
                  <a:cubicBezTo>
                    <a:pt x="28" y="1"/>
                    <a:pt x="16" y="7"/>
                    <a:pt x="11" y="20"/>
                  </a:cubicBezTo>
                  <a:cubicBezTo>
                    <a:pt x="0" y="31"/>
                    <a:pt x="0" y="43"/>
                    <a:pt x="11" y="57"/>
                  </a:cubicBezTo>
                  <a:cubicBezTo>
                    <a:pt x="16" y="70"/>
                    <a:pt x="29" y="77"/>
                    <a:pt x="42" y="77"/>
                  </a:cubicBezTo>
                  <a:cubicBezTo>
                    <a:pt x="61" y="77"/>
                    <a:pt x="81" y="64"/>
                    <a:pt x="81" y="43"/>
                  </a:cubicBezTo>
                  <a:cubicBezTo>
                    <a:pt x="81" y="16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75" name="Google Shape;375;p7"/>
            <p:cNvSpPr/>
            <p:nvPr/>
          </p:nvSpPr>
          <p:spPr>
            <a:xfrm>
              <a:off x="267675" y="1432693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0"/>
                  </a:moveTo>
                  <a:cubicBezTo>
                    <a:pt x="151" y="0"/>
                    <a:pt x="0" y="162"/>
                    <a:pt x="0" y="372"/>
                  </a:cubicBezTo>
                  <a:cubicBezTo>
                    <a:pt x="0" y="570"/>
                    <a:pt x="151" y="746"/>
                    <a:pt x="327" y="746"/>
                  </a:cubicBezTo>
                  <a:lnTo>
                    <a:pt x="5250" y="746"/>
                  </a:lnTo>
                  <a:cubicBezTo>
                    <a:pt x="5426" y="746"/>
                    <a:pt x="5577" y="570"/>
                    <a:pt x="5577" y="372"/>
                  </a:cubicBezTo>
                  <a:cubicBezTo>
                    <a:pt x="5577" y="162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76" name="Google Shape;376;p7"/>
            <p:cNvSpPr/>
            <p:nvPr/>
          </p:nvSpPr>
          <p:spPr>
            <a:xfrm>
              <a:off x="269115" y="1432693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0"/>
                  </a:moveTo>
                  <a:cubicBezTo>
                    <a:pt x="163" y="0"/>
                    <a:pt x="37" y="118"/>
                    <a:pt x="1" y="280"/>
                  </a:cubicBezTo>
                  <a:lnTo>
                    <a:pt x="4901" y="280"/>
                  </a:lnTo>
                  <a:cubicBezTo>
                    <a:pt x="5088" y="280"/>
                    <a:pt x="5228" y="456"/>
                    <a:pt x="5228" y="665"/>
                  </a:cubicBezTo>
                  <a:cubicBezTo>
                    <a:pt x="5228" y="688"/>
                    <a:pt x="5228" y="710"/>
                    <a:pt x="5216" y="746"/>
                  </a:cubicBezTo>
                  <a:lnTo>
                    <a:pt x="5239" y="746"/>
                  </a:lnTo>
                  <a:cubicBezTo>
                    <a:pt x="5415" y="746"/>
                    <a:pt x="5566" y="570"/>
                    <a:pt x="5566" y="372"/>
                  </a:cubicBezTo>
                  <a:cubicBezTo>
                    <a:pt x="5566" y="162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77" name="Google Shape;377;p7"/>
            <p:cNvSpPr/>
            <p:nvPr/>
          </p:nvSpPr>
          <p:spPr>
            <a:xfrm>
              <a:off x="295035" y="1479689"/>
              <a:ext cx="30502" cy="35477"/>
            </a:xfrm>
            <a:custGeom>
              <a:avLst/>
              <a:gdLst/>
              <a:ahLst/>
              <a:cxnLst/>
              <a:rect l="l" t="t" r="r" b="b"/>
              <a:pathLst>
                <a:path w="233" h="271" extrusionOk="0">
                  <a:moveTo>
                    <a:pt x="117" y="0"/>
                  </a:moveTo>
                  <a:cubicBezTo>
                    <a:pt x="59" y="0"/>
                    <a:pt x="1" y="44"/>
                    <a:pt x="1" y="130"/>
                  </a:cubicBezTo>
                  <a:cubicBezTo>
                    <a:pt x="1" y="224"/>
                    <a:pt x="59" y="271"/>
                    <a:pt x="117" y="271"/>
                  </a:cubicBezTo>
                  <a:cubicBezTo>
                    <a:pt x="175" y="271"/>
                    <a:pt x="233" y="224"/>
                    <a:pt x="233" y="130"/>
                  </a:cubicBezTo>
                  <a:cubicBezTo>
                    <a:pt x="233" y="44"/>
                    <a:pt x="175" y="0"/>
                    <a:pt x="11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78" name="Google Shape;378;p7"/>
            <p:cNvSpPr/>
            <p:nvPr/>
          </p:nvSpPr>
          <p:spPr>
            <a:xfrm>
              <a:off x="347530" y="1493828"/>
              <a:ext cx="21862" cy="19636"/>
            </a:xfrm>
            <a:custGeom>
              <a:avLst/>
              <a:gdLst/>
              <a:ahLst/>
              <a:cxnLst/>
              <a:rect l="l" t="t" r="r" b="b"/>
              <a:pathLst>
                <a:path w="167" h="150" extrusionOk="0">
                  <a:moveTo>
                    <a:pt x="65" y="1"/>
                  </a:moveTo>
                  <a:cubicBezTo>
                    <a:pt x="31" y="1"/>
                    <a:pt x="0" y="33"/>
                    <a:pt x="8" y="81"/>
                  </a:cubicBezTo>
                  <a:lnTo>
                    <a:pt x="8" y="92"/>
                  </a:lnTo>
                  <a:cubicBezTo>
                    <a:pt x="15" y="133"/>
                    <a:pt x="36" y="149"/>
                    <a:pt x="60" y="149"/>
                  </a:cubicBezTo>
                  <a:cubicBezTo>
                    <a:pt x="109" y="149"/>
                    <a:pt x="166" y="77"/>
                    <a:pt x="111" y="22"/>
                  </a:cubicBezTo>
                  <a:cubicBezTo>
                    <a:pt x="97" y="7"/>
                    <a:pt x="81" y="1"/>
                    <a:pt x="6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79" name="Google Shape;379;p7"/>
            <p:cNvSpPr/>
            <p:nvPr/>
          </p:nvSpPr>
          <p:spPr>
            <a:xfrm>
              <a:off x="267675" y="1304663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1"/>
                  </a:moveTo>
                  <a:cubicBezTo>
                    <a:pt x="151" y="1"/>
                    <a:pt x="0" y="177"/>
                    <a:pt x="0" y="372"/>
                  </a:cubicBezTo>
                  <a:cubicBezTo>
                    <a:pt x="0" y="582"/>
                    <a:pt x="151" y="747"/>
                    <a:pt x="327" y="747"/>
                  </a:cubicBezTo>
                  <a:lnTo>
                    <a:pt x="5250" y="747"/>
                  </a:lnTo>
                  <a:cubicBezTo>
                    <a:pt x="5426" y="747"/>
                    <a:pt x="5577" y="582"/>
                    <a:pt x="5577" y="372"/>
                  </a:cubicBezTo>
                  <a:cubicBezTo>
                    <a:pt x="5577" y="177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80" name="Google Shape;380;p7"/>
            <p:cNvSpPr/>
            <p:nvPr/>
          </p:nvSpPr>
          <p:spPr>
            <a:xfrm>
              <a:off x="269115" y="1304663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1"/>
                  </a:moveTo>
                  <a:cubicBezTo>
                    <a:pt x="163" y="1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6"/>
                    <a:pt x="5228" y="666"/>
                  </a:cubicBezTo>
                  <a:cubicBezTo>
                    <a:pt x="5228" y="699"/>
                    <a:pt x="5228" y="721"/>
                    <a:pt x="5216" y="747"/>
                  </a:cubicBezTo>
                  <a:lnTo>
                    <a:pt x="5239" y="747"/>
                  </a:lnTo>
                  <a:cubicBezTo>
                    <a:pt x="5415" y="747"/>
                    <a:pt x="5566" y="582"/>
                    <a:pt x="5566" y="372"/>
                  </a:cubicBezTo>
                  <a:cubicBezTo>
                    <a:pt x="5566" y="177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81" name="Google Shape;381;p7"/>
            <p:cNvSpPr/>
            <p:nvPr/>
          </p:nvSpPr>
          <p:spPr>
            <a:xfrm>
              <a:off x="298046" y="1359776"/>
              <a:ext cx="26051" cy="28538"/>
            </a:xfrm>
            <a:custGeom>
              <a:avLst/>
              <a:gdLst/>
              <a:ahLst/>
              <a:cxnLst/>
              <a:rect l="l" t="t" r="r" b="b"/>
              <a:pathLst>
                <a:path w="199" h="218" extrusionOk="0">
                  <a:moveTo>
                    <a:pt x="99" y="0"/>
                  </a:moveTo>
                  <a:cubicBezTo>
                    <a:pt x="50" y="0"/>
                    <a:pt x="0" y="35"/>
                    <a:pt x="0" y="105"/>
                  </a:cubicBezTo>
                  <a:cubicBezTo>
                    <a:pt x="0" y="180"/>
                    <a:pt x="50" y="218"/>
                    <a:pt x="99" y="218"/>
                  </a:cubicBezTo>
                  <a:cubicBezTo>
                    <a:pt x="149" y="218"/>
                    <a:pt x="199" y="180"/>
                    <a:pt x="199" y="105"/>
                  </a:cubicBezTo>
                  <a:cubicBezTo>
                    <a:pt x="199" y="35"/>
                    <a:pt x="149" y="0"/>
                    <a:pt x="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82" name="Google Shape;382;p7"/>
            <p:cNvSpPr/>
            <p:nvPr/>
          </p:nvSpPr>
          <p:spPr>
            <a:xfrm>
              <a:off x="342293" y="1375224"/>
              <a:ext cx="10735" cy="10080"/>
            </a:xfrm>
            <a:custGeom>
              <a:avLst/>
              <a:gdLst/>
              <a:ahLst/>
              <a:cxnLst/>
              <a:rect l="l" t="t" r="r" b="b"/>
              <a:pathLst>
                <a:path w="82" h="77" extrusionOk="0">
                  <a:moveTo>
                    <a:pt x="40" y="1"/>
                  </a:moveTo>
                  <a:cubicBezTo>
                    <a:pt x="28" y="1"/>
                    <a:pt x="16" y="7"/>
                    <a:pt x="11" y="20"/>
                  </a:cubicBezTo>
                  <a:cubicBezTo>
                    <a:pt x="0" y="32"/>
                    <a:pt x="0" y="43"/>
                    <a:pt x="11" y="57"/>
                  </a:cubicBezTo>
                  <a:cubicBezTo>
                    <a:pt x="16" y="71"/>
                    <a:pt x="29" y="77"/>
                    <a:pt x="42" y="77"/>
                  </a:cubicBezTo>
                  <a:cubicBezTo>
                    <a:pt x="61" y="77"/>
                    <a:pt x="81" y="64"/>
                    <a:pt x="81" y="43"/>
                  </a:cubicBezTo>
                  <a:cubicBezTo>
                    <a:pt x="81" y="16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83" name="Google Shape;383;p7"/>
            <p:cNvSpPr/>
            <p:nvPr/>
          </p:nvSpPr>
          <p:spPr>
            <a:xfrm>
              <a:off x="267675" y="841374"/>
              <a:ext cx="730085" cy="99230"/>
            </a:xfrm>
            <a:custGeom>
              <a:avLst/>
              <a:gdLst/>
              <a:ahLst/>
              <a:cxnLst/>
              <a:rect l="l" t="t" r="r" b="b"/>
              <a:pathLst>
                <a:path w="5577" h="758" extrusionOk="0">
                  <a:moveTo>
                    <a:pt x="327" y="0"/>
                  </a:moveTo>
                  <a:cubicBezTo>
                    <a:pt x="151" y="0"/>
                    <a:pt x="0" y="176"/>
                    <a:pt x="0" y="374"/>
                  </a:cubicBezTo>
                  <a:cubicBezTo>
                    <a:pt x="0" y="584"/>
                    <a:pt x="151" y="757"/>
                    <a:pt x="327" y="757"/>
                  </a:cubicBezTo>
                  <a:lnTo>
                    <a:pt x="5250" y="757"/>
                  </a:lnTo>
                  <a:cubicBezTo>
                    <a:pt x="5426" y="757"/>
                    <a:pt x="5577" y="584"/>
                    <a:pt x="5577" y="374"/>
                  </a:cubicBezTo>
                  <a:cubicBezTo>
                    <a:pt x="5577" y="176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84" name="Google Shape;384;p7"/>
            <p:cNvSpPr/>
            <p:nvPr/>
          </p:nvSpPr>
          <p:spPr>
            <a:xfrm>
              <a:off x="269115" y="841374"/>
              <a:ext cx="728645" cy="99230"/>
            </a:xfrm>
            <a:custGeom>
              <a:avLst/>
              <a:gdLst/>
              <a:ahLst/>
              <a:cxnLst/>
              <a:rect l="l" t="t" r="r" b="b"/>
              <a:pathLst>
                <a:path w="5566" h="758" extrusionOk="0">
                  <a:moveTo>
                    <a:pt x="316" y="0"/>
                  </a:moveTo>
                  <a:cubicBezTo>
                    <a:pt x="163" y="0"/>
                    <a:pt x="37" y="129"/>
                    <a:pt x="1" y="293"/>
                  </a:cubicBezTo>
                  <a:lnTo>
                    <a:pt x="4901" y="293"/>
                  </a:lnTo>
                  <a:cubicBezTo>
                    <a:pt x="5088" y="293"/>
                    <a:pt x="5228" y="467"/>
                    <a:pt x="5228" y="665"/>
                  </a:cubicBezTo>
                  <a:cubicBezTo>
                    <a:pt x="5228" y="698"/>
                    <a:pt x="5228" y="724"/>
                    <a:pt x="5216" y="757"/>
                  </a:cubicBezTo>
                  <a:lnTo>
                    <a:pt x="5239" y="757"/>
                  </a:lnTo>
                  <a:cubicBezTo>
                    <a:pt x="5415" y="757"/>
                    <a:pt x="5566" y="584"/>
                    <a:pt x="5566" y="374"/>
                  </a:cubicBezTo>
                  <a:cubicBezTo>
                    <a:pt x="5566" y="176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85" name="Google Shape;385;p7"/>
            <p:cNvSpPr/>
            <p:nvPr/>
          </p:nvSpPr>
          <p:spPr>
            <a:xfrm>
              <a:off x="295035" y="889811"/>
              <a:ext cx="30502" cy="34429"/>
            </a:xfrm>
            <a:custGeom>
              <a:avLst/>
              <a:gdLst/>
              <a:ahLst/>
              <a:cxnLst/>
              <a:rect l="l" t="t" r="r" b="b"/>
              <a:pathLst>
                <a:path w="233" h="263" extrusionOk="0">
                  <a:moveTo>
                    <a:pt x="117" y="1"/>
                  </a:moveTo>
                  <a:cubicBezTo>
                    <a:pt x="59" y="1"/>
                    <a:pt x="1" y="45"/>
                    <a:pt x="1" y="133"/>
                  </a:cubicBezTo>
                  <a:cubicBezTo>
                    <a:pt x="1" y="220"/>
                    <a:pt x="59" y="263"/>
                    <a:pt x="117" y="263"/>
                  </a:cubicBezTo>
                  <a:cubicBezTo>
                    <a:pt x="175" y="263"/>
                    <a:pt x="233" y="220"/>
                    <a:pt x="233" y="133"/>
                  </a:cubicBezTo>
                  <a:cubicBezTo>
                    <a:pt x="233" y="45"/>
                    <a:pt x="175" y="1"/>
                    <a:pt x="1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86" name="Google Shape;386;p7"/>
            <p:cNvSpPr/>
            <p:nvPr/>
          </p:nvSpPr>
          <p:spPr>
            <a:xfrm>
              <a:off x="347399" y="903033"/>
              <a:ext cx="21993" cy="20029"/>
            </a:xfrm>
            <a:custGeom>
              <a:avLst/>
              <a:gdLst/>
              <a:ahLst/>
              <a:cxnLst/>
              <a:rect l="l" t="t" r="r" b="b"/>
              <a:pathLst>
                <a:path w="168" h="153" extrusionOk="0">
                  <a:moveTo>
                    <a:pt x="71" y="0"/>
                  </a:moveTo>
                  <a:cubicBezTo>
                    <a:pt x="35" y="0"/>
                    <a:pt x="1" y="37"/>
                    <a:pt x="9" y="88"/>
                  </a:cubicBezTo>
                  <a:lnTo>
                    <a:pt x="9" y="102"/>
                  </a:lnTo>
                  <a:cubicBezTo>
                    <a:pt x="16" y="138"/>
                    <a:pt x="37" y="153"/>
                    <a:pt x="60" y="153"/>
                  </a:cubicBezTo>
                  <a:cubicBezTo>
                    <a:pt x="110" y="153"/>
                    <a:pt x="167" y="87"/>
                    <a:pt x="112" y="32"/>
                  </a:cubicBezTo>
                  <a:lnTo>
                    <a:pt x="112" y="18"/>
                  </a:lnTo>
                  <a:cubicBezTo>
                    <a:pt x="100" y="6"/>
                    <a:pt x="85" y="0"/>
                    <a:pt x="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87" name="Google Shape;387;p7"/>
            <p:cNvSpPr/>
            <p:nvPr/>
          </p:nvSpPr>
          <p:spPr>
            <a:xfrm>
              <a:off x="267675" y="715178"/>
              <a:ext cx="730085" cy="97397"/>
            </a:xfrm>
            <a:custGeom>
              <a:avLst/>
              <a:gdLst/>
              <a:ahLst/>
              <a:cxnLst/>
              <a:rect l="l" t="t" r="r" b="b"/>
              <a:pathLst>
                <a:path w="5577" h="744" extrusionOk="0">
                  <a:moveTo>
                    <a:pt x="327" y="0"/>
                  </a:moveTo>
                  <a:cubicBezTo>
                    <a:pt x="151" y="0"/>
                    <a:pt x="0" y="162"/>
                    <a:pt x="0" y="372"/>
                  </a:cubicBezTo>
                  <a:cubicBezTo>
                    <a:pt x="0" y="581"/>
                    <a:pt x="151" y="743"/>
                    <a:pt x="327" y="743"/>
                  </a:cubicBezTo>
                  <a:lnTo>
                    <a:pt x="5250" y="743"/>
                  </a:lnTo>
                  <a:cubicBezTo>
                    <a:pt x="5426" y="743"/>
                    <a:pt x="5577" y="581"/>
                    <a:pt x="5577" y="372"/>
                  </a:cubicBezTo>
                  <a:cubicBezTo>
                    <a:pt x="5577" y="162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88" name="Google Shape;388;p7"/>
            <p:cNvSpPr/>
            <p:nvPr/>
          </p:nvSpPr>
          <p:spPr>
            <a:xfrm>
              <a:off x="269115" y="715178"/>
              <a:ext cx="728645" cy="97397"/>
            </a:xfrm>
            <a:custGeom>
              <a:avLst/>
              <a:gdLst/>
              <a:ahLst/>
              <a:cxnLst/>
              <a:rect l="l" t="t" r="r" b="b"/>
              <a:pathLst>
                <a:path w="5566" h="744" extrusionOk="0">
                  <a:moveTo>
                    <a:pt x="316" y="0"/>
                  </a:moveTo>
                  <a:cubicBezTo>
                    <a:pt x="163" y="0"/>
                    <a:pt x="37" y="126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3"/>
                    <a:pt x="5228" y="662"/>
                  </a:cubicBezTo>
                  <a:cubicBezTo>
                    <a:pt x="5228" y="685"/>
                    <a:pt x="5228" y="721"/>
                    <a:pt x="5216" y="743"/>
                  </a:cubicBezTo>
                  <a:lnTo>
                    <a:pt x="5239" y="743"/>
                  </a:lnTo>
                  <a:cubicBezTo>
                    <a:pt x="5415" y="743"/>
                    <a:pt x="5566" y="581"/>
                    <a:pt x="5566" y="372"/>
                  </a:cubicBezTo>
                  <a:cubicBezTo>
                    <a:pt x="5566" y="162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89" name="Google Shape;389;p7"/>
            <p:cNvSpPr/>
            <p:nvPr/>
          </p:nvSpPr>
          <p:spPr>
            <a:xfrm>
              <a:off x="298046" y="769767"/>
              <a:ext cx="26051" cy="27622"/>
            </a:xfrm>
            <a:custGeom>
              <a:avLst/>
              <a:gdLst/>
              <a:ahLst/>
              <a:cxnLst/>
              <a:rect l="l" t="t" r="r" b="b"/>
              <a:pathLst>
                <a:path w="199" h="211" extrusionOk="0">
                  <a:moveTo>
                    <a:pt x="99" y="1"/>
                  </a:moveTo>
                  <a:cubicBezTo>
                    <a:pt x="50" y="1"/>
                    <a:pt x="0" y="36"/>
                    <a:pt x="0" y="106"/>
                  </a:cubicBezTo>
                  <a:cubicBezTo>
                    <a:pt x="0" y="176"/>
                    <a:pt x="50" y="210"/>
                    <a:pt x="99" y="210"/>
                  </a:cubicBezTo>
                  <a:cubicBezTo>
                    <a:pt x="149" y="210"/>
                    <a:pt x="199" y="176"/>
                    <a:pt x="199" y="106"/>
                  </a:cubicBezTo>
                  <a:cubicBezTo>
                    <a:pt x="199" y="36"/>
                    <a:pt x="149" y="1"/>
                    <a:pt x="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90" name="Google Shape;390;p7"/>
            <p:cNvSpPr/>
            <p:nvPr/>
          </p:nvSpPr>
          <p:spPr>
            <a:xfrm>
              <a:off x="342293" y="785345"/>
              <a:ext cx="10735" cy="10211"/>
            </a:xfrm>
            <a:custGeom>
              <a:avLst/>
              <a:gdLst/>
              <a:ahLst/>
              <a:cxnLst/>
              <a:rect l="l" t="t" r="r" b="b"/>
              <a:pathLst>
                <a:path w="82" h="78" extrusionOk="0">
                  <a:moveTo>
                    <a:pt x="43" y="1"/>
                  </a:moveTo>
                  <a:cubicBezTo>
                    <a:pt x="30" y="1"/>
                    <a:pt x="16" y="8"/>
                    <a:pt x="11" y="23"/>
                  </a:cubicBezTo>
                  <a:cubicBezTo>
                    <a:pt x="0" y="34"/>
                    <a:pt x="0" y="45"/>
                    <a:pt x="11" y="57"/>
                  </a:cubicBezTo>
                  <a:cubicBezTo>
                    <a:pt x="16" y="71"/>
                    <a:pt x="27" y="77"/>
                    <a:pt x="40" y="77"/>
                  </a:cubicBezTo>
                  <a:cubicBezTo>
                    <a:pt x="60" y="77"/>
                    <a:pt x="81" y="61"/>
                    <a:pt x="81" y="34"/>
                  </a:cubicBezTo>
                  <a:cubicBezTo>
                    <a:pt x="81" y="13"/>
                    <a:pt x="62" y="1"/>
                    <a:pt x="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91" name="Google Shape;391;p7"/>
            <p:cNvSpPr/>
            <p:nvPr/>
          </p:nvSpPr>
          <p:spPr>
            <a:xfrm>
              <a:off x="267675" y="3767072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0"/>
                  </a:moveTo>
                  <a:cubicBezTo>
                    <a:pt x="151" y="0"/>
                    <a:pt x="0" y="176"/>
                    <a:pt x="0" y="375"/>
                  </a:cubicBezTo>
                  <a:cubicBezTo>
                    <a:pt x="0" y="584"/>
                    <a:pt x="151" y="746"/>
                    <a:pt x="327" y="746"/>
                  </a:cubicBezTo>
                  <a:lnTo>
                    <a:pt x="5250" y="746"/>
                  </a:lnTo>
                  <a:cubicBezTo>
                    <a:pt x="5426" y="746"/>
                    <a:pt x="5577" y="584"/>
                    <a:pt x="5577" y="375"/>
                  </a:cubicBezTo>
                  <a:cubicBezTo>
                    <a:pt x="5577" y="176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92" name="Google Shape;392;p7"/>
            <p:cNvSpPr/>
            <p:nvPr/>
          </p:nvSpPr>
          <p:spPr>
            <a:xfrm>
              <a:off x="269115" y="3767072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0"/>
                  </a:moveTo>
                  <a:cubicBezTo>
                    <a:pt x="163" y="0"/>
                    <a:pt x="37" y="129"/>
                    <a:pt x="1" y="294"/>
                  </a:cubicBezTo>
                  <a:lnTo>
                    <a:pt x="4901" y="294"/>
                  </a:lnTo>
                  <a:cubicBezTo>
                    <a:pt x="5088" y="294"/>
                    <a:pt x="5228" y="467"/>
                    <a:pt x="5228" y="665"/>
                  </a:cubicBezTo>
                  <a:cubicBezTo>
                    <a:pt x="5228" y="699"/>
                    <a:pt x="5228" y="724"/>
                    <a:pt x="5216" y="746"/>
                  </a:cubicBezTo>
                  <a:lnTo>
                    <a:pt x="5239" y="746"/>
                  </a:lnTo>
                  <a:cubicBezTo>
                    <a:pt x="5415" y="746"/>
                    <a:pt x="5566" y="584"/>
                    <a:pt x="5566" y="375"/>
                  </a:cubicBezTo>
                  <a:cubicBezTo>
                    <a:pt x="5566" y="176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93" name="Google Shape;393;p7"/>
            <p:cNvSpPr/>
            <p:nvPr/>
          </p:nvSpPr>
          <p:spPr>
            <a:xfrm>
              <a:off x="295035" y="3815640"/>
              <a:ext cx="30502" cy="34429"/>
            </a:xfrm>
            <a:custGeom>
              <a:avLst/>
              <a:gdLst/>
              <a:ahLst/>
              <a:cxnLst/>
              <a:rect l="l" t="t" r="r" b="b"/>
              <a:pathLst>
                <a:path w="233" h="263" extrusionOk="0">
                  <a:moveTo>
                    <a:pt x="117" y="0"/>
                  </a:moveTo>
                  <a:cubicBezTo>
                    <a:pt x="59" y="0"/>
                    <a:pt x="1" y="44"/>
                    <a:pt x="1" y="132"/>
                  </a:cubicBezTo>
                  <a:cubicBezTo>
                    <a:pt x="1" y="219"/>
                    <a:pt x="59" y="262"/>
                    <a:pt x="117" y="262"/>
                  </a:cubicBezTo>
                  <a:cubicBezTo>
                    <a:pt x="175" y="262"/>
                    <a:pt x="233" y="219"/>
                    <a:pt x="233" y="132"/>
                  </a:cubicBezTo>
                  <a:cubicBezTo>
                    <a:pt x="233" y="44"/>
                    <a:pt x="175" y="0"/>
                    <a:pt x="11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94" name="Google Shape;394;p7"/>
            <p:cNvSpPr/>
            <p:nvPr/>
          </p:nvSpPr>
          <p:spPr>
            <a:xfrm>
              <a:off x="347399" y="3828731"/>
              <a:ext cx="21993" cy="20029"/>
            </a:xfrm>
            <a:custGeom>
              <a:avLst/>
              <a:gdLst/>
              <a:ahLst/>
              <a:cxnLst/>
              <a:rect l="l" t="t" r="r" b="b"/>
              <a:pathLst>
                <a:path w="168" h="153" extrusionOk="0">
                  <a:moveTo>
                    <a:pt x="71" y="0"/>
                  </a:moveTo>
                  <a:cubicBezTo>
                    <a:pt x="35" y="0"/>
                    <a:pt x="1" y="38"/>
                    <a:pt x="9" y="88"/>
                  </a:cubicBezTo>
                  <a:lnTo>
                    <a:pt x="9" y="102"/>
                  </a:lnTo>
                  <a:cubicBezTo>
                    <a:pt x="16" y="139"/>
                    <a:pt x="37" y="153"/>
                    <a:pt x="60" y="153"/>
                  </a:cubicBezTo>
                  <a:cubicBezTo>
                    <a:pt x="110" y="153"/>
                    <a:pt x="167" y="87"/>
                    <a:pt x="112" y="32"/>
                  </a:cubicBezTo>
                  <a:lnTo>
                    <a:pt x="112" y="18"/>
                  </a:lnTo>
                  <a:cubicBezTo>
                    <a:pt x="100" y="6"/>
                    <a:pt x="85" y="0"/>
                    <a:pt x="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95" name="Google Shape;395;p7"/>
            <p:cNvSpPr/>
            <p:nvPr/>
          </p:nvSpPr>
          <p:spPr>
            <a:xfrm>
              <a:off x="267675" y="3640876"/>
              <a:ext cx="730085" cy="97397"/>
            </a:xfrm>
            <a:custGeom>
              <a:avLst/>
              <a:gdLst/>
              <a:ahLst/>
              <a:cxnLst/>
              <a:rect l="l" t="t" r="r" b="b"/>
              <a:pathLst>
                <a:path w="5577" h="744" extrusionOk="0">
                  <a:moveTo>
                    <a:pt x="327" y="1"/>
                  </a:moveTo>
                  <a:cubicBezTo>
                    <a:pt x="151" y="1"/>
                    <a:pt x="0" y="163"/>
                    <a:pt x="0" y="372"/>
                  </a:cubicBezTo>
                  <a:cubicBezTo>
                    <a:pt x="0" y="582"/>
                    <a:pt x="151" y="744"/>
                    <a:pt x="327" y="744"/>
                  </a:cubicBezTo>
                  <a:lnTo>
                    <a:pt x="5250" y="744"/>
                  </a:lnTo>
                  <a:cubicBezTo>
                    <a:pt x="5426" y="744"/>
                    <a:pt x="5577" y="582"/>
                    <a:pt x="5577" y="372"/>
                  </a:cubicBezTo>
                  <a:cubicBezTo>
                    <a:pt x="5577" y="163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96" name="Google Shape;396;p7"/>
            <p:cNvSpPr/>
            <p:nvPr/>
          </p:nvSpPr>
          <p:spPr>
            <a:xfrm>
              <a:off x="269115" y="3640876"/>
              <a:ext cx="728645" cy="97397"/>
            </a:xfrm>
            <a:custGeom>
              <a:avLst/>
              <a:gdLst/>
              <a:ahLst/>
              <a:cxnLst/>
              <a:rect l="l" t="t" r="r" b="b"/>
              <a:pathLst>
                <a:path w="5566" h="744" extrusionOk="0">
                  <a:moveTo>
                    <a:pt x="316" y="1"/>
                  </a:moveTo>
                  <a:cubicBezTo>
                    <a:pt x="163" y="1"/>
                    <a:pt x="37" y="115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3"/>
                    <a:pt x="5228" y="663"/>
                  </a:cubicBezTo>
                  <a:cubicBezTo>
                    <a:pt x="5228" y="685"/>
                    <a:pt x="5228" y="721"/>
                    <a:pt x="5216" y="744"/>
                  </a:cubicBezTo>
                  <a:lnTo>
                    <a:pt x="5239" y="744"/>
                  </a:lnTo>
                  <a:cubicBezTo>
                    <a:pt x="5415" y="744"/>
                    <a:pt x="5566" y="582"/>
                    <a:pt x="5566" y="372"/>
                  </a:cubicBezTo>
                  <a:cubicBezTo>
                    <a:pt x="5566" y="163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97" name="Google Shape;397;p7"/>
            <p:cNvSpPr/>
            <p:nvPr/>
          </p:nvSpPr>
          <p:spPr>
            <a:xfrm>
              <a:off x="298046" y="3695596"/>
              <a:ext cx="26051" cy="27491"/>
            </a:xfrm>
            <a:custGeom>
              <a:avLst/>
              <a:gdLst/>
              <a:ahLst/>
              <a:cxnLst/>
              <a:rect l="l" t="t" r="r" b="b"/>
              <a:pathLst>
                <a:path w="199" h="210" extrusionOk="0">
                  <a:moveTo>
                    <a:pt x="99" y="0"/>
                  </a:moveTo>
                  <a:cubicBezTo>
                    <a:pt x="50" y="0"/>
                    <a:pt x="0" y="35"/>
                    <a:pt x="0" y="105"/>
                  </a:cubicBezTo>
                  <a:cubicBezTo>
                    <a:pt x="0" y="175"/>
                    <a:pt x="50" y="210"/>
                    <a:pt x="99" y="210"/>
                  </a:cubicBezTo>
                  <a:cubicBezTo>
                    <a:pt x="149" y="210"/>
                    <a:pt x="199" y="175"/>
                    <a:pt x="199" y="105"/>
                  </a:cubicBezTo>
                  <a:cubicBezTo>
                    <a:pt x="199" y="35"/>
                    <a:pt x="149" y="0"/>
                    <a:pt x="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98" name="Google Shape;398;p7"/>
            <p:cNvSpPr/>
            <p:nvPr/>
          </p:nvSpPr>
          <p:spPr>
            <a:xfrm>
              <a:off x="342293" y="3711043"/>
              <a:ext cx="10735" cy="10211"/>
            </a:xfrm>
            <a:custGeom>
              <a:avLst/>
              <a:gdLst/>
              <a:ahLst/>
              <a:cxnLst/>
              <a:rect l="l" t="t" r="r" b="b"/>
              <a:pathLst>
                <a:path w="82" h="78" extrusionOk="0">
                  <a:moveTo>
                    <a:pt x="43" y="1"/>
                  </a:moveTo>
                  <a:cubicBezTo>
                    <a:pt x="30" y="1"/>
                    <a:pt x="16" y="8"/>
                    <a:pt x="11" y="23"/>
                  </a:cubicBezTo>
                  <a:cubicBezTo>
                    <a:pt x="0" y="34"/>
                    <a:pt x="0" y="46"/>
                    <a:pt x="11" y="57"/>
                  </a:cubicBezTo>
                  <a:cubicBezTo>
                    <a:pt x="16" y="71"/>
                    <a:pt x="27" y="77"/>
                    <a:pt x="40" y="77"/>
                  </a:cubicBezTo>
                  <a:cubicBezTo>
                    <a:pt x="60" y="77"/>
                    <a:pt x="81" y="62"/>
                    <a:pt x="81" y="34"/>
                  </a:cubicBezTo>
                  <a:cubicBezTo>
                    <a:pt x="81" y="14"/>
                    <a:pt x="62" y="1"/>
                    <a:pt x="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399" name="Google Shape;399;p7"/>
            <p:cNvSpPr/>
            <p:nvPr/>
          </p:nvSpPr>
          <p:spPr>
            <a:xfrm>
              <a:off x="267675" y="4347787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1"/>
                  </a:moveTo>
                  <a:cubicBezTo>
                    <a:pt x="151" y="1"/>
                    <a:pt x="0" y="163"/>
                    <a:pt x="0" y="372"/>
                  </a:cubicBezTo>
                  <a:cubicBezTo>
                    <a:pt x="0" y="582"/>
                    <a:pt x="151" y="747"/>
                    <a:pt x="327" y="747"/>
                  </a:cubicBezTo>
                  <a:lnTo>
                    <a:pt x="5250" y="747"/>
                  </a:lnTo>
                  <a:cubicBezTo>
                    <a:pt x="5426" y="747"/>
                    <a:pt x="5577" y="582"/>
                    <a:pt x="5577" y="372"/>
                  </a:cubicBezTo>
                  <a:cubicBezTo>
                    <a:pt x="5577" y="163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00" name="Google Shape;400;p7"/>
            <p:cNvSpPr/>
            <p:nvPr/>
          </p:nvSpPr>
          <p:spPr>
            <a:xfrm>
              <a:off x="269115" y="4347787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1"/>
                  </a:moveTo>
                  <a:cubicBezTo>
                    <a:pt x="163" y="1"/>
                    <a:pt x="37" y="118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3"/>
                    <a:pt x="5228" y="663"/>
                  </a:cubicBezTo>
                  <a:cubicBezTo>
                    <a:pt x="5228" y="688"/>
                    <a:pt x="5228" y="721"/>
                    <a:pt x="5216" y="747"/>
                  </a:cubicBezTo>
                  <a:lnTo>
                    <a:pt x="5239" y="747"/>
                  </a:lnTo>
                  <a:cubicBezTo>
                    <a:pt x="5415" y="747"/>
                    <a:pt x="5566" y="582"/>
                    <a:pt x="5566" y="372"/>
                  </a:cubicBezTo>
                  <a:cubicBezTo>
                    <a:pt x="5566" y="163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01" name="Google Shape;401;p7"/>
            <p:cNvSpPr/>
            <p:nvPr/>
          </p:nvSpPr>
          <p:spPr>
            <a:xfrm>
              <a:off x="295035" y="4396224"/>
              <a:ext cx="30502" cy="34429"/>
            </a:xfrm>
            <a:custGeom>
              <a:avLst/>
              <a:gdLst/>
              <a:ahLst/>
              <a:cxnLst/>
              <a:rect l="l" t="t" r="r" b="b"/>
              <a:pathLst>
                <a:path w="233" h="263" extrusionOk="0">
                  <a:moveTo>
                    <a:pt x="117" y="1"/>
                  </a:moveTo>
                  <a:cubicBezTo>
                    <a:pt x="59" y="1"/>
                    <a:pt x="1" y="44"/>
                    <a:pt x="1" y="131"/>
                  </a:cubicBezTo>
                  <a:cubicBezTo>
                    <a:pt x="1" y="219"/>
                    <a:pt x="59" y="263"/>
                    <a:pt x="117" y="263"/>
                  </a:cubicBezTo>
                  <a:cubicBezTo>
                    <a:pt x="175" y="263"/>
                    <a:pt x="233" y="219"/>
                    <a:pt x="233" y="131"/>
                  </a:cubicBezTo>
                  <a:cubicBezTo>
                    <a:pt x="233" y="44"/>
                    <a:pt x="175" y="1"/>
                    <a:pt x="1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02" name="Google Shape;402;p7"/>
            <p:cNvSpPr/>
            <p:nvPr/>
          </p:nvSpPr>
          <p:spPr>
            <a:xfrm>
              <a:off x="347399" y="4409315"/>
              <a:ext cx="22124" cy="19767"/>
            </a:xfrm>
            <a:custGeom>
              <a:avLst/>
              <a:gdLst/>
              <a:ahLst/>
              <a:cxnLst/>
              <a:rect l="l" t="t" r="r" b="b"/>
              <a:pathLst>
                <a:path w="169" h="151" extrusionOk="0">
                  <a:moveTo>
                    <a:pt x="71" y="0"/>
                  </a:moveTo>
                  <a:cubicBezTo>
                    <a:pt x="35" y="0"/>
                    <a:pt x="1" y="39"/>
                    <a:pt x="9" y="89"/>
                  </a:cubicBezTo>
                  <a:lnTo>
                    <a:pt x="9" y="101"/>
                  </a:lnTo>
                  <a:cubicBezTo>
                    <a:pt x="16" y="136"/>
                    <a:pt x="35" y="150"/>
                    <a:pt x="57" y="150"/>
                  </a:cubicBezTo>
                  <a:cubicBezTo>
                    <a:pt x="107" y="150"/>
                    <a:pt x="169" y="76"/>
                    <a:pt x="112" y="20"/>
                  </a:cubicBezTo>
                  <a:cubicBezTo>
                    <a:pt x="100" y="6"/>
                    <a:pt x="85" y="0"/>
                    <a:pt x="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03" name="Google Shape;403;p7"/>
            <p:cNvSpPr/>
            <p:nvPr/>
          </p:nvSpPr>
          <p:spPr>
            <a:xfrm>
              <a:off x="267675" y="4219758"/>
              <a:ext cx="730085" cy="99230"/>
            </a:xfrm>
            <a:custGeom>
              <a:avLst/>
              <a:gdLst/>
              <a:ahLst/>
              <a:cxnLst/>
              <a:rect l="l" t="t" r="r" b="b"/>
              <a:pathLst>
                <a:path w="5577" h="758" extrusionOk="0">
                  <a:moveTo>
                    <a:pt x="327" y="1"/>
                  </a:moveTo>
                  <a:cubicBezTo>
                    <a:pt x="151" y="1"/>
                    <a:pt x="0" y="174"/>
                    <a:pt x="0" y="384"/>
                  </a:cubicBezTo>
                  <a:cubicBezTo>
                    <a:pt x="0" y="582"/>
                    <a:pt x="151" y="758"/>
                    <a:pt x="327" y="758"/>
                  </a:cubicBezTo>
                  <a:lnTo>
                    <a:pt x="5250" y="758"/>
                  </a:lnTo>
                  <a:cubicBezTo>
                    <a:pt x="5426" y="758"/>
                    <a:pt x="5577" y="582"/>
                    <a:pt x="5577" y="384"/>
                  </a:cubicBezTo>
                  <a:cubicBezTo>
                    <a:pt x="5577" y="174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04" name="Google Shape;404;p7"/>
            <p:cNvSpPr/>
            <p:nvPr/>
          </p:nvSpPr>
          <p:spPr>
            <a:xfrm>
              <a:off x="269115" y="4219758"/>
              <a:ext cx="728645" cy="99230"/>
            </a:xfrm>
            <a:custGeom>
              <a:avLst/>
              <a:gdLst/>
              <a:ahLst/>
              <a:cxnLst/>
              <a:rect l="l" t="t" r="r" b="b"/>
              <a:pathLst>
                <a:path w="5566" h="758" extrusionOk="0">
                  <a:moveTo>
                    <a:pt x="316" y="1"/>
                  </a:moveTo>
                  <a:cubicBezTo>
                    <a:pt x="163" y="1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67"/>
                    <a:pt x="5228" y="663"/>
                  </a:cubicBezTo>
                  <a:cubicBezTo>
                    <a:pt x="5228" y="699"/>
                    <a:pt x="5228" y="722"/>
                    <a:pt x="5216" y="758"/>
                  </a:cubicBezTo>
                  <a:lnTo>
                    <a:pt x="5239" y="758"/>
                  </a:lnTo>
                  <a:cubicBezTo>
                    <a:pt x="5415" y="758"/>
                    <a:pt x="5566" y="582"/>
                    <a:pt x="5566" y="384"/>
                  </a:cubicBezTo>
                  <a:cubicBezTo>
                    <a:pt x="5566" y="174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05" name="Google Shape;405;p7"/>
            <p:cNvSpPr/>
            <p:nvPr/>
          </p:nvSpPr>
          <p:spPr>
            <a:xfrm>
              <a:off x="298046" y="4275002"/>
              <a:ext cx="26051" cy="28931"/>
            </a:xfrm>
            <a:custGeom>
              <a:avLst/>
              <a:gdLst/>
              <a:ahLst/>
              <a:cxnLst/>
              <a:rect l="l" t="t" r="r" b="b"/>
              <a:pathLst>
                <a:path w="199" h="221" extrusionOk="0">
                  <a:moveTo>
                    <a:pt x="99" y="0"/>
                  </a:moveTo>
                  <a:cubicBezTo>
                    <a:pt x="50" y="0"/>
                    <a:pt x="0" y="38"/>
                    <a:pt x="0" y="115"/>
                  </a:cubicBezTo>
                  <a:cubicBezTo>
                    <a:pt x="0" y="185"/>
                    <a:pt x="50" y="220"/>
                    <a:pt x="99" y="220"/>
                  </a:cubicBezTo>
                  <a:cubicBezTo>
                    <a:pt x="149" y="220"/>
                    <a:pt x="199" y="185"/>
                    <a:pt x="199" y="115"/>
                  </a:cubicBezTo>
                  <a:cubicBezTo>
                    <a:pt x="199" y="38"/>
                    <a:pt x="149" y="0"/>
                    <a:pt x="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06" name="Google Shape;406;p7"/>
            <p:cNvSpPr/>
            <p:nvPr/>
          </p:nvSpPr>
          <p:spPr>
            <a:xfrm>
              <a:off x="342293" y="4290187"/>
              <a:ext cx="10735" cy="11651"/>
            </a:xfrm>
            <a:custGeom>
              <a:avLst/>
              <a:gdLst/>
              <a:ahLst/>
              <a:cxnLst/>
              <a:rect l="l" t="t" r="r" b="b"/>
              <a:pathLst>
                <a:path w="82" h="89" extrusionOk="0">
                  <a:moveTo>
                    <a:pt x="40" y="1"/>
                  </a:moveTo>
                  <a:cubicBezTo>
                    <a:pt x="27" y="1"/>
                    <a:pt x="16" y="7"/>
                    <a:pt x="11" y="22"/>
                  </a:cubicBezTo>
                  <a:lnTo>
                    <a:pt x="11" y="33"/>
                  </a:lnTo>
                  <a:cubicBezTo>
                    <a:pt x="0" y="33"/>
                    <a:pt x="0" y="44"/>
                    <a:pt x="11" y="55"/>
                  </a:cubicBezTo>
                  <a:lnTo>
                    <a:pt x="11" y="69"/>
                  </a:lnTo>
                  <a:cubicBezTo>
                    <a:pt x="16" y="82"/>
                    <a:pt x="27" y="88"/>
                    <a:pt x="40" y="88"/>
                  </a:cubicBezTo>
                  <a:cubicBezTo>
                    <a:pt x="59" y="88"/>
                    <a:pt x="81" y="73"/>
                    <a:pt x="81" y="44"/>
                  </a:cubicBezTo>
                  <a:cubicBezTo>
                    <a:pt x="81" y="17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</p:grpSp>
      <p:sp>
        <p:nvSpPr>
          <p:cNvPr id="407" name="Google Shape;407;p7"/>
          <p:cNvSpPr txBox="1">
            <a:spLocks noGrp="1"/>
          </p:cNvSpPr>
          <p:nvPr>
            <p:ph type="title"/>
          </p:nvPr>
        </p:nvSpPr>
        <p:spPr>
          <a:xfrm>
            <a:off x="960013" y="720000"/>
            <a:ext cx="10272000" cy="6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408" name="Google Shape;408;p7"/>
          <p:cNvSpPr txBox="1">
            <a:spLocks noGrp="1"/>
          </p:cNvSpPr>
          <p:nvPr>
            <p:ph type="subTitle" idx="1"/>
          </p:nvPr>
        </p:nvSpPr>
        <p:spPr>
          <a:xfrm>
            <a:off x="2153100" y="2253567"/>
            <a:ext cx="5794400" cy="279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327452"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Char char="●"/>
              <a:defRPr/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Char char="○"/>
              <a:defRPr sz="28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221666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4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4" name="Google Shape;474;p9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" y="1"/>
            <a:ext cx="12192004" cy="685800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75" name="Google Shape;475;p9"/>
          <p:cNvGrpSpPr/>
          <p:nvPr/>
        </p:nvGrpSpPr>
        <p:grpSpPr>
          <a:xfrm>
            <a:off x="-247603" y="421262"/>
            <a:ext cx="12033640" cy="6015575"/>
            <a:chOff x="267675" y="411598"/>
            <a:chExt cx="8643200" cy="4320292"/>
          </a:xfrm>
        </p:grpSpPr>
        <p:sp>
          <p:nvSpPr>
            <p:cNvPr id="476" name="Google Shape;476;p9"/>
            <p:cNvSpPr/>
            <p:nvPr/>
          </p:nvSpPr>
          <p:spPr>
            <a:xfrm>
              <a:off x="616549" y="411598"/>
              <a:ext cx="8294327" cy="4320292"/>
            </a:xfrm>
            <a:custGeom>
              <a:avLst/>
              <a:gdLst/>
              <a:ahLst/>
              <a:cxnLst/>
              <a:rect l="l" t="t" r="r" b="b"/>
              <a:pathLst>
                <a:path w="63359" h="33002" extrusionOk="0">
                  <a:moveTo>
                    <a:pt x="3889" y="2305"/>
                  </a:moveTo>
                  <a:cubicBezTo>
                    <a:pt x="4191" y="2305"/>
                    <a:pt x="4448" y="2492"/>
                    <a:pt x="4448" y="2724"/>
                  </a:cubicBezTo>
                  <a:lnTo>
                    <a:pt x="4448" y="3588"/>
                  </a:lnTo>
                  <a:cubicBezTo>
                    <a:pt x="4448" y="3819"/>
                    <a:pt x="4191" y="4007"/>
                    <a:pt x="3889" y="4007"/>
                  </a:cubicBezTo>
                  <a:lnTo>
                    <a:pt x="2912" y="4007"/>
                  </a:lnTo>
                  <a:cubicBezTo>
                    <a:pt x="2596" y="4007"/>
                    <a:pt x="2353" y="3819"/>
                    <a:pt x="2353" y="3588"/>
                  </a:cubicBezTo>
                  <a:lnTo>
                    <a:pt x="2353" y="2724"/>
                  </a:lnTo>
                  <a:cubicBezTo>
                    <a:pt x="2353" y="2492"/>
                    <a:pt x="2596" y="2305"/>
                    <a:pt x="2912" y="2305"/>
                  </a:cubicBezTo>
                  <a:close/>
                  <a:moveTo>
                    <a:pt x="3889" y="6753"/>
                  </a:moveTo>
                  <a:cubicBezTo>
                    <a:pt x="4191" y="6753"/>
                    <a:pt x="4448" y="6940"/>
                    <a:pt x="4448" y="7172"/>
                  </a:cubicBezTo>
                  <a:lnTo>
                    <a:pt x="4448" y="8032"/>
                  </a:lnTo>
                  <a:cubicBezTo>
                    <a:pt x="4448" y="8267"/>
                    <a:pt x="4191" y="8451"/>
                    <a:pt x="3889" y="8451"/>
                  </a:cubicBezTo>
                  <a:lnTo>
                    <a:pt x="2912" y="8451"/>
                  </a:lnTo>
                  <a:cubicBezTo>
                    <a:pt x="2596" y="8451"/>
                    <a:pt x="2353" y="8267"/>
                    <a:pt x="2353" y="8032"/>
                  </a:cubicBezTo>
                  <a:lnTo>
                    <a:pt x="2353" y="7172"/>
                  </a:lnTo>
                  <a:cubicBezTo>
                    <a:pt x="2353" y="6940"/>
                    <a:pt x="2596" y="6753"/>
                    <a:pt x="2912" y="6753"/>
                  </a:cubicBezTo>
                  <a:close/>
                  <a:moveTo>
                    <a:pt x="3889" y="11200"/>
                  </a:moveTo>
                  <a:cubicBezTo>
                    <a:pt x="4191" y="11200"/>
                    <a:pt x="4448" y="11399"/>
                    <a:pt x="4448" y="11631"/>
                  </a:cubicBezTo>
                  <a:lnTo>
                    <a:pt x="4448" y="12480"/>
                  </a:lnTo>
                  <a:cubicBezTo>
                    <a:pt x="4448" y="12712"/>
                    <a:pt x="4191" y="12899"/>
                    <a:pt x="3889" y="12899"/>
                  </a:cubicBezTo>
                  <a:lnTo>
                    <a:pt x="2912" y="12899"/>
                  </a:lnTo>
                  <a:cubicBezTo>
                    <a:pt x="2596" y="12899"/>
                    <a:pt x="2353" y="12712"/>
                    <a:pt x="2353" y="12480"/>
                  </a:cubicBezTo>
                  <a:lnTo>
                    <a:pt x="2353" y="11631"/>
                  </a:lnTo>
                  <a:cubicBezTo>
                    <a:pt x="2353" y="11399"/>
                    <a:pt x="2596" y="11200"/>
                    <a:pt x="2912" y="11200"/>
                  </a:cubicBezTo>
                  <a:close/>
                  <a:moveTo>
                    <a:pt x="3889" y="15645"/>
                  </a:moveTo>
                  <a:cubicBezTo>
                    <a:pt x="4191" y="15645"/>
                    <a:pt x="4448" y="15843"/>
                    <a:pt x="4448" y="16078"/>
                  </a:cubicBezTo>
                  <a:lnTo>
                    <a:pt x="4448" y="16927"/>
                  </a:lnTo>
                  <a:cubicBezTo>
                    <a:pt x="4448" y="17159"/>
                    <a:pt x="4191" y="17358"/>
                    <a:pt x="3889" y="17358"/>
                  </a:cubicBezTo>
                  <a:lnTo>
                    <a:pt x="2912" y="17358"/>
                  </a:lnTo>
                  <a:cubicBezTo>
                    <a:pt x="2596" y="17358"/>
                    <a:pt x="2353" y="17159"/>
                    <a:pt x="2353" y="16927"/>
                  </a:cubicBezTo>
                  <a:lnTo>
                    <a:pt x="2353" y="16078"/>
                  </a:lnTo>
                  <a:cubicBezTo>
                    <a:pt x="2353" y="15843"/>
                    <a:pt x="2596" y="15645"/>
                    <a:pt x="2912" y="15645"/>
                  </a:cubicBezTo>
                  <a:close/>
                  <a:moveTo>
                    <a:pt x="3889" y="20093"/>
                  </a:moveTo>
                  <a:cubicBezTo>
                    <a:pt x="4191" y="20093"/>
                    <a:pt x="4448" y="20291"/>
                    <a:pt x="4448" y="20523"/>
                  </a:cubicBezTo>
                  <a:lnTo>
                    <a:pt x="4448" y="21372"/>
                  </a:lnTo>
                  <a:cubicBezTo>
                    <a:pt x="4448" y="21607"/>
                    <a:pt x="4191" y="21805"/>
                    <a:pt x="3889" y="21805"/>
                  </a:cubicBezTo>
                  <a:lnTo>
                    <a:pt x="2912" y="21805"/>
                  </a:lnTo>
                  <a:cubicBezTo>
                    <a:pt x="2596" y="21805"/>
                    <a:pt x="2353" y="21607"/>
                    <a:pt x="2353" y="21372"/>
                  </a:cubicBezTo>
                  <a:lnTo>
                    <a:pt x="2353" y="20523"/>
                  </a:lnTo>
                  <a:cubicBezTo>
                    <a:pt x="2353" y="20291"/>
                    <a:pt x="2596" y="20093"/>
                    <a:pt x="2912" y="20093"/>
                  </a:cubicBezTo>
                  <a:close/>
                  <a:moveTo>
                    <a:pt x="3889" y="24540"/>
                  </a:moveTo>
                  <a:cubicBezTo>
                    <a:pt x="4191" y="24540"/>
                    <a:pt x="4448" y="24738"/>
                    <a:pt x="4448" y="24970"/>
                  </a:cubicBezTo>
                  <a:lnTo>
                    <a:pt x="4448" y="25820"/>
                  </a:lnTo>
                  <a:cubicBezTo>
                    <a:pt x="4448" y="26051"/>
                    <a:pt x="4191" y="26250"/>
                    <a:pt x="3889" y="26250"/>
                  </a:cubicBezTo>
                  <a:lnTo>
                    <a:pt x="2912" y="26250"/>
                  </a:lnTo>
                  <a:cubicBezTo>
                    <a:pt x="2596" y="26250"/>
                    <a:pt x="2353" y="26051"/>
                    <a:pt x="2353" y="25820"/>
                  </a:cubicBezTo>
                  <a:lnTo>
                    <a:pt x="2353" y="24970"/>
                  </a:lnTo>
                  <a:cubicBezTo>
                    <a:pt x="2353" y="24738"/>
                    <a:pt x="2596" y="24540"/>
                    <a:pt x="2912" y="24540"/>
                  </a:cubicBezTo>
                  <a:close/>
                  <a:moveTo>
                    <a:pt x="3889" y="28985"/>
                  </a:moveTo>
                  <a:cubicBezTo>
                    <a:pt x="4191" y="28985"/>
                    <a:pt x="4448" y="29183"/>
                    <a:pt x="4448" y="29418"/>
                  </a:cubicBezTo>
                  <a:lnTo>
                    <a:pt x="4448" y="30267"/>
                  </a:lnTo>
                  <a:cubicBezTo>
                    <a:pt x="4448" y="30499"/>
                    <a:pt x="4191" y="30697"/>
                    <a:pt x="3889" y="30697"/>
                  </a:cubicBezTo>
                  <a:lnTo>
                    <a:pt x="2912" y="30697"/>
                  </a:lnTo>
                  <a:cubicBezTo>
                    <a:pt x="2596" y="30697"/>
                    <a:pt x="2353" y="30499"/>
                    <a:pt x="2353" y="30267"/>
                  </a:cubicBezTo>
                  <a:lnTo>
                    <a:pt x="2353" y="29418"/>
                  </a:lnTo>
                  <a:cubicBezTo>
                    <a:pt x="2353" y="29183"/>
                    <a:pt x="2596" y="28985"/>
                    <a:pt x="2912" y="28985"/>
                  </a:cubicBezTo>
                  <a:close/>
                  <a:moveTo>
                    <a:pt x="1677" y="1"/>
                  </a:moveTo>
                  <a:cubicBezTo>
                    <a:pt x="758" y="1"/>
                    <a:pt x="1" y="584"/>
                    <a:pt x="1" y="1283"/>
                  </a:cubicBezTo>
                  <a:lnTo>
                    <a:pt x="1" y="31723"/>
                  </a:lnTo>
                  <a:cubicBezTo>
                    <a:pt x="1" y="32421"/>
                    <a:pt x="758" y="33002"/>
                    <a:pt x="1677" y="33002"/>
                  </a:cubicBezTo>
                  <a:lnTo>
                    <a:pt x="61671" y="33002"/>
                  </a:lnTo>
                  <a:cubicBezTo>
                    <a:pt x="62601" y="33002"/>
                    <a:pt x="63358" y="32421"/>
                    <a:pt x="63358" y="31723"/>
                  </a:cubicBezTo>
                  <a:lnTo>
                    <a:pt x="63358" y="1283"/>
                  </a:lnTo>
                  <a:cubicBezTo>
                    <a:pt x="63358" y="584"/>
                    <a:pt x="62601" y="1"/>
                    <a:pt x="616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77" name="Google Shape;477;p9"/>
            <p:cNvSpPr/>
            <p:nvPr/>
          </p:nvSpPr>
          <p:spPr>
            <a:xfrm>
              <a:off x="633436" y="443802"/>
              <a:ext cx="8237904" cy="4272771"/>
            </a:xfrm>
            <a:custGeom>
              <a:avLst/>
              <a:gdLst/>
              <a:ahLst/>
              <a:cxnLst/>
              <a:rect l="l" t="t" r="r" b="b"/>
              <a:pathLst>
                <a:path w="62928" h="32639" extrusionOk="0">
                  <a:moveTo>
                    <a:pt x="3526" y="1875"/>
                  </a:moveTo>
                  <a:cubicBezTo>
                    <a:pt x="3992" y="1875"/>
                    <a:pt x="4364" y="2165"/>
                    <a:pt x="4364" y="2526"/>
                  </a:cubicBezTo>
                  <a:lnTo>
                    <a:pt x="4364" y="3305"/>
                  </a:lnTo>
                  <a:cubicBezTo>
                    <a:pt x="4364" y="3654"/>
                    <a:pt x="3992" y="3945"/>
                    <a:pt x="3526" y="3945"/>
                  </a:cubicBezTo>
                  <a:lnTo>
                    <a:pt x="2632" y="3945"/>
                  </a:lnTo>
                  <a:cubicBezTo>
                    <a:pt x="2165" y="3945"/>
                    <a:pt x="1780" y="3654"/>
                    <a:pt x="1780" y="3305"/>
                  </a:cubicBezTo>
                  <a:lnTo>
                    <a:pt x="1780" y="2526"/>
                  </a:lnTo>
                  <a:cubicBezTo>
                    <a:pt x="1780" y="2165"/>
                    <a:pt x="2165" y="1875"/>
                    <a:pt x="2632" y="1875"/>
                  </a:cubicBezTo>
                  <a:close/>
                  <a:moveTo>
                    <a:pt x="3526" y="6345"/>
                  </a:moveTo>
                  <a:cubicBezTo>
                    <a:pt x="3992" y="6345"/>
                    <a:pt x="4364" y="6635"/>
                    <a:pt x="4364" y="6996"/>
                  </a:cubicBezTo>
                  <a:lnTo>
                    <a:pt x="4364" y="7775"/>
                  </a:lnTo>
                  <a:cubicBezTo>
                    <a:pt x="4364" y="8124"/>
                    <a:pt x="3992" y="8415"/>
                    <a:pt x="3526" y="8415"/>
                  </a:cubicBezTo>
                  <a:lnTo>
                    <a:pt x="2632" y="8415"/>
                  </a:lnTo>
                  <a:cubicBezTo>
                    <a:pt x="2165" y="8415"/>
                    <a:pt x="1780" y="8124"/>
                    <a:pt x="1780" y="7775"/>
                  </a:cubicBezTo>
                  <a:lnTo>
                    <a:pt x="1780" y="6996"/>
                  </a:lnTo>
                  <a:cubicBezTo>
                    <a:pt x="1780" y="6635"/>
                    <a:pt x="2165" y="6345"/>
                    <a:pt x="2632" y="6345"/>
                  </a:cubicBezTo>
                  <a:close/>
                  <a:moveTo>
                    <a:pt x="3526" y="10815"/>
                  </a:moveTo>
                  <a:cubicBezTo>
                    <a:pt x="3992" y="10815"/>
                    <a:pt x="4364" y="11105"/>
                    <a:pt x="4364" y="11454"/>
                  </a:cubicBezTo>
                  <a:lnTo>
                    <a:pt x="4364" y="12245"/>
                  </a:lnTo>
                  <a:cubicBezTo>
                    <a:pt x="4364" y="12594"/>
                    <a:pt x="3992" y="12885"/>
                    <a:pt x="3526" y="12885"/>
                  </a:cubicBezTo>
                  <a:lnTo>
                    <a:pt x="2632" y="12885"/>
                  </a:lnTo>
                  <a:cubicBezTo>
                    <a:pt x="2165" y="12885"/>
                    <a:pt x="1780" y="12594"/>
                    <a:pt x="1780" y="12245"/>
                  </a:cubicBezTo>
                  <a:lnTo>
                    <a:pt x="1780" y="11454"/>
                  </a:lnTo>
                  <a:cubicBezTo>
                    <a:pt x="1780" y="11105"/>
                    <a:pt x="2165" y="10815"/>
                    <a:pt x="2632" y="10815"/>
                  </a:cubicBezTo>
                  <a:close/>
                  <a:moveTo>
                    <a:pt x="3526" y="15284"/>
                  </a:moveTo>
                  <a:cubicBezTo>
                    <a:pt x="3992" y="15284"/>
                    <a:pt x="4364" y="15575"/>
                    <a:pt x="4364" y="15924"/>
                  </a:cubicBezTo>
                  <a:lnTo>
                    <a:pt x="4364" y="16715"/>
                  </a:lnTo>
                  <a:cubicBezTo>
                    <a:pt x="4364" y="17064"/>
                    <a:pt x="3992" y="17355"/>
                    <a:pt x="3526" y="17355"/>
                  </a:cubicBezTo>
                  <a:lnTo>
                    <a:pt x="2632" y="17355"/>
                  </a:lnTo>
                  <a:cubicBezTo>
                    <a:pt x="2165" y="17355"/>
                    <a:pt x="1780" y="17064"/>
                    <a:pt x="1780" y="16715"/>
                  </a:cubicBezTo>
                  <a:lnTo>
                    <a:pt x="1780" y="15924"/>
                  </a:lnTo>
                  <a:cubicBezTo>
                    <a:pt x="1780" y="15575"/>
                    <a:pt x="2165" y="15284"/>
                    <a:pt x="2632" y="15284"/>
                  </a:cubicBezTo>
                  <a:close/>
                  <a:moveTo>
                    <a:pt x="3526" y="19754"/>
                  </a:moveTo>
                  <a:cubicBezTo>
                    <a:pt x="3992" y="19754"/>
                    <a:pt x="4364" y="20045"/>
                    <a:pt x="4364" y="20394"/>
                  </a:cubicBezTo>
                  <a:lnTo>
                    <a:pt x="4364" y="21185"/>
                  </a:lnTo>
                  <a:cubicBezTo>
                    <a:pt x="4364" y="21534"/>
                    <a:pt x="3992" y="21824"/>
                    <a:pt x="3526" y="21824"/>
                  </a:cubicBezTo>
                  <a:lnTo>
                    <a:pt x="2632" y="21824"/>
                  </a:lnTo>
                  <a:cubicBezTo>
                    <a:pt x="2165" y="21824"/>
                    <a:pt x="1780" y="21534"/>
                    <a:pt x="1780" y="21185"/>
                  </a:cubicBezTo>
                  <a:lnTo>
                    <a:pt x="1780" y="20394"/>
                  </a:lnTo>
                  <a:cubicBezTo>
                    <a:pt x="1780" y="20045"/>
                    <a:pt x="2165" y="19754"/>
                    <a:pt x="2632" y="19754"/>
                  </a:cubicBezTo>
                  <a:close/>
                  <a:moveTo>
                    <a:pt x="3526" y="24224"/>
                  </a:moveTo>
                  <a:cubicBezTo>
                    <a:pt x="3992" y="24224"/>
                    <a:pt x="4364" y="24515"/>
                    <a:pt x="4364" y="24864"/>
                  </a:cubicBezTo>
                  <a:lnTo>
                    <a:pt x="4364" y="25643"/>
                  </a:lnTo>
                  <a:cubicBezTo>
                    <a:pt x="4364" y="26004"/>
                    <a:pt x="3992" y="26294"/>
                    <a:pt x="3526" y="26294"/>
                  </a:cubicBezTo>
                  <a:lnTo>
                    <a:pt x="2632" y="26294"/>
                  </a:lnTo>
                  <a:cubicBezTo>
                    <a:pt x="2165" y="26294"/>
                    <a:pt x="1780" y="26004"/>
                    <a:pt x="1780" y="25643"/>
                  </a:cubicBezTo>
                  <a:lnTo>
                    <a:pt x="1780" y="24864"/>
                  </a:lnTo>
                  <a:cubicBezTo>
                    <a:pt x="1780" y="24515"/>
                    <a:pt x="2165" y="24224"/>
                    <a:pt x="2632" y="24224"/>
                  </a:cubicBezTo>
                  <a:close/>
                  <a:moveTo>
                    <a:pt x="3526" y="28694"/>
                  </a:moveTo>
                  <a:cubicBezTo>
                    <a:pt x="3992" y="28694"/>
                    <a:pt x="4364" y="28985"/>
                    <a:pt x="4364" y="29334"/>
                  </a:cubicBezTo>
                  <a:lnTo>
                    <a:pt x="4364" y="30113"/>
                  </a:lnTo>
                  <a:cubicBezTo>
                    <a:pt x="4364" y="30474"/>
                    <a:pt x="3992" y="30764"/>
                    <a:pt x="3526" y="30764"/>
                  </a:cubicBezTo>
                  <a:lnTo>
                    <a:pt x="2632" y="30764"/>
                  </a:lnTo>
                  <a:cubicBezTo>
                    <a:pt x="2165" y="30764"/>
                    <a:pt x="1780" y="30474"/>
                    <a:pt x="1780" y="30113"/>
                  </a:cubicBezTo>
                  <a:lnTo>
                    <a:pt x="1780" y="29334"/>
                  </a:lnTo>
                  <a:cubicBezTo>
                    <a:pt x="1780" y="28985"/>
                    <a:pt x="2165" y="28694"/>
                    <a:pt x="2632" y="28694"/>
                  </a:cubicBezTo>
                  <a:close/>
                  <a:moveTo>
                    <a:pt x="1361" y="0"/>
                  </a:moveTo>
                  <a:cubicBezTo>
                    <a:pt x="606" y="0"/>
                    <a:pt x="0" y="467"/>
                    <a:pt x="0" y="1026"/>
                  </a:cubicBezTo>
                  <a:lnTo>
                    <a:pt x="0" y="31616"/>
                  </a:lnTo>
                  <a:cubicBezTo>
                    <a:pt x="0" y="32175"/>
                    <a:pt x="606" y="32639"/>
                    <a:pt x="1361" y="32639"/>
                  </a:cubicBezTo>
                  <a:lnTo>
                    <a:pt x="61578" y="32639"/>
                  </a:lnTo>
                  <a:cubicBezTo>
                    <a:pt x="62321" y="32639"/>
                    <a:pt x="62927" y="32175"/>
                    <a:pt x="62927" y="31616"/>
                  </a:cubicBezTo>
                  <a:lnTo>
                    <a:pt x="62927" y="1026"/>
                  </a:lnTo>
                  <a:cubicBezTo>
                    <a:pt x="62927" y="467"/>
                    <a:pt x="62321" y="0"/>
                    <a:pt x="61578" y="0"/>
                  </a:cubicBezTo>
                  <a:close/>
                </a:path>
              </a:pathLst>
            </a:custGeom>
            <a:solidFill>
              <a:srgbClr val="FFFC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78" name="Google Shape;478;p9"/>
            <p:cNvSpPr/>
            <p:nvPr/>
          </p:nvSpPr>
          <p:spPr>
            <a:xfrm>
              <a:off x="647641" y="446682"/>
              <a:ext cx="8232144" cy="4267011"/>
            </a:xfrm>
            <a:custGeom>
              <a:avLst/>
              <a:gdLst/>
              <a:ahLst/>
              <a:cxnLst/>
              <a:rect l="l" t="t" r="r" b="b"/>
              <a:pathLst>
                <a:path w="62884" h="32595" extrusionOk="0">
                  <a:moveTo>
                    <a:pt x="2654" y="28647"/>
                  </a:moveTo>
                  <a:cubicBezTo>
                    <a:pt x="2713" y="28647"/>
                    <a:pt x="2772" y="28661"/>
                    <a:pt x="2830" y="28672"/>
                  </a:cubicBezTo>
                  <a:lnTo>
                    <a:pt x="3504" y="28672"/>
                  </a:lnTo>
                  <a:cubicBezTo>
                    <a:pt x="3643" y="28672"/>
                    <a:pt x="3772" y="28694"/>
                    <a:pt x="3889" y="28742"/>
                  </a:cubicBezTo>
                  <a:cubicBezTo>
                    <a:pt x="4062" y="28812"/>
                    <a:pt x="4202" y="28915"/>
                    <a:pt x="4286" y="29055"/>
                  </a:cubicBezTo>
                  <a:cubicBezTo>
                    <a:pt x="4319" y="29136"/>
                    <a:pt x="4342" y="29220"/>
                    <a:pt x="4342" y="29312"/>
                  </a:cubicBezTo>
                  <a:lnTo>
                    <a:pt x="4342" y="30091"/>
                  </a:lnTo>
                  <a:cubicBezTo>
                    <a:pt x="4342" y="30452"/>
                    <a:pt x="3970" y="30742"/>
                    <a:pt x="3504" y="30742"/>
                  </a:cubicBezTo>
                  <a:lnTo>
                    <a:pt x="2830" y="30742"/>
                  </a:lnTo>
                  <a:cubicBezTo>
                    <a:pt x="2772" y="30756"/>
                    <a:pt x="2713" y="30767"/>
                    <a:pt x="2654" y="30767"/>
                  </a:cubicBezTo>
                  <a:lnTo>
                    <a:pt x="1981" y="30767"/>
                  </a:lnTo>
                  <a:cubicBezTo>
                    <a:pt x="1607" y="30767"/>
                    <a:pt x="1305" y="30463"/>
                    <a:pt x="1305" y="30091"/>
                  </a:cubicBezTo>
                  <a:lnTo>
                    <a:pt x="1305" y="29312"/>
                  </a:lnTo>
                  <a:cubicBezTo>
                    <a:pt x="1305" y="28940"/>
                    <a:pt x="1607" y="28647"/>
                    <a:pt x="1981" y="28647"/>
                  </a:cubicBezTo>
                  <a:close/>
                  <a:moveTo>
                    <a:pt x="52312" y="1"/>
                  </a:moveTo>
                  <a:cubicBezTo>
                    <a:pt x="52627" y="1085"/>
                    <a:pt x="52801" y="2202"/>
                    <a:pt x="52801" y="3364"/>
                  </a:cubicBezTo>
                  <a:lnTo>
                    <a:pt x="52801" y="12877"/>
                  </a:lnTo>
                  <a:cubicBezTo>
                    <a:pt x="52801" y="17137"/>
                    <a:pt x="50521" y="21001"/>
                    <a:pt x="46842" y="23794"/>
                  </a:cubicBezTo>
                  <a:cubicBezTo>
                    <a:pt x="43163" y="26588"/>
                    <a:pt x="38089" y="28323"/>
                    <a:pt x="32477" y="28323"/>
                  </a:cubicBezTo>
                  <a:lnTo>
                    <a:pt x="0" y="28323"/>
                  </a:lnTo>
                  <a:lnTo>
                    <a:pt x="0" y="31594"/>
                  </a:lnTo>
                  <a:cubicBezTo>
                    <a:pt x="0" y="31860"/>
                    <a:pt x="151" y="32117"/>
                    <a:pt x="386" y="32293"/>
                  </a:cubicBezTo>
                  <a:cubicBezTo>
                    <a:pt x="629" y="32477"/>
                    <a:pt x="967" y="32594"/>
                    <a:pt x="1327" y="32594"/>
                  </a:cubicBezTo>
                  <a:lnTo>
                    <a:pt x="61556" y="32594"/>
                  </a:lnTo>
                  <a:cubicBezTo>
                    <a:pt x="61916" y="32594"/>
                    <a:pt x="62254" y="32477"/>
                    <a:pt x="62497" y="32293"/>
                  </a:cubicBezTo>
                  <a:cubicBezTo>
                    <a:pt x="62729" y="32117"/>
                    <a:pt x="62883" y="31860"/>
                    <a:pt x="62883" y="31594"/>
                  </a:cubicBezTo>
                  <a:lnTo>
                    <a:pt x="62883" y="1004"/>
                  </a:lnTo>
                  <a:cubicBezTo>
                    <a:pt x="62883" y="735"/>
                    <a:pt x="62729" y="478"/>
                    <a:pt x="62497" y="291"/>
                  </a:cubicBezTo>
                  <a:cubicBezTo>
                    <a:pt x="62254" y="118"/>
                    <a:pt x="61916" y="1"/>
                    <a:pt x="61556" y="1"/>
                  </a:cubicBezTo>
                  <a:close/>
                </a:path>
              </a:pathLst>
            </a:custGeom>
            <a:solidFill>
              <a:srgbClr val="F3B6B3">
                <a:alpha val="27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79" name="Google Shape;479;p9"/>
            <p:cNvSpPr/>
            <p:nvPr/>
          </p:nvSpPr>
          <p:spPr>
            <a:xfrm>
              <a:off x="1252091" y="443802"/>
              <a:ext cx="21338" cy="4272771"/>
            </a:xfrm>
            <a:custGeom>
              <a:avLst/>
              <a:gdLst/>
              <a:ahLst/>
              <a:cxnLst/>
              <a:rect l="l" t="t" r="r" b="b"/>
              <a:pathLst>
                <a:path w="163" h="32639" extrusionOk="0">
                  <a:moveTo>
                    <a:pt x="1" y="0"/>
                  </a:moveTo>
                  <a:lnTo>
                    <a:pt x="1" y="32639"/>
                  </a:lnTo>
                  <a:lnTo>
                    <a:pt x="163" y="32639"/>
                  </a:lnTo>
                  <a:lnTo>
                    <a:pt x="163" y="0"/>
                  </a:ln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80" name="Google Shape;480;p9"/>
            <p:cNvSpPr/>
            <p:nvPr/>
          </p:nvSpPr>
          <p:spPr>
            <a:xfrm>
              <a:off x="267675" y="3188059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1"/>
                  </a:moveTo>
                  <a:cubicBezTo>
                    <a:pt x="151" y="1"/>
                    <a:pt x="0" y="163"/>
                    <a:pt x="0" y="373"/>
                  </a:cubicBezTo>
                  <a:cubicBezTo>
                    <a:pt x="0" y="582"/>
                    <a:pt x="151" y="747"/>
                    <a:pt x="327" y="747"/>
                  </a:cubicBezTo>
                  <a:lnTo>
                    <a:pt x="5250" y="747"/>
                  </a:lnTo>
                  <a:cubicBezTo>
                    <a:pt x="5426" y="747"/>
                    <a:pt x="5577" y="582"/>
                    <a:pt x="5577" y="373"/>
                  </a:cubicBezTo>
                  <a:cubicBezTo>
                    <a:pt x="5577" y="163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81" name="Google Shape;481;p9"/>
            <p:cNvSpPr/>
            <p:nvPr/>
          </p:nvSpPr>
          <p:spPr>
            <a:xfrm>
              <a:off x="269115" y="3188059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1"/>
                  </a:moveTo>
                  <a:cubicBezTo>
                    <a:pt x="163" y="1"/>
                    <a:pt x="37" y="118"/>
                    <a:pt x="1" y="292"/>
                  </a:cubicBezTo>
                  <a:lnTo>
                    <a:pt x="4901" y="292"/>
                  </a:lnTo>
                  <a:cubicBezTo>
                    <a:pt x="5088" y="292"/>
                    <a:pt x="5228" y="456"/>
                    <a:pt x="5228" y="666"/>
                  </a:cubicBezTo>
                  <a:cubicBezTo>
                    <a:pt x="5228" y="688"/>
                    <a:pt x="5228" y="722"/>
                    <a:pt x="5216" y="747"/>
                  </a:cubicBezTo>
                  <a:lnTo>
                    <a:pt x="5239" y="747"/>
                  </a:lnTo>
                  <a:cubicBezTo>
                    <a:pt x="5415" y="747"/>
                    <a:pt x="5566" y="582"/>
                    <a:pt x="5566" y="373"/>
                  </a:cubicBezTo>
                  <a:cubicBezTo>
                    <a:pt x="5566" y="163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82" name="Google Shape;482;p9"/>
            <p:cNvSpPr/>
            <p:nvPr/>
          </p:nvSpPr>
          <p:spPr>
            <a:xfrm>
              <a:off x="295035" y="3235449"/>
              <a:ext cx="30502" cy="35608"/>
            </a:xfrm>
            <a:custGeom>
              <a:avLst/>
              <a:gdLst/>
              <a:ahLst/>
              <a:cxnLst/>
              <a:rect l="l" t="t" r="r" b="b"/>
              <a:pathLst>
                <a:path w="233" h="272" extrusionOk="0">
                  <a:moveTo>
                    <a:pt x="117" y="1"/>
                  </a:moveTo>
                  <a:cubicBezTo>
                    <a:pt x="59" y="1"/>
                    <a:pt x="1" y="47"/>
                    <a:pt x="1" y="139"/>
                  </a:cubicBezTo>
                  <a:cubicBezTo>
                    <a:pt x="1" y="227"/>
                    <a:pt x="59" y="271"/>
                    <a:pt x="117" y="271"/>
                  </a:cubicBezTo>
                  <a:cubicBezTo>
                    <a:pt x="175" y="271"/>
                    <a:pt x="233" y="227"/>
                    <a:pt x="233" y="139"/>
                  </a:cubicBezTo>
                  <a:cubicBezTo>
                    <a:pt x="233" y="47"/>
                    <a:pt x="175" y="1"/>
                    <a:pt x="1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83" name="Google Shape;483;p9"/>
            <p:cNvSpPr/>
            <p:nvPr/>
          </p:nvSpPr>
          <p:spPr>
            <a:xfrm>
              <a:off x="347399" y="3249587"/>
              <a:ext cx="21993" cy="19244"/>
            </a:xfrm>
            <a:custGeom>
              <a:avLst/>
              <a:gdLst/>
              <a:ahLst/>
              <a:cxnLst/>
              <a:rect l="l" t="t" r="r" b="b"/>
              <a:pathLst>
                <a:path w="168" h="147" extrusionOk="0">
                  <a:moveTo>
                    <a:pt x="70" y="0"/>
                  </a:moveTo>
                  <a:cubicBezTo>
                    <a:pt x="34" y="0"/>
                    <a:pt x="1" y="37"/>
                    <a:pt x="9" y="79"/>
                  </a:cubicBezTo>
                  <a:lnTo>
                    <a:pt x="9" y="90"/>
                  </a:lnTo>
                  <a:cubicBezTo>
                    <a:pt x="16" y="131"/>
                    <a:pt x="37" y="147"/>
                    <a:pt x="61" y="147"/>
                  </a:cubicBezTo>
                  <a:cubicBezTo>
                    <a:pt x="110" y="147"/>
                    <a:pt x="167" y="75"/>
                    <a:pt x="112" y="20"/>
                  </a:cubicBezTo>
                  <a:cubicBezTo>
                    <a:pt x="99" y="6"/>
                    <a:pt x="85" y="0"/>
                    <a:pt x="7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84" name="Google Shape;484;p9"/>
            <p:cNvSpPr/>
            <p:nvPr/>
          </p:nvSpPr>
          <p:spPr>
            <a:xfrm>
              <a:off x="267675" y="3060161"/>
              <a:ext cx="730085" cy="99230"/>
            </a:xfrm>
            <a:custGeom>
              <a:avLst/>
              <a:gdLst/>
              <a:ahLst/>
              <a:cxnLst/>
              <a:rect l="l" t="t" r="r" b="b"/>
              <a:pathLst>
                <a:path w="5577" h="758" extrusionOk="0">
                  <a:moveTo>
                    <a:pt x="327" y="0"/>
                  </a:moveTo>
                  <a:cubicBezTo>
                    <a:pt x="151" y="0"/>
                    <a:pt x="0" y="176"/>
                    <a:pt x="0" y="372"/>
                  </a:cubicBezTo>
                  <a:cubicBezTo>
                    <a:pt x="0" y="581"/>
                    <a:pt x="151" y="757"/>
                    <a:pt x="327" y="757"/>
                  </a:cubicBezTo>
                  <a:lnTo>
                    <a:pt x="5250" y="757"/>
                  </a:lnTo>
                  <a:cubicBezTo>
                    <a:pt x="5426" y="757"/>
                    <a:pt x="5577" y="581"/>
                    <a:pt x="5577" y="372"/>
                  </a:cubicBezTo>
                  <a:cubicBezTo>
                    <a:pt x="5577" y="176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85" name="Google Shape;485;p9"/>
            <p:cNvSpPr/>
            <p:nvPr/>
          </p:nvSpPr>
          <p:spPr>
            <a:xfrm>
              <a:off x="269115" y="3060161"/>
              <a:ext cx="728645" cy="99230"/>
            </a:xfrm>
            <a:custGeom>
              <a:avLst/>
              <a:gdLst/>
              <a:ahLst/>
              <a:cxnLst/>
              <a:rect l="l" t="t" r="r" b="b"/>
              <a:pathLst>
                <a:path w="5566" h="758" extrusionOk="0">
                  <a:moveTo>
                    <a:pt x="316" y="0"/>
                  </a:moveTo>
                  <a:cubicBezTo>
                    <a:pt x="163" y="0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67"/>
                    <a:pt x="5228" y="665"/>
                  </a:cubicBezTo>
                  <a:cubicBezTo>
                    <a:pt x="5228" y="699"/>
                    <a:pt x="5228" y="721"/>
                    <a:pt x="5216" y="757"/>
                  </a:cubicBezTo>
                  <a:lnTo>
                    <a:pt x="5239" y="757"/>
                  </a:lnTo>
                  <a:cubicBezTo>
                    <a:pt x="5415" y="757"/>
                    <a:pt x="5566" y="581"/>
                    <a:pt x="5566" y="372"/>
                  </a:cubicBezTo>
                  <a:cubicBezTo>
                    <a:pt x="5566" y="176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86" name="Google Shape;486;p9"/>
            <p:cNvSpPr/>
            <p:nvPr/>
          </p:nvSpPr>
          <p:spPr>
            <a:xfrm>
              <a:off x="298046" y="3115143"/>
              <a:ext cx="26051" cy="28669"/>
            </a:xfrm>
            <a:custGeom>
              <a:avLst/>
              <a:gdLst/>
              <a:ahLst/>
              <a:cxnLst/>
              <a:rect l="l" t="t" r="r" b="b"/>
              <a:pathLst>
                <a:path w="199" h="219" extrusionOk="0">
                  <a:moveTo>
                    <a:pt x="99" y="1"/>
                  </a:moveTo>
                  <a:cubicBezTo>
                    <a:pt x="50" y="1"/>
                    <a:pt x="0" y="36"/>
                    <a:pt x="0" y="105"/>
                  </a:cubicBezTo>
                  <a:cubicBezTo>
                    <a:pt x="0" y="181"/>
                    <a:pt x="50" y="219"/>
                    <a:pt x="99" y="219"/>
                  </a:cubicBezTo>
                  <a:cubicBezTo>
                    <a:pt x="149" y="219"/>
                    <a:pt x="199" y="181"/>
                    <a:pt x="199" y="105"/>
                  </a:cubicBezTo>
                  <a:cubicBezTo>
                    <a:pt x="199" y="36"/>
                    <a:pt x="149" y="1"/>
                    <a:pt x="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87" name="Google Shape;487;p9"/>
            <p:cNvSpPr/>
            <p:nvPr/>
          </p:nvSpPr>
          <p:spPr>
            <a:xfrm>
              <a:off x="342293" y="3130721"/>
              <a:ext cx="10735" cy="10996"/>
            </a:xfrm>
            <a:custGeom>
              <a:avLst/>
              <a:gdLst/>
              <a:ahLst/>
              <a:cxnLst/>
              <a:rect l="l" t="t" r="r" b="b"/>
              <a:pathLst>
                <a:path w="82" h="84" extrusionOk="0">
                  <a:moveTo>
                    <a:pt x="40" y="0"/>
                  </a:moveTo>
                  <a:cubicBezTo>
                    <a:pt x="28" y="0"/>
                    <a:pt x="16" y="7"/>
                    <a:pt x="11" y="20"/>
                  </a:cubicBezTo>
                  <a:cubicBezTo>
                    <a:pt x="0" y="31"/>
                    <a:pt x="0" y="42"/>
                    <a:pt x="11" y="56"/>
                  </a:cubicBezTo>
                  <a:lnTo>
                    <a:pt x="11" y="67"/>
                  </a:lnTo>
                  <a:cubicBezTo>
                    <a:pt x="15" y="79"/>
                    <a:pt x="25" y="84"/>
                    <a:pt x="36" y="84"/>
                  </a:cubicBezTo>
                  <a:cubicBezTo>
                    <a:pt x="56" y="84"/>
                    <a:pt x="81" y="66"/>
                    <a:pt x="81" y="42"/>
                  </a:cubicBezTo>
                  <a:cubicBezTo>
                    <a:pt x="81" y="15"/>
                    <a:pt x="60" y="0"/>
                    <a:pt x="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88" name="Google Shape;488;p9"/>
            <p:cNvSpPr/>
            <p:nvPr/>
          </p:nvSpPr>
          <p:spPr>
            <a:xfrm>
              <a:off x="267675" y="2598574"/>
              <a:ext cx="730085" cy="97397"/>
            </a:xfrm>
            <a:custGeom>
              <a:avLst/>
              <a:gdLst/>
              <a:ahLst/>
              <a:cxnLst/>
              <a:rect l="l" t="t" r="r" b="b"/>
              <a:pathLst>
                <a:path w="5577" h="744" extrusionOk="0">
                  <a:moveTo>
                    <a:pt x="327" y="1"/>
                  </a:moveTo>
                  <a:cubicBezTo>
                    <a:pt x="151" y="1"/>
                    <a:pt x="0" y="163"/>
                    <a:pt x="0" y="372"/>
                  </a:cubicBezTo>
                  <a:cubicBezTo>
                    <a:pt x="0" y="582"/>
                    <a:pt x="151" y="744"/>
                    <a:pt x="327" y="744"/>
                  </a:cubicBezTo>
                  <a:lnTo>
                    <a:pt x="5250" y="744"/>
                  </a:lnTo>
                  <a:cubicBezTo>
                    <a:pt x="5426" y="744"/>
                    <a:pt x="5577" y="582"/>
                    <a:pt x="5577" y="372"/>
                  </a:cubicBezTo>
                  <a:cubicBezTo>
                    <a:pt x="5577" y="163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89" name="Google Shape;489;p9"/>
            <p:cNvSpPr/>
            <p:nvPr/>
          </p:nvSpPr>
          <p:spPr>
            <a:xfrm>
              <a:off x="269115" y="2598574"/>
              <a:ext cx="728645" cy="97397"/>
            </a:xfrm>
            <a:custGeom>
              <a:avLst/>
              <a:gdLst/>
              <a:ahLst/>
              <a:cxnLst/>
              <a:rect l="l" t="t" r="r" b="b"/>
              <a:pathLst>
                <a:path w="5566" h="744" extrusionOk="0">
                  <a:moveTo>
                    <a:pt x="316" y="1"/>
                  </a:moveTo>
                  <a:cubicBezTo>
                    <a:pt x="163" y="1"/>
                    <a:pt x="37" y="126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3"/>
                    <a:pt x="5228" y="663"/>
                  </a:cubicBezTo>
                  <a:cubicBezTo>
                    <a:pt x="5228" y="685"/>
                    <a:pt x="5228" y="721"/>
                    <a:pt x="5216" y="744"/>
                  </a:cubicBezTo>
                  <a:lnTo>
                    <a:pt x="5239" y="744"/>
                  </a:lnTo>
                  <a:cubicBezTo>
                    <a:pt x="5415" y="744"/>
                    <a:pt x="5566" y="582"/>
                    <a:pt x="5566" y="372"/>
                  </a:cubicBezTo>
                  <a:cubicBezTo>
                    <a:pt x="5566" y="163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90" name="Google Shape;490;p9"/>
            <p:cNvSpPr/>
            <p:nvPr/>
          </p:nvSpPr>
          <p:spPr>
            <a:xfrm>
              <a:off x="295035" y="2646748"/>
              <a:ext cx="30502" cy="34429"/>
            </a:xfrm>
            <a:custGeom>
              <a:avLst/>
              <a:gdLst/>
              <a:ahLst/>
              <a:cxnLst/>
              <a:rect l="l" t="t" r="r" b="b"/>
              <a:pathLst>
                <a:path w="233" h="263" extrusionOk="0">
                  <a:moveTo>
                    <a:pt x="117" y="1"/>
                  </a:moveTo>
                  <a:cubicBezTo>
                    <a:pt x="59" y="1"/>
                    <a:pt x="1" y="45"/>
                    <a:pt x="1" y="133"/>
                  </a:cubicBezTo>
                  <a:cubicBezTo>
                    <a:pt x="1" y="219"/>
                    <a:pt x="59" y="263"/>
                    <a:pt x="117" y="263"/>
                  </a:cubicBezTo>
                  <a:cubicBezTo>
                    <a:pt x="175" y="263"/>
                    <a:pt x="233" y="219"/>
                    <a:pt x="233" y="133"/>
                  </a:cubicBezTo>
                  <a:cubicBezTo>
                    <a:pt x="233" y="45"/>
                    <a:pt x="175" y="1"/>
                    <a:pt x="1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91" name="Google Shape;491;p9"/>
            <p:cNvSpPr/>
            <p:nvPr/>
          </p:nvSpPr>
          <p:spPr>
            <a:xfrm>
              <a:off x="347399" y="2660101"/>
              <a:ext cx="22124" cy="19637"/>
            </a:xfrm>
            <a:custGeom>
              <a:avLst/>
              <a:gdLst/>
              <a:ahLst/>
              <a:cxnLst/>
              <a:rect l="l" t="t" r="r" b="b"/>
              <a:pathLst>
                <a:path w="169" h="150" extrusionOk="0">
                  <a:moveTo>
                    <a:pt x="71" y="0"/>
                  </a:moveTo>
                  <a:cubicBezTo>
                    <a:pt x="35" y="0"/>
                    <a:pt x="1" y="39"/>
                    <a:pt x="9" y="89"/>
                  </a:cubicBezTo>
                  <a:lnTo>
                    <a:pt x="9" y="101"/>
                  </a:lnTo>
                  <a:cubicBezTo>
                    <a:pt x="16" y="136"/>
                    <a:pt x="36" y="149"/>
                    <a:pt x="58" y="149"/>
                  </a:cubicBezTo>
                  <a:cubicBezTo>
                    <a:pt x="108" y="149"/>
                    <a:pt x="168" y="79"/>
                    <a:pt x="112" y="31"/>
                  </a:cubicBezTo>
                  <a:lnTo>
                    <a:pt x="112" y="19"/>
                  </a:lnTo>
                  <a:cubicBezTo>
                    <a:pt x="100" y="6"/>
                    <a:pt x="85" y="0"/>
                    <a:pt x="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92" name="Google Shape;492;p9"/>
            <p:cNvSpPr/>
            <p:nvPr/>
          </p:nvSpPr>
          <p:spPr>
            <a:xfrm>
              <a:off x="267675" y="2470544"/>
              <a:ext cx="730085" cy="98968"/>
            </a:xfrm>
            <a:custGeom>
              <a:avLst/>
              <a:gdLst/>
              <a:ahLst/>
              <a:cxnLst/>
              <a:rect l="l" t="t" r="r" b="b"/>
              <a:pathLst>
                <a:path w="5577" h="756" extrusionOk="0">
                  <a:moveTo>
                    <a:pt x="327" y="1"/>
                  </a:moveTo>
                  <a:cubicBezTo>
                    <a:pt x="151" y="1"/>
                    <a:pt x="0" y="174"/>
                    <a:pt x="0" y="384"/>
                  </a:cubicBezTo>
                  <a:cubicBezTo>
                    <a:pt x="0" y="582"/>
                    <a:pt x="151" y="755"/>
                    <a:pt x="327" y="755"/>
                  </a:cubicBezTo>
                  <a:lnTo>
                    <a:pt x="5250" y="755"/>
                  </a:lnTo>
                  <a:cubicBezTo>
                    <a:pt x="5426" y="755"/>
                    <a:pt x="5577" y="582"/>
                    <a:pt x="5577" y="384"/>
                  </a:cubicBezTo>
                  <a:cubicBezTo>
                    <a:pt x="5577" y="174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93" name="Google Shape;493;p9"/>
            <p:cNvSpPr/>
            <p:nvPr/>
          </p:nvSpPr>
          <p:spPr>
            <a:xfrm>
              <a:off x="269115" y="2470544"/>
              <a:ext cx="728645" cy="98968"/>
            </a:xfrm>
            <a:custGeom>
              <a:avLst/>
              <a:gdLst/>
              <a:ahLst/>
              <a:cxnLst/>
              <a:rect l="l" t="t" r="r" b="b"/>
              <a:pathLst>
                <a:path w="5566" h="756" extrusionOk="0">
                  <a:moveTo>
                    <a:pt x="316" y="1"/>
                  </a:moveTo>
                  <a:cubicBezTo>
                    <a:pt x="163" y="1"/>
                    <a:pt x="37" y="127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65"/>
                    <a:pt x="5228" y="663"/>
                  </a:cubicBezTo>
                  <a:cubicBezTo>
                    <a:pt x="5228" y="699"/>
                    <a:pt x="5228" y="722"/>
                    <a:pt x="5216" y="755"/>
                  </a:cubicBezTo>
                  <a:lnTo>
                    <a:pt x="5239" y="755"/>
                  </a:lnTo>
                  <a:cubicBezTo>
                    <a:pt x="5415" y="755"/>
                    <a:pt x="5566" y="582"/>
                    <a:pt x="5566" y="384"/>
                  </a:cubicBezTo>
                  <a:cubicBezTo>
                    <a:pt x="5566" y="174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94" name="Google Shape;494;p9"/>
            <p:cNvSpPr/>
            <p:nvPr/>
          </p:nvSpPr>
          <p:spPr>
            <a:xfrm>
              <a:off x="298046" y="2525657"/>
              <a:ext cx="26051" cy="28669"/>
            </a:xfrm>
            <a:custGeom>
              <a:avLst/>
              <a:gdLst/>
              <a:ahLst/>
              <a:cxnLst/>
              <a:rect l="l" t="t" r="r" b="b"/>
              <a:pathLst>
                <a:path w="199" h="219" extrusionOk="0">
                  <a:moveTo>
                    <a:pt x="99" y="0"/>
                  </a:moveTo>
                  <a:cubicBezTo>
                    <a:pt x="50" y="0"/>
                    <a:pt x="0" y="38"/>
                    <a:pt x="0" y="113"/>
                  </a:cubicBezTo>
                  <a:cubicBezTo>
                    <a:pt x="0" y="183"/>
                    <a:pt x="50" y="218"/>
                    <a:pt x="99" y="218"/>
                  </a:cubicBezTo>
                  <a:cubicBezTo>
                    <a:pt x="149" y="218"/>
                    <a:pt x="199" y="183"/>
                    <a:pt x="199" y="113"/>
                  </a:cubicBezTo>
                  <a:cubicBezTo>
                    <a:pt x="199" y="38"/>
                    <a:pt x="149" y="0"/>
                    <a:pt x="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95" name="Google Shape;495;p9"/>
            <p:cNvSpPr/>
            <p:nvPr/>
          </p:nvSpPr>
          <p:spPr>
            <a:xfrm>
              <a:off x="342293" y="2540973"/>
              <a:ext cx="10735" cy="11520"/>
            </a:xfrm>
            <a:custGeom>
              <a:avLst/>
              <a:gdLst/>
              <a:ahLst/>
              <a:cxnLst/>
              <a:rect l="l" t="t" r="r" b="b"/>
              <a:pathLst>
                <a:path w="82" h="88" extrusionOk="0">
                  <a:moveTo>
                    <a:pt x="41" y="0"/>
                  </a:moveTo>
                  <a:cubicBezTo>
                    <a:pt x="28" y="0"/>
                    <a:pt x="16" y="7"/>
                    <a:pt x="11" y="22"/>
                  </a:cubicBezTo>
                  <a:lnTo>
                    <a:pt x="11" y="33"/>
                  </a:lnTo>
                  <a:cubicBezTo>
                    <a:pt x="0" y="33"/>
                    <a:pt x="0" y="55"/>
                    <a:pt x="11" y="55"/>
                  </a:cubicBezTo>
                  <a:lnTo>
                    <a:pt x="11" y="66"/>
                  </a:lnTo>
                  <a:cubicBezTo>
                    <a:pt x="16" y="81"/>
                    <a:pt x="28" y="88"/>
                    <a:pt x="41" y="88"/>
                  </a:cubicBezTo>
                  <a:cubicBezTo>
                    <a:pt x="60" y="88"/>
                    <a:pt x="81" y="72"/>
                    <a:pt x="81" y="44"/>
                  </a:cubicBezTo>
                  <a:cubicBezTo>
                    <a:pt x="81" y="15"/>
                    <a:pt x="60" y="0"/>
                    <a:pt x="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96" name="Google Shape;496;p9"/>
            <p:cNvSpPr/>
            <p:nvPr/>
          </p:nvSpPr>
          <p:spPr>
            <a:xfrm>
              <a:off x="267675" y="2016419"/>
              <a:ext cx="730085" cy="99230"/>
            </a:xfrm>
            <a:custGeom>
              <a:avLst/>
              <a:gdLst/>
              <a:ahLst/>
              <a:cxnLst/>
              <a:rect l="l" t="t" r="r" b="b"/>
              <a:pathLst>
                <a:path w="5577" h="758" extrusionOk="0">
                  <a:moveTo>
                    <a:pt x="327" y="0"/>
                  </a:moveTo>
                  <a:cubicBezTo>
                    <a:pt x="151" y="0"/>
                    <a:pt x="0" y="173"/>
                    <a:pt x="0" y="383"/>
                  </a:cubicBezTo>
                  <a:cubicBezTo>
                    <a:pt x="0" y="581"/>
                    <a:pt x="151" y="757"/>
                    <a:pt x="327" y="757"/>
                  </a:cubicBezTo>
                  <a:lnTo>
                    <a:pt x="5250" y="757"/>
                  </a:lnTo>
                  <a:cubicBezTo>
                    <a:pt x="5426" y="757"/>
                    <a:pt x="5577" y="581"/>
                    <a:pt x="5577" y="383"/>
                  </a:cubicBezTo>
                  <a:cubicBezTo>
                    <a:pt x="5577" y="173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97" name="Google Shape;497;p9"/>
            <p:cNvSpPr/>
            <p:nvPr/>
          </p:nvSpPr>
          <p:spPr>
            <a:xfrm>
              <a:off x="269115" y="2016419"/>
              <a:ext cx="728645" cy="99230"/>
            </a:xfrm>
            <a:custGeom>
              <a:avLst/>
              <a:gdLst/>
              <a:ahLst/>
              <a:cxnLst/>
              <a:rect l="l" t="t" r="r" b="b"/>
              <a:pathLst>
                <a:path w="5566" h="758" extrusionOk="0">
                  <a:moveTo>
                    <a:pt x="316" y="0"/>
                  </a:moveTo>
                  <a:cubicBezTo>
                    <a:pt x="163" y="0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67"/>
                    <a:pt x="5228" y="662"/>
                  </a:cubicBezTo>
                  <a:cubicBezTo>
                    <a:pt x="5228" y="699"/>
                    <a:pt x="5228" y="721"/>
                    <a:pt x="5216" y="757"/>
                  </a:cubicBezTo>
                  <a:lnTo>
                    <a:pt x="5239" y="757"/>
                  </a:lnTo>
                  <a:cubicBezTo>
                    <a:pt x="5415" y="757"/>
                    <a:pt x="5566" y="581"/>
                    <a:pt x="5566" y="383"/>
                  </a:cubicBezTo>
                  <a:cubicBezTo>
                    <a:pt x="5566" y="173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98" name="Google Shape;498;p9"/>
            <p:cNvSpPr/>
            <p:nvPr/>
          </p:nvSpPr>
          <p:spPr>
            <a:xfrm>
              <a:off x="295035" y="2064855"/>
              <a:ext cx="30502" cy="35477"/>
            </a:xfrm>
            <a:custGeom>
              <a:avLst/>
              <a:gdLst/>
              <a:ahLst/>
              <a:cxnLst/>
              <a:rect l="l" t="t" r="r" b="b"/>
              <a:pathLst>
                <a:path w="233" h="271" extrusionOk="0">
                  <a:moveTo>
                    <a:pt x="117" y="0"/>
                  </a:moveTo>
                  <a:cubicBezTo>
                    <a:pt x="59" y="0"/>
                    <a:pt x="1" y="44"/>
                    <a:pt x="1" y="130"/>
                  </a:cubicBezTo>
                  <a:cubicBezTo>
                    <a:pt x="1" y="224"/>
                    <a:pt x="59" y="271"/>
                    <a:pt x="117" y="271"/>
                  </a:cubicBezTo>
                  <a:cubicBezTo>
                    <a:pt x="175" y="271"/>
                    <a:pt x="233" y="224"/>
                    <a:pt x="233" y="130"/>
                  </a:cubicBezTo>
                  <a:cubicBezTo>
                    <a:pt x="233" y="44"/>
                    <a:pt x="175" y="0"/>
                    <a:pt x="11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499" name="Google Shape;499;p9"/>
            <p:cNvSpPr/>
            <p:nvPr/>
          </p:nvSpPr>
          <p:spPr>
            <a:xfrm>
              <a:off x="347399" y="2078470"/>
              <a:ext cx="21993" cy="19506"/>
            </a:xfrm>
            <a:custGeom>
              <a:avLst/>
              <a:gdLst/>
              <a:ahLst/>
              <a:cxnLst/>
              <a:rect l="l" t="t" r="r" b="b"/>
              <a:pathLst>
                <a:path w="168" h="149" extrusionOk="0">
                  <a:moveTo>
                    <a:pt x="73" y="1"/>
                  </a:moveTo>
                  <a:cubicBezTo>
                    <a:pt x="36" y="1"/>
                    <a:pt x="1" y="34"/>
                    <a:pt x="9" y="85"/>
                  </a:cubicBezTo>
                  <a:lnTo>
                    <a:pt x="9" y="96"/>
                  </a:lnTo>
                  <a:cubicBezTo>
                    <a:pt x="16" y="133"/>
                    <a:pt x="37" y="148"/>
                    <a:pt x="60" y="148"/>
                  </a:cubicBezTo>
                  <a:cubicBezTo>
                    <a:pt x="110" y="148"/>
                    <a:pt x="167" y="81"/>
                    <a:pt x="112" y="26"/>
                  </a:cubicBezTo>
                  <a:lnTo>
                    <a:pt x="112" y="15"/>
                  </a:lnTo>
                  <a:cubicBezTo>
                    <a:pt x="100" y="5"/>
                    <a:pt x="86" y="1"/>
                    <a:pt x="7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00" name="Google Shape;500;p9"/>
            <p:cNvSpPr/>
            <p:nvPr/>
          </p:nvSpPr>
          <p:spPr>
            <a:xfrm>
              <a:off x="267675" y="1889829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0"/>
                  </a:moveTo>
                  <a:cubicBezTo>
                    <a:pt x="151" y="0"/>
                    <a:pt x="0" y="163"/>
                    <a:pt x="0" y="372"/>
                  </a:cubicBezTo>
                  <a:cubicBezTo>
                    <a:pt x="0" y="582"/>
                    <a:pt x="151" y="746"/>
                    <a:pt x="327" y="746"/>
                  </a:cubicBezTo>
                  <a:lnTo>
                    <a:pt x="5250" y="746"/>
                  </a:lnTo>
                  <a:cubicBezTo>
                    <a:pt x="5426" y="746"/>
                    <a:pt x="5577" y="582"/>
                    <a:pt x="5577" y="372"/>
                  </a:cubicBezTo>
                  <a:cubicBezTo>
                    <a:pt x="5577" y="163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01" name="Google Shape;501;p9"/>
            <p:cNvSpPr/>
            <p:nvPr/>
          </p:nvSpPr>
          <p:spPr>
            <a:xfrm>
              <a:off x="269115" y="1889829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0"/>
                  </a:moveTo>
                  <a:cubicBezTo>
                    <a:pt x="163" y="0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6"/>
                    <a:pt x="5228" y="665"/>
                  </a:cubicBezTo>
                  <a:cubicBezTo>
                    <a:pt x="5228" y="699"/>
                    <a:pt x="5228" y="721"/>
                    <a:pt x="5216" y="746"/>
                  </a:cubicBezTo>
                  <a:lnTo>
                    <a:pt x="5239" y="746"/>
                  </a:lnTo>
                  <a:cubicBezTo>
                    <a:pt x="5415" y="746"/>
                    <a:pt x="5566" y="582"/>
                    <a:pt x="5566" y="372"/>
                  </a:cubicBezTo>
                  <a:cubicBezTo>
                    <a:pt x="5566" y="163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02" name="Google Shape;502;p9"/>
            <p:cNvSpPr/>
            <p:nvPr/>
          </p:nvSpPr>
          <p:spPr>
            <a:xfrm>
              <a:off x="298046" y="1944811"/>
              <a:ext cx="26051" cy="27622"/>
            </a:xfrm>
            <a:custGeom>
              <a:avLst/>
              <a:gdLst/>
              <a:ahLst/>
              <a:cxnLst/>
              <a:rect l="l" t="t" r="r" b="b"/>
              <a:pathLst>
                <a:path w="199" h="211" extrusionOk="0">
                  <a:moveTo>
                    <a:pt x="99" y="1"/>
                  </a:moveTo>
                  <a:cubicBezTo>
                    <a:pt x="50" y="1"/>
                    <a:pt x="0" y="36"/>
                    <a:pt x="0" y="106"/>
                  </a:cubicBezTo>
                  <a:cubicBezTo>
                    <a:pt x="0" y="176"/>
                    <a:pt x="50" y="210"/>
                    <a:pt x="99" y="210"/>
                  </a:cubicBezTo>
                  <a:cubicBezTo>
                    <a:pt x="149" y="210"/>
                    <a:pt x="199" y="176"/>
                    <a:pt x="199" y="106"/>
                  </a:cubicBezTo>
                  <a:cubicBezTo>
                    <a:pt x="199" y="36"/>
                    <a:pt x="149" y="1"/>
                    <a:pt x="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03" name="Google Shape;503;p9"/>
            <p:cNvSpPr/>
            <p:nvPr/>
          </p:nvSpPr>
          <p:spPr>
            <a:xfrm>
              <a:off x="342293" y="1960389"/>
              <a:ext cx="10735" cy="10080"/>
            </a:xfrm>
            <a:custGeom>
              <a:avLst/>
              <a:gdLst/>
              <a:ahLst/>
              <a:cxnLst/>
              <a:rect l="l" t="t" r="r" b="b"/>
              <a:pathLst>
                <a:path w="82" h="77" extrusionOk="0">
                  <a:moveTo>
                    <a:pt x="40" y="1"/>
                  </a:moveTo>
                  <a:cubicBezTo>
                    <a:pt x="28" y="1"/>
                    <a:pt x="16" y="7"/>
                    <a:pt x="11" y="20"/>
                  </a:cubicBezTo>
                  <a:cubicBezTo>
                    <a:pt x="0" y="31"/>
                    <a:pt x="0" y="43"/>
                    <a:pt x="11" y="57"/>
                  </a:cubicBezTo>
                  <a:cubicBezTo>
                    <a:pt x="16" y="70"/>
                    <a:pt x="29" y="77"/>
                    <a:pt x="42" y="77"/>
                  </a:cubicBezTo>
                  <a:cubicBezTo>
                    <a:pt x="61" y="77"/>
                    <a:pt x="81" y="64"/>
                    <a:pt x="81" y="43"/>
                  </a:cubicBezTo>
                  <a:cubicBezTo>
                    <a:pt x="81" y="16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04" name="Google Shape;504;p9"/>
            <p:cNvSpPr/>
            <p:nvPr/>
          </p:nvSpPr>
          <p:spPr>
            <a:xfrm>
              <a:off x="267675" y="1432693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0"/>
                  </a:moveTo>
                  <a:cubicBezTo>
                    <a:pt x="151" y="0"/>
                    <a:pt x="0" y="162"/>
                    <a:pt x="0" y="372"/>
                  </a:cubicBezTo>
                  <a:cubicBezTo>
                    <a:pt x="0" y="570"/>
                    <a:pt x="151" y="746"/>
                    <a:pt x="327" y="746"/>
                  </a:cubicBezTo>
                  <a:lnTo>
                    <a:pt x="5250" y="746"/>
                  </a:lnTo>
                  <a:cubicBezTo>
                    <a:pt x="5426" y="746"/>
                    <a:pt x="5577" y="570"/>
                    <a:pt x="5577" y="372"/>
                  </a:cubicBezTo>
                  <a:cubicBezTo>
                    <a:pt x="5577" y="162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05" name="Google Shape;505;p9"/>
            <p:cNvSpPr/>
            <p:nvPr/>
          </p:nvSpPr>
          <p:spPr>
            <a:xfrm>
              <a:off x="269115" y="1432693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0"/>
                  </a:moveTo>
                  <a:cubicBezTo>
                    <a:pt x="163" y="0"/>
                    <a:pt x="37" y="118"/>
                    <a:pt x="1" y="280"/>
                  </a:cubicBezTo>
                  <a:lnTo>
                    <a:pt x="4901" y="280"/>
                  </a:lnTo>
                  <a:cubicBezTo>
                    <a:pt x="5088" y="280"/>
                    <a:pt x="5228" y="456"/>
                    <a:pt x="5228" y="665"/>
                  </a:cubicBezTo>
                  <a:cubicBezTo>
                    <a:pt x="5228" y="688"/>
                    <a:pt x="5228" y="710"/>
                    <a:pt x="5216" y="746"/>
                  </a:cubicBezTo>
                  <a:lnTo>
                    <a:pt x="5239" y="746"/>
                  </a:lnTo>
                  <a:cubicBezTo>
                    <a:pt x="5415" y="746"/>
                    <a:pt x="5566" y="570"/>
                    <a:pt x="5566" y="372"/>
                  </a:cubicBezTo>
                  <a:cubicBezTo>
                    <a:pt x="5566" y="162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06" name="Google Shape;506;p9"/>
            <p:cNvSpPr/>
            <p:nvPr/>
          </p:nvSpPr>
          <p:spPr>
            <a:xfrm>
              <a:off x="295035" y="1479689"/>
              <a:ext cx="30502" cy="35477"/>
            </a:xfrm>
            <a:custGeom>
              <a:avLst/>
              <a:gdLst/>
              <a:ahLst/>
              <a:cxnLst/>
              <a:rect l="l" t="t" r="r" b="b"/>
              <a:pathLst>
                <a:path w="233" h="271" extrusionOk="0">
                  <a:moveTo>
                    <a:pt x="117" y="0"/>
                  </a:moveTo>
                  <a:cubicBezTo>
                    <a:pt x="59" y="0"/>
                    <a:pt x="1" y="44"/>
                    <a:pt x="1" y="130"/>
                  </a:cubicBezTo>
                  <a:cubicBezTo>
                    <a:pt x="1" y="224"/>
                    <a:pt x="59" y="271"/>
                    <a:pt x="117" y="271"/>
                  </a:cubicBezTo>
                  <a:cubicBezTo>
                    <a:pt x="175" y="271"/>
                    <a:pt x="233" y="224"/>
                    <a:pt x="233" y="130"/>
                  </a:cubicBezTo>
                  <a:cubicBezTo>
                    <a:pt x="233" y="44"/>
                    <a:pt x="175" y="0"/>
                    <a:pt x="11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07" name="Google Shape;507;p9"/>
            <p:cNvSpPr/>
            <p:nvPr/>
          </p:nvSpPr>
          <p:spPr>
            <a:xfrm>
              <a:off x="347530" y="1493828"/>
              <a:ext cx="21862" cy="19636"/>
            </a:xfrm>
            <a:custGeom>
              <a:avLst/>
              <a:gdLst/>
              <a:ahLst/>
              <a:cxnLst/>
              <a:rect l="l" t="t" r="r" b="b"/>
              <a:pathLst>
                <a:path w="167" h="150" extrusionOk="0">
                  <a:moveTo>
                    <a:pt x="65" y="1"/>
                  </a:moveTo>
                  <a:cubicBezTo>
                    <a:pt x="31" y="1"/>
                    <a:pt x="0" y="33"/>
                    <a:pt x="8" y="81"/>
                  </a:cubicBezTo>
                  <a:lnTo>
                    <a:pt x="8" y="92"/>
                  </a:lnTo>
                  <a:cubicBezTo>
                    <a:pt x="15" y="133"/>
                    <a:pt x="36" y="149"/>
                    <a:pt x="60" y="149"/>
                  </a:cubicBezTo>
                  <a:cubicBezTo>
                    <a:pt x="109" y="149"/>
                    <a:pt x="166" y="77"/>
                    <a:pt x="111" y="22"/>
                  </a:cubicBezTo>
                  <a:cubicBezTo>
                    <a:pt x="97" y="7"/>
                    <a:pt x="81" y="1"/>
                    <a:pt x="6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08" name="Google Shape;508;p9"/>
            <p:cNvSpPr/>
            <p:nvPr/>
          </p:nvSpPr>
          <p:spPr>
            <a:xfrm>
              <a:off x="267675" y="1304663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1"/>
                  </a:moveTo>
                  <a:cubicBezTo>
                    <a:pt x="151" y="1"/>
                    <a:pt x="0" y="177"/>
                    <a:pt x="0" y="372"/>
                  </a:cubicBezTo>
                  <a:cubicBezTo>
                    <a:pt x="0" y="582"/>
                    <a:pt x="151" y="747"/>
                    <a:pt x="327" y="747"/>
                  </a:cubicBezTo>
                  <a:lnTo>
                    <a:pt x="5250" y="747"/>
                  </a:lnTo>
                  <a:cubicBezTo>
                    <a:pt x="5426" y="747"/>
                    <a:pt x="5577" y="582"/>
                    <a:pt x="5577" y="372"/>
                  </a:cubicBezTo>
                  <a:cubicBezTo>
                    <a:pt x="5577" y="177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09" name="Google Shape;509;p9"/>
            <p:cNvSpPr/>
            <p:nvPr/>
          </p:nvSpPr>
          <p:spPr>
            <a:xfrm>
              <a:off x="269115" y="1304663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1"/>
                  </a:moveTo>
                  <a:cubicBezTo>
                    <a:pt x="163" y="1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6"/>
                    <a:pt x="5228" y="666"/>
                  </a:cubicBezTo>
                  <a:cubicBezTo>
                    <a:pt x="5228" y="699"/>
                    <a:pt x="5228" y="721"/>
                    <a:pt x="5216" y="747"/>
                  </a:cubicBezTo>
                  <a:lnTo>
                    <a:pt x="5239" y="747"/>
                  </a:lnTo>
                  <a:cubicBezTo>
                    <a:pt x="5415" y="747"/>
                    <a:pt x="5566" y="582"/>
                    <a:pt x="5566" y="372"/>
                  </a:cubicBezTo>
                  <a:cubicBezTo>
                    <a:pt x="5566" y="177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10" name="Google Shape;510;p9"/>
            <p:cNvSpPr/>
            <p:nvPr/>
          </p:nvSpPr>
          <p:spPr>
            <a:xfrm>
              <a:off x="298046" y="1359776"/>
              <a:ext cx="26051" cy="28538"/>
            </a:xfrm>
            <a:custGeom>
              <a:avLst/>
              <a:gdLst/>
              <a:ahLst/>
              <a:cxnLst/>
              <a:rect l="l" t="t" r="r" b="b"/>
              <a:pathLst>
                <a:path w="199" h="218" extrusionOk="0">
                  <a:moveTo>
                    <a:pt x="99" y="0"/>
                  </a:moveTo>
                  <a:cubicBezTo>
                    <a:pt x="50" y="0"/>
                    <a:pt x="0" y="35"/>
                    <a:pt x="0" y="105"/>
                  </a:cubicBezTo>
                  <a:cubicBezTo>
                    <a:pt x="0" y="180"/>
                    <a:pt x="50" y="218"/>
                    <a:pt x="99" y="218"/>
                  </a:cubicBezTo>
                  <a:cubicBezTo>
                    <a:pt x="149" y="218"/>
                    <a:pt x="199" y="180"/>
                    <a:pt x="199" y="105"/>
                  </a:cubicBezTo>
                  <a:cubicBezTo>
                    <a:pt x="199" y="35"/>
                    <a:pt x="149" y="0"/>
                    <a:pt x="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11" name="Google Shape;511;p9"/>
            <p:cNvSpPr/>
            <p:nvPr/>
          </p:nvSpPr>
          <p:spPr>
            <a:xfrm>
              <a:off x="342293" y="1375224"/>
              <a:ext cx="10735" cy="10080"/>
            </a:xfrm>
            <a:custGeom>
              <a:avLst/>
              <a:gdLst/>
              <a:ahLst/>
              <a:cxnLst/>
              <a:rect l="l" t="t" r="r" b="b"/>
              <a:pathLst>
                <a:path w="82" h="77" extrusionOk="0">
                  <a:moveTo>
                    <a:pt x="40" y="1"/>
                  </a:moveTo>
                  <a:cubicBezTo>
                    <a:pt x="28" y="1"/>
                    <a:pt x="16" y="7"/>
                    <a:pt x="11" y="20"/>
                  </a:cubicBezTo>
                  <a:cubicBezTo>
                    <a:pt x="0" y="32"/>
                    <a:pt x="0" y="43"/>
                    <a:pt x="11" y="57"/>
                  </a:cubicBezTo>
                  <a:cubicBezTo>
                    <a:pt x="16" y="71"/>
                    <a:pt x="29" y="77"/>
                    <a:pt x="42" y="77"/>
                  </a:cubicBezTo>
                  <a:cubicBezTo>
                    <a:pt x="61" y="77"/>
                    <a:pt x="81" y="64"/>
                    <a:pt x="81" y="43"/>
                  </a:cubicBezTo>
                  <a:cubicBezTo>
                    <a:pt x="81" y="16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12" name="Google Shape;512;p9"/>
            <p:cNvSpPr/>
            <p:nvPr/>
          </p:nvSpPr>
          <p:spPr>
            <a:xfrm>
              <a:off x="267675" y="841374"/>
              <a:ext cx="730085" cy="99230"/>
            </a:xfrm>
            <a:custGeom>
              <a:avLst/>
              <a:gdLst/>
              <a:ahLst/>
              <a:cxnLst/>
              <a:rect l="l" t="t" r="r" b="b"/>
              <a:pathLst>
                <a:path w="5577" h="758" extrusionOk="0">
                  <a:moveTo>
                    <a:pt x="327" y="0"/>
                  </a:moveTo>
                  <a:cubicBezTo>
                    <a:pt x="151" y="0"/>
                    <a:pt x="0" y="176"/>
                    <a:pt x="0" y="374"/>
                  </a:cubicBezTo>
                  <a:cubicBezTo>
                    <a:pt x="0" y="584"/>
                    <a:pt x="151" y="757"/>
                    <a:pt x="327" y="757"/>
                  </a:cubicBezTo>
                  <a:lnTo>
                    <a:pt x="5250" y="757"/>
                  </a:lnTo>
                  <a:cubicBezTo>
                    <a:pt x="5426" y="757"/>
                    <a:pt x="5577" y="584"/>
                    <a:pt x="5577" y="374"/>
                  </a:cubicBezTo>
                  <a:cubicBezTo>
                    <a:pt x="5577" y="176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13" name="Google Shape;513;p9"/>
            <p:cNvSpPr/>
            <p:nvPr/>
          </p:nvSpPr>
          <p:spPr>
            <a:xfrm>
              <a:off x="269115" y="841374"/>
              <a:ext cx="728645" cy="99230"/>
            </a:xfrm>
            <a:custGeom>
              <a:avLst/>
              <a:gdLst/>
              <a:ahLst/>
              <a:cxnLst/>
              <a:rect l="l" t="t" r="r" b="b"/>
              <a:pathLst>
                <a:path w="5566" h="758" extrusionOk="0">
                  <a:moveTo>
                    <a:pt x="316" y="0"/>
                  </a:moveTo>
                  <a:cubicBezTo>
                    <a:pt x="163" y="0"/>
                    <a:pt x="37" y="129"/>
                    <a:pt x="1" y="293"/>
                  </a:cubicBezTo>
                  <a:lnTo>
                    <a:pt x="4901" y="293"/>
                  </a:lnTo>
                  <a:cubicBezTo>
                    <a:pt x="5088" y="293"/>
                    <a:pt x="5228" y="467"/>
                    <a:pt x="5228" y="665"/>
                  </a:cubicBezTo>
                  <a:cubicBezTo>
                    <a:pt x="5228" y="698"/>
                    <a:pt x="5228" y="724"/>
                    <a:pt x="5216" y="757"/>
                  </a:cubicBezTo>
                  <a:lnTo>
                    <a:pt x="5239" y="757"/>
                  </a:lnTo>
                  <a:cubicBezTo>
                    <a:pt x="5415" y="757"/>
                    <a:pt x="5566" y="584"/>
                    <a:pt x="5566" y="374"/>
                  </a:cubicBezTo>
                  <a:cubicBezTo>
                    <a:pt x="5566" y="176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14" name="Google Shape;514;p9"/>
            <p:cNvSpPr/>
            <p:nvPr/>
          </p:nvSpPr>
          <p:spPr>
            <a:xfrm>
              <a:off x="295035" y="889811"/>
              <a:ext cx="30502" cy="34429"/>
            </a:xfrm>
            <a:custGeom>
              <a:avLst/>
              <a:gdLst/>
              <a:ahLst/>
              <a:cxnLst/>
              <a:rect l="l" t="t" r="r" b="b"/>
              <a:pathLst>
                <a:path w="233" h="263" extrusionOk="0">
                  <a:moveTo>
                    <a:pt x="117" y="1"/>
                  </a:moveTo>
                  <a:cubicBezTo>
                    <a:pt x="59" y="1"/>
                    <a:pt x="1" y="45"/>
                    <a:pt x="1" y="133"/>
                  </a:cubicBezTo>
                  <a:cubicBezTo>
                    <a:pt x="1" y="220"/>
                    <a:pt x="59" y="263"/>
                    <a:pt x="117" y="263"/>
                  </a:cubicBezTo>
                  <a:cubicBezTo>
                    <a:pt x="175" y="263"/>
                    <a:pt x="233" y="220"/>
                    <a:pt x="233" y="133"/>
                  </a:cubicBezTo>
                  <a:cubicBezTo>
                    <a:pt x="233" y="45"/>
                    <a:pt x="175" y="1"/>
                    <a:pt x="1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15" name="Google Shape;515;p9"/>
            <p:cNvSpPr/>
            <p:nvPr/>
          </p:nvSpPr>
          <p:spPr>
            <a:xfrm>
              <a:off x="347399" y="903033"/>
              <a:ext cx="21993" cy="20029"/>
            </a:xfrm>
            <a:custGeom>
              <a:avLst/>
              <a:gdLst/>
              <a:ahLst/>
              <a:cxnLst/>
              <a:rect l="l" t="t" r="r" b="b"/>
              <a:pathLst>
                <a:path w="168" h="153" extrusionOk="0">
                  <a:moveTo>
                    <a:pt x="71" y="0"/>
                  </a:moveTo>
                  <a:cubicBezTo>
                    <a:pt x="35" y="0"/>
                    <a:pt x="1" y="37"/>
                    <a:pt x="9" y="88"/>
                  </a:cubicBezTo>
                  <a:lnTo>
                    <a:pt x="9" y="102"/>
                  </a:lnTo>
                  <a:cubicBezTo>
                    <a:pt x="16" y="138"/>
                    <a:pt x="37" y="153"/>
                    <a:pt x="60" y="153"/>
                  </a:cubicBezTo>
                  <a:cubicBezTo>
                    <a:pt x="110" y="153"/>
                    <a:pt x="167" y="87"/>
                    <a:pt x="112" y="32"/>
                  </a:cubicBezTo>
                  <a:lnTo>
                    <a:pt x="112" y="18"/>
                  </a:lnTo>
                  <a:cubicBezTo>
                    <a:pt x="100" y="6"/>
                    <a:pt x="85" y="0"/>
                    <a:pt x="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16" name="Google Shape;516;p9"/>
            <p:cNvSpPr/>
            <p:nvPr/>
          </p:nvSpPr>
          <p:spPr>
            <a:xfrm>
              <a:off x="267675" y="715178"/>
              <a:ext cx="730085" cy="97397"/>
            </a:xfrm>
            <a:custGeom>
              <a:avLst/>
              <a:gdLst/>
              <a:ahLst/>
              <a:cxnLst/>
              <a:rect l="l" t="t" r="r" b="b"/>
              <a:pathLst>
                <a:path w="5577" h="744" extrusionOk="0">
                  <a:moveTo>
                    <a:pt x="327" y="0"/>
                  </a:moveTo>
                  <a:cubicBezTo>
                    <a:pt x="151" y="0"/>
                    <a:pt x="0" y="162"/>
                    <a:pt x="0" y="372"/>
                  </a:cubicBezTo>
                  <a:cubicBezTo>
                    <a:pt x="0" y="581"/>
                    <a:pt x="151" y="743"/>
                    <a:pt x="327" y="743"/>
                  </a:cubicBezTo>
                  <a:lnTo>
                    <a:pt x="5250" y="743"/>
                  </a:lnTo>
                  <a:cubicBezTo>
                    <a:pt x="5426" y="743"/>
                    <a:pt x="5577" y="581"/>
                    <a:pt x="5577" y="372"/>
                  </a:cubicBezTo>
                  <a:cubicBezTo>
                    <a:pt x="5577" y="162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17" name="Google Shape;517;p9"/>
            <p:cNvSpPr/>
            <p:nvPr/>
          </p:nvSpPr>
          <p:spPr>
            <a:xfrm>
              <a:off x="269115" y="715178"/>
              <a:ext cx="728645" cy="97397"/>
            </a:xfrm>
            <a:custGeom>
              <a:avLst/>
              <a:gdLst/>
              <a:ahLst/>
              <a:cxnLst/>
              <a:rect l="l" t="t" r="r" b="b"/>
              <a:pathLst>
                <a:path w="5566" h="744" extrusionOk="0">
                  <a:moveTo>
                    <a:pt x="316" y="0"/>
                  </a:moveTo>
                  <a:cubicBezTo>
                    <a:pt x="163" y="0"/>
                    <a:pt x="37" y="126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3"/>
                    <a:pt x="5228" y="662"/>
                  </a:cubicBezTo>
                  <a:cubicBezTo>
                    <a:pt x="5228" y="685"/>
                    <a:pt x="5228" y="721"/>
                    <a:pt x="5216" y="743"/>
                  </a:cubicBezTo>
                  <a:lnTo>
                    <a:pt x="5239" y="743"/>
                  </a:lnTo>
                  <a:cubicBezTo>
                    <a:pt x="5415" y="743"/>
                    <a:pt x="5566" y="581"/>
                    <a:pt x="5566" y="372"/>
                  </a:cubicBezTo>
                  <a:cubicBezTo>
                    <a:pt x="5566" y="162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18" name="Google Shape;518;p9"/>
            <p:cNvSpPr/>
            <p:nvPr/>
          </p:nvSpPr>
          <p:spPr>
            <a:xfrm>
              <a:off x="298046" y="769767"/>
              <a:ext cx="26051" cy="27622"/>
            </a:xfrm>
            <a:custGeom>
              <a:avLst/>
              <a:gdLst/>
              <a:ahLst/>
              <a:cxnLst/>
              <a:rect l="l" t="t" r="r" b="b"/>
              <a:pathLst>
                <a:path w="199" h="211" extrusionOk="0">
                  <a:moveTo>
                    <a:pt x="99" y="1"/>
                  </a:moveTo>
                  <a:cubicBezTo>
                    <a:pt x="50" y="1"/>
                    <a:pt x="0" y="36"/>
                    <a:pt x="0" y="106"/>
                  </a:cubicBezTo>
                  <a:cubicBezTo>
                    <a:pt x="0" y="176"/>
                    <a:pt x="50" y="210"/>
                    <a:pt x="99" y="210"/>
                  </a:cubicBezTo>
                  <a:cubicBezTo>
                    <a:pt x="149" y="210"/>
                    <a:pt x="199" y="176"/>
                    <a:pt x="199" y="106"/>
                  </a:cubicBezTo>
                  <a:cubicBezTo>
                    <a:pt x="199" y="36"/>
                    <a:pt x="149" y="1"/>
                    <a:pt x="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19" name="Google Shape;519;p9"/>
            <p:cNvSpPr/>
            <p:nvPr/>
          </p:nvSpPr>
          <p:spPr>
            <a:xfrm>
              <a:off x="342293" y="785345"/>
              <a:ext cx="10735" cy="10211"/>
            </a:xfrm>
            <a:custGeom>
              <a:avLst/>
              <a:gdLst/>
              <a:ahLst/>
              <a:cxnLst/>
              <a:rect l="l" t="t" r="r" b="b"/>
              <a:pathLst>
                <a:path w="82" h="78" extrusionOk="0">
                  <a:moveTo>
                    <a:pt x="43" y="1"/>
                  </a:moveTo>
                  <a:cubicBezTo>
                    <a:pt x="30" y="1"/>
                    <a:pt x="16" y="8"/>
                    <a:pt x="11" y="23"/>
                  </a:cubicBezTo>
                  <a:cubicBezTo>
                    <a:pt x="0" y="34"/>
                    <a:pt x="0" y="45"/>
                    <a:pt x="11" y="57"/>
                  </a:cubicBezTo>
                  <a:cubicBezTo>
                    <a:pt x="16" y="71"/>
                    <a:pt x="27" y="77"/>
                    <a:pt x="40" y="77"/>
                  </a:cubicBezTo>
                  <a:cubicBezTo>
                    <a:pt x="60" y="77"/>
                    <a:pt x="81" y="61"/>
                    <a:pt x="81" y="34"/>
                  </a:cubicBezTo>
                  <a:cubicBezTo>
                    <a:pt x="81" y="13"/>
                    <a:pt x="62" y="1"/>
                    <a:pt x="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20" name="Google Shape;520;p9"/>
            <p:cNvSpPr/>
            <p:nvPr/>
          </p:nvSpPr>
          <p:spPr>
            <a:xfrm>
              <a:off x="267675" y="3767072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0"/>
                  </a:moveTo>
                  <a:cubicBezTo>
                    <a:pt x="151" y="0"/>
                    <a:pt x="0" y="176"/>
                    <a:pt x="0" y="375"/>
                  </a:cubicBezTo>
                  <a:cubicBezTo>
                    <a:pt x="0" y="584"/>
                    <a:pt x="151" y="746"/>
                    <a:pt x="327" y="746"/>
                  </a:cubicBezTo>
                  <a:lnTo>
                    <a:pt x="5250" y="746"/>
                  </a:lnTo>
                  <a:cubicBezTo>
                    <a:pt x="5426" y="746"/>
                    <a:pt x="5577" y="584"/>
                    <a:pt x="5577" y="375"/>
                  </a:cubicBezTo>
                  <a:cubicBezTo>
                    <a:pt x="5577" y="176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21" name="Google Shape;521;p9"/>
            <p:cNvSpPr/>
            <p:nvPr/>
          </p:nvSpPr>
          <p:spPr>
            <a:xfrm>
              <a:off x="269115" y="3767072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0"/>
                  </a:moveTo>
                  <a:cubicBezTo>
                    <a:pt x="163" y="0"/>
                    <a:pt x="37" y="129"/>
                    <a:pt x="1" y="294"/>
                  </a:cubicBezTo>
                  <a:lnTo>
                    <a:pt x="4901" y="294"/>
                  </a:lnTo>
                  <a:cubicBezTo>
                    <a:pt x="5088" y="294"/>
                    <a:pt x="5228" y="467"/>
                    <a:pt x="5228" y="665"/>
                  </a:cubicBezTo>
                  <a:cubicBezTo>
                    <a:pt x="5228" y="699"/>
                    <a:pt x="5228" y="724"/>
                    <a:pt x="5216" y="746"/>
                  </a:cubicBezTo>
                  <a:lnTo>
                    <a:pt x="5239" y="746"/>
                  </a:lnTo>
                  <a:cubicBezTo>
                    <a:pt x="5415" y="746"/>
                    <a:pt x="5566" y="584"/>
                    <a:pt x="5566" y="375"/>
                  </a:cubicBezTo>
                  <a:cubicBezTo>
                    <a:pt x="5566" y="176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22" name="Google Shape;522;p9"/>
            <p:cNvSpPr/>
            <p:nvPr/>
          </p:nvSpPr>
          <p:spPr>
            <a:xfrm>
              <a:off x="295035" y="3815640"/>
              <a:ext cx="30502" cy="34429"/>
            </a:xfrm>
            <a:custGeom>
              <a:avLst/>
              <a:gdLst/>
              <a:ahLst/>
              <a:cxnLst/>
              <a:rect l="l" t="t" r="r" b="b"/>
              <a:pathLst>
                <a:path w="233" h="263" extrusionOk="0">
                  <a:moveTo>
                    <a:pt x="117" y="0"/>
                  </a:moveTo>
                  <a:cubicBezTo>
                    <a:pt x="59" y="0"/>
                    <a:pt x="1" y="44"/>
                    <a:pt x="1" y="132"/>
                  </a:cubicBezTo>
                  <a:cubicBezTo>
                    <a:pt x="1" y="219"/>
                    <a:pt x="59" y="262"/>
                    <a:pt x="117" y="262"/>
                  </a:cubicBezTo>
                  <a:cubicBezTo>
                    <a:pt x="175" y="262"/>
                    <a:pt x="233" y="219"/>
                    <a:pt x="233" y="132"/>
                  </a:cubicBezTo>
                  <a:cubicBezTo>
                    <a:pt x="233" y="44"/>
                    <a:pt x="175" y="0"/>
                    <a:pt x="11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23" name="Google Shape;523;p9"/>
            <p:cNvSpPr/>
            <p:nvPr/>
          </p:nvSpPr>
          <p:spPr>
            <a:xfrm>
              <a:off x="347399" y="3828731"/>
              <a:ext cx="21993" cy="20029"/>
            </a:xfrm>
            <a:custGeom>
              <a:avLst/>
              <a:gdLst/>
              <a:ahLst/>
              <a:cxnLst/>
              <a:rect l="l" t="t" r="r" b="b"/>
              <a:pathLst>
                <a:path w="168" h="153" extrusionOk="0">
                  <a:moveTo>
                    <a:pt x="71" y="0"/>
                  </a:moveTo>
                  <a:cubicBezTo>
                    <a:pt x="35" y="0"/>
                    <a:pt x="1" y="38"/>
                    <a:pt x="9" y="88"/>
                  </a:cubicBezTo>
                  <a:lnTo>
                    <a:pt x="9" y="102"/>
                  </a:lnTo>
                  <a:cubicBezTo>
                    <a:pt x="16" y="139"/>
                    <a:pt x="37" y="153"/>
                    <a:pt x="60" y="153"/>
                  </a:cubicBezTo>
                  <a:cubicBezTo>
                    <a:pt x="110" y="153"/>
                    <a:pt x="167" y="87"/>
                    <a:pt x="112" y="32"/>
                  </a:cubicBezTo>
                  <a:lnTo>
                    <a:pt x="112" y="18"/>
                  </a:lnTo>
                  <a:cubicBezTo>
                    <a:pt x="100" y="6"/>
                    <a:pt x="85" y="0"/>
                    <a:pt x="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24" name="Google Shape;524;p9"/>
            <p:cNvSpPr/>
            <p:nvPr/>
          </p:nvSpPr>
          <p:spPr>
            <a:xfrm>
              <a:off x="267675" y="3640876"/>
              <a:ext cx="730085" cy="97397"/>
            </a:xfrm>
            <a:custGeom>
              <a:avLst/>
              <a:gdLst/>
              <a:ahLst/>
              <a:cxnLst/>
              <a:rect l="l" t="t" r="r" b="b"/>
              <a:pathLst>
                <a:path w="5577" h="744" extrusionOk="0">
                  <a:moveTo>
                    <a:pt x="327" y="1"/>
                  </a:moveTo>
                  <a:cubicBezTo>
                    <a:pt x="151" y="1"/>
                    <a:pt x="0" y="163"/>
                    <a:pt x="0" y="372"/>
                  </a:cubicBezTo>
                  <a:cubicBezTo>
                    <a:pt x="0" y="582"/>
                    <a:pt x="151" y="744"/>
                    <a:pt x="327" y="744"/>
                  </a:cubicBezTo>
                  <a:lnTo>
                    <a:pt x="5250" y="744"/>
                  </a:lnTo>
                  <a:cubicBezTo>
                    <a:pt x="5426" y="744"/>
                    <a:pt x="5577" y="582"/>
                    <a:pt x="5577" y="372"/>
                  </a:cubicBezTo>
                  <a:cubicBezTo>
                    <a:pt x="5577" y="163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25" name="Google Shape;525;p9"/>
            <p:cNvSpPr/>
            <p:nvPr/>
          </p:nvSpPr>
          <p:spPr>
            <a:xfrm>
              <a:off x="269115" y="3640876"/>
              <a:ext cx="728645" cy="97397"/>
            </a:xfrm>
            <a:custGeom>
              <a:avLst/>
              <a:gdLst/>
              <a:ahLst/>
              <a:cxnLst/>
              <a:rect l="l" t="t" r="r" b="b"/>
              <a:pathLst>
                <a:path w="5566" h="744" extrusionOk="0">
                  <a:moveTo>
                    <a:pt x="316" y="1"/>
                  </a:moveTo>
                  <a:cubicBezTo>
                    <a:pt x="163" y="1"/>
                    <a:pt x="37" y="115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3"/>
                    <a:pt x="5228" y="663"/>
                  </a:cubicBezTo>
                  <a:cubicBezTo>
                    <a:pt x="5228" y="685"/>
                    <a:pt x="5228" y="721"/>
                    <a:pt x="5216" y="744"/>
                  </a:cubicBezTo>
                  <a:lnTo>
                    <a:pt x="5239" y="744"/>
                  </a:lnTo>
                  <a:cubicBezTo>
                    <a:pt x="5415" y="744"/>
                    <a:pt x="5566" y="582"/>
                    <a:pt x="5566" y="372"/>
                  </a:cubicBezTo>
                  <a:cubicBezTo>
                    <a:pt x="5566" y="163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26" name="Google Shape;526;p9"/>
            <p:cNvSpPr/>
            <p:nvPr/>
          </p:nvSpPr>
          <p:spPr>
            <a:xfrm>
              <a:off x="298046" y="3695596"/>
              <a:ext cx="26051" cy="27491"/>
            </a:xfrm>
            <a:custGeom>
              <a:avLst/>
              <a:gdLst/>
              <a:ahLst/>
              <a:cxnLst/>
              <a:rect l="l" t="t" r="r" b="b"/>
              <a:pathLst>
                <a:path w="199" h="210" extrusionOk="0">
                  <a:moveTo>
                    <a:pt x="99" y="0"/>
                  </a:moveTo>
                  <a:cubicBezTo>
                    <a:pt x="50" y="0"/>
                    <a:pt x="0" y="35"/>
                    <a:pt x="0" y="105"/>
                  </a:cubicBezTo>
                  <a:cubicBezTo>
                    <a:pt x="0" y="175"/>
                    <a:pt x="50" y="210"/>
                    <a:pt x="99" y="210"/>
                  </a:cubicBezTo>
                  <a:cubicBezTo>
                    <a:pt x="149" y="210"/>
                    <a:pt x="199" y="175"/>
                    <a:pt x="199" y="105"/>
                  </a:cubicBezTo>
                  <a:cubicBezTo>
                    <a:pt x="199" y="35"/>
                    <a:pt x="149" y="0"/>
                    <a:pt x="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27" name="Google Shape;527;p9"/>
            <p:cNvSpPr/>
            <p:nvPr/>
          </p:nvSpPr>
          <p:spPr>
            <a:xfrm>
              <a:off x="342293" y="3711043"/>
              <a:ext cx="10735" cy="10211"/>
            </a:xfrm>
            <a:custGeom>
              <a:avLst/>
              <a:gdLst/>
              <a:ahLst/>
              <a:cxnLst/>
              <a:rect l="l" t="t" r="r" b="b"/>
              <a:pathLst>
                <a:path w="82" h="78" extrusionOk="0">
                  <a:moveTo>
                    <a:pt x="43" y="1"/>
                  </a:moveTo>
                  <a:cubicBezTo>
                    <a:pt x="30" y="1"/>
                    <a:pt x="16" y="8"/>
                    <a:pt x="11" y="23"/>
                  </a:cubicBezTo>
                  <a:cubicBezTo>
                    <a:pt x="0" y="34"/>
                    <a:pt x="0" y="46"/>
                    <a:pt x="11" y="57"/>
                  </a:cubicBezTo>
                  <a:cubicBezTo>
                    <a:pt x="16" y="71"/>
                    <a:pt x="27" y="77"/>
                    <a:pt x="40" y="77"/>
                  </a:cubicBezTo>
                  <a:cubicBezTo>
                    <a:pt x="60" y="77"/>
                    <a:pt x="81" y="62"/>
                    <a:pt x="81" y="34"/>
                  </a:cubicBezTo>
                  <a:cubicBezTo>
                    <a:pt x="81" y="14"/>
                    <a:pt x="62" y="1"/>
                    <a:pt x="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28" name="Google Shape;528;p9"/>
            <p:cNvSpPr/>
            <p:nvPr/>
          </p:nvSpPr>
          <p:spPr>
            <a:xfrm>
              <a:off x="267675" y="4347787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1"/>
                  </a:moveTo>
                  <a:cubicBezTo>
                    <a:pt x="151" y="1"/>
                    <a:pt x="0" y="163"/>
                    <a:pt x="0" y="372"/>
                  </a:cubicBezTo>
                  <a:cubicBezTo>
                    <a:pt x="0" y="582"/>
                    <a:pt x="151" y="747"/>
                    <a:pt x="327" y="747"/>
                  </a:cubicBezTo>
                  <a:lnTo>
                    <a:pt x="5250" y="747"/>
                  </a:lnTo>
                  <a:cubicBezTo>
                    <a:pt x="5426" y="747"/>
                    <a:pt x="5577" y="582"/>
                    <a:pt x="5577" y="372"/>
                  </a:cubicBezTo>
                  <a:cubicBezTo>
                    <a:pt x="5577" y="163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29" name="Google Shape;529;p9"/>
            <p:cNvSpPr/>
            <p:nvPr/>
          </p:nvSpPr>
          <p:spPr>
            <a:xfrm>
              <a:off x="269115" y="4347787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1"/>
                  </a:moveTo>
                  <a:cubicBezTo>
                    <a:pt x="163" y="1"/>
                    <a:pt x="37" y="118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3"/>
                    <a:pt x="5228" y="663"/>
                  </a:cubicBezTo>
                  <a:cubicBezTo>
                    <a:pt x="5228" y="688"/>
                    <a:pt x="5228" y="721"/>
                    <a:pt x="5216" y="747"/>
                  </a:cubicBezTo>
                  <a:lnTo>
                    <a:pt x="5239" y="747"/>
                  </a:lnTo>
                  <a:cubicBezTo>
                    <a:pt x="5415" y="747"/>
                    <a:pt x="5566" y="582"/>
                    <a:pt x="5566" y="372"/>
                  </a:cubicBezTo>
                  <a:cubicBezTo>
                    <a:pt x="5566" y="163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30" name="Google Shape;530;p9"/>
            <p:cNvSpPr/>
            <p:nvPr/>
          </p:nvSpPr>
          <p:spPr>
            <a:xfrm>
              <a:off x="295035" y="4396224"/>
              <a:ext cx="30502" cy="34429"/>
            </a:xfrm>
            <a:custGeom>
              <a:avLst/>
              <a:gdLst/>
              <a:ahLst/>
              <a:cxnLst/>
              <a:rect l="l" t="t" r="r" b="b"/>
              <a:pathLst>
                <a:path w="233" h="263" extrusionOk="0">
                  <a:moveTo>
                    <a:pt x="117" y="1"/>
                  </a:moveTo>
                  <a:cubicBezTo>
                    <a:pt x="59" y="1"/>
                    <a:pt x="1" y="44"/>
                    <a:pt x="1" y="131"/>
                  </a:cubicBezTo>
                  <a:cubicBezTo>
                    <a:pt x="1" y="219"/>
                    <a:pt x="59" y="263"/>
                    <a:pt x="117" y="263"/>
                  </a:cubicBezTo>
                  <a:cubicBezTo>
                    <a:pt x="175" y="263"/>
                    <a:pt x="233" y="219"/>
                    <a:pt x="233" y="131"/>
                  </a:cubicBezTo>
                  <a:cubicBezTo>
                    <a:pt x="233" y="44"/>
                    <a:pt x="175" y="1"/>
                    <a:pt x="1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31" name="Google Shape;531;p9"/>
            <p:cNvSpPr/>
            <p:nvPr/>
          </p:nvSpPr>
          <p:spPr>
            <a:xfrm>
              <a:off x="347399" y="4409315"/>
              <a:ext cx="22124" cy="19767"/>
            </a:xfrm>
            <a:custGeom>
              <a:avLst/>
              <a:gdLst/>
              <a:ahLst/>
              <a:cxnLst/>
              <a:rect l="l" t="t" r="r" b="b"/>
              <a:pathLst>
                <a:path w="169" h="151" extrusionOk="0">
                  <a:moveTo>
                    <a:pt x="71" y="0"/>
                  </a:moveTo>
                  <a:cubicBezTo>
                    <a:pt x="35" y="0"/>
                    <a:pt x="1" y="39"/>
                    <a:pt x="9" y="89"/>
                  </a:cubicBezTo>
                  <a:lnTo>
                    <a:pt x="9" y="101"/>
                  </a:lnTo>
                  <a:cubicBezTo>
                    <a:pt x="16" y="136"/>
                    <a:pt x="35" y="150"/>
                    <a:pt x="57" y="150"/>
                  </a:cubicBezTo>
                  <a:cubicBezTo>
                    <a:pt x="107" y="150"/>
                    <a:pt x="169" y="76"/>
                    <a:pt x="112" y="20"/>
                  </a:cubicBezTo>
                  <a:cubicBezTo>
                    <a:pt x="100" y="6"/>
                    <a:pt x="85" y="0"/>
                    <a:pt x="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32" name="Google Shape;532;p9"/>
            <p:cNvSpPr/>
            <p:nvPr/>
          </p:nvSpPr>
          <p:spPr>
            <a:xfrm>
              <a:off x="267675" y="4219758"/>
              <a:ext cx="730085" cy="99230"/>
            </a:xfrm>
            <a:custGeom>
              <a:avLst/>
              <a:gdLst/>
              <a:ahLst/>
              <a:cxnLst/>
              <a:rect l="l" t="t" r="r" b="b"/>
              <a:pathLst>
                <a:path w="5577" h="758" extrusionOk="0">
                  <a:moveTo>
                    <a:pt x="327" y="1"/>
                  </a:moveTo>
                  <a:cubicBezTo>
                    <a:pt x="151" y="1"/>
                    <a:pt x="0" y="174"/>
                    <a:pt x="0" y="384"/>
                  </a:cubicBezTo>
                  <a:cubicBezTo>
                    <a:pt x="0" y="582"/>
                    <a:pt x="151" y="758"/>
                    <a:pt x="327" y="758"/>
                  </a:cubicBezTo>
                  <a:lnTo>
                    <a:pt x="5250" y="758"/>
                  </a:lnTo>
                  <a:cubicBezTo>
                    <a:pt x="5426" y="758"/>
                    <a:pt x="5577" y="582"/>
                    <a:pt x="5577" y="384"/>
                  </a:cubicBezTo>
                  <a:cubicBezTo>
                    <a:pt x="5577" y="174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33" name="Google Shape;533;p9"/>
            <p:cNvSpPr/>
            <p:nvPr/>
          </p:nvSpPr>
          <p:spPr>
            <a:xfrm>
              <a:off x="269115" y="4219758"/>
              <a:ext cx="728645" cy="99230"/>
            </a:xfrm>
            <a:custGeom>
              <a:avLst/>
              <a:gdLst/>
              <a:ahLst/>
              <a:cxnLst/>
              <a:rect l="l" t="t" r="r" b="b"/>
              <a:pathLst>
                <a:path w="5566" h="758" extrusionOk="0">
                  <a:moveTo>
                    <a:pt x="316" y="1"/>
                  </a:moveTo>
                  <a:cubicBezTo>
                    <a:pt x="163" y="1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67"/>
                    <a:pt x="5228" y="663"/>
                  </a:cubicBezTo>
                  <a:cubicBezTo>
                    <a:pt x="5228" y="699"/>
                    <a:pt x="5228" y="722"/>
                    <a:pt x="5216" y="758"/>
                  </a:cubicBezTo>
                  <a:lnTo>
                    <a:pt x="5239" y="758"/>
                  </a:lnTo>
                  <a:cubicBezTo>
                    <a:pt x="5415" y="758"/>
                    <a:pt x="5566" y="582"/>
                    <a:pt x="5566" y="384"/>
                  </a:cubicBezTo>
                  <a:cubicBezTo>
                    <a:pt x="5566" y="174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34" name="Google Shape;534;p9"/>
            <p:cNvSpPr/>
            <p:nvPr/>
          </p:nvSpPr>
          <p:spPr>
            <a:xfrm>
              <a:off x="298046" y="4275002"/>
              <a:ext cx="26051" cy="28931"/>
            </a:xfrm>
            <a:custGeom>
              <a:avLst/>
              <a:gdLst/>
              <a:ahLst/>
              <a:cxnLst/>
              <a:rect l="l" t="t" r="r" b="b"/>
              <a:pathLst>
                <a:path w="199" h="221" extrusionOk="0">
                  <a:moveTo>
                    <a:pt x="99" y="0"/>
                  </a:moveTo>
                  <a:cubicBezTo>
                    <a:pt x="50" y="0"/>
                    <a:pt x="0" y="38"/>
                    <a:pt x="0" y="115"/>
                  </a:cubicBezTo>
                  <a:cubicBezTo>
                    <a:pt x="0" y="185"/>
                    <a:pt x="50" y="220"/>
                    <a:pt x="99" y="220"/>
                  </a:cubicBezTo>
                  <a:cubicBezTo>
                    <a:pt x="149" y="220"/>
                    <a:pt x="199" y="185"/>
                    <a:pt x="199" y="115"/>
                  </a:cubicBezTo>
                  <a:cubicBezTo>
                    <a:pt x="199" y="38"/>
                    <a:pt x="149" y="0"/>
                    <a:pt x="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535" name="Google Shape;535;p9"/>
            <p:cNvSpPr/>
            <p:nvPr/>
          </p:nvSpPr>
          <p:spPr>
            <a:xfrm>
              <a:off x="342293" y="4290187"/>
              <a:ext cx="10735" cy="11651"/>
            </a:xfrm>
            <a:custGeom>
              <a:avLst/>
              <a:gdLst/>
              <a:ahLst/>
              <a:cxnLst/>
              <a:rect l="l" t="t" r="r" b="b"/>
              <a:pathLst>
                <a:path w="82" h="89" extrusionOk="0">
                  <a:moveTo>
                    <a:pt x="40" y="1"/>
                  </a:moveTo>
                  <a:cubicBezTo>
                    <a:pt x="27" y="1"/>
                    <a:pt x="16" y="7"/>
                    <a:pt x="11" y="22"/>
                  </a:cubicBezTo>
                  <a:lnTo>
                    <a:pt x="11" y="33"/>
                  </a:lnTo>
                  <a:cubicBezTo>
                    <a:pt x="0" y="33"/>
                    <a:pt x="0" y="44"/>
                    <a:pt x="11" y="55"/>
                  </a:cubicBezTo>
                  <a:lnTo>
                    <a:pt x="11" y="69"/>
                  </a:lnTo>
                  <a:cubicBezTo>
                    <a:pt x="16" y="82"/>
                    <a:pt x="27" y="88"/>
                    <a:pt x="40" y="88"/>
                  </a:cubicBezTo>
                  <a:cubicBezTo>
                    <a:pt x="59" y="88"/>
                    <a:pt x="81" y="73"/>
                    <a:pt x="81" y="44"/>
                  </a:cubicBezTo>
                  <a:cubicBezTo>
                    <a:pt x="81" y="17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</p:grpSp>
      <p:sp>
        <p:nvSpPr>
          <p:cNvPr id="536" name="Google Shape;536;p9"/>
          <p:cNvSpPr txBox="1">
            <a:spLocks noGrp="1"/>
          </p:cNvSpPr>
          <p:nvPr>
            <p:ph type="title"/>
          </p:nvPr>
        </p:nvSpPr>
        <p:spPr>
          <a:xfrm>
            <a:off x="1201712" y="3596967"/>
            <a:ext cx="5593600" cy="151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537" name="Google Shape;537;p9"/>
          <p:cNvSpPr txBox="1">
            <a:spLocks noGrp="1"/>
          </p:cNvSpPr>
          <p:nvPr>
            <p:ph type="subTitle" idx="1"/>
          </p:nvPr>
        </p:nvSpPr>
        <p:spPr>
          <a:xfrm>
            <a:off x="1201567" y="4922284"/>
            <a:ext cx="5593600" cy="99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400"/>
              <a:buFont typeface="Lato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400"/>
              <a:buFont typeface="Lato"/>
              <a:buChar char="○"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400"/>
              <a:buFont typeface="Lato"/>
              <a:buChar char="■"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400"/>
              <a:buFont typeface="Lato"/>
              <a:buChar char="●"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400"/>
              <a:buFont typeface="Lato"/>
              <a:buChar char="○"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400"/>
              <a:buFont typeface="Lato"/>
              <a:buChar char="■"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400"/>
              <a:buFont typeface="Lato"/>
              <a:buChar char="●"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400"/>
              <a:buFont typeface="Lato"/>
              <a:buChar char="○"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400"/>
              <a:buFont typeface="Lato"/>
              <a:buChar char="■"/>
              <a:defRPr sz="2800"/>
            </a:lvl9pPr>
          </a:lstStyle>
          <a:p>
            <a:endParaRPr/>
          </a:p>
        </p:txBody>
      </p:sp>
      <p:sp>
        <p:nvSpPr>
          <p:cNvPr id="538" name="Google Shape;538;p9"/>
          <p:cNvSpPr>
            <a:spLocks noGrp="1"/>
          </p:cNvSpPr>
          <p:nvPr>
            <p:ph type="pic" idx="2"/>
          </p:nvPr>
        </p:nvSpPr>
        <p:spPr>
          <a:xfrm>
            <a:off x="6936900" y="1190200"/>
            <a:ext cx="4218000" cy="4768800"/>
          </a:xfrm>
          <a:prstGeom prst="roundRect">
            <a:avLst>
              <a:gd name="adj" fmla="val 7733"/>
            </a:avLst>
          </a:prstGeom>
          <a:noFill/>
          <a:ln w="76200" cap="flat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3860866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" name="Google Shape;148;p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" y="1"/>
            <a:ext cx="12192004" cy="685800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49" name="Google Shape;149;p4"/>
          <p:cNvGrpSpPr/>
          <p:nvPr/>
        </p:nvGrpSpPr>
        <p:grpSpPr>
          <a:xfrm>
            <a:off x="-247603" y="421262"/>
            <a:ext cx="12033640" cy="6015575"/>
            <a:chOff x="267675" y="411598"/>
            <a:chExt cx="8643200" cy="4320292"/>
          </a:xfrm>
        </p:grpSpPr>
        <p:sp>
          <p:nvSpPr>
            <p:cNvPr id="150" name="Google Shape;150;p4"/>
            <p:cNvSpPr/>
            <p:nvPr/>
          </p:nvSpPr>
          <p:spPr>
            <a:xfrm>
              <a:off x="616549" y="411598"/>
              <a:ext cx="8294327" cy="4320292"/>
            </a:xfrm>
            <a:custGeom>
              <a:avLst/>
              <a:gdLst/>
              <a:ahLst/>
              <a:cxnLst/>
              <a:rect l="l" t="t" r="r" b="b"/>
              <a:pathLst>
                <a:path w="63359" h="33002" extrusionOk="0">
                  <a:moveTo>
                    <a:pt x="3889" y="2305"/>
                  </a:moveTo>
                  <a:cubicBezTo>
                    <a:pt x="4191" y="2305"/>
                    <a:pt x="4448" y="2492"/>
                    <a:pt x="4448" y="2724"/>
                  </a:cubicBezTo>
                  <a:lnTo>
                    <a:pt x="4448" y="3588"/>
                  </a:lnTo>
                  <a:cubicBezTo>
                    <a:pt x="4448" y="3819"/>
                    <a:pt x="4191" y="4007"/>
                    <a:pt x="3889" y="4007"/>
                  </a:cubicBezTo>
                  <a:lnTo>
                    <a:pt x="2912" y="4007"/>
                  </a:lnTo>
                  <a:cubicBezTo>
                    <a:pt x="2596" y="4007"/>
                    <a:pt x="2353" y="3819"/>
                    <a:pt x="2353" y="3588"/>
                  </a:cubicBezTo>
                  <a:lnTo>
                    <a:pt x="2353" y="2724"/>
                  </a:lnTo>
                  <a:cubicBezTo>
                    <a:pt x="2353" y="2492"/>
                    <a:pt x="2596" y="2305"/>
                    <a:pt x="2912" y="2305"/>
                  </a:cubicBezTo>
                  <a:close/>
                  <a:moveTo>
                    <a:pt x="3889" y="6753"/>
                  </a:moveTo>
                  <a:cubicBezTo>
                    <a:pt x="4191" y="6753"/>
                    <a:pt x="4448" y="6940"/>
                    <a:pt x="4448" y="7172"/>
                  </a:cubicBezTo>
                  <a:lnTo>
                    <a:pt x="4448" y="8032"/>
                  </a:lnTo>
                  <a:cubicBezTo>
                    <a:pt x="4448" y="8267"/>
                    <a:pt x="4191" y="8451"/>
                    <a:pt x="3889" y="8451"/>
                  </a:cubicBezTo>
                  <a:lnTo>
                    <a:pt x="2912" y="8451"/>
                  </a:lnTo>
                  <a:cubicBezTo>
                    <a:pt x="2596" y="8451"/>
                    <a:pt x="2353" y="8267"/>
                    <a:pt x="2353" y="8032"/>
                  </a:cubicBezTo>
                  <a:lnTo>
                    <a:pt x="2353" y="7172"/>
                  </a:lnTo>
                  <a:cubicBezTo>
                    <a:pt x="2353" y="6940"/>
                    <a:pt x="2596" y="6753"/>
                    <a:pt x="2912" y="6753"/>
                  </a:cubicBezTo>
                  <a:close/>
                  <a:moveTo>
                    <a:pt x="3889" y="11200"/>
                  </a:moveTo>
                  <a:cubicBezTo>
                    <a:pt x="4191" y="11200"/>
                    <a:pt x="4448" y="11399"/>
                    <a:pt x="4448" y="11631"/>
                  </a:cubicBezTo>
                  <a:lnTo>
                    <a:pt x="4448" y="12480"/>
                  </a:lnTo>
                  <a:cubicBezTo>
                    <a:pt x="4448" y="12712"/>
                    <a:pt x="4191" y="12899"/>
                    <a:pt x="3889" y="12899"/>
                  </a:cubicBezTo>
                  <a:lnTo>
                    <a:pt x="2912" y="12899"/>
                  </a:lnTo>
                  <a:cubicBezTo>
                    <a:pt x="2596" y="12899"/>
                    <a:pt x="2353" y="12712"/>
                    <a:pt x="2353" y="12480"/>
                  </a:cubicBezTo>
                  <a:lnTo>
                    <a:pt x="2353" y="11631"/>
                  </a:lnTo>
                  <a:cubicBezTo>
                    <a:pt x="2353" y="11399"/>
                    <a:pt x="2596" y="11200"/>
                    <a:pt x="2912" y="11200"/>
                  </a:cubicBezTo>
                  <a:close/>
                  <a:moveTo>
                    <a:pt x="3889" y="15645"/>
                  </a:moveTo>
                  <a:cubicBezTo>
                    <a:pt x="4191" y="15645"/>
                    <a:pt x="4448" y="15843"/>
                    <a:pt x="4448" y="16078"/>
                  </a:cubicBezTo>
                  <a:lnTo>
                    <a:pt x="4448" y="16927"/>
                  </a:lnTo>
                  <a:cubicBezTo>
                    <a:pt x="4448" y="17159"/>
                    <a:pt x="4191" y="17358"/>
                    <a:pt x="3889" y="17358"/>
                  </a:cubicBezTo>
                  <a:lnTo>
                    <a:pt x="2912" y="17358"/>
                  </a:lnTo>
                  <a:cubicBezTo>
                    <a:pt x="2596" y="17358"/>
                    <a:pt x="2353" y="17159"/>
                    <a:pt x="2353" y="16927"/>
                  </a:cubicBezTo>
                  <a:lnTo>
                    <a:pt x="2353" y="16078"/>
                  </a:lnTo>
                  <a:cubicBezTo>
                    <a:pt x="2353" y="15843"/>
                    <a:pt x="2596" y="15645"/>
                    <a:pt x="2912" y="15645"/>
                  </a:cubicBezTo>
                  <a:close/>
                  <a:moveTo>
                    <a:pt x="3889" y="20093"/>
                  </a:moveTo>
                  <a:cubicBezTo>
                    <a:pt x="4191" y="20093"/>
                    <a:pt x="4448" y="20291"/>
                    <a:pt x="4448" y="20523"/>
                  </a:cubicBezTo>
                  <a:lnTo>
                    <a:pt x="4448" y="21372"/>
                  </a:lnTo>
                  <a:cubicBezTo>
                    <a:pt x="4448" y="21607"/>
                    <a:pt x="4191" y="21805"/>
                    <a:pt x="3889" y="21805"/>
                  </a:cubicBezTo>
                  <a:lnTo>
                    <a:pt x="2912" y="21805"/>
                  </a:lnTo>
                  <a:cubicBezTo>
                    <a:pt x="2596" y="21805"/>
                    <a:pt x="2353" y="21607"/>
                    <a:pt x="2353" y="21372"/>
                  </a:cubicBezTo>
                  <a:lnTo>
                    <a:pt x="2353" y="20523"/>
                  </a:lnTo>
                  <a:cubicBezTo>
                    <a:pt x="2353" y="20291"/>
                    <a:pt x="2596" y="20093"/>
                    <a:pt x="2912" y="20093"/>
                  </a:cubicBezTo>
                  <a:close/>
                  <a:moveTo>
                    <a:pt x="3889" y="24540"/>
                  </a:moveTo>
                  <a:cubicBezTo>
                    <a:pt x="4191" y="24540"/>
                    <a:pt x="4448" y="24738"/>
                    <a:pt x="4448" y="24970"/>
                  </a:cubicBezTo>
                  <a:lnTo>
                    <a:pt x="4448" y="25820"/>
                  </a:lnTo>
                  <a:cubicBezTo>
                    <a:pt x="4448" y="26051"/>
                    <a:pt x="4191" y="26250"/>
                    <a:pt x="3889" y="26250"/>
                  </a:cubicBezTo>
                  <a:lnTo>
                    <a:pt x="2912" y="26250"/>
                  </a:lnTo>
                  <a:cubicBezTo>
                    <a:pt x="2596" y="26250"/>
                    <a:pt x="2353" y="26051"/>
                    <a:pt x="2353" y="25820"/>
                  </a:cubicBezTo>
                  <a:lnTo>
                    <a:pt x="2353" y="24970"/>
                  </a:lnTo>
                  <a:cubicBezTo>
                    <a:pt x="2353" y="24738"/>
                    <a:pt x="2596" y="24540"/>
                    <a:pt x="2912" y="24540"/>
                  </a:cubicBezTo>
                  <a:close/>
                  <a:moveTo>
                    <a:pt x="3889" y="28985"/>
                  </a:moveTo>
                  <a:cubicBezTo>
                    <a:pt x="4191" y="28985"/>
                    <a:pt x="4448" y="29183"/>
                    <a:pt x="4448" y="29418"/>
                  </a:cubicBezTo>
                  <a:lnTo>
                    <a:pt x="4448" y="30267"/>
                  </a:lnTo>
                  <a:cubicBezTo>
                    <a:pt x="4448" y="30499"/>
                    <a:pt x="4191" y="30697"/>
                    <a:pt x="3889" y="30697"/>
                  </a:cubicBezTo>
                  <a:lnTo>
                    <a:pt x="2912" y="30697"/>
                  </a:lnTo>
                  <a:cubicBezTo>
                    <a:pt x="2596" y="30697"/>
                    <a:pt x="2353" y="30499"/>
                    <a:pt x="2353" y="30267"/>
                  </a:cubicBezTo>
                  <a:lnTo>
                    <a:pt x="2353" y="29418"/>
                  </a:lnTo>
                  <a:cubicBezTo>
                    <a:pt x="2353" y="29183"/>
                    <a:pt x="2596" y="28985"/>
                    <a:pt x="2912" y="28985"/>
                  </a:cubicBezTo>
                  <a:close/>
                  <a:moveTo>
                    <a:pt x="1677" y="1"/>
                  </a:moveTo>
                  <a:cubicBezTo>
                    <a:pt x="758" y="1"/>
                    <a:pt x="1" y="584"/>
                    <a:pt x="1" y="1283"/>
                  </a:cubicBezTo>
                  <a:lnTo>
                    <a:pt x="1" y="31723"/>
                  </a:lnTo>
                  <a:cubicBezTo>
                    <a:pt x="1" y="32421"/>
                    <a:pt x="758" y="33002"/>
                    <a:pt x="1677" y="33002"/>
                  </a:cubicBezTo>
                  <a:lnTo>
                    <a:pt x="61671" y="33002"/>
                  </a:lnTo>
                  <a:cubicBezTo>
                    <a:pt x="62601" y="33002"/>
                    <a:pt x="63358" y="32421"/>
                    <a:pt x="63358" y="31723"/>
                  </a:cubicBezTo>
                  <a:lnTo>
                    <a:pt x="63358" y="1283"/>
                  </a:lnTo>
                  <a:cubicBezTo>
                    <a:pt x="63358" y="584"/>
                    <a:pt x="62601" y="1"/>
                    <a:pt x="616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1" name="Google Shape;151;p4"/>
            <p:cNvSpPr/>
            <p:nvPr/>
          </p:nvSpPr>
          <p:spPr>
            <a:xfrm>
              <a:off x="633436" y="443802"/>
              <a:ext cx="8237904" cy="4272771"/>
            </a:xfrm>
            <a:custGeom>
              <a:avLst/>
              <a:gdLst/>
              <a:ahLst/>
              <a:cxnLst/>
              <a:rect l="l" t="t" r="r" b="b"/>
              <a:pathLst>
                <a:path w="62928" h="32639" extrusionOk="0">
                  <a:moveTo>
                    <a:pt x="3526" y="1875"/>
                  </a:moveTo>
                  <a:cubicBezTo>
                    <a:pt x="3992" y="1875"/>
                    <a:pt x="4364" y="2165"/>
                    <a:pt x="4364" y="2526"/>
                  </a:cubicBezTo>
                  <a:lnTo>
                    <a:pt x="4364" y="3305"/>
                  </a:lnTo>
                  <a:cubicBezTo>
                    <a:pt x="4364" y="3654"/>
                    <a:pt x="3992" y="3945"/>
                    <a:pt x="3526" y="3945"/>
                  </a:cubicBezTo>
                  <a:lnTo>
                    <a:pt x="2632" y="3945"/>
                  </a:lnTo>
                  <a:cubicBezTo>
                    <a:pt x="2165" y="3945"/>
                    <a:pt x="1780" y="3654"/>
                    <a:pt x="1780" y="3305"/>
                  </a:cubicBezTo>
                  <a:lnTo>
                    <a:pt x="1780" y="2526"/>
                  </a:lnTo>
                  <a:cubicBezTo>
                    <a:pt x="1780" y="2165"/>
                    <a:pt x="2165" y="1875"/>
                    <a:pt x="2632" y="1875"/>
                  </a:cubicBezTo>
                  <a:close/>
                  <a:moveTo>
                    <a:pt x="3526" y="6345"/>
                  </a:moveTo>
                  <a:cubicBezTo>
                    <a:pt x="3992" y="6345"/>
                    <a:pt x="4364" y="6635"/>
                    <a:pt x="4364" y="6996"/>
                  </a:cubicBezTo>
                  <a:lnTo>
                    <a:pt x="4364" y="7775"/>
                  </a:lnTo>
                  <a:cubicBezTo>
                    <a:pt x="4364" y="8124"/>
                    <a:pt x="3992" y="8415"/>
                    <a:pt x="3526" y="8415"/>
                  </a:cubicBezTo>
                  <a:lnTo>
                    <a:pt x="2632" y="8415"/>
                  </a:lnTo>
                  <a:cubicBezTo>
                    <a:pt x="2165" y="8415"/>
                    <a:pt x="1780" y="8124"/>
                    <a:pt x="1780" y="7775"/>
                  </a:cubicBezTo>
                  <a:lnTo>
                    <a:pt x="1780" y="6996"/>
                  </a:lnTo>
                  <a:cubicBezTo>
                    <a:pt x="1780" y="6635"/>
                    <a:pt x="2165" y="6345"/>
                    <a:pt x="2632" y="6345"/>
                  </a:cubicBezTo>
                  <a:close/>
                  <a:moveTo>
                    <a:pt x="3526" y="10815"/>
                  </a:moveTo>
                  <a:cubicBezTo>
                    <a:pt x="3992" y="10815"/>
                    <a:pt x="4364" y="11105"/>
                    <a:pt x="4364" y="11454"/>
                  </a:cubicBezTo>
                  <a:lnTo>
                    <a:pt x="4364" y="12245"/>
                  </a:lnTo>
                  <a:cubicBezTo>
                    <a:pt x="4364" y="12594"/>
                    <a:pt x="3992" y="12885"/>
                    <a:pt x="3526" y="12885"/>
                  </a:cubicBezTo>
                  <a:lnTo>
                    <a:pt x="2632" y="12885"/>
                  </a:lnTo>
                  <a:cubicBezTo>
                    <a:pt x="2165" y="12885"/>
                    <a:pt x="1780" y="12594"/>
                    <a:pt x="1780" y="12245"/>
                  </a:cubicBezTo>
                  <a:lnTo>
                    <a:pt x="1780" y="11454"/>
                  </a:lnTo>
                  <a:cubicBezTo>
                    <a:pt x="1780" y="11105"/>
                    <a:pt x="2165" y="10815"/>
                    <a:pt x="2632" y="10815"/>
                  </a:cubicBezTo>
                  <a:close/>
                  <a:moveTo>
                    <a:pt x="3526" y="15284"/>
                  </a:moveTo>
                  <a:cubicBezTo>
                    <a:pt x="3992" y="15284"/>
                    <a:pt x="4364" y="15575"/>
                    <a:pt x="4364" y="15924"/>
                  </a:cubicBezTo>
                  <a:lnTo>
                    <a:pt x="4364" y="16715"/>
                  </a:lnTo>
                  <a:cubicBezTo>
                    <a:pt x="4364" y="17064"/>
                    <a:pt x="3992" y="17355"/>
                    <a:pt x="3526" y="17355"/>
                  </a:cubicBezTo>
                  <a:lnTo>
                    <a:pt x="2632" y="17355"/>
                  </a:lnTo>
                  <a:cubicBezTo>
                    <a:pt x="2165" y="17355"/>
                    <a:pt x="1780" y="17064"/>
                    <a:pt x="1780" y="16715"/>
                  </a:cubicBezTo>
                  <a:lnTo>
                    <a:pt x="1780" y="15924"/>
                  </a:lnTo>
                  <a:cubicBezTo>
                    <a:pt x="1780" y="15575"/>
                    <a:pt x="2165" y="15284"/>
                    <a:pt x="2632" y="15284"/>
                  </a:cubicBezTo>
                  <a:close/>
                  <a:moveTo>
                    <a:pt x="3526" y="19754"/>
                  </a:moveTo>
                  <a:cubicBezTo>
                    <a:pt x="3992" y="19754"/>
                    <a:pt x="4364" y="20045"/>
                    <a:pt x="4364" y="20394"/>
                  </a:cubicBezTo>
                  <a:lnTo>
                    <a:pt x="4364" y="21185"/>
                  </a:lnTo>
                  <a:cubicBezTo>
                    <a:pt x="4364" y="21534"/>
                    <a:pt x="3992" y="21824"/>
                    <a:pt x="3526" y="21824"/>
                  </a:cubicBezTo>
                  <a:lnTo>
                    <a:pt x="2632" y="21824"/>
                  </a:lnTo>
                  <a:cubicBezTo>
                    <a:pt x="2165" y="21824"/>
                    <a:pt x="1780" y="21534"/>
                    <a:pt x="1780" y="21185"/>
                  </a:cubicBezTo>
                  <a:lnTo>
                    <a:pt x="1780" y="20394"/>
                  </a:lnTo>
                  <a:cubicBezTo>
                    <a:pt x="1780" y="20045"/>
                    <a:pt x="2165" y="19754"/>
                    <a:pt x="2632" y="19754"/>
                  </a:cubicBezTo>
                  <a:close/>
                  <a:moveTo>
                    <a:pt x="3526" y="24224"/>
                  </a:moveTo>
                  <a:cubicBezTo>
                    <a:pt x="3992" y="24224"/>
                    <a:pt x="4364" y="24515"/>
                    <a:pt x="4364" y="24864"/>
                  </a:cubicBezTo>
                  <a:lnTo>
                    <a:pt x="4364" y="25643"/>
                  </a:lnTo>
                  <a:cubicBezTo>
                    <a:pt x="4364" y="26004"/>
                    <a:pt x="3992" y="26294"/>
                    <a:pt x="3526" y="26294"/>
                  </a:cubicBezTo>
                  <a:lnTo>
                    <a:pt x="2632" y="26294"/>
                  </a:lnTo>
                  <a:cubicBezTo>
                    <a:pt x="2165" y="26294"/>
                    <a:pt x="1780" y="26004"/>
                    <a:pt x="1780" y="25643"/>
                  </a:cubicBezTo>
                  <a:lnTo>
                    <a:pt x="1780" y="24864"/>
                  </a:lnTo>
                  <a:cubicBezTo>
                    <a:pt x="1780" y="24515"/>
                    <a:pt x="2165" y="24224"/>
                    <a:pt x="2632" y="24224"/>
                  </a:cubicBezTo>
                  <a:close/>
                  <a:moveTo>
                    <a:pt x="3526" y="28694"/>
                  </a:moveTo>
                  <a:cubicBezTo>
                    <a:pt x="3992" y="28694"/>
                    <a:pt x="4364" y="28985"/>
                    <a:pt x="4364" y="29334"/>
                  </a:cubicBezTo>
                  <a:lnTo>
                    <a:pt x="4364" y="30113"/>
                  </a:lnTo>
                  <a:cubicBezTo>
                    <a:pt x="4364" y="30474"/>
                    <a:pt x="3992" y="30764"/>
                    <a:pt x="3526" y="30764"/>
                  </a:cubicBezTo>
                  <a:lnTo>
                    <a:pt x="2632" y="30764"/>
                  </a:lnTo>
                  <a:cubicBezTo>
                    <a:pt x="2165" y="30764"/>
                    <a:pt x="1780" y="30474"/>
                    <a:pt x="1780" y="30113"/>
                  </a:cubicBezTo>
                  <a:lnTo>
                    <a:pt x="1780" y="29334"/>
                  </a:lnTo>
                  <a:cubicBezTo>
                    <a:pt x="1780" y="28985"/>
                    <a:pt x="2165" y="28694"/>
                    <a:pt x="2632" y="28694"/>
                  </a:cubicBezTo>
                  <a:close/>
                  <a:moveTo>
                    <a:pt x="1361" y="0"/>
                  </a:moveTo>
                  <a:cubicBezTo>
                    <a:pt x="606" y="0"/>
                    <a:pt x="0" y="467"/>
                    <a:pt x="0" y="1026"/>
                  </a:cubicBezTo>
                  <a:lnTo>
                    <a:pt x="0" y="31616"/>
                  </a:lnTo>
                  <a:cubicBezTo>
                    <a:pt x="0" y="32175"/>
                    <a:pt x="606" y="32639"/>
                    <a:pt x="1361" y="32639"/>
                  </a:cubicBezTo>
                  <a:lnTo>
                    <a:pt x="61578" y="32639"/>
                  </a:lnTo>
                  <a:cubicBezTo>
                    <a:pt x="62321" y="32639"/>
                    <a:pt x="62927" y="32175"/>
                    <a:pt x="62927" y="31616"/>
                  </a:cubicBezTo>
                  <a:lnTo>
                    <a:pt x="62927" y="1026"/>
                  </a:lnTo>
                  <a:cubicBezTo>
                    <a:pt x="62927" y="467"/>
                    <a:pt x="62321" y="0"/>
                    <a:pt x="61578" y="0"/>
                  </a:cubicBezTo>
                  <a:close/>
                </a:path>
              </a:pathLst>
            </a:custGeom>
            <a:solidFill>
              <a:srgbClr val="FFFC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2" name="Google Shape;152;p4"/>
            <p:cNvSpPr/>
            <p:nvPr/>
          </p:nvSpPr>
          <p:spPr>
            <a:xfrm>
              <a:off x="647641" y="446682"/>
              <a:ext cx="8232144" cy="4267011"/>
            </a:xfrm>
            <a:custGeom>
              <a:avLst/>
              <a:gdLst/>
              <a:ahLst/>
              <a:cxnLst/>
              <a:rect l="l" t="t" r="r" b="b"/>
              <a:pathLst>
                <a:path w="62884" h="32595" extrusionOk="0">
                  <a:moveTo>
                    <a:pt x="2654" y="28647"/>
                  </a:moveTo>
                  <a:cubicBezTo>
                    <a:pt x="2713" y="28647"/>
                    <a:pt x="2772" y="28661"/>
                    <a:pt x="2830" y="28672"/>
                  </a:cubicBezTo>
                  <a:lnTo>
                    <a:pt x="3504" y="28672"/>
                  </a:lnTo>
                  <a:cubicBezTo>
                    <a:pt x="3643" y="28672"/>
                    <a:pt x="3772" y="28694"/>
                    <a:pt x="3889" y="28742"/>
                  </a:cubicBezTo>
                  <a:cubicBezTo>
                    <a:pt x="4062" y="28812"/>
                    <a:pt x="4202" y="28915"/>
                    <a:pt x="4286" y="29055"/>
                  </a:cubicBezTo>
                  <a:cubicBezTo>
                    <a:pt x="4319" y="29136"/>
                    <a:pt x="4342" y="29220"/>
                    <a:pt x="4342" y="29312"/>
                  </a:cubicBezTo>
                  <a:lnTo>
                    <a:pt x="4342" y="30091"/>
                  </a:lnTo>
                  <a:cubicBezTo>
                    <a:pt x="4342" y="30452"/>
                    <a:pt x="3970" y="30742"/>
                    <a:pt x="3504" y="30742"/>
                  </a:cubicBezTo>
                  <a:lnTo>
                    <a:pt x="2830" y="30742"/>
                  </a:lnTo>
                  <a:cubicBezTo>
                    <a:pt x="2772" y="30756"/>
                    <a:pt x="2713" y="30767"/>
                    <a:pt x="2654" y="30767"/>
                  </a:cubicBezTo>
                  <a:lnTo>
                    <a:pt x="1981" y="30767"/>
                  </a:lnTo>
                  <a:cubicBezTo>
                    <a:pt x="1607" y="30767"/>
                    <a:pt x="1305" y="30463"/>
                    <a:pt x="1305" y="30091"/>
                  </a:cubicBezTo>
                  <a:lnTo>
                    <a:pt x="1305" y="29312"/>
                  </a:lnTo>
                  <a:cubicBezTo>
                    <a:pt x="1305" y="28940"/>
                    <a:pt x="1607" y="28647"/>
                    <a:pt x="1981" y="28647"/>
                  </a:cubicBezTo>
                  <a:close/>
                  <a:moveTo>
                    <a:pt x="52312" y="1"/>
                  </a:moveTo>
                  <a:cubicBezTo>
                    <a:pt x="52627" y="1085"/>
                    <a:pt x="52801" y="2202"/>
                    <a:pt x="52801" y="3364"/>
                  </a:cubicBezTo>
                  <a:lnTo>
                    <a:pt x="52801" y="12877"/>
                  </a:lnTo>
                  <a:cubicBezTo>
                    <a:pt x="52801" y="17137"/>
                    <a:pt x="50521" y="21001"/>
                    <a:pt x="46842" y="23794"/>
                  </a:cubicBezTo>
                  <a:cubicBezTo>
                    <a:pt x="43163" y="26588"/>
                    <a:pt x="38089" y="28323"/>
                    <a:pt x="32477" y="28323"/>
                  </a:cubicBezTo>
                  <a:lnTo>
                    <a:pt x="0" y="28323"/>
                  </a:lnTo>
                  <a:lnTo>
                    <a:pt x="0" y="31594"/>
                  </a:lnTo>
                  <a:cubicBezTo>
                    <a:pt x="0" y="31860"/>
                    <a:pt x="151" y="32117"/>
                    <a:pt x="386" y="32293"/>
                  </a:cubicBezTo>
                  <a:cubicBezTo>
                    <a:pt x="629" y="32477"/>
                    <a:pt x="967" y="32594"/>
                    <a:pt x="1327" y="32594"/>
                  </a:cubicBezTo>
                  <a:lnTo>
                    <a:pt x="61556" y="32594"/>
                  </a:lnTo>
                  <a:cubicBezTo>
                    <a:pt x="61916" y="32594"/>
                    <a:pt x="62254" y="32477"/>
                    <a:pt x="62497" y="32293"/>
                  </a:cubicBezTo>
                  <a:cubicBezTo>
                    <a:pt x="62729" y="32117"/>
                    <a:pt x="62883" y="31860"/>
                    <a:pt x="62883" y="31594"/>
                  </a:cubicBezTo>
                  <a:lnTo>
                    <a:pt x="62883" y="1004"/>
                  </a:lnTo>
                  <a:cubicBezTo>
                    <a:pt x="62883" y="735"/>
                    <a:pt x="62729" y="478"/>
                    <a:pt x="62497" y="291"/>
                  </a:cubicBezTo>
                  <a:cubicBezTo>
                    <a:pt x="62254" y="118"/>
                    <a:pt x="61916" y="1"/>
                    <a:pt x="61556" y="1"/>
                  </a:cubicBezTo>
                  <a:close/>
                </a:path>
              </a:pathLst>
            </a:custGeom>
            <a:solidFill>
              <a:srgbClr val="F3B6B3">
                <a:alpha val="27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" name="Google Shape;153;p4"/>
            <p:cNvSpPr/>
            <p:nvPr/>
          </p:nvSpPr>
          <p:spPr>
            <a:xfrm>
              <a:off x="1252091" y="443802"/>
              <a:ext cx="21338" cy="4272771"/>
            </a:xfrm>
            <a:custGeom>
              <a:avLst/>
              <a:gdLst/>
              <a:ahLst/>
              <a:cxnLst/>
              <a:rect l="l" t="t" r="r" b="b"/>
              <a:pathLst>
                <a:path w="163" h="32639" extrusionOk="0">
                  <a:moveTo>
                    <a:pt x="1" y="0"/>
                  </a:moveTo>
                  <a:lnTo>
                    <a:pt x="1" y="32639"/>
                  </a:lnTo>
                  <a:lnTo>
                    <a:pt x="163" y="32639"/>
                  </a:lnTo>
                  <a:lnTo>
                    <a:pt x="163" y="0"/>
                  </a:ln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" name="Google Shape;154;p4"/>
            <p:cNvSpPr/>
            <p:nvPr/>
          </p:nvSpPr>
          <p:spPr>
            <a:xfrm>
              <a:off x="267675" y="3188059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1"/>
                  </a:moveTo>
                  <a:cubicBezTo>
                    <a:pt x="151" y="1"/>
                    <a:pt x="0" y="163"/>
                    <a:pt x="0" y="373"/>
                  </a:cubicBezTo>
                  <a:cubicBezTo>
                    <a:pt x="0" y="582"/>
                    <a:pt x="151" y="747"/>
                    <a:pt x="327" y="747"/>
                  </a:cubicBezTo>
                  <a:lnTo>
                    <a:pt x="5250" y="747"/>
                  </a:lnTo>
                  <a:cubicBezTo>
                    <a:pt x="5426" y="747"/>
                    <a:pt x="5577" y="582"/>
                    <a:pt x="5577" y="373"/>
                  </a:cubicBezTo>
                  <a:cubicBezTo>
                    <a:pt x="5577" y="163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" name="Google Shape;155;p4"/>
            <p:cNvSpPr/>
            <p:nvPr/>
          </p:nvSpPr>
          <p:spPr>
            <a:xfrm>
              <a:off x="269115" y="3188059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1"/>
                  </a:moveTo>
                  <a:cubicBezTo>
                    <a:pt x="163" y="1"/>
                    <a:pt x="37" y="118"/>
                    <a:pt x="1" y="292"/>
                  </a:cubicBezTo>
                  <a:lnTo>
                    <a:pt x="4901" y="292"/>
                  </a:lnTo>
                  <a:cubicBezTo>
                    <a:pt x="5088" y="292"/>
                    <a:pt x="5228" y="456"/>
                    <a:pt x="5228" y="666"/>
                  </a:cubicBezTo>
                  <a:cubicBezTo>
                    <a:pt x="5228" y="688"/>
                    <a:pt x="5228" y="722"/>
                    <a:pt x="5216" y="747"/>
                  </a:cubicBezTo>
                  <a:lnTo>
                    <a:pt x="5239" y="747"/>
                  </a:lnTo>
                  <a:cubicBezTo>
                    <a:pt x="5415" y="747"/>
                    <a:pt x="5566" y="582"/>
                    <a:pt x="5566" y="373"/>
                  </a:cubicBezTo>
                  <a:cubicBezTo>
                    <a:pt x="5566" y="163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" name="Google Shape;156;p4"/>
            <p:cNvSpPr/>
            <p:nvPr/>
          </p:nvSpPr>
          <p:spPr>
            <a:xfrm>
              <a:off x="295035" y="3235449"/>
              <a:ext cx="30502" cy="35608"/>
            </a:xfrm>
            <a:custGeom>
              <a:avLst/>
              <a:gdLst/>
              <a:ahLst/>
              <a:cxnLst/>
              <a:rect l="l" t="t" r="r" b="b"/>
              <a:pathLst>
                <a:path w="233" h="272" extrusionOk="0">
                  <a:moveTo>
                    <a:pt x="117" y="1"/>
                  </a:moveTo>
                  <a:cubicBezTo>
                    <a:pt x="59" y="1"/>
                    <a:pt x="1" y="47"/>
                    <a:pt x="1" y="139"/>
                  </a:cubicBezTo>
                  <a:cubicBezTo>
                    <a:pt x="1" y="227"/>
                    <a:pt x="59" y="271"/>
                    <a:pt x="117" y="271"/>
                  </a:cubicBezTo>
                  <a:cubicBezTo>
                    <a:pt x="175" y="271"/>
                    <a:pt x="233" y="227"/>
                    <a:pt x="233" y="139"/>
                  </a:cubicBezTo>
                  <a:cubicBezTo>
                    <a:pt x="233" y="47"/>
                    <a:pt x="175" y="1"/>
                    <a:pt x="1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" name="Google Shape;157;p4"/>
            <p:cNvSpPr/>
            <p:nvPr/>
          </p:nvSpPr>
          <p:spPr>
            <a:xfrm>
              <a:off x="347399" y="3249587"/>
              <a:ext cx="21993" cy="19244"/>
            </a:xfrm>
            <a:custGeom>
              <a:avLst/>
              <a:gdLst/>
              <a:ahLst/>
              <a:cxnLst/>
              <a:rect l="l" t="t" r="r" b="b"/>
              <a:pathLst>
                <a:path w="168" h="147" extrusionOk="0">
                  <a:moveTo>
                    <a:pt x="70" y="0"/>
                  </a:moveTo>
                  <a:cubicBezTo>
                    <a:pt x="34" y="0"/>
                    <a:pt x="1" y="37"/>
                    <a:pt x="9" y="79"/>
                  </a:cubicBezTo>
                  <a:lnTo>
                    <a:pt x="9" y="90"/>
                  </a:lnTo>
                  <a:cubicBezTo>
                    <a:pt x="16" y="131"/>
                    <a:pt x="37" y="147"/>
                    <a:pt x="61" y="147"/>
                  </a:cubicBezTo>
                  <a:cubicBezTo>
                    <a:pt x="110" y="147"/>
                    <a:pt x="167" y="75"/>
                    <a:pt x="112" y="20"/>
                  </a:cubicBezTo>
                  <a:cubicBezTo>
                    <a:pt x="99" y="6"/>
                    <a:pt x="85" y="0"/>
                    <a:pt x="7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" name="Google Shape;158;p4"/>
            <p:cNvSpPr/>
            <p:nvPr/>
          </p:nvSpPr>
          <p:spPr>
            <a:xfrm>
              <a:off x="267675" y="3060161"/>
              <a:ext cx="730085" cy="99230"/>
            </a:xfrm>
            <a:custGeom>
              <a:avLst/>
              <a:gdLst/>
              <a:ahLst/>
              <a:cxnLst/>
              <a:rect l="l" t="t" r="r" b="b"/>
              <a:pathLst>
                <a:path w="5577" h="758" extrusionOk="0">
                  <a:moveTo>
                    <a:pt x="327" y="0"/>
                  </a:moveTo>
                  <a:cubicBezTo>
                    <a:pt x="151" y="0"/>
                    <a:pt x="0" y="176"/>
                    <a:pt x="0" y="372"/>
                  </a:cubicBezTo>
                  <a:cubicBezTo>
                    <a:pt x="0" y="581"/>
                    <a:pt x="151" y="757"/>
                    <a:pt x="327" y="757"/>
                  </a:cubicBezTo>
                  <a:lnTo>
                    <a:pt x="5250" y="757"/>
                  </a:lnTo>
                  <a:cubicBezTo>
                    <a:pt x="5426" y="757"/>
                    <a:pt x="5577" y="581"/>
                    <a:pt x="5577" y="372"/>
                  </a:cubicBezTo>
                  <a:cubicBezTo>
                    <a:pt x="5577" y="176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" name="Google Shape;159;p4"/>
            <p:cNvSpPr/>
            <p:nvPr/>
          </p:nvSpPr>
          <p:spPr>
            <a:xfrm>
              <a:off x="269115" y="3060161"/>
              <a:ext cx="728645" cy="99230"/>
            </a:xfrm>
            <a:custGeom>
              <a:avLst/>
              <a:gdLst/>
              <a:ahLst/>
              <a:cxnLst/>
              <a:rect l="l" t="t" r="r" b="b"/>
              <a:pathLst>
                <a:path w="5566" h="758" extrusionOk="0">
                  <a:moveTo>
                    <a:pt x="316" y="0"/>
                  </a:moveTo>
                  <a:cubicBezTo>
                    <a:pt x="163" y="0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67"/>
                    <a:pt x="5228" y="665"/>
                  </a:cubicBezTo>
                  <a:cubicBezTo>
                    <a:pt x="5228" y="699"/>
                    <a:pt x="5228" y="721"/>
                    <a:pt x="5216" y="757"/>
                  </a:cubicBezTo>
                  <a:lnTo>
                    <a:pt x="5239" y="757"/>
                  </a:lnTo>
                  <a:cubicBezTo>
                    <a:pt x="5415" y="757"/>
                    <a:pt x="5566" y="581"/>
                    <a:pt x="5566" y="372"/>
                  </a:cubicBezTo>
                  <a:cubicBezTo>
                    <a:pt x="5566" y="176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" name="Google Shape;160;p4"/>
            <p:cNvSpPr/>
            <p:nvPr/>
          </p:nvSpPr>
          <p:spPr>
            <a:xfrm>
              <a:off x="298046" y="3115143"/>
              <a:ext cx="26051" cy="28669"/>
            </a:xfrm>
            <a:custGeom>
              <a:avLst/>
              <a:gdLst/>
              <a:ahLst/>
              <a:cxnLst/>
              <a:rect l="l" t="t" r="r" b="b"/>
              <a:pathLst>
                <a:path w="199" h="219" extrusionOk="0">
                  <a:moveTo>
                    <a:pt x="99" y="1"/>
                  </a:moveTo>
                  <a:cubicBezTo>
                    <a:pt x="50" y="1"/>
                    <a:pt x="0" y="36"/>
                    <a:pt x="0" y="105"/>
                  </a:cubicBezTo>
                  <a:cubicBezTo>
                    <a:pt x="0" y="181"/>
                    <a:pt x="50" y="219"/>
                    <a:pt x="99" y="219"/>
                  </a:cubicBezTo>
                  <a:cubicBezTo>
                    <a:pt x="149" y="219"/>
                    <a:pt x="199" y="181"/>
                    <a:pt x="199" y="105"/>
                  </a:cubicBezTo>
                  <a:cubicBezTo>
                    <a:pt x="199" y="36"/>
                    <a:pt x="149" y="1"/>
                    <a:pt x="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" name="Google Shape;161;p4"/>
            <p:cNvSpPr/>
            <p:nvPr/>
          </p:nvSpPr>
          <p:spPr>
            <a:xfrm>
              <a:off x="342293" y="3130721"/>
              <a:ext cx="10735" cy="10996"/>
            </a:xfrm>
            <a:custGeom>
              <a:avLst/>
              <a:gdLst/>
              <a:ahLst/>
              <a:cxnLst/>
              <a:rect l="l" t="t" r="r" b="b"/>
              <a:pathLst>
                <a:path w="82" h="84" extrusionOk="0">
                  <a:moveTo>
                    <a:pt x="40" y="0"/>
                  </a:moveTo>
                  <a:cubicBezTo>
                    <a:pt x="28" y="0"/>
                    <a:pt x="16" y="7"/>
                    <a:pt x="11" y="20"/>
                  </a:cubicBezTo>
                  <a:cubicBezTo>
                    <a:pt x="0" y="31"/>
                    <a:pt x="0" y="42"/>
                    <a:pt x="11" y="56"/>
                  </a:cubicBezTo>
                  <a:lnTo>
                    <a:pt x="11" y="67"/>
                  </a:lnTo>
                  <a:cubicBezTo>
                    <a:pt x="15" y="79"/>
                    <a:pt x="25" y="84"/>
                    <a:pt x="36" y="84"/>
                  </a:cubicBezTo>
                  <a:cubicBezTo>
                    <a:pt x="56" y="84"/>
                    <a:pt x="81" y="66"/>
                    <a:pt x="81" y="42"/>
                  </a:cubicBezTo>
                  <a:cubicBezTo>
                    <a:pt x="81" y="15"/>
                    <a:pt x="60" y="0"/>
                    <a:pt x="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" name="Google Shape;162;p4"/>
            <p:cNvSpPr/>
            <p:nvPr/>
          </p:nvSpPr>
          <p:spPr>
            <a:xfrm>
              <a:off x="267675" y="2598574"/>
              <a:ext cx="730085" cy="97397"/>
            </a:xfrm>
            <a:custGeom>
              <a:avLst/>
              <a:gdLst/>
              <a:ahLst/>
              <a:cxnLst/>
              <a:rect l="l" t="t" r="r" b="b"/>
              <a:pathLst>
                <a:path w="5577" h="744" extrusionOk="0">
                  <a:moveTo>
                    <a:pt x="327" y="1"/>
                  </a:moveTo>
                  <a:cubicBezTo>
                    <a:pt x="151" y="1"/>
                    <a:pt x="0" y="163"/>
                    <a:pt x="0" y="372"/>
                  </a:cubicBezTo>
                  <a:cubicBezTo>
                    <a:pt x="0" y="582"/>
                    <a:pt x="151" y="744"/>
                    <a:pt x="327" y="744"/>
                  </a:cubicBezTo>
                  <a:lnTo>
                    <a:pt x="5250" y="744"/>
                  </a:lnTo>
                  <a:cubicBezTo>
                    <a:pt x="5426" y="744"/>
                    <a:pt x="5577" y="582"/>
                    <a:pt x="5577" y="372"/>
                  </a:cubicBezTo>
                  <a:cubicBezTo>
                    <a:pt x="5577" y="163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" name="Google Shape;163;p4"/>
            <p:cNvSpPr/>
            <p:nvPr/>
          </p:nvSpPr>
          <p:spPr>
            <a:xfrm>
              <a:off x="269115" y="2598574"/>
              <a:ext cx="728645" cy="97397"/>
            </a:xfrm>
            <a:custGeom>
              <a:avLst/>
              <a:gdLst/>
              <a:ahLst/>
              <a:cxnLst/>
              <a:rect l="l" t="t" r="r" b="b"/>
              <a:pathLst>
                <a:path w="5566" h="744" extrusionOk="0">
                  <a:moveTo>
                    <a:pt x="316" y="1"/>
                  </a:moveTo>
                  <a:cubicBezTo>
                    <a:pt x="163" y="1"/>
                    <a:pt x="37" y="126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3"/>
                    <a:pt x="5228" y="663"/>
                  </a:cubicBezTo>
                  <a:cubicBezTo>
                    <a:pt x="5228" y="685"/>
                    <a:pt x="5228" y="721"/>
                    <a:pt x="5216" y="744"/>
                  </a:cubicBezTo>
                  <a:lnTo>
                    <a:pt x="5239" y="744"/>
                  </a:lnTo>
                  <a:cubicBezTo>
                    <a:pt x="5415" y="744"/>
                    <a:pt x="5566" y="582"/>
                    <a:pt x="5566" y="372"/>
                  </a:cubicBezTo>
                  <a:cubicBezTo>
                    <a:pt x="5566" y="163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" name="Google Shape;164;p4"/>
            <p:cNvSpPr/>
            <p:nvPr/>
          </p:nvSpPr>
          <p:spPr>
            <a:xfrm>
              <a:off x="295035" y="2646748"/>
              <a:ext cx="30502" cy="34429"/>
            </a:xfrm>
            <a:custGeom>
              <a:avLst/>
              <a:gdLst/>
              <a:ahLst/>
              <a:cxnLst/>
              <a:rect l="l" t="t" r="r" b="b"/>
              <a:pathLst>
                <a:path w="233" h="263" extrusionOk="0">
                  <a:moveTo>
                    <a:pt x="117" y="1"/>
                  </a:moveTo>
                  <a:cubicBezTo>
                    <a:pt x="59" y="1"/>
                    <a:pt x="1" y="45"/>
                    <a:pt x="1" y="133"/>
                  </a:cubicBezTo>
                  <a:cubicBezTo>
                    <a:pt x="1" y="219"/>
                    <a:pt x="59" y="263"/>
                    <a:pt x="117" y="263"/>
                  </a:cubicBezTo>
                  <a:cubicBezTo>
                    <a:pt x="175" y="263"/>
                    <a:pt x="233" y="219"/>
                    <a:pt x="233" y="133"/>
                  </a:cubicBezTo>
                  <a:cubicBezTo>
                    <a:pt x="233" y="45"/>
                    <a:pt x="175" y="1"/>
                    <a:pt x="1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" name="Google Shape;165;p4"/>
            <p:cNvSpPr/>
            <p:nvPr/>
          </p:nvSpPr>
          <p:spPr>
            <a:xfrm>
              <a:off x="347399" y="2660101"/>
              <a:ext cx="22124" cy="19637"/>
            </a:xfrm>
            <a:custGeom>
              <a:avLst/>
              <a:gdLst/>
              <a:ahLst/>
              <a:cxnLst/>
              <a:rect l="l" t="t" r="r" b="b"/>
              <a:pathLst>
                <a:path w="169" h="150" extrusionOk="0">
                  <a:moveTo>
                    <a:pt x="71" y="0"/>
                  </a:moveTo>
                  <a:cubicBezTo>
                    <a:pt x="35" y="0"/>
                    <a:pt x="1" y="39"/>
                    <a:pt x="9" y="89"/>
                  </a:cubicBezTo>
                  <a:lnTo>
                    <a:pt x="9" y="101"/>
                  </a:lnTo>
                  <a:cubicBezTo>
                    <a:pt x="16" y="136"/>
                    <a:pt x="36" y="149"/>
                    <a:pt x="58" y="149"/>
                  </a:cubicBezTo>
                  <a:cubicBezTo>
                    <a:pt x="108" y="149"/>
                    <a:pt x="168" y="79"/>
                    <a:pt x="112" y="31"/>
                  </a:cubicBezTo>
                  <a:lnTo>
                    <a:pt x="112" y="19"/>
                  </a:lnTo>
                  <a:cubicBezTo>
                    <a:pt x="100" y="6"/>
                    <a:pt x="85" y="0"/>
                    <a:pt x="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" name="Google Shape;166;p4"/>
            <p:cNvSpPr/>
            <p:nvPr/>
          </p:nvSpPr>
          <p:spPr>
            <a:xfrm>
              <a:off x="267675" y="2470544"/>
              <a:ext cx="730085" cy="98968"/>
            </a:xfrm>
            <a:custGeom>
              <a:avLst/>
              <a:gdLst/>
              <a:ahLst/>
              <a:cxnLst/>
              <a:rect l="l" t="t" r="r" b="b"/>
              <a:pathLst>
                <a:path w="5577" h="756" extrusionOk="0">
                  <a:moveTo>
                    <a:pt x="327" y="1"/>
                  </a:moveTo>
                  <a:cubicBezTo>
                    <a:pt x="151" y="1"/>
                    <a:pt x="0" y="174"/>
                    <a:pt x="0" y="384"/>
                  </a:cubicBezTo>
                  <a:cubicBezTo>
                    <a:pt x="0" y="582"/>
                    <a:pt x="151" y="755"/>
                    <a:pt x="327" y="755"/>
                  </a:cubicBezTo>
                  <a:lnTo>
                    <a:pt x="5250" y="755"/>
                  </a:lnTo>
                  <a:cubicBezTo>
                    <a:pt x="5426" y="755"/>
                    <a:pt x="5577" y="582"/>
                    <a:pt x="5577" y="384"/>
                  </a:cubicBezTo>
                  <a:cubicBezTo>
                    <a:pt x="5577" y="174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" name="Google Shape;167;p4"/>
            <p:cNvSpPr/>
            <p:nvPr/>
          </p:nvSpPr>
          <p:spPr>
            <a:xfrm>
              <a:off x="269115" y="2470544"/>
              <a:ext cx="728645" cy="98968"/>
            </a:xfrm>
            <a:custGeom>
              <a:avLst/>
              <a:gdLst/>
              <a:ahLst/>
              <a:cxnLst/>
              <a:rect l="l" t="t" r="r" b="b"/>
              <a:pathLst>
                <a:path w="5566" h="756" extrusionOk="0">
                  <a:moveTo>
                    <a:pt x="316" y="1"/>
                  </a:moveTo>
                  <a:cubicBezTo>
                    <a:pt x="163" y="1"/>
                    <a:pt x="37" y="127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65"/>
                    <a:pt x="5228" y="663"/>
                  </a:cubicBezTo>
                  <a:cubicBezTo>
                    <a:pt x="5228" y="699"/>
                    <a:pt x="5228" y="722"/>
                    <a:pt x="5216" y="755"/>
                  </a:cubicBezTo>
                  <a:lnTo>
                    <a:pt x="5239" y="755"/>
                  </a:lnTo>
                  <a:cubicBezTo>
                    <a:pt x="5415" y="755"/>
                    <a:pt x="5566" y="582"/>
                    <a:pt x="5566" y="384"/>
                  </a:cubicBezTo>
                  <a:cubicBezTo>
                    <a:pt x="5566" y="174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" name="Google Shape;168;p4"/>
            <p:cNvSpPr/>
            <p:nvPr/>
          </p:nvSpPr>
          <p:spPr>
            <a:xfrm>
              <a:off x="298046" y="2525657"/>
              <a:ext cx="26051" cy="28669"/>
            </a:xfrm>
            <a:custGeom>
              <a:avLst/>
              <a:gdLst/>
              <a:ahLst/>
              <a:cxnLst/>
              <a:rect l="l" t="t" r="r" b="b"/>
              <a:pathLst>
                <a:path w="199" h="219" extrusionOk="0">
                  <a:moveTo>
                    <a:pt x="99" y="0"/>
                  </a:moveTo>
                  <a:cubicBezTo>
                    <a:pt x="50" y="0"/>
                    <a:pt x="0" y="38"/>
                    <a:pt x="0" y="113"/>
                  </a:cubicBezTo>
                  <a:cubicBezTo>
                    <a:pt x="0" y="183"/>
                    <a:pt x="50" y="218"/>
                    <a:pt x="99" y="218"/>
                  </a:cubicBezTo>
                  <a:cubicBezTo>
                    <a:pt x="149" y="218"/>
                    <a:pt x="199" y="183"/>
                    <a:pt x="199" y="113"/>
                  </a:cubicBezTo>
                  <a:cubicBezTo>
                    <a:pt x="199" y="38"/>
                    <a:pt x="149" y="0"/>
                    <a:pt x="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" name="Google Shape;169;p4"/>
            <p:cNvSpPr/>
            <p:nvPr/>
          </p:nvSpPr>
          <p:spPr>
            <a:xfrm>
              <a:off x="342293" y="2540973"/>
              <a:ext cx="10735" cy="11520"/>
            </a:xfrm>
            <a:custGeom>
              <a:avLst/>
              <a:gdLst/>
              <a:ahLst/>
              <a:cxnLst/>
              <a:rect l="l" t="t" r="r" b="b"/>
              <a:pathLst>
                <a:path w="82" h="88" extrusionOk="0">
                  <a:moveTo>
                    <a:pt x="41" y="0"/>
                  </a:moveTo>
                  <a:cubicBezTo>
                    <a:pt x="28" y="0"/>
                    <a:pt x="16" y="7"/>
                    <a:pt x="11" y="22"/>
                  </a:cubicBezTo>
                  <a:lnTo>
                    <a:pt x="11" y="33"/>
                  </a:lnTo>
                  <a:cubicBezTo>
                    <a:pt x="0" y="33"/>
                    <a:pt x="0" y="55"/>
                    <a:pt x="11" y="55"/>
                  </a:cubicBezTo>
                  <a:lnTo>
                    <a:pt x="11" y="66"/>
                  </a:lnTo>
                  <a:cubicBezTo>
                    <a:pt x="16" y="81"/>
                    <a:pt x="28" y="88"/>
                    <a:pt x="41" y="88"/>
                  </a:cubicBezTo>
                  <a:cubicBezTo>
                    <a:pt x="60" y="88"/>
                    <a:pt x="81" y="72"/>
                    <a:pt x="81" y="44"/>
                  </a:cubicBezTo>
                  <a:cubicBezTo>
                    <a:pt x="81" y="15"/>
                    <a:pt x="60" y="0"/>
                    <a:pt x="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" name="Google Shape;170;p4"/>
            <p:cNvSpPr/>
            <p:nvPr/>
          </p:nvSpPr>
          <p:spPr>
            <a:xfrm>
              <a:off x="267675" y="2016419"/>
              <a:ext cx="730085" cy="99230"/>
            </a:xfrm>
            <a:custGeom>
              <a:avLst/>
              <a:gdLst/>
              <a:ahLst/>
              <a:cxnLst/>
              <a:rect l="l" t="t" r="r" b="b"/>
              <a:pathLst>
                <a:path w="5577" h="758" extrusionOk="0">
                  <a:moveTo>
                    <a:pt x="327" y="0"/>
                  </a:moveTo>
                  <a:cubicBezTo>
                    <a:pt x="151" y="0"/>
                    <a:pt x="0" y="173"/>
                    <a:pt x="0" y="383"/>
                  </a:cubicBezTo>
                  <a:cubicBezTo>
                    <a:pt x="0" y="581"/>
                    <a:pt x="151" y="757"/>
                    <a:pt x="327" y="757"/>
                  </a:cubicBezTo>
                  <a:lnTo>
                    <a:pt x="5250" y="757"/>
                  </a:lnTo>
                  <a:cubicBezTo>
                    <a:pt x="5426" y="757"/>
                    <a:pt x="5577" y="581"/>
                    <a:pt x="5577" y="383"/>
                  </a:cubicBezTo>
                  <a:cubicBezTo>
                    <a:pt x="5577" y="173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" name="Google Shape;171;p4"/>
            <p:cNvSpPr/>
            <p:nvPr/>
          </p:nvSpPr>
          <p:spPr>
            <a:xfrm>
              <a:off x="269115" y="2016419"/>
              <a:ext cx="728645" cy="99230"/>
            </a:xfrm>
            <a:custGeom>
              <a:avLst/>
              <a:gdLst/>
              <a:ahLst/>
              <a:cxnLst/>
              <a:rect l="l" t="t" r="r" b="b"/>
              <a:pathLst>
                <a:path w="5566" h="758" extrusionOk="0">
                  <a:moveTo>
                    <a:pt x="316" y="0"/>
                  </a:moveTo>
                  <a:cubicBezTo>
                    <a:pt x="163" y="0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67"/>
                    <a:pt x="5228" y="662"/>
                  </a:cubicBezTo>
                  <a:cubicBezTo>
                    <a:pt x="5228" y="699"/>
                    <a:pt x="5228" y="721"/>
                    <a:pt x="5216" y="757"/>
                  </a:cubicBezTo>
                  <a:lnTo>
                    <a:pt x="5239" y="757"/>
                  </a:lnTo>
                  <a:cubicBezTo>
                    <a:pt x="5415" y="757"/>
                    <a:pt x="5566" y="581"/>
                    <a:pt x="5566" y="383"/>
                  </a:cubicBezTo>
                  <a:cubicBezTo>
                    <a:pt x="5566" y="173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2" name="Google Shape;172;p4"/>
            <p:cNvSpPr/>
            <p:nvPr/>
          </p:nvSpPr>
          <p:spPr>
            <a:xfrm>
              <a:off x="295035" y="2064855"/>
              <a:ext cx="30502" cy="35477"/>
            </a:xfrm>
            <a:custGeom>
              <a:avLst/>
              <a:gdLst/>
              <a:ahLst/>
              <a:cxnLst/>
              <a:rect l="l" t="t" r="r" b="b"/>
              <a:pathLst>
                <a:path w="233" h="271" extrusionOk="0">
                  <a:moveTo>
                    <a:pt x="117" y="0"/>
                  </a:moveTo>
                  <a:cubicBezTo>
                    <a:pt x="59" y="0"/>
                    <a:pt x="1" y="44"/>
                    <a:pt x="1" y="130"/>
                  </a:cubicBezTo>
                  <a:cubicBezTo>
                    <a:pt x="1" y="224"/>
                    <a:pt x="59" y="271"/>
                    <a:pt x="117" y="271"/>
                  </a:cubicBezTo>
                  <a:cubicBezTo>
                    <a:pt x="175" y="271"/>
                    <a:pt x="233" y="224"/>
                    <a:pt x="233" y="130"/>
                  </a:cubicBezTo>
                  <a:cubicBezTo>
                    <a:pt x="233" y="44"/>
                    <a:pt x="175" y="0"/>
                    <a:pt x="11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" name="Google Shape;173;p4"/>
            <p:cNvSpPr/>
            <p:nvPr/>
          </p:nvSpPr>
          <p:spPr>
            <a:xfrm>
              <a:off x="347399" y="2078470"/>
              <a:ext cx="21993" cy="19506"/>
            </a:xfrm>
            <a:custGeom>
              <a:avLst/>
              <a:gdLst/>
              <a:ahLst/>
              <a:cxnLst/>
              <a:rect l="l" t="t" r="r" b="b"/>
              <a:pathLst>
                <a:path w="168" h="149" extrusionOk="0">
                  <a:moveTo>
                    <a:pt x="73" y="1"/>
                  </a:moveTo>
                  <a:cubicBezTo>
                    <a:pt x="36" y="1"/>
                    <a:pt x="1" y="34"/>
                    <a:pt x="9" y="85"/>
                  </a:cubicBezTo>
                  <a:lnTo>
                    <a:pt x="9" y="96"/>
                  </a:lnTo>
                  <a:cubicBezTo>
                    <a:pt x="16" y="133"/>
                    <a:pt x="37" y="148"/>
                    <a:pt x="60" y="148"/>
                  </a:cubicBezTo>
                  <a:cubicBezTo>
                    <a:pt x="110" y="148"/>
                    <a:pt x="167" y="81"/>
                    <a:pt x="112" y="26"/>
                  </a:cubicBezTo>
                  <a:lnTo>
                    <a:pt x="112" y="15"/>
                  </a:lnTo>
                  <a:cubicBezTo>
                    <a:pt x="100" y="5"/>
                    <a:pt x="86" y="1"/>
                    <a:pt x="7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" name="Google Shape;174;p4"/>
            <p:cNvSpPr/>
            <p:nvPr/>
          </p:nvSpPr>
          <p:spPr>
            <a:xfrm>
              <a:off x="267675" y="1889829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0"/>
                  </a:moveTo>
                  <a:cubicBezTo>
                    <a:pt x="151" y="0"/>
                    <a:pt x="0" y="163"/>
                    <a:pt x="0" y="372"/>
                  </a:cubicBezTo>
                  <a:cubicBezTo>
                    <a:pt x="0" y="582"/>
                    <a:pt x="151" y="746"/>
                    <a:pt x="327" y="746"/>
                  </a:cubicBezTo>
                  <a:lnTo>
                    <a:pt x="5250" y="746"/>
                  </a:lnTo>
                  <a:cubicBezTo>
                    <a:pt x="5426" y="746"/>
                    <a:pt x="5577" y="582"/>
                    <a:pt x="5577" y="372"/>
                  </a:cubicBezTo>
                  <a:cubicBezTo>
                    <a:pt x="5577" y="163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" name="Google Shape;175;p4"/>
            <p:cNvSpPr/>
            <p:nvPr/>
          </p:nvSpPr>
          <p:spPr>
            <a:xfrm>
              <a:off x="269115" y="1889829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0"/>
                  </a:moveTo>
                  <a:cubicBezTo>
                    <a:pt x="163" y="0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6"/>
                    <a:pt x="5228" y="665"/>
                  </a:cubicBezTo>
                  <a:cubicBezTo>
                    <a:pt x="5228" y="699"/>
                    <a:pt x="5228" y="721"/>
                    <a:pt x="5216" y="746"/>
                  </a:cubicBezTo>
                  <a:lnTo>
                    <a:pt x="5239" y="746"/>
                  </a:lnTo>
                  <a:cubicBezTo>
                    <a:pt x="5415" y="746"/>
                    <a:pt x="5566" y="582"/>
                    <a:pt x="5566" y="372"/>
                  </a:cubicBezTo>
                  <a:cubicBezTo>
                    <a:pt x="5566" y="163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" name="Google Shape;176;p4"/>
            <p:cNvSpPr/>
            <p:nvPr/>
          </p:nvSpPr>
          <p:spPr>
            <a:xfrm>
              <a:off x="298046" y="1944811"/>
              <a:ext cx="26051" cy="27622"/>
            </a:xfrm>
            <a:custGeom>
              <a:avLst/>
              <a:gdLst/>
              <a:ahLst/>
              <a:cxnLst/>
              <a:rect l="l" t="t" r="r" b="b"/>
              <a:pathLst>
                <a:path w="199" h="211" extrusionOk="0">
                  <a:moveTo>
                    <a:pt x="99" y="1"/>
                  </a:moveTo>
                  <a:cubicBezTo>
                    <a:pt x="50" y="1"/>
                    <a:pt x="0" y="36"/>
                    <a:pt x="0" y="106"/>
                  </a:cubicBezTo>
                  <a:cubicBezTo>
                    <a:pt x="0" y="176"/>
                    <a:pt x="50" y="210"/>
                    <a:pt x="99" y="210"/>
                  </a:cubicBezTo>
                  <a:cubicBezTo>
                    <a:pt x="149" y="210"/>
                    <a:pt x="199" y="176"/>
                    <a:pt x="199" y="106"/>
                  </a:cubicBezTo>
                  <a:cubicBezTo>
                    <a:pt x="199" y="36"/>
                    <a:pt x="149" y="1"/>
                    <a:pt x="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" name="Google Shape;177;p4"/>
            <p:cNvSpPr/>
            <p:nvPr/>
          </p:nvSpPr>
          <p:spPr>
            <a:xfrm>
              <a:off x="342293" y="1960389"/>
              <a:ext cx="10735" cy="10080"/>
            </a:xfrm>
            <a:custGeom>
              <a:avLst/>
              <a:gdLst/>
              <a:ahLst/>
              <a:cxnLst/>
              <a:rect l="l" t="t" r="r" b="b"/>
              <a:pathLst>
                <a:path w="82" h="77" extrusionOk="0">
                  <a:moveTo>
                    <a:pt x="40" y="1"/>
                  </a:moveTo>
                  <a:cubicBezTo>
                    <a:pt x="28" y="1"/>
                    <a:pt x="16" y="7"/>
                    <a:pt x="11" y="20"/>
                  </a:cubicBezTo>
                  <a:cubicBezTo>
                    <a:pt x="0" y="31"/>
                    <a:pt x="0" y="43"/>
                    <a:pt x="11" y="57"/>
                  </a:cubicBezTo>
                  <a:cubicBezTo>
                    <a:pt x="16" y="70"/>
                    <a:pt x="29" y="77"/>
                    <a:pt x="42" y="77"/>
                  </a:cubicBezTo>
                  <a:cubicBezTo>
                    <a:pt x="61" y="77"/>
                    <a:pt x="81" y="64"/>
                    <a:pt x="81" y="43"/>
                  </a:cubicBezTo>
                  <a:cubicBezTo>
                    <a:pt x="81" y="16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" name="Google Shape;178;p4"/>
            <p:cNvSpPr/>
            <p:nvPr/>
          </p:nvSpPr>
          <p:spPr>
            <a:xfrm>
              <a:off x="267675" y="1432693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0"/>
                  </a:moveTo>
                  <a:cubicBezTo>
                    <a:pt x="151" y="0"/>
                    <a:pt x="0" y="162"/>
                    <a:pt x="0" y="372"/>
                  </a:cubicBezTo>
                  <a:cubicBezTo>
                    <a:pt x="0" y="570"/>
                    <a:pt x="151" y="746"/>
                    <a:pt x="327" y="746"/>
                  </a:cubicBezTo>
                  <a:lnTo>
                    <a:pt x="5250" y="746"/>
                  </a:lnTo>
                  <a:cubicBezTo>
                    <a:pt x="5426" y="746"/>
                    <a:pt x="5577" y="570"/>
                    <a:pt x="5577" y="372"/>
                  </a:cubicBezTo>
                  <a:cubicBezTo>
                    <a:pt x="5577" y="162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" name="Google Shape;179;p4"/>
            <p:cNvSpPr/>
            <p:nvPr/>
          </p:nvSpPr>
          <p:spPr>
            <a:xfrm>
              <a:off x="269115" y="1432693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0"/>
                  </a:moveTo>
                  <a:cubicBezTo>
                    <a:pt x="163" y="0"/>
                    <a:pt x="37" y="118"/>
                    <a:pt x="1" y="280"/>
                  </a:cubicBezTo>
                  <a:lnTo>
                    <a:pt x="4901" y="280"/>
                  </a:lnTo>
                  <a:cubicBezTo>
                    <a:pt x="5088" y="280"/>
                    <a:pt x="5228" y="456"/>
                    <a:pt x="5228" y="665"/>
                  </a:cubicBezTo>
                  <a:cubicBezTo>
                    <a:pt x="5228" y="688"/>
                    <a:pt x="5228" y="710"/>
                    <a:pt x="5216" y="746"/>
                  </a:cubicBezTo>
                  <a:lnTo>
                    <a:pt x="5239" y="746"/>
                  </a:lnTo>
                  <a:cubicBezTo>
                    <a:pt x="5415" y="746"/>
                    <a:pt x="5566" y="570"/>
                    <a:pt x="5566" y="372"/>
                  </a:cubicBezTo>
                  <a:cubicBezTo>
                    <a:pt x="5566" y="162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" name="Google Shape;180;p4"/>
            <p:cNvSpPr/>
            <p:nvPr/>
          </p:nvSpPr>
          <p:spPr>
            <a:xfrm>
              <a:off x="295035" y="1479689"/>
              <a:ext cx="30502" cy="35477"/>
            </a:xfrm>
            <a:custGeom>
              <a:avLst/>
              <a:gdLst/>
              <a:ahLst/>
              <a:cxnLst/>
              <a:rect l="l" t="t" r="r" b="b"/>
              <a:pathLst>
                <a:path w="233" h="271" extrusionOk="0">
                  <a:moveTo>
                    <a:pt x="117" y="0"/>
                  </a:moveTo>
                  <a:cubicBezTo>
                    <a:pt x="59" y="0"/>
                    <a:pt x="1" y="44"/>
                    <a:pt x="1" y="130"/>
                  </a:cubicBezTo>
                  <a:cubicBezTo>
                    <a:pt x="1" y="224"/>
                    <a:pt x="59" y="271"/>
                    <a:pt x="117" y="271"/>
                  </a:cubicBezTo>
                  <a:cubicBezTo>
                    <a:pt x="175" y="271"/>
                    <a:pt x="233" y="224"/>
                    <a:pt x="233" y="130"/>
                  </a:cubicBezTo>
                  <a:cubicBezTo>
                    <a:pt x="233" y="44"/>
                    <a:pt x="175" y="0"/>
                    <a:pt x="11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" name="Google Shape;181;p4"/>
            <p:cNvSpPr/>
            <p:nvPr/>
          </p:nvSpPr>
          <p:spPr>
            <a:xfrm>
              <a:off x="347530" y="1493828"/>
              <a:ext cx="21862" cy="19636"/>
            </a:xfrm>
            <a:custGeom>
              <a:avLst/>
              <a:gdLst/>
              <a:ahLst/>
              <a:cxnLst/>
              <a:rect l="l" t="t" r="r" b="b"/>
              <a:pathLst>
                <a:path w="167" h="150" extrusionOk="0">
                  <a:moveTo>
                    <a:pt x="65" y="1"/>
                  </a:moveTo>
                  <a:cubicBezTo>
                    <a:pt x="31" y="1"/>
                    <a:pt x="0" y="33"/>
                    <a:pt x="8" y="81"/>
                  </a:cubicBezTo>
                  <a:lnTo>
                    <a:pt x="8" y="92"/>
                  </a:lnTo>
                  <a:cubicBezTo>
                    <a:pt x="15" y="133"/>
                    <a:pt x="36" y="149"/>
                    <a:pt x="60" y="149"/>
                  </a:cubicBezTo>
                  <a:cubicBezTo>
                    <a:pt x="109" y="149"/>
                    <a:pt x="166" y="77"/>
                    <a:pt x="111" y="22"/>
                  </a:cubicBezTo>
                  <a:cubicBezTo>
                    <a:pt x="97" y="7"/>
                    <a:pt x="81" y="1"/>
                    <a:pt x="6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" name="Google Shape;182;p4"/>
            <p:cNvSpPr/>
            <p:nvPr/>
          </p:nvSpPr>
          <p:spPr>
            <a:xfrm>
              <a:off x="267675" y="1304663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1"/>
                  </a:moveTo>
                  <a:cubicBezTo>
                    <a:pt x="151" y="1"/>
                    <a:pt x="0" y="177"/>
                    <a:pt x="0" y="372"/>
                  </a:cubicBezTo>
                  <a:cubicBezTo>
                    <a:pt x="0" y="582"/>
                    <a:pt x="151" y="747"/>
                    <a:pt x="327" y="747"/>
                  </a:cubicBezTo>
                  <a:lnTo>
                    <a:pt x="5250" y="747"/>
                  </a:lnTo>
                  <a:cubicBezTo>
                    <a:pt x="5426" y="747"/>
                    <a:pt x="5577" y="582"/>
                    <a:pt x="5577" y="372"/>
                  </a:cubicBezTo>
                  <a:cubicBezTo>
                    <a:pt x="5577" y="177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" name="Google Shape;183;p4"/>
            <p:cNvSpPr/>
            <p:nvPr/>
          </p:nvSpPr>
          <p:spPr>
            <a:xfrm>
              <a:off x="269115" y="1304663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1"/>
                  </a:moveTo>
                  <a:cubicBezTo>
                    <a:pt x="163" y="1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6"/>
                    <a:pt x="5228" y="666"/>
                  </a:cubicBezTo>
                  <a:cubicBezTo>
                    <a:pt x="5228" y="699"/>
                    <a:pt x="5228" y="721"/>
                    <a:pt x="5216" y="747"/>
                  </a:cubicBezTo>
                  <a:lnTo>
                    <a:pt x="5239" y="747"/>
                  </a:lnTo>
                  <a:cubicBezTo>
                    <a:pt x="5415" y="747"/>
                    <a:pt x="5566" y="582"/>
                    <a:pt x="5566" y="372"/>
                  </a:cubicBezTo>
                  <a:cubicBezTo>
                    <a:pt x="5566" y="177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" name="Google Shape;184;p4"/>
            <p:cNvSpPr/>
            <p:nvPr/>
          </p:nvSpPr>
          <p:spPr>
            <a:xfrm>
              <a:off x="298046" y="1359776"/>
              <a:ext cx="26051" cy="28538"/>
            </a:xfrm>
            <a:custGeom>
              <a:avLst/>
              <a:gdLst/>
              <a:ahLst/>
              <a:cxnLst/>
              <a:rect l="l" t="t" r="r" b="b"/>
              <a:pathLst>
                <a:path w="199" h="218" extrusionOk="0">
                  <a:moveTo>
                    <a:pt x="99" y="0"/>
                  </a:moveTo>
                  <a:cubicBezTo>
                    <a:pt x="50" y="0"/>
                    <a:pt x="0" y="35"/>
                    <a:pt x="0" y="105"/>
                  </a:cubicBezTo>
                  <a:cubicBezTo>
                    <a:pt x="0" y="180"/>
                    <a:pt x="50" y="218"/>
                    <a:pt x="99" y="218"/>
                  </a:cubicBezTo>
                  <a:cubicBezTo>
                    <a:pt x="149" y="218"/>
                    <a:pt x="199" y="180"/>
                    <a:pt x="199" y="105"/>
                  </a:cubicBezTo>
                  <a:cubicBezTo>
                    <a:pt x="199" y="35"/>
                    <a:pt x="149" y="0"/>
                    <a:pt x="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" name="Google Shape;185;p4"/>
            <p:cNvSpPr/>
            <p:nvPr/>
          </p:nvSpPr>
          <p:spPr>
            <a:xfrm>
              <a:off x="342293" y="1375224"/>
              <a:ext cx="10735" cy="10080"/>
            </a:xfrm>
            <a:custGeom>
              <a:avLst/>
              <a:gdLst/>
              <a:ahLst/>
              <a:cxnLst/>
              <a:rect l="l" t="t" r="r" b="b"/>
              <a:pathLst>
                <a:path w="82" h="77" extrusionOk="0">
                  <a:moveTo>
                    <a:pt x="40" y="1"/>
                  </a:moveTo>
                  <a:cubicBezTo>
                    <a:pt x="28" y="1"/>
                    <a:pt x="16" y="7"/>
                    <a:pt x="11" y="20"/>
                  </a:cubicBezTo>
                  <a:cubicBezTo>
                    <a:pt x="0" y="32"/>
                    <a:pt x="0" y="43"/>
                    <a:pt x="11" y="57"/>
                  </a:cubicBezTo>
                  <a:cubicBezTo>
                    <a:pt x="16" y="71"/>
                    <a:pt x="29" y="77"/>
                    <a:pt x="42" y="77"/>
                  </a:cubicBezTo>
                  <a:cubicBezTo>
                    <a:pt x="61" y="77"/>
                    <a:pt x="81" y="64"/>
                    <a:pt x="81" y="43"/>
                  </a:cubicBezTo>
                  <a:cubicBezTo>
                    <a:pt x="81" y="16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" name="Google Shape;186;p4"/>
            <p:cNvSpPr/>
            <p:nvPr/>
          </p:nvSpPr>
          <p:spPr>
            <a:xfrm>
              <a:off x="267675" y="841374"/>
              <a:ext cx="730085" cy="99230"/>
            </a:xfrm>
            <a:custGeom>
              <a:avLst/>
              <a:gdLst/>
              <a:ahLst/>
              <a:cxnLst/>
              <a:rect l="l" t="t" r="r" b="b"/>
              <a:pathLst>
                <a:path w="5577" h="758" extrusionOk="0">
                  <a:moveTo>
                    <a:pt x="327" y="0"/>
                  </a:moveTo>
                  <a:cubicBezTo>
                    <a:pt x="151" y="0"/>
                    <a:pt x="0" y="176"/>
                    <a:pt x="0" y="374"/>
                  </a:cubicBezTo>
                  <a:cubicBezTo>
                    <a:pt x="0" y="584"/>
                    <a:pt x="151" y="757"/>
                    <a:pt x="327" y="757"/>
                  </a:cubicBezTo>
                  <a:lnTo>
                    <a:pt x="5250" y="757"/>
                  </a:lnTo>
                  <a:cubicBezTo>
                    <a:pt x="5426" y="757"/>
                    <a:pt x="5577" y="584"/>
                    <a:pt x="5577" y="374"/>
                  </a:cubicBezTo>
                  <a:cubicBezTo>
                    <a:pt x="5577" y="176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7" name="Google Shape;187;p4"/>
            <p:cNvSpPr/>
            <p:nvPr/>
          </p:nvSpPr>
          <p:spPr>
            <a:xfrm>
              <a:off x="269115" y="841374"/>
              <a:ext cx="728645" cy="99230"/>
            </a:xfrm>
            <a:custGeom>
              <a:avLst/>
              <a:gdLst/>
              <a:ahLst/>
              <a:cxnLst/>
              <a:rect l="l" t="t" r="r" b="b"/>
              <a:pathLst>
                <a:path w="5566" h="758" extrusionOk="0">
                  <a:moveTo>
                    <a:pt x="316" y="0"/>
                  </a:moveTo>
                  <a:cubicBezTo>
                    <a:pt x="163" y="0"/>
                    <a:pt x="37" y="129"/>
                    <a:pt x="1" y="293"/>
                  </a:cubicBezTo>
                  <a:lnTo>
                    <a:pt x="4901" y="293"/>
                  </a:lnTo>
                  <a:cubicBezTo>
                    <a:pt x="5088" y="293"/>
                    <a:pt x="5228" y="467"/>
                    <a:pt x="5228" y="665"/>
                  </a:cubicBezTo>
                  <a:cubicBezTo>
                    <a:pt x="5228" y="698"/>
                    <a:pt x="5228" y="724"/>
                    <a:pt x="5216" y="757"/>
                  </a:cubicBezTo>
                  <a:lnTo>
                    <a:pt x="5239" y="757"/>
                  </a:lnTo>
                  <a:cubicBezTo>
                    <a:pt x="5415" y="757"/>
                    <a:pt x="5566" y="584"/>
                    <a:pt x="5566" y="374"/>
                  </a:cubicBezTo>
                  <a:cubicBezTo>
                    <a:pt x="5566" y="176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8" name="Google Shape;188;p4"/>
            <p:cNvSpPr/>
            <p:nvPr/>
          </p:nvSpPr>
          <p:spPr>
            <a:xfrm>
              <a:off x="295035" y="889811"/>
              <a:ext cx="30502" cy="34429"/>
            </a:xfrm>
            <a:custGeom>
              <a:avLst/>
              <a:gdLst/>
              <a:ahLst/>
              <a:cxnLst/>
              <a:rect l="l" t="t" r="r" b="b"/>
              <a:pathLst>
                <a:path w="233" h="263" extrusionOk="0">
                  <a:moveTo>
                    <a:pt x="117" y="1"/>
                  </a:moveTo>
                  <a:cubicBezTo>
                    <a:pt x="59" y="1"/>
                    <a:pt x="1" y="45"/>
                    <a:pt x="1" y="133"/>
                  </a:cubicBezTo>
                  <a:cubicBezTo>
                    <a:pt x="1" y="220"/>
                    <a:pt x="59" y="263"/>
                    <a:pt x="117" y="263"/>
                  </a:cubicBezTo>
                  <a:cubicBezTo>
                    <a:pt x="175" y="263"/>
                    <a:pt x="233" y="220"/>
                    <a:pt x="233" y="133"/>
                  </a:cubicBezTo>
                  <a:cubicBezTo>
                    <a:pt x="233" y="45"/>
                    <a:pt x="175" y="1"/>
                    <a:pt x="1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9" name="Google Shape;189;p4"/>
            <p:cNvSpPr/>
            <p:nvPr/>
          </p:nvSpPr>
          <p:spPr>
            <a:xfrm>
              <a:off x="347399" y="903033"/>
              <a:ext cx="21993" cy="20029"/>
            </a:xfrm>
            <a:custGeom>
              <a:avLst/>
              <a:gdLst/>
              <a:ahLst/>
              <a:cxnLst/>
              <a:rect l="l" t="t" r="r" b="b"/>
              <a:pathLst>
                <a:path w="168" h="153" extrusionOk="0">
                  <a:moveTo>
                    <a:pt x="71" y="0"/>
                  </a:moveTo>
                  <a:cubicBezTo>
                    <a:pt x="35" y="0"/>
                    <a:pt x="1" y="37"/>
                    <a:pt x="9" y="88"/>
                  </a:cubicBezTo>
                  <a:lnTo>
                    <a:pt x="9" y="102"/>
                  </a:lnTo>
                  <a:cubicBezTo>
                    <a:pt x="16" y="138"/>
                    <a:pt x="37" y="153"/>
                    <a:pt x="60" y="153"/>
                  </a:cubicBezTo>
                  <a:cubicBezTo>
                    <a:pt x="110" y="153"/>
                    <a:pt x="167" y="87"/>
                    <a:pt x="112" y="32"/>
                  </a:cubicBezTo>
                  <a:lnTo>
                    <a:pt x="112" y="18"/>
                  </a:lnTo>
                  <a:cubicBezTo>
                    <a:pt x="100" y="6"/>
                    <a:pt x="85" y="0"/>
                    <a:pt x="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0" name="Google Shape;190;p4"/>
            <p:cNvSpPr/>
            <p:nvPr/>
          </p:nvSpPr>
          <p:spPr>
            <a:xfrm>
              <a:off x="267675" y="715178"/>
              <a:ext cx="730085" cy="97397"/>
            </a:xfrm>
            <a:custGeom>
              <a:avLst/>
              <a:gdLst/>
              <a:ahLst/>
              <a:cxnLst/>
              <a:rect l="l" t="t" r="r" b="b"/>
              <a:pathLst>
                <a:path w="5577" h="744" extrusionOk="0">
                  <a:moveTo>
                    <a:pt x="327" y="0"/>
                  </a:moveTo>
                  <a:cubicBezTo>
                    <a:pt x="151" y="0"/>
                    <a:pt x="0" y="162"/>
                    <a:pt x="0" y="372"/>
                  </a:cubicBezTo>
                  <a:cubicBezTo>
                    <a:pt x="0" y="581"/>
                    <a:pt x="151" y="743"/>
                    <a:pt x="327" y="743"/>
                  </a:cubicBezTo>
                  <a:lnTo>
                    <a:pt x="5250" y="743"/>
                  </a:lnTo>
                  <a:cubicBezTo>
                    <a:pt x="5426" y="743"/>
                    <a:pt x="5577" y="581"/>
                    <a:pt x="5577" y="372"/>
                  </a:cubicBezTo>
                  <a:cubicBezTo>
                    <a:pt x="5577" y="162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" name="Google Shape;191;p4"/>
            <p:cNvSpPr/>
            <p:nvPr/>
          </p:nvSpPr>
          <p:spPr>
            <a:xfrm>
              <a:off x="269115" y="715178"/>
              <a:ext cx="728645" cy="97397"/>
            </a:xfrm>
            <a:custGeom>
              <a:avLst/>
              <a:gdLst/>
              <a:ahLst/>
              <a:cxnLst/>
              <a:rect l="l" t="t" r="r" b="b"/>
              <a:pathLst>
                <a:path w="5566" h="744" extrusionOk="0">
                  <a:moveTo>
                    <a:pt x="316" y="0"/>
                  </a:moveTo>
                  <a:cubicBezTo>
                    <a:pt x="163" y="0"/>
                    <a:pt x="37" y="126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3"/>
                    <a:pt x="5228" y="662"/>
                  </a:cubicBezTo>
                  <a:cubicBezTo>
                    <a:pt x="5228" y="685"/>
                    <a:pt x="5228" y="721"/>
                    <a:pt x="5216" y="743"/>
                  </a:cubicBezTo>
                  <a:lnTo>
                    <a:pt x="5239" y="743"/>
                  </a:lnTo>
                  <a:cubicBezTo>
                    <a:pt x="5415" y="743"/>
                    <a:pt x="5566" y="581"/>
                    <a:pt x="5566" y="372"/>
                  </a:cubicBezTo>
                  <a:cubicBezTo>
                    <a:pt x="5566" y="162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" name="Google Shape;192;p4"/>
            <p:cNvSpPr/>
            <p:nvPr/>
          </p:nvSpPr>
          <p:spPr>
            <a:xfrm>
              <a:off x="298046" y="769767"/>
              <a:ext cx="26051" cy="27622"/>
            </a:xfrm>
            <a:custGeom>
              <a:avLst/>
              <a:gdLst/>
              <a:ahLst/>
              <a:cxnLst/>
              <a:rect l="l" t="t" r="r" b="b"/>
              <a:pathLst>
                <a:path w="199" h="211" extrusionOk="0">
                  <a:moveTo>
                    <a:pt x="99" y="1"/>
                  </a:moveTo>
                  <a:cubicBezTo>
                    <a:pt x="50" y="1"/>
                    <a:pt x="0" y="36"/>
                    <a:pt x="0" y="106"/>
                  </a:cubicBezTo>
                  <a:cubicBezTo>
                    <a:pt x="0" y="176"/>
                    <a:pt x="50" y="210"/>
                    <a:pt x="99" y="210"/>
                  </a:cubicBezTo>
                  <a:cubicBezTo>
                    <a:pt x="149" y="210"/>
                    <a:pt x="199" y="176"/>
                    <a:pt x="199" y="106"/>
                  </a:cubicBezTo>
                  <a:cubicBezTo>
                    <a:pt x="199" y="36"/>
                    <a:pt x="149" y="1"/>
                    <a:pt x="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3" name="Google Shape;193;p4"/>
            <p:cNvSpPr/>
            <p:nvPr/>
          </p:nvSpPr>
          <p:spPr>
            <a:xfrm>
              <a:off x="342293" y="785345"/>
              <a:ext cx="10735" cy="10211"/>
            </a:xfrm>
            <a:custGeom>
              <a:avLst/>
              <a:gdLst/>
              <a:ahLst/>
              <a:cxnLst/>
              <a:rect l="l" t="t" r="r" b="b"/>
              <a:pathLst>
                <a:path w="82" h="78" extrusionOk="0">
                  <a:moveTo>
                    <a:pt x="43" y="1"/>
                  </a:moveTo>
                  <a:cubicBezTo>
                    <a:pt x="30" y="1"/>
                    <a:pt x="16" y="8"/>
                    <a:pt x="11" y="23"/>
                  </a:cubicBezTo>
                  <a:cubicBezTo>
                    <a:pt x="0" y="34"/>
                    <a:pt x="0" y="45"/>
                    <a:pt x="11" y="57"/>
                  </a:cubicBezTo>
                  <a:cubicBezTo>
                    <a:pt x="16" y="71"/>
                    <a:pt x="27" y="77"/>
                    <a:pt x="40" y="77"/>
                  </a:cubicBezTo>
                  <a:cubicBezTo>
                    <a:pt x="60" y="77"/>
                    <a:pt x="81" y="61"/>
                    <a:pt x="81" y="34"/>
                  </a:cubicBezTo>
                  <a:cubicBezTo>
                    <a:pt x="81" y="13"/>
                    <a:pt x="62" y="1"/>
                    <a:pt x="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4" name="Google Shape;194;p4"/>
            <p:cNvSpPr/>
            <p:nvPr/>
          </p:nvSpPr>
          <p:spPr>
            <a:xfrm>
              <a:off x="267675" y="3767072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0"/>
                  </a:moveTo>
                  <a:cubicBezTo>
                    <a:pt x="151" y="0"/>
                    <a:pt x="0" y="176"/>
                    <a:pt x="0" y="375"/>
                  </a:cubicBezTo>
                  <a:cubicBezTo>
                    <a:pt x="0" y="584"/>
                    <a:pt x="151" y="746"/>
                    <a:pt x="327" y="746"/>
                  </a:cubicBezTo>
                  <a:lnTo>
                    <a:pt x="5250" y="746"/>
                  </a:lnTo>
                  <a:cubicBezTo>
                    <a:pt x="5426" y="746"/>
                    <a:pt x="5577" y="584"/>
                    <a:pt x="5577" y="375"/>
                  </a:cubicBezTo>
                  <a:cubicBezTo>
                    <a:pt x="5577" y="176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5" name="Google Shape;195;p4"/>
            <p:cNvSpPr/>
            <p:nvPr/>
          </p:nvSpPr>
          <p:spPr>
            <a:xfrm>
              <a:off x="269115" y="3767072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0"/>
                  </a:moveTo>
                  <a:cubicBezTo>
                    <a:pt x="163" y="0"/>
                    <a:pt x="37" y="129"/>
                    <a:pt x="1" y="294"/>
                  </a:cubicBezTo>
                  <a:lnTo>
                    <a:pt x="4901" y="294"/>
                  </a:lnTo>
                  <a:cubicBezTo>
                    <a:pt x="5088" y="294"/>
                    <a:pt x="5228" y="467"/>
                    <a:pt x="5228" y="665"/>
                  </a:cubicBezTo>
                  <a:cubicBezTo>
                    <a:pt x="5228" y="699"/>
                    <a:pt x="5228" y="724"/>
                    <a:pt x="5216" y="746"/>
                  </a:cubicBezTo>
                  <a:lnTo>
                    <a:pt x="5239" y="746"/>
                  </a:lnTo>
                  <a:cubicBezTo>
                    <a:pt x="5415" y="746"/>
                    <a:pt x="5566" y="584"/>
                    <a:pt x="5566" y="375"/>
                  </a:cubicBezTo>
                  <a:cubicBezTo>
                    <a:pt x="5566" y="176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6" name="Google Shape;196;p4"/>
            <p:cNvSpPr/>
            <p:nvPr/>
          </p:nvSpPr>
          <p:spPr>
            <a:xfrm>
              <a:off x="295035" y="3815640"/>
              <a:ext cx="30502" cy="34429"/>
            </a:xfrm>
            <a:custGeom>
              <a:avLst/>
              <a:gdLst/>
              <a:ahLst/>
              <a:cxnLst/>
              <a:rect l="l" t="t" r="r" b="b"/>
              <a:pathLst>
                <a:path w="233" h="263" extrusionOk="0">
                  <a:moveTo>
                    <a:pt x="117" y="0"/>
                  </a:moveTo>
                  <a:cubicBezTo>
                    <a:pt x="59" y="0"/>
                    <a:pt x="1" y="44"/>
                    <a:pt x="1" y="132"/>
                  </a:cubicBezTo>
                  <a:cubicBezTo>
                    <a:pt x="1" y="219"/>
                    <a:pt x="59" y="262"/>
                    <a:pt x="117" y="262"/>
                  </a:cubicBezTo>
                  <a:cubicBezTo>
                    <a:pt x="175" y="262"/>
                    <a:pt x="233" y="219"/>
                    <a:pt x="233" y="132"/>
                  </a:cubicBezTo>
                  <a:cubicBezTo>
                    <a:pt x="233" y="44"/>
                    <a:pt x="175" y="0"/>
                    <a:pt x="11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7" name="Google Shape;197;p4"/>
            <p:cNvSpPr/>
            <p:nvPr/>
          </p:nvSpPr>
          <p:spPr>
            <a:xfrm>
              <a:off x="347399" y="3828731"/>
              <a:ext cx="21993" cy="20029"/>
            </a:xfrm>
            <a:custGeom>
              <a:avLst/>
              <a:gdLst/>
              <a:ahLst/>
              <a:cxnLst/>
              <a:rect l="l" t="t" r="r" b="b"/>
              <a:pathLst>
                <a:path w="168" h="153" extrusionOk="0">
                  <a:moveTo>
                    <a:pt x="71" y="0"/>
                  </a:moveTo>
                  <a:cubicBezTo>
                    <a:pt x="35" y="0"/>
                    <a:pt x="1" y="38"/>
                    <a:pt x="9" y="88"/>
                  </a:cubicBezTo>
                  <a:lnTo>
                    <a:pt x="9" y="102"/>
                  </a:lnTo>
                  <a:cubicBezTo>
                    <a:pt x="16" y="139"/>
                    <a:pt x="37" y="153"/>
                    <a:pt x="60" y="153"/>
                  </a:cubicBezTo>
                  <a:cubicBezTo>
                    <a:pt x="110" y="153"/>
                    <a:pt x="167" y="87"/>
                    <a:pt x="112" y="32"/>
                  </a:cubicBezTo>
                  <a:lnTo>
                    <a:pt x="112" y="18"/>
                  </a:lnTo>
                  <a:cubicBezTo>
                    <a:pt x="100" y="6"/>
                    <a:pt x="85" y="0"/>
                    <a:pt x="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8" name="Google Shape;198;p4"/>
            <p:cNvSpPr/>
            <p:nvPr/>
          </p:nvSpPr>
          <p:spPr>
            <a:xfrm>
              <a:off x="267675" y="3640876"/>
              <a:ext cx="730085" cy="97397"/>
            </a:xfrm>
            <a:custGeom>
              <a:avLst/>
              <a:gdLst/>
              <a:ahLst/>
              <a:cxnLst/>
              <a:rect l="l" t="t" r="r" b="b"/>
              <a:pathLst>
                <a:path w="5577" h="744" extrusionOk="0">
                  <a:moveTo>
                    <a:pt x="327" y="1"/>
                  </a:moveTo>
                  <a:cubicBezTo>
                    <a:pt x="151" y="1"/>
                    <a:pt x="0" y="163"/>
                    <a:pt x="0" y="372"/>
                  </a:cubicBezTo>
                  <a:cubicBezTo>
                    <a:pt x="0" y="582"/>
                    <a:pt x="151" y="744"/>
                    <a:pt x="327" y="744"/>
                  </a:cubicBezTo>
                  <a:lnTo>
                    <a:pt x="5250" y="744"/>
                  </a:lnTo>
                  <a:cubicBezTo>
                    <a:pt x="5426" y="744"/>
                    <a:pt x="5577" y="582"/>
                    <a:pt x="5577" y="372"/>
                  </a:cubicBezTo>
                  <a:cubicBezTo>
                    <a:pt x="5577" y="163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9" name="Google Shape;199;p4"/>
            <p:cNvSpPr/>
            <p:nvPr/>
          </p:nvSpPr>
          <p:spPr>
            <a:xfrm>
              <a:off x="269115" y="3640876"/>
              <a:ext cx="728645" cy="97397"/>
            </a:xfrm>
            <a:custGeom>
              <a:avLst/>
              <a:gdLst/>
              <a:ahLst/>
              <a:cxnLst/>
              <a:rect l="l" t="t" r="r" b="b"/>
              <a:pathLst>
                <a:path w="5566" h="744" extrusionOk="0">
                  <a:moveTo>
                    <a:pt x="316" y="1"/>
                  </a:moveTo>
                  <a:cubicBezTo>
                    <a:pt x="163" y="1"/>
                    <a:pt x="37" y="115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3"/>
                    <a:pt x="5228" y="663"/>
                  </a:cubicBezTo>
                  <a:cubicBezTo>
                    <a:pt x="5228" y="685"/>
                    <a:pt x="5228" y="721"/>
                    <a:pt x="5216" y="744"/>
                  </a:cubicBezTo>
                  <a:lnTo>
                    <a:pt x="5239" y="744"/>
                  </a:lnTo>
                  <a:cubicBezTo>
                    <a:pt x="5415" y="744"/>
                    <a:pt x="5566" y="582"/>
                    <a:pt x="5566" y="372"/>
                  </a:cubicBezTo>
                  <a:cubicBezTo>
                    <a:pt x="5566" y="163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0" name="Google Shape;200;p4"/>
            <p:cNvSpPr/>
            <p:nvPr/>
          </p:nvSpPr>
          <p:spPr>
            <a:xfrm>
              <a:off x="298046" y="3695596"/>
              <a:ext cx="26051" cy="27491"/>
            </a:xfrm>
            <a:custGeom>
              <a:avLst/>
              <a:gdLst/>
              <a:ahLst/>
              <a:cxnLst/>
              <a:rect l="l" t="t" r="r" b="b"/>
              <a:pathLst>
                <a:path w="199" h="210" extrusionOk="0">
                  <a:moveTo>
                    <a:pt x="99" y="0"/>
                  </a:moveTo>
                  <a:cubicBezTo>
                    <a:pt x="50" y="0"/>
                    <a:pt x="0" y="35"/>
                    <a:pt x="0" y="105"/>
                  </a:cubicBezTo>
                  <a:cubicBezTo>
                    <a:pt x="0" y="175"/>
                    <a:pt x="50" y="210"/>
                    <a:pt x="99" y="210"/>
                  </a:cubicBezTo>
                  <a:cubicBezTo>
                    <a:pt x="149" y="210"/>
                    <a:pt x="199" y="175"/>
                    <a:pt x="199" y="105"/>
                  </a:cubicBezTo>
                  <a:cubicBezTo>
                    <a:pt x="199" y="35"/>
                    <a:pt x="149" y="0"/>
                    <a:pt x="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1" name="Google Shape;201;p4"/>
            <p:cNvSpPr/>
            <p:nvPr/>
          </p:nvSpPr>
          <p:spPr>
            <a:xfrm>
              <a:off x="342293" y="3711043"/>
              <a:ext cx="10735" cy="10211"/>
            </a:xfrm>
            <a:custGeom>
              <a:avLst/>
              <a:gdLst/>
              <a:ahLst/>
              <a:cxnLst/>
              <a:rect l="l" t="t" r="r" b="b"/>
              <a:pathLst>
                <a:path w="82" h="78" extrusionOk="0">
                  <a:moveTo>
                    <a:pt x="43" y="1"/>
                  </a:moveTo>
                  <a:cubicBezTo>
                    <a:pt x="30" y="1"/>
                    <a:pt x="16" y="8"/>
                    <a:pt x="11" y="23"/>
                  </a:cubicBezTo>
                  <a:cubicBezTo>
                    <a:pt x="0" y="34"/>
                    <a:pt x="0" y="46"/>
                    <a:pt x="11" y="57"/>
                  </a:cubicBezTo>
                  <a:cubicBezTo>
                    <a:pt x="16" y="71"/>
                    <a:pt x="27" y="77"/>
                    <a:pt x="40" y="77"/>
                  </a:cubicBezTo>
                  <a:cubicBezTo>
                    <a:pt x="60" y="77"/>
                    <a:pt x="81" y="62"/>
                    <a:pt x="81" y="34"/>
                  </a:cubicBezTo>
                  <a:cubicBezTo>
                    <a:pt x="81" y="14"/>
                    <a:pt x="62" y="1"/>
                    <a:pt x="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2" name="Google Shape;202;p4"/>
            <p:cNvSpPr/>
            <p:nvPr/>
          </p:nvSpPr>
          <p:spPr>
            <a:xfrm>
              <a:off x="267675" y="4347787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1"/>
                  </a:moveTo>
                  <a:cubicBezTo>
                    <a:pt x="151" y="1"/>
                    <a:pt x="0" y="163"/>
                    <a:pt x="0" y="372"/>
                  </a:cubicBezTo>
                  <a:cubicBezTo>
                    <a:pt x="0" y="582"/>
                    <a:pt x="151" y="747"/>
                    <a:pt x="327" y="747"/>
                  </a:cubicBezTo>
                  <a:lnTo>
                    <a:pt x="5250" y="747"/>
                  </a:lnTo>
                  <a:cubicBezTo>
                    <a:pt x="5426" y="747"/>
                    <a:pt x="5577" y="582"/>
                    <a:pt x="5577" y="372"/>
                  </a:cubicBezTo>
                  <a:cubicBezTo>
                    <a:pt x="5577" y="163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3" name="Google Shape;203;p4"/>
            <p:cNvSpPr/>
            <p:nvPr/>
          </p:nvSpPr>
          <p:spPr>
            <a:xfrm>
              <a:off x="269115" y="4347787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1"/>
                  </a:moveTo>
                  <a:cubicBezTo>
                    <a:pt x="163" y="1"/>
                    <a:pt x="37" y="118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3"/>
                    <a:pt x="5228" y="663"/>
                  </a:cubicBezTo>
                  <a:cubicBezTo>
                    <a:pt x="5228" y="688"/>
                    <a:pt x="5228" y="721"/>
                    <a:pt x="5216" y="747"/>
                  </a:cubicBezTo>
                  <a:lnTo>
                    <a:pt x="5239" y="747"/>
                  </a:lnTo>
                  <a:cubicBezTo>
                    <a:pt x="5415" y="747"/>
                    <a:pt x="5566" y="582"/>
                    <a:pt x="5566" y="372"/>
                  </a:cubicBezTo>
                  <a:cubicBezTo>
                    <a:pt x="5566" y="163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4" name="Google Shape;204;p4"/>
            <p:cNvSpPr/>
            <p:nvPr/>
          </p:nvSpPr>
          <p:spPr>
            <a:xfrm>
              <a:off x="295035" y="4396224"/>
              <a:ext cx="30502" cy="34429"/>
            </a:xfrm>
            <a:custGeom>
              <a:avLst/>
              <a:gdLst/>
              <a:ahLst/>
              <a:cxnLst/>
              <a:rect l="l" t="t" r="r" b="b"/>
              <a:pathLst>
                <a:path w="233" h="263" extrusionOk="0">
                  <a:moveTo>
                    <a:pt x="117" y="1"/>
                  </a:moveTo>
                  <a:cubicBezTo>
                    <a:pt x="59" y="1"/>
                    <a:pt x="1" y="44"/>
                    <a:pt x="1" y="131"/>
                  </a:cubicBezTo>
                  <a:cubicBezTo>
                    <a:pt x="1" y="219"/>
                    <a:pt x="59" y="263"/>
                    <a:pt x="117" y="263"/>
                  </a:cubicBezTo>
                  <a:cubicBezTo>
                    <a:pt x="175" y="263"/>
                    <a:pt x="233" y="219"/>
                    <a:pt x="233" y="131"/>
                  </a:cubicBezTo>
                  <a:cubicBezTo>
                    <a:pt x="233" y="44"/>
                    <a:pt x="175" y="1"/>
                    <a:pt x="1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5" name="Google Shape;205;p4"/>
            <p:cNvSpPr/>
            <p:nvPr/>
          </p:nvSpPr>
          <p:spPr>
            <a:xfrm>
              <a:off x="347399" y="4409315"/>
              <a:ext cx="22124" cy="19767"/>
            </a:xfrm>
            <a:custGeom>
              <a:avLst/>
              <a:gdLst/>
              <a:ahLst/>
              <a:cxnLst/>
              <a:rect l="l" t="t" r="r" b="b"/>
              <a:pathLst>
                <a:path w="169" h="151" extrusionOk="0">
                  <a:moveTo>
                    <a:pt x="71" y="0"/>
                  </a:moveTo>
                  <a:cubicBezTo>
                    <a:pt x="35" y="0"/>
                    <a:pt x="1" y="39"/>
                    <a:pt x="9" y="89"/>
                  </a:cubicBezTo>
                  <a:lnTo>
                    <a:pt x="9" y="101"/>
                  </a:lnTo>
                  <a:cubicBezTo>
                    <a:pt x="16" y="136"/>
                    <a:pt x="35" y="150"/>
                    <a:pt x="57" y="150"/>
                  </a:cubicBezTo>
                  <a:cubicBezTo>
                    <a:pt x="107" y="150"/>
                    <a:pt x="169" y="76"/>
                    <a:pt x="112" y="20"/>
                  </a:cubicBezTo>
                  <a:cubicBezTo>
                    <a:pt x="100" y="6"/>
                    <a:pt x="85" y="0"/>
                    <a:pt x="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6" name="Google Shape;206;p4"/>
            <p:cNvSpPr/>
            <p:nvPr/>
          </p:nvSpPr>
          <p:spPr>
            <a:xfrm>
              <a:off x="267675" y="4219758"/>
              <a:ext cx="730085" cy="99230"/>
            </a:xfrm>
            <a:custGeom>
              <a:avLst/>
              <a:gdLst/>
              <a:ahLst/>
              <a:cxnLst/>
              <a:rect l="l" t="t" r="r" b="b"/>
              <a:pathLst>
                <a:path w="5577" h="758" extrusionOk="0">
                  <a:moveTo>
                    <a:pt x="327" y="1"/>
                  </a:moveTo>
                  <a:cubicBezTo>
                    <a:pt x="151" y="1"/>
                    <a:pt x="0" y="174"/>
                    <a:pt x="0" y="384"/>
                  </a:cubicBezTo>
                  <a:cubicBezTo>
                    <a:pt x="0" y="582"/>
                    <a:pt x="151" y="758"/>
                    <a:pt x="327" y="758"/>
                  </a:cubicBezTo>
                  <a:lnTo>
                    <a:pt x="5250" y="758"/>
                  </a:lnTo>
                  <a:cubicBezTo>
                    <a:pt x="5426" y="758"/>
                    <a:pt x="5577" y="582"/>
                    <a:pt x="5577" y="384"/>
                  </a:cubicBezTo>
                  <a:cubicBezTo>
                    <a:pt x="5577" y="174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7" name="Google Shape;207;p4"/>
            <p:cNvSpPr/>
            <p:nvPr/>
          </p:nvSpPr>
          <p:spPr>
            <a:xfrm>
              <a:off x="269115" y="4219758"/>
              <a:ext cx="728645" cy="99230"/>
            </a:xfrm>
            <a:custGeom>
              <a:avLst/>
              <a:gdLst/>
              <a:ahLst/>
              <a:cxnLst/>
              <a:rect l="l" t="t" r="r" b="b"/>
              <a:pathLst>
                <a:path w="5566" h="758" extrusionOk="0">
                  <a:moveTo>
                    <a:pt x="316" y="1"/>
                  </a:moveTo>
                  <a:cubicBezTo>
                    <a:pt x="163" y="1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67"/>
                    <a:pt x="5228" y="663"/>
                  </a:cubicBezTo>
                  <a:cubicBezTo>
                    <a:pt x="5228" y="699"/>
                    <a:pt x="5228" y="722"/>
                    <a:pt x="5216" y="758"/>
                  </a:cubicBezTo>
                  <a:lnTo>
                    <a:pt x="5239" y="758"/>
                  </a:lnTo>
                  <a:cubicBezTo>
                    <a:pt x="5415" y="758"/>
                    <a:pt x="5566" y="582"/>
                    <a:pt x="5566" y="384"/>
                  </a:cubicBezTo>
                  <a:cubicBezTo>
                    <a:pt x="5566" y="174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8" name="Google Shape;208;p4"/>
            <p:cNvSpPr/>
            <p:nvPr/>
          </p:nvSpPr>
          <p:spPr>
            <a:xfrm>
              <a:off x="298046" y="4275002"/>
              <a:ext cx="26051" cy="28931"/>
            </a:xfrm>
            <a:custGeom>
              <a:avLst/>
              <a:gdLst/>
              <a:ahLst/>
              <a:cxnLst/>
              <a:rect l="l" t="t" r="r" b="b"/>
              <a:pathLst>
                <a:path w="199" h="221" extrusionOk="0">
                  <a:moveTo>
                    <a:pt x="99" y="0"/>
                  </a:moveTo>
                  <a:cubicBezTo>
                    <a:pt x="50" y="0"/>
                    <a:pt x="0" y="38"/>
                    <a:pt x="0" y="115"/>
                  </a:cubicBezTo>
                  <a:cubicBezTo>
                    <a:pt x="0" y="185"/>
                    <a:pt x="50" y="220"/>
                    <a:pt x="99" y="220"/>
                  </a:cubicBezTo>
                  <a:cubicBezTo>
                    <a:pt x="149" y="220"/>
                    <a:pt x="199" y="185"/>
                    <a:pt x="199" y="115"/>
                  </a:cubicBezTo>
                  <a:cubicBezTo>
                    <a:pt x="199" y="38"/>
                    <a:pt x="149" y="0"/>
                    <a:pt x="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9" name="Google Shape;209;p4"/>
            <p:cNvSpPr/>
            <p:nvPr/>
          </p:nvSpPr>
          <p:spPr>
            <a:xfrm>
              <a:off x="342293" y="4290187"/>
              <a:ext cx="10735" cy="11651"/>
            </a:xfrm>
            <a:custGeom>
              <a:avLst/>
              <a:gdLst/>
              <a:ahLst/>
              <a:cxnLst/>
              <a:rect l="l" t="t" r="r" b="b"/>
              <a:pathLst>
                <a:path w="82" h="89" extrusionOk="0">
                  <a:moveTo>
                    <a:pt x="40" y="1"/>
                  </a:moveTo>
                  <a:cubicBezTo>
                    <a:pt x="27" y="1"/>
                    <a:pt x="16" y="7"/>
                    <a:pt x="11" y="22"/>
                  </a:cubicBezTo>
                  <a:lnTo>
                    <a:pt x="11" y="33"/>
                  </a:lnTo>
                  <a:cubicBezTo>
                    <a:pt x="0" y="33"/>
                    <a:pt x="0" y="44"/>
                    <a:pt x="11" y="55"/>
                  </a:cubicBezTo>
                  <a:lnTo>
                    <a:pt x="11" y="69"/>
                  </a:lnTo>
                  <a:cubicBezTo>
                    <a:pt x="16" y="82"/>
                    <a:pt x="27" y="88"/>
                    <a:pt x="40" y="88"/>
                  </a:cubicBezTo>
                  <a:cubicBezTo>
                    <a:pt x="59" y="88"/>
                    <a:pt x="81" y="73"/>
                    <a:pt x="81" y="44"/>
                  </a:cubicBezTo>
                  <a:cubicBezTo>
                    <a:pt x="81" y="17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10" name="Google Shape;210;p4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63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11" name="Google Shape;211;p4"/>
          <p:cNvSpPr txBox="1">
            <a:spLocks noGrp="1"/>
          </p:cNvSpPr>
          <p:nvPr>
            <p:ph type="body" idx="1"/>
          </p:nvPr>
        </p:nvSpPr>
        <p:spPr>
          <a:xfrm>
            <a:off x="1356100" y="1536633"/>
            <a:ext cx="9876000" cy="460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●"/>
              <a:defRPr sz="3200">
                <a:solidFill>
                  <a:schemeClr val="dk1"/>
                </a:solidFill>
                <a:latin typeface="Itim"/>
                <a:ea typeface="Itim"/>
                <a:cs typeface="Itim"/>
                <a:sym typeface="Itim"/>
              </a:defRPr>
            </a:lvl1pPr>
            <a:lvl2pPr marL="1219170" lvl="1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Condensed Light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Condensed Light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Condensed Light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Condensed Light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Condensed Light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Condensed Light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Condensed Light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Condensed Light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285528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Title and two columns 1">
    <p:spTree>
      <p:nvGrpSpPr>
        <p:cNvPr id="1" name="Shape 12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2" name="Google Shape;1202;p2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" y="1"/>
            <a:ext cx="12192004" cy="685800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203" name="Google Shape;1203;p22"/>
          <p:cNvGrpSpPr/>
          <p:nvPr/>
        </p:nvGrpSpPr>
        <p:grpSpPr>
          <a:xfrm>
            <a:off x="-247603" y="421262"/>
            <a:ext cx="12033640" cy="6015575"/>
            <a:chOff x="267675" y="411598"/>
            <a:chExt cx="8643200" cy="4320292"/>
          </a:xfrm>
        </p:grpSpPr>
        <p:sp>
          <p:nvSpPr>
            <p:cNvPr id="1204" name="Google Shape;1204;p22"/>
            <p:cNvSpPr/>
            <p:nvPr/>
          </p:nvSpPr>
          <p:spPr>
            <a:xfrm>
              <a:off x="616549" y="411598"/>
              <a:ext cx="8294327" cy="4320292"/>
            </a:xfrm>
            <a:custGeom>
              <a:avLst/>
              <a:gdLst/>
              <a:ahLst/>
              <a:cxnLst/>
              <a:rect l="l" t="t" r="r" b="b"/>
              <a:pathLst>
                <a:path w="63359" h="33002" extrusionOk="0">
                  <a:moveTo>
                    <a:pt x="3889" y="2305"/>
                  </a:moveTo>
                  <a:cubicBezTo>
                    <a:pt x="4191" y="2305"/>
                    <a:pt x="4448" y="2492"/>
                    <a:pt x="4448" y="2724"/>
                  </a:cubicBezTo>
                  <a:lnTo>
                    <a:pt x="4448" y="3588"/>
                  </a:lnTo>
                  <a:cubicBezTo>
                    <a:pt x="4448" y="3819"/>
                    <a:pt x="4191" y="4007"/>
                    <a:pt x="3889" y="4007"/>
                  </a:cubicBezTo>
                  <a:lnTo>
                    <a:pt x="2912" y="4007"/>
                  </a:lnTo>
                  <a:cubicBezTo>
                    <a:pt x="2596" y="4007"/>
                    <a:pt x="2353" y="3819"/>
                    <a:pt x="2353" y="3588"/>
                  </a:cubicBezTo>
                  <a:lnTo>
                    <a:pt x="2353" y="2724"/>
                  </a:lnTo>
                  <a:cubicBezTo>
                    <a:pt x="2353" y="2492"/>
                    <a:pt x="2596" y="2305"/>
                    <a:pt x="2912" y="2305"/>
                  </a:cubicBezTo>
                  <a:close/>
                  <a:moveTo>
                    <a:pt x="3889" y="6753"/>
                  </a:moveTo>
                  <a:cubicBezTo>
                    <a:pt x="4191" y="6753"/>
                    <a:pt x="4448" y="6940"/>
                    <a:pt x="4448" y="7172"/>
                  </a:cubicBezTo>
                  <a:lnTo>
                    <a:pt x="4448" y="8032"/>
                  </a:lnTo>
                  <a:cubicBezTo>
                    <a:pt x="4448" y="8267"/>
                    <a:pt x="4191" y="8451"/>
                    <a:pt x="3889" y="8451"/>
                  </a:cubicBezTo>
                  <a:lnTo>
                    <a:pt x="2912" y="8451"/>
                  </a:lnTo>
                  <a:cubicBezTo>
                    <a:pt x="2596" y="8451"/>
                    <a:pt x="2353" y="8267"/>
                    <a:pt x="2353" y="8032"/>
                  </a:cubicBezTo>
                  <a:lnTo>
                    <a:pt x="2353" y="7172"/>
                  </a:lnTo>
                  <a:cubicBezTo>
                    <a:pt x="2353" y="6940"/>
                    <a:pt x="2596" y="6753"/>
                    <a:pt x="2912" y="6753"/>
                  </a:cubicBezTo>
                  <a:close/>
                  <a:moveTo>
                    <a:pt x="3889" y="11200"/>
                  </a:moveTo>
                  <a:cubicBezTo>
                    <a:pt x="4191" y="11200"/>
                    <a:pt x="4448" y="11399"/>
                    <a:pt x="4448" y="11631"/>
                  </a:cubicBezTo>
                  <a:lnTo>
                    <a:pt x="4448" y="12480"/>
                  </a:lnTo>
                  <a:cubicBezTo>
                    <a:pt x="4448" y="12712"/>
                    <a:pt x="4191" y="12899"/>
                    <a:pt x="3889" y="12899"/>
                  </a:cubicBezTo>
                  <a:lnTo>
                    <a:pt x="2912" y="12899"/>
                  </a:lnTo>
                  <a:cubicBezTo>
                    <a:pt x="2596" y="12899"/>
                    <a:pt x="2353" y="12712"/>
                    <a:pt x="2353" y="12480"/>
                  </a:cubicBezTo>
                  <a:lnTo>
                    <a:pt x="2353" y="11631"/>
                  </a:lnTo>
                  <a:cubicBezTo>
                    <a:pt x="2353" y="11399"/>
                    <a:pt x="2596" y="11200"/>
                    <a:pt x="2912" y="11200"/>
                  </a:cubicBezTo>
                  <a:close/>
                  <a:moveTo>
                    <a:pt x="3889" y="15645"/>
                  </a:moveTo>
                  <a:cubicBezTo>
                    <a:pt x="4191" y="15645"/>
                    <a:pt x="4448" y="15843"/>
                    <a:pt x="4448" y="16078"/>
                  </a:cubicBezTo>
                  <a:lnTo>
                    <a:pt x="4448" y="16927"/>
                  </a:lnTo>
                  <a:cubicBezTo>
                    <a:pt x="4448" y="17159"/>
                    <a:pt x="4191" y="17358"/>
                    <a:pt x="3889" y="17358"/>
                  </a:cubicBezTo>
                  <a:lnTo>
                    <a:pt x="2912" y="17358"/>
                  </a:lnTo>
                  <a:cubicBezTo>
                    <a:pt x="2596" y="17358"/>
                    <a:pt x="2353" y="17159"/>
                    <a:pt x="2353" y="16927"/>
                  </a:cubicBezTo>
                  <a:lnTo>
                    <a:pt x="2353" y="16078"/>
                  </a:lnTo>
                  <a:cubicBezTo>
                    <a:pt x="2353" y="15843"/>
                    <a:pt x="2596" y="15645"/>
                    <a:pt x="2912" y="15645"/>
                  </a:cubicBezTo>
                  <a:close/>
                  <a:moveTo>
                    <a:pt x="3889" y="20093"/>
                  </a:moveTo>
                  <a:cubicBezTo>
                    <a:pt x="4191" y="20093"/>
                    <a:pt x="4448" y="20291"/>
                    <a:pt x="4448" y="20523"/>
                  </a:cubicBezTo>
                  <a:lnTo>
                    <a:pt x="4448" y="21372"/>
                  </a:lnTo>
                  <a:cubicBezTo>
                    <a:pt x="4448" y="21607"/>
                    <a:pt x="4191" y="21805"/>
                    <a:pt x="3889" y="21805"/>
                  </a:cubicBezTo>
                  <a:lnTo>
                    <a:pt x="2912" y="21805"/>
                  </a:lnTo>
                  <a:cubicBezTo>
                    <a:pt x="2596" y="21805"/>
                    <a:pt x="2353" y="21607"/>
                    <a:pt x="2353" y="21372"/>
                  </a:cubicBezTo>
                  <a:lnTo>
                    <a:pt x="2353" y="20523"/>
                  </a:lnTo>
                  <a:cubicBezTo>
                    <a:pt x="2353" y="20291"/>
                    <a:pt x="2596" y="20093"/>
                    <a:pt x="2912" y="20093"/>
                  </a:cubicBezTo>
                  <a:close/>
                  <a:moveTo>
                    <a:pt x="3889" y="24540"/>
                  </a:moveTo>
                  <a:cubicBezTo>
                    <a:pt x="4191" y="24540"/>
                    <a:pt x="4448" y="24738"/>
                    <a:pt x="4448" y="24970"/>
                  </a:cubicBezTo>
                  <a:lnTo>
                    <a:pt x="4448" y="25820"/>
                  </a:lnTo>
                  <a:cubicBezTo>
                    <a:pt x="4448" y="26051"/>
                    <a:pt x="4191" y="26250"/>
                    <a:pt x="3889" y="26250"/>
                  </a:cubicBezTo>
                  <a:lnTo>
                    <a:pt x="2912" y="26250"/>
                  </a:lnTo>
                  <a:cubicBezTo>
                    <a:pt x="2596" y="26250"/>
                    <a:pt x="2353" y="26051"/>
                    <a:pt x="2353" y="25820"/>
                  </a:cubicBezTo>
                  <a:lnTo>
                    <a:pt x="2353" y="24970"/>
                  </a:lnTo>
                  <a:cubicBezTo>
                    <a:pt x="2353" y="24738"/>
                    <a:pt x="2596" y="24540"/>
                    <a:pt x="2912" y="24540"/>
                  </a:cubicBezTo>
                  <a:close/>
                  <a:moveTo>
                    <a:pt x="3889" y="28985"/>
                  </a:moveTo>
                  <a:cubicBezTo>
                    <a:pt x="4191" y="28985"/>
                    <a:pt x="4448" y="29183"/>
                    <a:pt x="4448" y="29418"/>
                  </a:cubicBezTo>
                  <a:lnTo>
                    <a:pt x="4448" y="30267"/>
                  </a:lnTo>
                  <a:cubicBezTo>
                    <a:pt x="4448" y="30499"/>
                    <a:pt x="4191" y="30697"/>
                    <a:pt x="3889" y="30697"/>
                  </a:cubicBezTo>
                  <a:lnTo>
                    <a:pt x="2912" y="30697"/>
                  </a:lnTo>
                  <a:cubicBezTo>
                    <a:pt x="2596" y="30697"/>
                    <a:pt x="2353" y="30499"/>
                    <a:pt x="2353" y="30267"/>
                  </a:cubicBezTo>
                  <a:lnTo>
                    <a:pt x="2353" y="29418"/>
                  </a:lnTo>
                  <a:cubicBezTo>
                    <a:pt x="2353" y="29183"/>
                    <a:pt x="2596" y="28985"/>
                    <a:pt x="2912" y="28985"/>
                  </a:cubicBezTo>
                  <a:close/>
                  <a:moveTo>
                    <a:pt x="1677" y="1"/>
                  </a:moveTo>
                  <a:cubicBezTo>
                    <a:pt x="758" y="1"/>
                    <a:pt x="1" y="584"/>
                    <a:pt x="1" y="1283"/>
                  </a:cubicBezTo>
                  <a:lnTo>
                    <a:pt x="1" y="31723"/>
                  </a:lnTo>
                  <a:cubicBezTo>
                    <a:pt x="1" y="32421"/>
                    <a:pt x="758" y="33002"/>
                    <a:pt x="1677" y="33002"/>
                  </a:cubicBezTo>
                  <a:lnTo>
                    <a:pt x="61671" y="33002"/>
                  </a:lnTo>
                  <a:cubicBezTo>
                    <a:pt x="62601" y="33002"/>
                    <a:pt x="63358" y="32421"/>
                    <a:pt x="63358" y="31723"/>
                  </a:cubicBezTo>
                  <a:lnTo>
                    <a:pt x="63358" y="1283"/>
                  </a:lnTo>
                  <a:cubicBezTo>
                    <a:pt x="63358" y="584"/>
                    <a:pt x="62601" y="1"/>
                    <a:pt x="616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05" name="Google Shape;1205;p22"/>
            <p:cNvSpPr/>
            <p:nvPr/>
          </p:nvSpPr>
          <p:spPr>
            <a:xfrm>
              <a:off x="633436" y="443802"/>
              <a:ext cx="8237904" cy="4272771"/>
            </a:xfrm>
            <a:custGeom>
              <a:avLst/>
              <a:gdLst/>
              <a:ahLst/>
              <a:cxnLst/>
              <a:rect l="l" t="t" r="r" b="b"/>
              <a:pathLst>
                <a:path w="62928" h="32639" extrusionOk="0">
                  <a:moveTo>
                    <a:pt x="3526" y="1875"/>
                  </a:moveTo>
                  <a:cubicBezTo>
                    <a:pt x="3992" y="1875"/>
                    <a:pt x="4364" y="2165"/>
                    <a:pt x="4364" y="2526"/>
                  </a:cubicBezTo>
                  <a:lnTo>
                    <a:pt x="4364" y="3305"/>
                  </a:lnTo>
                  <a:cubicBezTo>
                    <a:pt x="4364" y="3654"/>
                    <a:pt x="3992" y="3945"/>
                    <a:pt x="3526" y="3945"/>
                  </a:cubicBezTo>
                  <a:lnTo>
                    <a:pt x="2632" y="3945"/>
                  </a:lnTo>
                  <a:cubicBezTo>
                    <a:pt x="2165" y="3945"/>
                    <a:pt x="1780" y="3654"/>
                    <a:pt x="1780" y="3305"/>
                  </a:cubicBezTo>
                  <a:lnTo>
                    <a:pt x="1780" y="2526"/>
                  </a:lnTo>
                  <a:cubicBezTo>
                    <a:pt x="1780" y="2165"/>
                    <a:pt x="2165" y="1875"/>
                    <a:pt x="2632" y="1875"/>
                  </a:cubicBezTo>
                  <a:close/>
                  <a:moveTo>
                    <a:pt x="3526" y="6345"/>
                  </a:moveTo>
                  <a:cubicBezTo>
                    <a:pt x="3992" y="6345"/>
                    <a:pt x="4364" y="6635"/>
                    <a:pt x="4364" y="6996"/>
                  </a:cubicBezTo>
                  <a:lnTo>
                    <a:pt x="4364" y="7775"/>
                  </a:lnTo>
                  <a:cubicBezTo>
                    <a:pt x="4364" y="8124"/>
                    <a:pt x="3992" y="8415"/>
                    <a:pt x="3526" y="8415"/>
                  </a:cubicBezTo>
                  <a:lnTo>
                    <a:pt x="2632" y="8415"/>
                  </a:lnTo>
                  <a:cubicBezTo>
                    <a:pt x="2165" y="8415"/>
                    <a:pt x="1780" y="8124"/>
                    <a:pt x="1780" y="7775"/>
                  </a:cubicBezTo>
                  <a:lnTo>
                    <a:pt x="1780" y="6996"/>
                  </a:lnTo>
                  <a:cubicBezTo>
                    <a:pt x="1780" y="6635"/>
                    <a:pt x="2165" y="6345"/>
                    <a:pt x="2632" y="6345"/>
                  </a:cubicBezTo>
                  <a:close/>
                  <a:moveTo>
                    <a:pt x="3526" y="10815"/>
                  </a:moveTo>
                  <a:cubicBezTo>
                    <a:pt x="3992" y="10815"/>
                    <a:pt x="4364" y="11105"/>
                    <a:pt x="4364" y="11454"/>
                  </a:cubicBezTo>
                  <a:lnTo>
                    <a:pt x="4364" y="12245"/>
                  </a:lnTo>
                  <a:cubicBezTo>
                    <a:pt x="4364" y="12594"/>
                    <a:pt x="3992" y="12885"/>
                    <a:pt x="3526" y="12885"/>
                  </a:cubicBezTo>
                  <a:lnTo>
                    <a:pt x="2632" y="12885"/>
                  </a:lnTo>
                  <a:cubicBezTo>
                    <a:pt x="2165" y="12885"/>
                    <a:pt x="1780" y="12594"/>
                    <a:pt x="1780" y="12245"/>
                  </a:cubicBezTo>
                  <a:lnTo>
                    <a:pt x="1780" y="11454"/>
                  </a:lnTo>
                  <a:cubicBezTo>
                    <a:pt x="1780" y="11105"/>
                    <a:pt x="2165" y="10815"/>
                    <a:pt x="2632" y="10815"/>
                  </a:cubicBezTo>
                  <a:close/>
                  <a:moveTo>
                    <a:pt x="3526" y="15284"/>
                  </a:moveTo>
                  <a:cubicBezTo>
                    <a:pt x="3992" y="15284"/>
                    <a:pt x="4364" y="15575"/>
                    <a:pt x="4364" y="15924"/>
                  </a:cubicBezTo>
                  <a:lnTo>
                    <a:pt x="4364" y="16715"/>
                  </a:lnTo>
                  <a:cubicBezTo>
                    <a:pt x="4364" y="17064"/>
                    <a:pt x="3992" y="17355"/>
                    <a:pt x="3526" y="17355"/>
                  </a:cubicBezTo>
                  <a:lnTo>
                    <a:pt x="2632" y="17355"/>
                  </a:lnTo>
                  <a:cubicBezTo>
                    <a:pt x="2165" y="17355"/>
                    <a:pt x="1780" y="17064"/>
                    <a:pt x="1780" y="16715"/>
                  </a:cubicBezTo>
                  <a:lnTo>
                    <a:pt x="1780" y="15924"/>
                  </a:lnTo>
                  <a:cubicBezTo>
                    <a:pt x="1780" y="15575"/>
                    <a:pt x="2165" y="15284"/>
                    <a:pt x="2632" y="15284"/>
                  </a:cubicBezTo>
                  <a:close/>
                  <a:moveTo>
                    <a:pt x="3526" y="19754"/>
                  </a:moveTo>
                  <a:cubicBezTo>
                    <a:pt x="3992" y="19754"/>
                    <a:pt x="4364" y="20045"/>
                    <a:pt x="4364" y="20394"/>
                  </a:cubicBezTo>
                  <a:lnTo>
                    <a:pt x="4364" y="21185"/>
                  </a:lnTo>
                  <a:cubicBezTo>
                    <a:pt x="4364" y="21534"/>
                    <a:pt x="3992" y="21824"/>
                    <a:pt x="3526" y="21824"/>
                  </a:cubicBezTo>
                  <a:lnTo>
                    <a:pt x="2632" y="21824"/>
                  </a:lnTo>
                  <a:cubicBezTo>
                    <a:pt x="2165" y="21824"/>
                    <a:pt x="1780" y="21534"/>
                    <a:pt x="1780" y="21185"/>
                  </a:cubicBezTo>
                  <a:lnTo>
                    <a:pt x="1780" y="20394"/>
                  </a:lnTo>
                  <a:cubicBezTo>
                    <a:pt x="1780" y="20045"/>
                    <a:pt x="2165" y="19754"/>
                    <a:pt x="2632" y="19754"/>
                  </a:cubicBezTo>
                  <a:close/>
                  <a:moveTo>
                    <a:pt x="3526" y="24224"/>
                  </a:moveTo>
                  <a:cubicBezTo>
                    <a:pt x="3992" y="24224"/>
                    <a:pt x="4364" y="24515"/>
                    <a:pt x="4364" y="24864"/>
                  </a:cubicBezTo>
                  <a:lnTo>
                    <a:pt x="4364" y="25643"/>
                  </a:lnTo>
                  <a:cubicBezTo>
                    <a:pt x="4364" y="26004"/>
                    <a:pt x="3992" y="26294"/>
                    <a:pt x="3526" y="26294"/>
                  </a:cubicBezTo>
                  <a:lnTo>
                    <a:pt x="2632" y="26294"/>
                  </a:lnTo>
                  <a:cubicBezTo>
                    <a:pt x="2165" y="26294"/>
                    <a:pt x="1780" y="26004"/>
                    <a:pt x="1780" y="25643"/>
                  </a:cubicBezTo>
                  <a:lnTo>
                    <a:pt x="1780" y="24864"/>
                  </a:lnTo>
                  <a:cubicBezTo>
                    <a:pt x="1780" y="24515"/>
                    <a:pt x="2165" y="24224"/>
                    <a:pt x="2632" y="24224"/>
                  </a:cubicBezTo>
                  <a:close/>
                  <a:moveTo>
                    <a:pt x="3526" y="28694"/>
                  </a:moveTo>
                  <a:cubicBezTo>
                    <a:pt x="3992" y="28694"/>
                    <a:pt x="4364" y="28985"/>
                    <a:pt x="4364" y="29334"/>
                  </a:cubicBezTo>
                  <a:lnTo>
                    <a:pt x="4364" y="30113"/>
                  </a:lnTo>
                  <a:cubicBezTo>
                    <a:pt x="4364" y="30474"/>
                    <a:pt x="3992" y="30764"/>
                    <a:pt x="3526" y="30764"/>
                  </a:cubicBezTo>
                  <a:lnTo>
                    <a:pt x="2632" y="30764"/>
                  </a:lnTo>
                  <a:cubicBezTo>
                    <a:pt x="2165" y="30764"/>
                    <a:pt x="1780" y="30474"/>
                    <a:pt x="1780" y="30113"/>
                  </a:cubicBezTo>
                  <a:lnTo>
                    <a:pt x="1780" y="29334"/>
                  </a:lnTo>
                  <a:cubicBezTo>
                    <a:pt x="1780" y="28985"/>
                    <a:pt x="2165" y="28694"/>
                    <a:pt x="2632" y="28694"/>
                  </a:cubicBezTo>
                  <a:close/>
                  <a:moveTo>
                    <a:pt x="1361" y="0"/>
                  </a:moveTo>
                  <a:cubicBezTo>
                    <a:pt x="606" y="0"/>
                    <a:pt x="0" y="467"/>
                    <a:pt x="0" y="1026"/>
                  </a:cubicBezTo>
                  <a:lnTo>
                    <a:pt x="0" y="31616"/>
                  </a:lnTo>
                  <a:cubicBezTo>
                    <a:pt x="0" y="32175"/>
                    <a:pt x="606" y="32639"/>
                    <a:pt x="1361" y="32639"/>
                  </a:cubicBezTo>
                  <a:lnTo>
                    <a:pt x="61578" y="32639"/>
                  </a:lnTo>
                  <a:cubicBezTo>
                    <a:pt x="62321" y="32639"/>
                    <a:pt x="62927" y="32175"/>
                    <a:pt x="62927" y="31616"/>
                  </a:cubicBezTo>
                  <a:lnTo>
                    <a:pt x="62927" y="1026"/>
                  </a:lnTo>
                  <a:cubicBezTo>
                    <a:pt x="62927" y="467"/>
                    <a:pt x="62321" y="0"/>
                    <a:pt x="61578" y="0"/>
                  </a:cubicBezTo>
                  <a:close/>
                </a:path>
              </a:pathLst>
            </a:custGeom>
            <a:solidFill>
              <a:srgbClr val="FFFC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06" name="Google Shape;1206;p22"/>
            <p:cNvSpPr/>
            <p:nvPr/>
          </p:nvSpPr>
          <p:spPr>
            <a:xfrm>
              <a:off x="647641" y="446682"/>
              <a:ext cx="8232144" cy="4267011"/>
            </a:xfrm>
            <a:custGeom>
              <a:avLst/>
              <a:gdLst/>
              <a:ahLst/>
              <a:cxnLst/>
              <a:rect l="l" t="t" r="r" b="b"/>
              <a:pathLst>
                <a:path w="62884" h="32595" extrusionOk="0">
                  <a:moveTo>
                    <a:pt x="2654" y="28647"/>
                  </a:moveTo>
                  <a:cubicBezTo>
                    <a:pt x="2713" y="28647"/>
                    <a:pt x="2772" y="28661"/>
                    <a:pt x="2830" y="28672"/>
                  </a:cubicBezTo>
                  <a:lnTo>
                    <a:pt x="3504" y="28672"/>
                  </a:lnTo>
                  <a:cubicBezTo>
                    <a:pt x="3643" y="28672"/>
                    <a:pt x="3772" y="28694"/>
                    <a:pt x="3889" y="28742"/>
                  </a:cubicBezTo>
                  <a:cubicBezTo>
                    <a:pt x="4062" y="28812"/>
                    <a:pt x="4202" y="28915"/>
                    <a:pt x="4286" y="29055"/>
                  </a:cubicBezTo>
                  <a:cubicBezTo>
                    <a:pt x="4319" y="29136"/>
                    <a:pt x="4342" y="29220"/>
                    <a:pt x="4342" y="29312"/>
                  </a:cubicBezTo>
                  <a:lnTo>
                    <a:pt x="4342" y="30091"/>
                  </a:lnTo>
                  <a:cubicBezTo>
                    <a:pt x="4342" y="30452"/>
                    <a:pt x="3970" y="30742"/>
                    <a:pt x="3504" y="30742"/>
                  </a:cubicBezTo>
                  <a:lnTo>
                    <a:pt x="2830" y="30742"/>
                  </a:lnTo>
                  <a:cubicBezTo>
                    <a:pt x="2772" y="30756"/>
                    <a:pt x="2713" y="30767"/>
                    <a:pt x="2654" y="30767"/>
                  </a:cubicBezTo>
                  <a:lnTo>
                    <a:pt x="1981" y="30767"/>
                  </a:lnTo>
                  <a:cubicBezTo>
                    <a:pt x="1607" y="30767"/>
                    <a:pt x="1305" y="30463"/>
                    <a:pt x="1305" y="30091"/>
                  </a:cubicBezTo>
                  <a:lnTo>
                    <a:pt x="1305" y="29312"/>
                  </a:lnTo>
                  <a:cubicBezTo>
                    <a:pt x="1305" y="28940"/>
                    <a:pt x="1607" y="28647"/>
                    <a:pt x="1981" y="28647"/>
                  </a:cubicBezTo>
                  <a:close/>
                  <a:moveTo>
                    <a:pt x="52312" y="1"/>
                  </a:moveTo>
                  <a:cubicBezTo>
                    <a:pt x="52627" y="1085"/>
                    <a:pt x="52801" y="2202"/>
                    <a:pt x="52801" y="3364"/>
                  </a:cubicBezTo>
                  <a:lnTo>
                    <a:pt x="52801" y="12877"/>
                  </a:lnTo>
                  <a:cubicBezTo>
                    <a:pt x="52801" y="17137"/>
                    <a:pt x="50521" y="21001"/>
                    <a:pt x="46842" y="23794"/>
                  </a:cubicBezTo>
                  <a:cubicBezTo>
                    <a:pt x="43163" y="26588"/>
                    <a:pt x="38089" y="28323"/>
                    <a:pt x="32477" y="28323"/>
                  </a:cubicBezTo>
                  <a:lnTo>
                    <a:pt x="0" y="28323"/>
                  </a:lnTo>
                  <a:lnTo>
                    <a:pt x="0" y="31594"/>
                  </a:lnTo>
                  <a:cubicBezTo>
                    <a:pt x="0" y="31860"/>
                    <a:pt x="151" y="32117"/>
                    <a:pt x="386" y="32293"/>
                  </a:cubicBezTo>
                  <a:cubicBezTo>
                    <a:pt x="629" y="32477"/>
                    <a:pt x="967" y="32594"/>
                    <a:pt x="1327" y="32594"/>
                  </a:cubicBezTo>
                  <a:lnTo>
                    <a:pt x="61556" y="32594"/>
                  </a:lnTo>
                  <a:cubicBezTo>
                    <a:pt x="61916" y="32594"/>
                    <a:pt x="62254" y="32477"/>
                    <a:pt x="62497" y="32293"/>
                  </a:cubicBezTo>
                  <a:cubicBezTo>
                    <a:pt x="62729" y="32117"/>
                    <a:pt x="62883" y="31860"/>
                    <a:pt x="62883" y="31594"/>
                  </a:cubicBezTo>
                  <a:lnTo>
                    <a:pt x="62883" y="1004"/>
                  </a:lnTo>
                  <a:cubicBezTo>
                    <a:pt x="62883" y="735"/>
                    <a:pt x="62729" y="478"/>
                    <a:pt x="62497" y="291"/>
                  </a:cubicBezTo>
                  <a:cubicBezTo>
                    <a:pt x="62254" y="118"/>
                    <a:pt x="61916" y="1"/>
                    <a:pt x="61556" y="1"/>
                  </a:cubicBezTo>
                  <a:close/>
                </a:path>
              </a:pathLst>
            </a:custGeom>
            <a:solidFill>
              <a:srgbClr val="F3B6B3">
                <a:alpha val="27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07" name="Google Shape;1207;p22"/>
            <p:cNvSpPr/>
            <p:nvPr/>
          </p:nvSpPr>
          <p:spPr>
            <a:xfrm>
              <a:off x="1252091" y="443802"/>
              <a:ext cx="21338" cy="4272771"/>
            </a:xfrm>
            <a:custGeom>
              <a:avLst/>
              <a:gdLst/>
              <a:ahLst/>
              <a:cxnLst/>
              <a:rect l="l" t="t" r="r" b="b"/>
              <a:pathLst>
                <a:path w="163" h="32639" extrusionOk="0">
                  <a:moveTo>
                    <a:pt x="1" y="0"/>
                  </a:moveTo>
                  <a:lnTo>
                    <a:pt x="1" y="32639"/>
                  </a:lnTo>
                  <a:lnTo>
                    <a:pt x="163" y="32639"/>
                  </a:lnTo>
                  <a:lnTo>
                    <a:pt x="163" y="0"/>
                  </a:ln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08" name="Google Shape;1208;p22"/>
            <p:cNvSpPr/>
            <p:nvPr/>
          </p:nvSpPr>
          <p:spPr>
            <a:xfrm>
              <a:off x="267675" y="3188059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1"/>
                  </a:moveTo>
                  <a:cubicBezTo>
                    <a:pt x="151" y="1"/>
                    <a:pt x="0" y="163"/>
                    <a:pt x="0" y="373"/>
                  </a:cubicBezTo>
                  <a:cubicBezTo>
                    <a:pt x="0" y="582"/>
                    <a:pt x="151" y="747"/>
                    <a:pt x="327" y="747"/>
                  </a:cubicBezTo>
                  <a:lnTo>
                    <a:pt x="5250" y="747"/>
                  </a:lnTo>
                  <a:cubicBezTo>
                    <a:pt x="5426" y="747"/>
                    <a:pt x="5577" y="582"/>
                    <a:pt x="5577" y="373"/>
                  </a:cubicBezTo>
                  <a:cubicBezTo>
                    <a:pt x="5577" y="163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09" name="Google Shape;1209;p22"/>
            <p:cNvSpPr/>
            <p:nvPr/>
          </p:nvSpPr>
          <p:spPr>
            <a:xfrm>
              <a:off x="269115" y="3188059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1"/>
                  </a:moveTo>
                  <a:cubicBezTo>
                    <a:pt x="163" y="1"/>
                    <a:pt x="37" y="118"/>
                    <a:pt x="1" y="292"/>
                  </a:cubicBezTo>
                  <a:lnTo>
                    <a:pt x="4901" y="292"/>
                  </a:lnTo>
                  <a:cubicBezTo>
                    <a:pt x="5088" y="292"/>
                    <a:pt x="5228" y="456"/>
                    <a:pt x="5228" y="666"/>
                  </a:cubicBezTo>
                  <a:cubicBezTo>
                    <a:pt x="5228" y="688"/>
                    <a:pt x="5228" y="722"/>
                    <a:pt x="5216" y="747"/>
                  </a:cubicBezTo>
                  <a:lnTo>
                    <a:pt x="5239" y="747"/>
                  </a:lnTo>
                  <a:cubicBezTo>
                    <a:pt x="5415" y="747"/>
                    <a:pt x="5566" y="582"/>
                    <a:pt x="5566" y="373"/>
                  </a:cubicBezTo>
                  <a:cubicBezTo>
                    <a:pt x="5566" y="163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10" name="Google Shape;1210;p22"/>
            <p:cNvSpPr/>
            <p:nvPr/>
          </p:nvSpPr>
          <p:spPr>
            <a:xfrm>
              <a:off x="295035" y="3235449"/>
              <a:ext cx="30502" cy="35608"/>
            </a:xfrm>
            <a:custGeom>
              <a:avLst/>
              <a:gdLst/>
              <a:ahLst/>
              <a:cxnLst/>
              <a:rect l="l" t="t" r="r" b="b"/>
              <a:pathLst>
                <a:path w="233" h="272" extrusionOk="0">
                  <a:moveTo>
                    <a:pt x="117" y="1"/>
                  </a:moveTo>
                  <a:cubicBezTo>
                    <a:pt x="59" y="1"/>
                    <a:pt x="1" y="47"/>
                    <a:pt x="1" y="139"/>
                  </a:cubicBezTo>
                  <a:cubicBezTo>
                    <a:pt x="1" y="227"/>
                    <a:pt x="59" y="271"/>
                    <a:pt x="117" y="271"/>
                  </a:cubicBezTo>
                  <a:cubicBezTo>
                    <a:pt x="175" y="271"/>
                    <a:pt x="233" y="227"/>
                    <a:pt x="233" y="139"/>
                  </a:cubicBezTo>
                  <a:cubicBezTo>
                    <a:pt x="233" y="47"/>
                    <a:pt x="175" y="1"/>
                    <a:pt x="1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11" name="Google Shape;1211;p22"/>
            <p:cNvSpPr/>
            <p:nvPr/>
          </p:nvSpPr>
          <p:spPr>
            <a:xfrm>
              <a:off x="347399" y="3249587"/>
              <a:ext cx="21993" cy="19244"/>
            </a:xfrm>
            <a:custGeom>
              <a:avLst/>
              <a:gdLst/>
              <a:ahLst/>
              <a:cxnLst/>
              <a:rect l="l" t="t" r="r" b="b"/>
              <a:pathLst>
                <a:path w="168" h="147" extrusionOk="0">
                  <a:moveTo>
                    <a:pt x="70" y="0"/>
                  </a:moveTo>
                  <a:cubicBezTo>
                    <a:pt x="34" y="0"/>
                    <a:pt x="1" y="37"/>
                    <a:pt x="9" y="79"/>
                  </a:cubicBezTo>
                  <a:lnTo>
                    <a:pt x="9" y="90"/>
                  </a:lnTo>
                  <a:cubicBezTo>
                    <a:pt x="16" y="131"/>
                    <a:pt x="37" y="147"/>
                    <a:pt x="61" y="147"/>
                  </a:cubicBezTo>
                  <a:cubicBezTo>
                    <a:pt x="110" y="147"/>
                    <a:pt x="167" y="75"/>
                    <a:pt x="112" y="20"/>
                  </a:cubicBezTo>
                  <a:cubicBezTo>
                    <a:pt x="99" y="6"/>
                    <a:pt x="85" y="0"/>
                    <a:pt x="7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12" name="Google Shape;1212;p22"/>
            <p:cNvSpPr/>
            <p:nvPr/>
          </p:nvSpPr>
          <p:spPr>
            <a:xfrm>
              <a:off x="267675" y="3060161"/>
              <a:ext cx="730085" cy="99230"/>
            </a:xfrm>
            <a:custGeom>
              <a:avLst/>
              <a:gdLst/>
              <a:ahLst/>
              <a:cxnLst/>
              <a:rect l="l" t="t" r="r" b="b"/>
              <a:pathLst>
                <a:path w="5577" h="758" extrusionOk="0">
                  <a:moveTo>
                    <a:pt x="327" y="0"/>
                  </a:moveTo>
                  <a:cubicBezTo>
                    <a:pt x="151" y="0"/>
                    <a:pt x="0" y="176"/>
                    <a:pt x="0" y="372"/>
                  </a:cubicBezTo>
                  <a:cubicBezTo>
                    <a:pt x="0" y="581"/>
                    <a:pt x="151" y="757"/>
                    <a:pt x="327" y="757"/>
                  </a:cubicBezTo>
                  <a:lnTo>
                    <a:pt x="5250" y="757"/>
                  </a:lnTo>
                  <a:cubicBezTo>
                    <a:pt x="5426" y="757"/>
                    <a:pt x="5577" y="581"/>
                    <a:pt x="5577" y="372"/>
                  </a:cubicBezTo>
                  <a:cubicBezTo>
                    <a:pt x="5577" y="176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13" name="Google Shape;1213;p22"/>
            <p:cNvSpPr/>
            <p:nvPr/>
          </p:nvSpPr>
          <p:spPr>
            <a:xfrm>
              <a:off x="269115" y="3060161"/>
              <a:ext cx="728645" cy="99230"/>
            </a:xfrm>
            <a:custGeom>
              <a:avLst/>
              <a:gdLst/>
              <a:ahLst/>
              <a:cxnLst/>
              <a:rect l="l" t="t" r="r" b="b"/>
              <a:pathLst>
                <a:path w="5566" h="758" extrusionOk="0">
                  <a:moveTo>
                    <a:pt x="316" y="0"/>
                  </a:moveTo>
                  <a:cubicBezTo>
                    <a:pt x="163" y="0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67"/>
                    <a:pt x="5228" y="665"/>
                  </a:cubicBezTo>
                  <a:cubicBezTo>
                    <a:pt x="5228" y="699"/>
                    <a:pt x="5228" y="721"/>
                    <a:pt x="5216" y="757"/>
                  </a:cubicBezTo>
                  <a:lnTo>
                    <a:pt x="5239" y="757"/>
                  </a:lnTo>
                  <a:cubicBezTo>
                    <a:pt x="5415" y="757"/>
                    <a:pt x="5566" y="581"/>
                    <a:pt x="5566" y="372"/>
                  </a:cubicBezTo>
                  <a:cubicBezTo>
                    <a:pt x="5566" y="176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14" name="Google Shape;1214;p22"/>
            <p:cNvSpPr/>
            <p:nvPr/>
          </p:nvSpPr>
          <p:spPr>
            <a:xfrm>
              <a:off x="298046" y="3115143"/>
              <a:ext cx="26051" cy="28669"/>
            </a:xfrm>
            <a:custGeom>
              <a:avLst/>
              <a:gdLst/>
              <a:ahLst/>
              <a:cxnLst/>
              <a:rect l="l" t="t" r="r" b="b"/>
              <a:pathLst>
                <a:path w="199" h="219" extrusionOk="0">
                  <a:moveTo>
                    <a:pt x="99" y="1"/>
                  </a:moveTo>
                  <a:cubicBezTo>
                    <a:pt x="50" y="1"/>
                    <a:pt x="0" y="36"/>
                    <a:pt x="0" y="105"/>
                  </a:cubicBezTo>
                  <a:cubicBezTo>
                    <a:pt x="0" y="181"/>
                    <a:pt x="50" y="219"/>
                    <a:pt x="99" y="219"/>
                  </a:cubicBezTo>
                  <a:cubicBezTo>
                    <a:pt x="149" y="219"/>
                    <a:pt x="199" y="181"/>
                    <a:pt x="199" y="105"/>
                  </a:cubicBezTo>
                  <a:cubicBezTo>
                    <a:pt x="199" y="36"/>
                    <a:pt x="149" y="1"/>
                    <a:pt x="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15" name="Google Shape;1215;p22"/>
            <p:cNvSpPr/>
            <p:nvPr/>
          </p:nvSpPr>
          <p:spPr>
            <a:xfrm>
              <a:off x="342293" y="3130721"/>
              <a:ext cx="10735" cy="10996"/>
            </a:xfrm>
            <a:custGeom>
              <a:avLst/>
              <a:gdLst/>
              <a:ahLst/>
              <a:cxnLst/>
              <a:rect l="l" t="t" r="r" b="b"/>
              <a:pathLst>
                <a:path w="82" h="84" extrusionOk="0">
                  <a:moveTo>
                    <a:pt x="40" y="0"/>
                  </a:moveTo>
                  <a:cubicBezTo>
                    <a:pt x="28" y="0"/>
                    <a:pt x="16" y="7"/>
                    <a:pt x="11" y="20"/>
                  </a:cubicBezTo>
                  <a:cubicBezTo>
                    <a:pt x="0" y="31"/>
                    <a:pt x="0" y="42"/>
                    <a:pt x="11" y="56"/>
                  </a:cubicBezTo>
                  <a:lnTo>
                    <a:pt x="11" y="67"/>
                  </a:lnTo>
                  <a:cubicBezTo>
                    <a:pt x="15" y="79"/>
                    <a:pt x="25" y="84"/>
                    <a:pt x="36" y="84"/>
                  </a:cubicBezTo>
                  <a:cubicBezTo>
                    <a:pt x="56" y="84"/>
                    <a:pt x="81" y="66"/>
                    <a:pt x="81" y="42"/>
                  </a:cubicBezTo>
                  <a:cubicBezTo>
                    <a:pt x="81" y="15"/>
                    <a:pt x="60" y="0"/>
                    <a:pt x="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16" name="Google Shape;1216;p22"/>
            <p:cNvSpPr/>
            <p:nvPr/>
          </p:nvSpPr>
          <p:spPr>
            <a:xfrm>
              <a:off x="267675" y="2598574"/>
              <a:ext cx="730085" cy="97397"/>
            </a:xfrm>
            <a:custGeom>
              <a:avLst/>
              <a:gdLst/>
              <a:ahLst/>
              <a:cxnLst/>
              <a:rect l="l" t="t" r="r" b="b"/>
              <a:pathLst>
                <a:path w="5577" h="744" extrusionOk="0">
                  <a:moveTo>
                    <a:pt x="327" y="1"/>
                  </a:moveTo>
                  <a:cubicBezTo>
                    <a:pt x="151" y="1"/>
                    <a:pt x="0" y="163"/>
                    <a:pt x="0" y="372"/>
                  </a:cubicBezTo>
                  <a:cubicBezTo>
                    <a:pt x="0" y="582"/>
                    <a:pt x="151" y="744"/>
                    <a:pt x="327" y="744"/>
                  </a:cubicBezTo>
                  <a:lnTo>
                    <a:pt x="5250" y="744"/>
                  </a:lnTo>
                  <a:cubicBezTo>
                    <a:pt x="5426" y="744"/>
                    <a:pt x="5577" y="582"/>
                    <a:pt x="5577" y="372"/>
                  </a:cubicBezTo>
                  <a:cubicBezTo>
                    <a:pt x="5577" y="163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17" name="Google Shape;1217;p22"/>
            <p:cNvSpPr/>
            <p:nvPr/>
          </p:nvSpPr>
          <p:spPr>
            <a:xfrm>
              <a:off x="269115" y="2598574"/>
              <a:ext cx="728645" cy="97397"/>
            </a:xfrm>
            <a:custGeom>
              <a:avLst/>
              <a:gdLst/>
              <a:ahLst/>
              <a:cxnLst/>
              <a:rect l="l" t="t" r="r" b="b"/>
              <a:pathLst>
                <a:path w="5566" h="744" extrusionOk="0">
                  <a:moveTo>
                    <a:pt x="316" y="1"/>
                  </a:moveTo>
                  <a:cubicBezTo>
                    <a:pt x="163" y="1"/>
                    <a:pt x="37" y="126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3"/>
                    <a:pt x="5228" y="663"/>
                  </a:cubicBezTo>
                  <a:cubicBezTo>
                    <a:pt x="5228" y="685"/>
                    <a:pt x="5228" y="721"/>
                    <a:pt x="5216" y="744"/>
                  </a:cubicBezTo>
                  <a:lnTo>
                    <a:pt x="5239" y="744"/>
                  </a:lnTo>
                  <a:cubicBezTo>
                    <a:pt x="5415" y="744"/>
                    <a:pt x="5566" y="582"/>
                    <a:pt x="5566" y="372"/>
                  </a:cubicBezTo>
                  <a:cubicBezTo>
                    <a:pt x="5566" y="163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18" name="Google Shape;1218;p22"/>
            <p:cNvSpPr/>
            <p:nvPr/>
          </p:nvSpPr>
          <p:spPr>
            <a:xfrm>
              <a:off x="295035" y="2646748"/>
              <a:ext cx="30502" cy="34429"/>
            </a:xfrm>
            <a:custGeom>
              <a:avLst/>
              <a:gdLst/>
              <a:ahLst/>
              <a:cxnLst/>
              <a:rect l="l" t="t" r="r" b="b"/>
              <a:pathLst>
                <a:path w="233" h="263" extrusionOk="0">
                  <a:moveTo>
                    <a:pt x="117" y="1"/>
                  </a:moveTo>
                  <a:cubicBezTo>
                    <a:pt x="59" y="1"/>
                    <a:pt x="1" y="45"/>
                    <a:pt x="1" y="133"/>
                  </a:cubicBezTo>
                  <a:cubicBezTo>
                    <a:pt x="1" y="219"/>
                    <a:pt x="59" y="263"/>
                    <a:pt x="117" y="263"/>
                  </a:cubicBezTo>
                  <a:cubicBezTo>
                    <a:pt x="175" y="263"/>
                    <a:pt x="233" y="219"/>
                    <a:pt x="233" y="133"/>
                  </a:cubicBezTo>
                  <a:cubicBezTo>
                    <a:pt x="233" y="45"/>
                    <a:pt x="175" y="1"/>
                    <a:pt x="1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19" name="Google Shape;1219;p22"/>
            <p:cNvSpPr/>
            <p:nvPr/>
          </p:nvSpPr>
          <p:spPr>
            <a:xfrm>
              <a:off x="347399" y="2660101"/>
              <a:ext cx="22124" cy="19637"/>
            </a:xfrm>
            <a:custGeom>
              <a:avLst/>
              <a:gdLst/>
              <a:ahLst/>
              <a:cxnLst/>
              <a:rect l="l" t="t" r="r" b="b"/>
              <a:pathLst>
                <a:path w="169" h="150" extrusionOk="0">
                  <a:moveTo>
                    <a:pt x="71" y="0"/>
                  </a:moveTo>
                  <a:cubicBezTo>
                    <a:pt x="35" y="0"/>
                    <a:pt x="1" y="39"/>
                    <a:pt x="9" y="89"/>
                  </a:cubicBezTo>
                  <a:lnTo>
                    <a:pt x="9" y="101"/>
                  </a:lnTo>
                  <a:cubicBezTo>
                    <a:pt x="16" y="136"/>
                    <a:pt x="36" y="149"/>
                    <a:pt x="58" y="149"/>
                  </a:cubicBezTo>
                  <a:cubicBezTo>
                    <a:pt x="108" y="149"/>
                    <a:pt x="168" y="79"/>
                    <a:pt x="112" y="31"/>
                  </a:cubicBezTo>
                  <a:lnTo>
                    <a:pt x="112" y="19"/>
                  </a:lnTo>
                  <a:cubicBezTo>
                    <a:pt x="100" y="6"/>
                    <a:pt x="85" y="0"/>
                    <a:pt x="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20" name="Google Shape;1220;p22"/>
            <p:cNvSpPr/>
            <p:nvPr/>
          </p:nvSpPr>
          <p:spPr>
            <a:xfrm>
              <a:off x="267675" y="2470544"/>
              <a:ext cx="730085" cy="98968"/>
            </a:xfrm>
            <a:custGeom>
              <a:avLst/>
              <a:gdLst/>
              <a:ahLst/>
              <a:cxnLst/>
              <a:rect l="l" t="t" r="r" b="b"/>
              <a:pathLst>
                <a:path w="5577" h="756" extrusionOk="0">
                  <a:moveTo>
                    <a:pt x="327" y="1"/>
                  </a:moveTo>
                  <a:cubicBezTo>
                    <a:pt x="151" y="1"/>
                    <a:pt x="0" y="174"/>
                    <a:pt x="0" y="384"/>
                  </a:cubicBezTo>
                  <a:cubicBezTo>
                    <a:pt x="0" y="582"/>
                    <a:pt x="151" y="755"/>
                    <a:pt x="327" y="755"/>
                  </a:cubicBezTo>
                  <a:lnTo>
                    <a:pt x="5250" y="755"/>
                  </a:lnTo>
                  <a:cubicBezTo>
                    <a:pt x="5426" y="755"/>
                    <a:pt x="5577" y="582"/>
                    <a:pt x="5577" y="384"/>
                  </a:cubicBezTo>
                  <a:cubicBezTo>
                    <a:pt x="5577" y="174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21" name="Google Shape;1221;p22"/>
            <p:cNvSpPr/>
            <p:nvPr/>
          </p:nvSpPr>
          <p:spPr>
            <a:xfrm>
              <a:off x="269115" y="2470544"/>
              <a:ext cx="728645" cy="98968"/>
            </a:xfrm>
            <a:custGeom>
              <a:avLst/>
              <a:gdLst/>
              <a:ahLst/>
              <a:cxnLst/>
              <a:rect l="l" t="t" r="r" b="b"/>
              <a:pathLst>
                <a:path w="5566" h="756" extrusionOk="0">
                  <a:moveTo>
                    <a:pt x="316" y="1"/>
                  </a:moveTo>
                  <a:cubicBezTo>
                    <a:pt x="163" y="1"/>
                    <a:pt x="37" y="127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65"/>
                    <a:pt x="5228" y="663"/>
                  </a:cubicBezTo>
                  <a:cubicBezTo>
                    <a:pt x="5228" y="699"/>
                    <a:pt x="5228" y="722"/>
                    <a:pt x="5216" y="755"/>
                  </a:cubicBezTo>
                  <a:lnTo>
                    <a:pt x="5239" y="755"/>
                  </a:lnTo>
                  <a:cubicBezTo>
                    <a:pt x="5415" y="755"/>
                    <a:pt x="5566" y="582"/>
                    <a:pt x="5566" y="384"/>
                  </a:cubicBezTo>
                  <a:cubicBezTo>
                    <a:pt x="5566" y="174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22" name="Google Shape;1222;p22"/>
            <p:cNvSpPr/>
            <p:nvPr/>
          </p:nvSpPr>
          <p:spPr>
            <a:xfrm>
              <a:off x="298046" y="2525657"/>
              <a:ext cx="26051" cy="28669"/>
            </a:xfrm>
            <a:custGeom>
              <a:avLst/>
              <a:gdLst/>
              <a:ahLst/>
              <a:cxnLst/>
              <a:rect l="l" t="t" r="r" b="b"/>
              <a:pathLst>
                <a:path w="199" h="219" extrusionOk="0">
                  <a:moveTo>
                    <a:pt x="99" y="0"/>
                  </a:moveTo>
                  <a:cubicBezTo>
                    <a:pt x="50" y="0"/>
                    <a:pt x="0" y="38"/>
                    <a:pt x="0" y="113"/>
                  </a:cubicBezTo>
                  <a:cubicBezTo>
                    <a:pt x="0" y="183"/>
                    <a:pt x="50" y="218"/>
                    <a:pt x="99" y="218"/>
                  </a:cubicBezTo>
                  <a:cubicBezTo>
                    <a:pt x="149" y="218"/>
                    <a:pt x="199" y="183"/>
                    <a:pt x="199" y="113"/>
                  </a:cubicBezTo>
                  <a:cubicBezTo>
                    <a:pt x="199" y="38"/>
                    <a:pt x="149" y="0"/>
                    <a:pt x="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23" name="Google Shape;1223;p22"/>
            <p:cNvSpPr/>
            <p:nvPr/>
          </p:nvSpPr>
          <p:spPr>
            <a:xfrm>
              <a:off x="342293" y="2540973"/>
              <a:ext cx="10735" cy="11520"/>
            </a:xfrm>
            <a:custGeom>
              <a:avLst/>
              <a:gdLst/>
              <a:ahLst/>
              <a:cxnLst/>
              <a:rect l="l" t="t" r="r" b="b"/>
              <a:pathLst>
                <a:path w="82" h="88" extrusionOk="0">
                  <a:moveTo>
                    <a:pt x="41" y="0"/>
                  </a:moveTo>
                  <a:cubicBezTo>
                    <a:pt x="28" y="0"/>
                    <a:pt x="16" y="7"/>
                    <a:pt x="11" y="22"/>
                  </a:cubicBezTo>
                  <a:lnTo>
                    <a:pt x="11" y="33"/>
                  </a:lnTo>
                  <a:cubicBezTo>
                    <a:pt x="0" y="33"/>
                    <a:pt x="0" y="55"/>
                    <a:pt x="11" y="55"/>
                  </a:cubicBezTo>
                  <a:lnTo>
                    <a:pt x="11" y="66"/>
                  </a:lnTo>
                  <a:cubicBezTo>
                    <a:pt x="16" y="81"/>
                    <a:pt x="28" y="88"/>
                    <a:pt x="41" y="88"/>
                  </a:cubicBezTo>
                  <a:cubicBezTo>
                    <a:pt x="60" y="88"/>
                    <a:pt x="81" y="72"/>
                    <a:pt x="81" y="44"/>
                  </a:cubicBezTo>
                  <a:cubicBezTo>
                    <a:pt x="81" y="15"/>
                    <a:pt x="60" y="0"/>
                    <a:pt x="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24" name="Google Shape;1224;p22"/>
            <p:cNvSpPr/>
            <p:nvPr/>
          </p:nvSpPr>
          <p:spPr>
            <a:xfrm>
              <a:off x="267675" y="2016419"/>
              <a:ext cx="730085" cy="99230"/>
            </a:xfrm>
            <a:custGeom>
              <a:avLst/>
              <a:gdLst/>
              <a:ahLst/>
              <a:cxnLst/>
              <a:rect l="l" t="t" r="r" b="b"/>
              <a:pathLst>
                <a:path w="5577" h="758" extrusionOk="0">
                  <a:moveTo>
                    <a:pt x="327" y="0"/>
                  </a:moveTo>
                  <a:cubicBezTo>
                    <a:pt x="151" y="0"/>
                    <a:pt x="0" y="173"/>
                    <a:pt x="0" y="383"/>
                  </a:cubicBezTo>
                  <a:cubicBezTo>
                    <a:pt x="0" y="581"/>
                    <a:pt x="151" y="757"/>
                    <a:pt x="327" y="757"/>
                  </a:cubicBezTo>
                  <a:lnTo>
                    <a:pt x="5250" y="757"/>
                  </a:lnTo>
                  <a:cubicBezTo>
                    <a:pt x="5426" y="757"/>
                    <a:pt x="5577" y="581"/>
                    <a:pt x="5577" y="383"/>
                  </a:cubicBezTo>
                  <a:cubicBezTo>
                    <a:pt x="5577" y="173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25" name="Google Shape;1225;p22"/>
            <p:cNvSpPr/>
            <p:nvPr/>
          </p:nvSpPr>
          <p:spPr>
            <a:xfrm>
              <a:off x="269115" y="2016419"/>
              <a:ext cx="728645" cy="99230"/>
            </a:xfrm>
            <a:custGeom>
              <a:avLst/>
              <a:gdLst/>
              <a:ahLst/>
              <a:cxnLst/>
              <a:rect l="l" t="t" r="r" b="b"/>
              <a:pathLst>
                <a:path w="5566" h="758" extrusionOk="0">
                  <a:moveTo>
                    <a:pt x="316" y="0"/>
                  </a:moveTo>
                  <a:cubicBezTo>
                    <a:pt x="163" y="0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67"/>
                    <a:pt x="5228" y="662"/>
                  </a:cubicBezTo>
                  <a:cubicBezTo>
                    <a:pt x="5228" y="699"/>
                    <a:pt x="5228" y="721"/>
                    <a:pt x="5216" y="757"/>
                  </a:cubicBezTo>
                  <a:lnTo>
                    <a:pt x="5239" y="757"/>
                  </a:lnTo>
                  <a:cubicBezTo>
                    <a:pt x="5415" y="757"/>
                    <a:pt x="5566" y="581"/>
                    <a:pt x="5566" y="383"/>
                  </a:cubicBezTo>
                  <a:cubicBezTo>
                    <a:pt x="5566" y="173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26" name="Google Shape;1226;p22"/>
            <p:cNvSpPr/>
            <p:nvPr/>
          </p:nvSpPr>
          <p:spPr>
            <a:xfrm>
              <a:off x="295035" y="2064855"/>
              <a:ext cx="30502" cy="35477"/>
            </a:xfrm>
            <a:custGeom>
              <a:avLst/>
              <a:gdLst/>
              <a:ahLst/>
              <a:cxnLst/>
              <a:rect l="l" t="t" r="r" b="b"/>
              <a:pathLst>
                <a:path w="233" h="271" extrusionOk="0">
                  <a:moveTo>
                    <a:pt x="117" y="0"/>
                  </a:moveTo>
                  <a:cubicBezTo>
                    <a:pt x="59" y="0"/>
                    <a:pt x="1" y="44"/>
                    <a:pt x="1" y="130"/>
                  </a:cubicBezTo>
                  <a:cubicBezTo>
                    <a:pt x="1" y="224"/>
                    <a:pt x="59" y="271"/>
                    <a:pt x="117" y="271"/>
                  </a:cubicBezTo>
                  <a:cubicBezTo>
                    <a:pt x="175" y="271"/>
                    <a:pt x="233" y="224"/>
                    <a:pt x="233" y="130"/>
                  </a:cubicBezTo>
                  <a:cubicBezTo>
                    <a:pt x="233" y="44"/>
                    <a:pt x="175" y="0"/>
                    <a:pt x="11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27" name="Google Shape;1227;p22"/>
            <p:cNvSpPr/>
            <p:nvPr/>
          </p:nvSpPr>
          <p:spPr>
            <a:xfrm>
              <a:off x="347399" y="2078470"/>
              <a:ext cx="21993" cy="19506"/>
            </a:xfrm>
            <a:custGeom>
              <a:avLst/>
              <a:gdLst/>
              <a:ahLst/>
              <a:cxnLst/>
              <a:rect l="l" t="t" r="r" b="b"/>
              <a:pathLst>
                <a:path w="168" h="149" extrusionOk="0">
                  <a:moveTo>
                    <a:pt x="73" y="1"/>
                  </a:moveTo>
                  <a:cubicBezTo>
                    <a:pt x="36" y="1"/>
                    <a:pt x="1" y="34"/>
                    <a:pt x="9" y="85"/>
                  </a:cubicBezTo>
                  <a:lnTo>
                    <a:pt x="9" y="96"/>
                  </a:lnTo>
                  <a:cubicBezTo>
                    <a:pt x="16" y="133"/>
                    <a:pt x="37" y="148"/>
                    <a:pt x="60" y="148"/>
                  </a:cubicBezTo>
                  <a:cubicBezTo>
                    <a:pt x="110" y="148"/>
                    <a:pt x="167" y="81"/>
                    <a:pt x="112" y="26"/>
                  </a:cubicBezTo>
                  <a:lnTo>
                    <a:pt x="112" y="15"/>
                  </a:lnTo>
                  <a:cubicBezTo>
                    <a:pt x="100" y="5"/>
                    <a:pt x="86" y="1"/>
                    <a:pt x="7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28" name="Google Shape;1228;p22"/>
            <p:cNvSpPr/>
            <p:nvPr/>
          </p:nvSpPr>
          <p:spPr>
            <a:xfrm>
              <a:off x="267675" y="1889829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0"/>
                  </a:moveTo>
                  <a:cubicBezTo>
                    <a:pt x="151" y="0"/>
                    <a:pt x="0" y="163"/>
                    <a:pt x="0" y="372"/>
                  </a:cubicBezTo>
                  <a:cubicBezTo>
                    <a:pt x="0" y="582"/>
                    <a:pt x="151" y="746"/>
                    <a:pt x="327" y="746"/>
                  </a:cubicBezTo>
                  <a:lnTo>
                    <a:pt x="5250" y="746"/>
                  </a:lnTo>
                  <a:cubicBezTo>
                    <a:pt x="5426" y="746"/>
                    <a:pt x="5577" y="582"/>
                    <a:pt x="5577" y="372"/>
                  </a:cubicBezTo>
                  <a:cubicBezTo>
                    <a:pt x="5577" y="163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29" name="Google Shape;1229;p22"/>
            <p:cNvSpPr/>
            <p:nvPr/>
          </p:nvSpPr>
          <p:spPr>
            <a:xfrm>
              <a:off x="269115" y="1889829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0"/>
                  </a:moveTo>
                  <a:cubicBezTo>
                    <a:pt x="163" y="0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6"/>
                    <a:pt x="5228" y="665"/>
                  </a:cubicBezTo>
                  <a:cubicBezTo>
                    <a:pt x="5228" y="699"/>
                    <a:pt x="5228" y="721"/>
                    <a:pt x="5216" y="746"/>
                  </a:cubicBezTo>
                  <a:lnTo>
                    <a:pt x="5239" y="746"/>
                  </a:lnTo>
                  <a:cubicBezTo>
                    <a:pt x="5415" y="746"/>
                    <a:pt x="5566" y="582"/>
                    <a:pt x="5566" y="372"/>
                  </a:cubicBezTo>
                  <a:cubicBezTo>
                    <a:pt x="5566" y="163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30" name="Google Shape;1230;p22"/>
            <p:cNvSpPr/>
            <p:nvPr/>
          </p:nvSpPr>
          <p:spPr>
            <a:xfrm>
              <a:off x="298046" y="1944811"/>
              <a:ext cx="26051" cy="27622"/>
            </a:xfrm>
            <a:custGeom>
              <a:avLst/>
              <a:gdLst/>
              <a:ahLst/>
              <a:cxnLst/>
              <a:rect l="l" t="t" r="r" b="b"/>
              <a:pathLst>
                <a:path w="199" h="211" extrusionOk="0">
                  <a:moveTo>
                    <a:pt x="99" y="1"/>
                  </a:moveTo>
                  <a:cubicBezTo>
                    <a:pt x="50" y="1"/>
                    <a:pt x="0" y="36"/>
                    <a:pt x="0" y="106"/>
                  </a:cubicBezTo>
                  <a:cubicBezTo>
                    <a:pt x="0" y="176"/>
                    <a:pt x="50" y="210"/>
                    <a:pt x="99" y="210"/>
                  </a:cubicBezTo>
                  <a:cubicBezTo>
                    <a:pt x="149" y="210"/>
                    <a:pt x="199" y="176"/>
                    <a:pt x="199" y="106"/>
                  </a:cubicBezTo>
                  <a:cubicBezTo>
                    <a:pt x="199" y="36"/>
                    <a:pt x="149" y="1"/>
                    <a:pt x="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31" name="Google Shape;1231;p22"/>
            <p:cNvSpPr/>
            <p:nvPr/>
          </p:nvSpPr>
          <p:spPr>
            <a:xfrm>
              <a:off x="342293" y="1960389"/>
              <a:ext cx="10735" cy="10080"/>
            </a:xfrm>
            <a:custGeom>
              <a:avLst/>
              <a:gdLst/>
              <a:ahLst/>
              <a:cxnLst/>
              <a:rect l="l" t="t" r="r" b="b"/>
              <a:pathLst>
                <a:path w="82" h="77" extrusionOk="0">
                  <a:moveTo>
                    <a:pt x="40" y="1"/>
                  </a:moveTo>
                  <a:cubicBezTo>
                    <a:pt x="28" y="1"/>
                    <a:pt x="16" y="7"/>
                    <a:pt x="11" y="20"/>
                  </a:cubicBezTo>
                  <a:cubicBezTo>
                    <a:pt x="0" y="31"/>
                    <a:pt x="0" y="43"/>
                    <a:pt x="11" y="57"/>
                  </a:cubicBezTo>
                  <a:cubicBezTo>
                    <a:pt x="16" y="70"/>
                    <a:pt x="29" y="77"/>
                    <a:pt x="42" y="77"/>
                  </a:cubicBezTo>
                  <a:cubicBezTo>
                    <a:pt x="61" y="77"/>
                    <a:pt x="81" y="64"/>
                    <a:pt x="81" y="43"/>
                  </a:cubicBezTo>
                  <a:cubicBezTo>
                    <a:pt x="81" y="16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32" name="Google Shape;1232;p22"/>
            <p:cNvSpPr/>
            <p:nvPr/>
          </p:nvSpPr>
          <p:spPr>
            <a:xfrm>
              <a:off x="267675" y="1432693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0"/>
                  </a:moveTo>
                  <a:cubicBezTo>
                    <a:pt x="151" y="0"/>
                    <a:pt x="0" y="162"/>
                    <a:pt x="0" y="372"/>
                  </a:cubicBezTo>
                  <a:cubicBezTo>
                    <a:pt x="0" y="570"/>
                    <a:pt x="151" y="746"/>
                    <a:pt x="327" y="746"/>
                  </a:cubicBezTo>
                  <a:lnTo>
                    <a:pt x="5250" y="746"/>
                  </a:lnTo>
                  <a:cubicBezTo>
                    <a:pt x="5426" y="746"/>
                    <a:pt x="5577" y="570"/>
                    <a:pt x="5577" y="372"/>
                  </a:cubicBezTo>
                  <a:cubicBezTo>
                    <a:pt x="5577" y="162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33" name="Google Shape;1233;p22"/>
            <p:cNvSpPr/>
            <p:nvPr/>
          </p:nvSpPr>
          <p:spPr>
            <a:xfrm>
              <a:off x="269115" y="1432693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0"/>
                  </a:moveTo>
                  <a:cubicBezTo>
                    <a:pt x="163" y="0"/>
                    <a:pt x="37" y="118"/>
                    <a:pt x="1" y="280"/>
                  </a:cubicBezTo>
                  <a:lnTo>
                    <a:pt x="4901" y="280"/>
                  </a:lnTo>
                  <a:cubicBezTo>
                    <a:pt x="5088" y="280"/>
                    <a:pt x="5228" y="456"/>
                    <a:pt x="5228" y="665"/>
                  </a:cubicBezTo>
                  <a:cubicBezTo>
                    <a:pt x="5228" y="688"/>
                    <a:pt x="5228" y="710"/>
                    <a:pt x="5216" y="746"/>
                  </a:cubicBezTo>
                  <a:lnTo>
                    <a:pt x="5239" y="746"/>
                  </a:lnTo>
                  <a:cubicBezTo>
                    <a:pt x="5415" y="746"/>
                    <a:pt x="5566" y="570"/>
                    <a:pt x="5566" y="372"/>
                  </a:cubicBezTo>
                  <a:cubicBezTo>
                    <a:pt x="5566" y="162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34" name="Google Shape;1234;p22"/>
            <p:cNvSpPr/>
            <p:nvPr/>
          </p:nvSpPr>
          <p:spPr>
            <a:xfrm>
              <a:off x="295035" y="1479689"/>
              <a:ext cx="30502" cy="35477"/>
            </a:xfrm>
            <a:custGeom>
              <a:avLst/>
              <a:gdLst/>
              <a:ahLst/>
              <a:cxnLst/>
              <a:rect l="l" t="t" r="r" b="b"/>
              <a:pathLst>
                <a:path w="233" h="271" extrusionOk="0">
                  <a:moveTo>
                    <a:pt x="117" y="0"/>
                  </a:moveTo>
                  <a:cubicBezTo>
                    <a:pt x="59" y="0"/>
                    <a:pt x="1" y="44"/>
                    <a:pt x="1" y="130"/>
                  </a:cubicBezTo>
                  <a:cubicBezTo>
                    <a:pt x="1" y="224"/>
                    <a:pt x="59" y="271"/>
                    <a:pt x="117" y="271"/>
                  </a:cubicBezTo>
                  <a:cubicBezTo>
                    <a:pt x="175" y="271"/>
                    <a:pt x="233" y="224"/>
                    <a:pt x="233" y="130"/>
                  </a:cubicBezTo>
                  <a:cubicBezTo>
                    <a:pt x="233" y="44"/>
                    <a:pt x="175" y="0"/>
                    <a:pt x="11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35" name="Google Shape;1235;p22"/>
            <p:cNvSpPr/>
            <p:nvPr/>
          </p:nvSpPr>
          <p:spPr>
            <a:xfrm>
              <a:off x="347530" y="1493828"/>
              <a:ext cx="21862" cy="19636"/>
            </a:xfrm>
            <a:custGeom>
              <a:avLst/>
              <a:gdLst/>
              <a:ahLst/>
              <a:cxnLst/>
              <a:rect l="l" t="t" r="r" b="b"/>
              <a:pathLst>
                <a:path w="167" h="150" extrusionOk="0">
                  <a:moveTo>
                    <a:pt x="65" y="1"/>
                  </a:moveTo>
                  <a:cubicBezTo>
                    <a:pt x="31" y="1"/>
                    <a:pt x="0" y="33"/>
                    <a:pt x="8" y="81"/>
                  </a:cubicBezTo>
                  <a:lnTo>
                    <a:pt x="8" y="92"/>
                  </a:lnTo>
                  <a:cubicBezTo>
                    <a:pt x="15" y="133"/>
                    <a:pt x="36" y="149"/>
                    <a:pt x="60" y="149"/>
                  </a:cubicBezTo>
                  <a:cubicBezTo>
                    <a:pt x="109" y="149"/>
                    <a:pt x="166" y="77"/>
                    <a:pt x="111" y="22"/>
                  </a:cubicBezTo>
                  <a:cubicBezTo>
                    <a:pt x="97" y="7"/>
                    <a:pt x="81" y="1"/>
                    <a:pt x="6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36" name="Google Shape;1236;p22"/>
            <p:cNvSpPr/>
            <p:nvPr/>
          </p:nvSpPr>
          <p:spPr>
            <a:xfrm>
              <a:off x="267675" y="1304663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1"/>
                  </a:moveTo>
                  <a:cubicBezTo>
                    <a:pt x="151" y="1"/>
                    <a:pt x="0" y="177"/>
                    <a:pt x="0" y="372"/>
                  </a:cubicBezTo>
                  <a:cubicBezTo>
                    <a:pt x="0" y="582"/>
                    <a:pt x="151" y="747"/>
                    <a:pt x="327" y="747"/>
                  </a:cubicBezTo>
                  <a:lnTo>
                    <a:pt x="5250" y="747"/>
                  </a:lnTo>
                  <a:cubicBezTo>
                    <a:pt x="5426" y="747"/>
                    <a:pt x="5577" y="582"/>
                    <a:pt x="5577" y="372"/>
                  </a:cubicBezTo>
                  <a:cubicBezTo>
                    <a:pt x="5577" y="177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37" name="Google Shape;1237;p22"/>
            <p:cNvSpPr/>
            <p:nvPr/>
          </p:nvSpPr>
          <p:spPr>
            <a:xfrm>
              <a:off x="269115" y="1304663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1"/>
                  </a:moveTo>
                  <a:cubicBezTo>
                    <a:pt x="163" y="1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6"/>
                    <a:pt x="5228" y="666"/>
                  </a:cubicBezTo>
                  <a:cubicBezTo>
                    <a:pt x="5228" y="699"/>
                    <a:pt x="5228" y="721"/>
                    <a:pt x="5216" y="747"/>
                  </a:cubicBezTo>
                  <a:lnTo>
                    <a:pt x="5239" y="747"/>
                  </a:lnTo>
                  <a:cubicBezTo>
                    <a:pt x="5415" y="747"/>
                    <a:pt x="5566" y="582"/>
                    <a:pt x="5566" y="372"/>
                  </a:cubicBezTo>
                  <a:cubicBezTo>
                    <a:pt x="5566" y="177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38" name="Google Shape;1238;p22"/>
            <p:cNvSpPr/>
            <p:nvPr/>
          </p:nvSpPr>
          <p:spPr>
            <a:xfrm>
              <a:off x="298046" y="1359776"/>
              <a:ext cx="26051" cy="28538"/>
            </a:xfrm>
            <a:custGeom>
              <a:avLst/>
              <a:gdLst/>
              <a:ahLst/>
              <a:cxnLst/>
              <a:rect l="l" t="t" r="r" b="b"/>
              <a:pathLst>
                <a:path w="199" h="218" extrusionOk="0">
                  <a:moveTo>
                    <a:pt x="99" y="0"/>
                  </a:moveTo>
                  <a:cubicBezTo>
                    <a:pt x="50" y="0"/>
                    <a:pt x="0" y="35"/>
                    <a:pt x="0" y="105"/>
                  </a:cubicBezTo>
                  <a:cubicBezTo>
                    <a:pt x="0" y="180"/>
                    <a:pt x="50" y="218"/>
                    <a:pt x="99" y="218"/>
                  </a:cubicBezTo>
                  <a:cubicBezTo>
                    <a:pt x="149" y="218"/>
                    <a:pt x="199" y="180"/>
                    <a:pt x="199" y="105"/>
                  </a:cubicBezTo>
                  <a:cubicBezTo>
                    <a:pt x="199" y="35"/>
                    <a:pt x="149" y="0"/>
                    <a:pt x="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39" name="Google Shape;1239;p22"/>
            <p:cNvSpPr/>
            <p:nvPr/>
          </p:nvSpPr>
          <p:spPr>
            <a:xfrm>
              <a:off x="342293" y="1375224"/>
              <a:ext cx="10735" cy="10080"/>
            </a:xfrm>
            <a:custGeom>
              <a:avLst/>
              <a:gdLst/>
              <a:ahLst/>
              <a:cxnLst/>
              <a:rect l="l" t="t" r="r" b="b"/>
              <a:pathLst>
                <a:path w="82" h="77" extrusionOk="0">
                  <a:moveTo>
                    <a:pt x="40" y="1"/>
                  </a:moveTo>
                  <a:cubicBezTo>
                    <a:pt x="28" y="1"/>
                    <a:pt x="16" y="7"/>
                    <a:pt x="11" y="20"/>
                  </a:cubicBezTo>
                  <a:cubicBezTo>
                    <a:pt x="0" y="32"/>
                    <a:pt x="0" y="43"/>
                    <a:pt x="11" y="57"/>
                  </a:cubicBezTo>
                  <a:cubicBezTo>
                    <a:pt x="16" y="71"/>
                    <a:pt x="29" y="77"/>
                    <a:pt x="42" y="77"/>
                  </a:cubicBezTo>
                  <a:cubicBezTo>
                    <a:pt x="61" y="77"/>
                    <a:pt x="81" y="64"/>
                    <a:pt x="81" y="43"/>
                  </a:cubicBezTo>
                  <a:cubicBezTo>
                    <a:pt x="81" y="16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40" name="Google Shape;1240;p22"/>
            <p:cNvSpPr/>
            <p:nvPr/>
          </p:nvSpPr>
          <p:spPr>
            <a:xfrm>
              <a:off x="267675" y="841374"/>
              <a:ext cx="730085" cy="99230"/>
            </a:xfrm>
            <a:custGeom>
              <a:avLst/>
              <a:gdLst/>
              <a:ahLst/>
              <a:cxnLst/>
              <a:rect l="l" t="t" r="r" b="b"/>
              <a:pathLst>
                <a:path w="5577" h="758" extrusionOk="0">
                  <a:moveTo>
                    <a:pt x="327" y="0"/>
                  </a:moveTo>
                  <a:cubicBezTo>
                    <a:pt x="151" y="0"/>
                    <a:pt x="0" y="176"/>
                    <a:pt x="0" y="374"/>
                  </a:cubicBezTo>
                  <a:cubicBezTo>
                    <a:pt x="0" y="584"/>
                    <a:pt x="151" y="757"/>
                    <a:pt x="327" y="757"/>
                  </a:cubicBezTo>
                  <a:lnTo>
                    <a:pt x="5250" y="757"/>
                  </a:lnTo>
                  <a:cubicBezTo>
                    <a:pt x="5426" y="757"/>
                    <a:pt x="5577" y="584"/>
                    <a:pt x="5577" y="374"/>
                  </a:cubicBezTo>
                  <a:cubicBezTo>
                    <a:pt x="5577" y="176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41" name="Google Shape;1241;p22"/>
            <p:cNvSpPr/>
            <p:nvPr/>
          </p:nvSpPr>
          <p:spPr>
            <a:xfrm>
              <a:off x="269115" y="841374"/>
              <a:ext cx="728645" cy="99230"/>
            </a:xfrm>
            <a:custGeom>
              <a:avLst/>
              <a:gdLst/>
              <a:ahLst/>
              <a:cxnLst/>
              <a:rect l="l" t="t" r="r" b="b"/>
              <a:pathLst>
                <a:path w="5566" h="758" extrusionOk="0">
                  <a:moveTo>
                    <a:pt x="316" y="0"/>
                  </a:moveTo>
                  <a:cubicBezTo>
                    <a:pt x="163" y="0"/>
                    <a:pt x="37" y="129"/>
                    <a:pt x="1" y="293"/>
                  </a:cubicBezTo>
                  <a:lnTo>
                    <a:pt x="4901" y="293"/>
                  </a:lnTo>
                  <a:cubicBezTo>
                    <a:pt x="5088" y="293"/>
                    <a:pt x="5228" y="467"/>
                    <a:pt x="5228" y="665"/>
                  </a:cubicBezTo>
                  <a:cubicBezTo>
                    <a:pt x="5228" y="698"/>
                    <a:pt x="5228" y="724"/>
                    <a:pt x="5216" y="757"/>
                  </a:cubicBezTo>
                  <a:lnTo>
                    <a:pt x="5239" y="757"/>
                  </a:lnTo>
                  <a:cubicBezTo>
                    <a:pt x="5415" y="757"/>
                    <a:pt x="5566" y="584"/>
                    <a:pt x="5566" y="374"/>
                  </a:cubicBezTo>
                  <a:cubicBezTo>
                    <a:pt x="5566" y="176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42" name="Google Shape;1242;p22"/>
            <p:cNvSpPr/>
            <p:nvPr/>
          </p:nvSpPr>
          <p:spPr>
            <a:xfrm>
              <a:off x="295035" y="889811"/>
              <a:ext cx="30502" cy="34429"/>
            </a:xfrm>
            <a:custGeom>
              <a:avLst/>
              <a:gdLst/>
              <a:ahLst/>
              <a:cxnLst/>
              <a:rect l="l" t="t" r="r" b="b"/>
              <a:pathLst>
                <a:path w="233" h="263" extrusionOk="0">
                  <a:moveTo>
                    <a:pt x="117" y="1"/>
                  </a:moveTo>
                  <a:cubicBezTo>
                    <a:pt x="59" y="1"/>
                    <a:pt x="1" y="45"/>
                    <a:pt x="1" y="133"/>
                  </a:cubicBezTo>
                  <a:cubicBezTo>
                    <a:pt x="1" y="220"/>
                    <a:pt x="59" y="263"/>
                    <a:pt x="117" y="263"/>
                  </a:cubicBezTo>
                  <a:cubicBezTo>
                    <a:pt x="175" y="263"/>
                    <a:pt x="233" y="220"/>
                    <a:pt x="233" y="133"/>
                  </a:cubicBezTo>
                  <a:cubicBezTo>
                    <a:pt x="233" y="45"/>
                    <a:pt x="175" y="1"/>
                    <a:pt x="1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43" name="Google Shape;1243;p22"/>
            <p:cNvSpPr/>
            <p:nvPr/>
          </p:nvSpPr>
          <p:spPr>
            <a:xfrm>
              <a:off x="347399" y="903033"/>
              <a:ext cx="21993" cy="20029"/>
            </a:xfrm>
            <a:custGeom>
              <a:avLst/>
              <a:gdLst/>
              <a:ahLst/>
              <a:cxnLst/>
              <a:rect l="l" t="t" r="r" b="b"/>
              <a:pathLst>
                <a:path w="168" h="153" extrusionOk="0">
                  <a:moveTo>
                    <a:pt x="71" y="0"/>
                  </a:moveTo>
                  <a:cubicBezTo>
                    <a:pt x="35" y="0"/>
                    <a:pt x="1" y="37"/>
                    <a:pt x="9" y="88"/>
                  </a:cubicBezTo>
                  <a:lnTo>
                    <a:pt x="9" y="102"/>
                  </a:lnTo>
                  <a:cubicBezTo>
                    <a:pt x="16" y="138"/>
                    <a:pt x="37" y="153"/>
                    <a:pt x="60" y="153"/>
                  </a:cubicBezTo>
                  <a:cubicBezTo>
                    <a:pt x="110" y="153"/>
                    <a:pt x="167" y="87"/>
                    <a:pt x="112" y="32"/>
                  </a:cubicBezTo>
                  <a:lnTo>
                    <a:pt x="112" y="18"/>
                  </a:lnTo>
                  <a:cubicBezTo>
                    <a:pt x="100" y="6"/>
                    <a:pt x="85" y="0"/>
                    <a:pt x="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44" name="Google Shape;1244;p22"/>
            <p:cNvSpPr/>
            <p:nvPr/>
          </p:nvSpPr>
          <p:spPr>
            <a:xfrm>
              <a:off x="267675" y="715178"/>
              <a:ext cx="730085" cy="97397"/>
            </a:xfrm>
            <a:custGeom>
              <a:avLst/>
              <a:gdLst/>
              <a:ahLst/>
              <a:cxnLst/>
              <a:rect l="l" t="t" r="r" b="b"/>
              <a:pathLst>
                <a:path w="5577" h="744" extrusionOk="0">
                  <a:moveTo>
                    <a:pt x="327" y="0"/>
                  </a:moveTo>
                  <a:cubicBezTo>
                    <a:pt x="151" y="0"/>
                    <a:pt x="0" y="162"/>
                    <a:pt x="0" y="372"/>
                  </a:cubicBezTo>
                  <a:cubicBezTo>
                    <a:pt x="0" y="581"/>
                    <a:pt x="151" y="743"/>
                    <a:pt x="327" y="743"/>
                  </a:cubicBezTo>
                  <a:lnTo>
                    <a:pt x="5250" y="743"/>
                  </a:lnTo>
                  <a:cubicBezTo>
                    <a:pt x="5426" y="743"/>
                    <a:pt x="5577" y="581"/>
                    <a:pt x="5577" y="372"/>
                  </a:cubicBezTo>
                  <a:cubicBezTo>
                    <a:pt x="5577" y="162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45" name="Google Shape;1245;p22"/>
            <p:cNvSpPr/>
            <p:nvPr/>
          </p:nvSpPr>
          <p:spPr>
            <a:xfrm>
              <a:off x="269115" y="715178"/>
              <a:ext cx="728645" cy="97397"/>
            </a:xfrm>
            <a:custGeom>
              <a:avLst/>
              <a:gdLst/>
              <a:ahLst/>
              <a:cxnLst/>
              <a:rect l="l" t="t" r="r" b="b"/>
              <a:pathLst>
                <a:path w="5566" h="744" extrusionOk="0">
                  <a:moveTo>
                    <a:pt x="316" y="0"/>
                  </a:moveTo>
                  <a:cubicBezTo>
                    <a:pt x="163" y="0"/>
                    <a:pt x="37" y="126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3"/>
                    <a:pt x="5228" y="662"/>
                  </a:cubicBezTo>
                  <a:cubicBezTo>
                    <a:pt x="5228" y="685"/>
                    <a:pt x="5228" y="721"/>
                    <a:pt x="5216" y="743"/>
                  </a:cubicBezTo>
                  <a:lnTo>
                    <a:pt x="5239" y="743"/>
                  </a:lnTo>
                  <a:cubicBezTo>
                    <a:pt x="5415" y="743"/>
                    <a:pt x="5566" y="581"/>
                    <a:pt x="5566" y="372"/>
                  </a:cubicBezTo>
                  <a:cubicBezTo>
                    <a:pt x="5566" y="162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46" name="Google Shape;1246;p22"/>
            <p:cNvSpPr/>
            <p:nvPr/>
          </p:nvSpPr>
          <p:spPr>
            <a:xfrm>
              <a:off x="298046" y="769767"/>
              <a:ext cx="26051" cy="27622"/>
            </a:xfrm>
            <a:custGeom>
              <a:avLst/>
              <a:gdLst/>
              <a:ahLst/>
              <a:cxnLst/>
              <a:rect l="l" t="t" r="r" b="b"/>
              <a:pathLst>
                <a:path w="199" h="211" extrusionOk="0">
                  <a:moveTo>
                    <a:pt x="99" y="1"/>
                  </a:moveTo>
                  <a:cubicBezTo>
                    <a:pt x="50" y="1"/>
                    <a:pt x="0" y="36"/>
                    <a:pt x="0" y="106"/>
                  </a:cubicBezTo>
                  <a:cubicBezTo>
                    <a:pt x="0" y="176"/>
                    <a:pt x="50" y="210"/>
                    <a:pt x="99" y="210"/>
                  </a:cubicBezTo>
                  <a:cubicBezTo>
                    <a:pt x="149" y="210"/>
                    <a:pt x="199" y="176"/>
                    <a:pt x="199" y="106"/>
                  </a:cubicBezTo>
                  <a:cubicBezTo>
                    <a:pt x="199" y="36"/>
                    <a:pt x="149" y="1"/>
                    <a:pt x="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47" name="Google Shape;1247;p22"/>
            <p:cNvSpPr/>
            <p:nvPr/>
          </p:nvSpPr>
          <p:spPr>
            <a:xfrm>
              <a:off x="342293" y="785345"/>
              <a:ext cx="10735" cy="10211"/>
            </a:xfrm>
            <a:custGeom>
              <a:avLst/>
              <a:gdLst/>
              <a:ahLst/>
              <a:cxnLst/>
              <a:rect l="l" t="t" r="r" b="b"/>
              <a:pathLst>
                <a:path w="82" h="78" extrusionOk="0">
                  <a:moveTo>
                    <a:pt x="43" y="1"/>
                  </a:moveTo>
                  <a:cubicBezTo>
                    <a:pt x="30" y="1"/>
                    <a:pt x="16" y="8"/>
                    <a:pt x="11" y="23"/>
                  </a:cubicBezTo>
                  <a:cubicBezTo>
                    <a:pt x="0" y="34"/>
                    <a:pt x="0" y="45"/>
                    <a:pt x="11" y="57"/>
                  </a:cubicBezTo>
                  <a:cubicBezTo>
                    <a:pt x="16" y="71"/>
                    <a:pt x="27" y="77"/>
                    <a:pt x="40" y="77"/>
                  </a:cubicBezTo>
                  <a:cubicBezTo>
                    <a:pt x="60" y="77"/>
                    <a:pt x="81" y="61"/>
                    <a:pt x="81" y="34"/>
                  </a:cubicBezTo>
                  <a:cubicBezTo>
                    <a:pt x="81" y="13"/>
                    <a:pt x="62" y="1"/>
                    <a:pt x="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48" name="Google Shape;1248;p22"/>
            <p:cNvSpPr/>
            <p:nvPr/>
          </p:nvSpPr>
          <p:spPr>
            <a:xfrm>
              <a:off x="267675" y="3767072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0"/>
                  </a:moveTo>
                  <a:cubicBezTo>
                    <a:pt x="151" y="0"/>
                    <a:pt x="0" y="176"/>
                    <a:pt x="0" y="375"/>
                  </a:cubicBezTo>
                  <a:cubicBezTo>
                    <a:pt x="0" y="584"/>
                    <a:pt x="151" y="746"/>
                    <a:pt x="327" y="746"/>
                  </a:cubicBezTo>
                  <a:lnTo>
                    <a:pt x="5250" y="746"/>
                  </a:lnTo>
                  <a:cubicBezTo>
                    <a:pt x="5426" y="746"/>
                    <a:pt x="5577" y="584"/>
                    <a:pt x="5577" y="375"/>
                  </a:cubicBezTo>
                  <a:cubicBezTo>
                    <a:pt x="5577" y="176"/>
                    <a:pt x="5426" y="0"/>
                    <a:pt x="5250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49" name="Google Shape;1249;p22"/>
            <p:cNvSpPr/>
            <p:nvPr/>
          </p:nvSpPr>
          <p:spPr>
            <a:xfrm>
              <a:off x="269115" y="3767072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0"/>
                  </a:moveTo>
                  <a:cubicBezTo>
                    <a:pt x="163" y="0"/>
                    <a:pt x="37" y="129"/>
                    <a:pt x="1" y="294"/>
                  </a:cubicBezTo>
                  <a:lnTo>
                    <a:pt x="4901" y="294"/>
                  </a:lnTo>
                  <a:cubicBezTo>
                    <a:pt x="5088" y="294"/>
                    <a:pt x="5228" y="467"/>
                    <a:pt x="5228" y="665"/>
                  </a:cubicBezTo>
                  <a:cubicBezTo>
                    <a:pt x="5228" y="699"/>
                    <a:pt x="5228" y="724"/>
                    <a:pt x="5216" y="746"/>
                  </a:cubicBezTo>
                  <a:lnTo>
                    <a:pt x="5239" y="746"/>
                  </a:lnTo>
                  <a:cubicBezTo>
                    <a:pt x="5415" y="746"/>
                    <a:pt x="5566" y="584"/>
                    <a:pt x="5566" y="375"/>
                  </a:cubicBezTo>
                  <a:cubicBezTo>
                    <a:pt x="5566" y="176"/>
                    <a:pt x="5415" y="0"/>
                    <a:pt x="523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50" name="Google Shape;1250;p22"/>
            <p:cNvSpPr/>
            <p:nvPr/>
          </p:nvSpPr>
          <p:spPr>
            <a:xfrm>
              <a:off x="295035" y="3815640"/>
              <a:ext cx="30502" cy="34429"/>
            </a:xfrm>
            <a:custGeom>
              <a:avLst/>
              <a:gdLst/>
              <a:ahLst/>
              <a:cxnLst/>
              <a:rect l="l" t="t" r="r" b="b"/>
              <a:pathLst>
                <a:path w="233" h="263" extrusionOk="0">
                  <a:moveTo>
                    <a:pt x="117" y="0"/>
                  </a:moveTo>
                  <a:cubicBezTo>
                    <a:pt x="59" y="0"/>
                    <a:pt x="1" y="44"/>
                    <a:pt x="1" y="132"/>
                  </a:cubicBezTo>
                  <a:cubicBezTo>
                    <a:pt x="1" y="219"/>
                    <a:pt x="59" y="262"/>
                    <a:pt x="117" y="262"/>
                  </a:cubicBezTo>
                  <a:cubicBezTo>
                    <a:pt x="175" y="262"/>
                    <a:pt x="233" y="219"/>
                    <a:pt x="233" y="132"/>
                  </a:cubicBezTo>
                  <a:cubicBezTo>
                    <a:pt x="233" y="44"/>
                    <a:pt x="175" y="0"/>
                    <a:pt x="11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51" name="Google Shape;1251;p22"/>
            <p:cNvSpPr/>
            <p:nvPr/>
          </p:nvSpPr>
          <p:spPr>
            <a:xfrm>
              <a:off x="347399" y="3828731"/>
              <a:ext cx="21993" cy="20029"/>
            </a:xfrm>
            <a:custGeom>
              <a:avLst/>
              <a:gdLst/>
              <a:ahLst/>
              <a:cxnLst/>
              <a:rect l="l" t="t" r="r" b="b"/>
              <a:pathLst>
                <a:path w="168" h="153" extrusionOk="0">
                  <a:moveTo>
                    <a:pt x="71" y="0"/>
                  </a:moveTo>
                  <a:cubicBezTo>
                    <a:pt x="35" y="0"/>
                    <a:pt x="1" y="38"/>
                    <a:pt x="9" y="88"/>
                  </a:cubicBezTo>
                  <a:lnTo>
                    <a:pt x="9" y="102"/>
                  </a:lnTo>
                  <a:cubicBezTo>
                    <a:pt x="16" y="139"/>
                    <a:pt x="37" y="153"/>
                    <a:pt x="60" y="153"/>
                  </a:cubicBezTo>
                  <a:cubicBezTo>
                    <a:pt x="110" y="153"/>
                    <a:pt x="167" y="87"/>
                    <a:pt x="112" y="32"/>
                  </a:cubicBezTo>
                  <a:lnTo>
                    <a:pt x="112" y="18"/>
                  </a:lnTo>
                  <a:cubicBezTo>
                    <a:pt x="100" y="6"/>
                    <a:pt x="85" y="0"/>
                    <a:pt x="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52" name="Google Shape;1252;p22"/>
            <p:cNvSpPr/>
            <p:nvPr/>
          </p:nvSpPr>
          <p:spPr>
            <a:xfrm>
              <a:off x="267675" y="3640876"/>
              <a:ext cx="730085" cy="97397"/>
            </a:xfrm>
            <a:custGeom>
              <a:avLst/>
              <a:gdLst/>
              <a:ahLst/>
              <a:cxnLst/>
              <a:rect l="l" t="t" r="r" b="b"/>
              <a:pathLst>
                <a:path w="5577" h="744" extrusionOk="0">
                  <a:moveTo>
                    <a:pt x="327" y="1"/>
                  </a:moveTo>
                  <a:cubicBezTo>
                    <a:pt x="151" y="1"/>
                    <a:pt x="0" y="163"/>
                    <a:pt x="0" y="372"/>
                  </a:cubicBezTo>
                  <a:cubicBezTo>
                    <a:pt x="0" y="582"/>
                    <a:pt x="151" y="744"/>
                    <a:pt x="327" y="744"/>
                  </a:cubicBezTo>
                  <a:lnTo>
                    <a:pt x="5250" y="744"/>
                  </a:lnTo>
                  <a:cubicBezTo>
                    <a:pt x="5426" y="744"/>
                    <a:pt x="5577" y="582"/>
                    <a:pt x="5577" y="372"/>
                  </a:cubicBezTo>
                  <a:cubicBezTo>
                    <a:pt x="5577" y="163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53" name="Google Shape;1253;p22"/>
            <p:cNvSpPr/>
            <p:nvPr/>
          </p:nvSpPr>
          <p:spPr>
            <a:xfrm>
              <a:off x="269115" y="3640876"/>
              <a:ext cx="728645" cy="97397"/>
            </a:xfrm>
            <a:custGeom>
              <a:avLst/>
              <a:gdLst/>
              <a:ahLst/>
              <a:cxnLst/>
              <a:rect l="l" t="t" r="r" b="b"/>
              <a:pathLst>
                <a:path w="5566" h="744" extrusionOk="0">
                  <a:moveTo>
                    <a:pt x="316" y="1"/>
                  </a:moveTo>
                  <a:cubicBezTo>
                    <a:pt x="163" y="1"/>
                    <a:pt x="37" y="115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3"/>
                    <a:pt x="5228" y="663"/>
                  </a:cubicBezTo>
                  <a:cubicBezTo>
                    <a:pt x="5228" y="685"/>
                    <a:pt x="5228" y="721"/>
                    <a:pt x="5216" y="744"/>
                  </a:cubicBezTo>
                  <a:lnTo>
                    <a:pt x="5239" y="744"/>
                  </a:lnTo>
                  <a:cubicBezTo>
                    <a:pt x="5415" y="744"/>
                    <a:pt x="5566" y="582"/>
                    <a:pt x="5566" y="372"/>
                  </a:cubicBezTo>
                  <a:cubicBezTo>
                    <a:pt x="5566" y="163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54" name="Google Shape;1254;p22"/>
            <p:cNvSpPr/>
            <p:nvPr/>
          </p:nvSpPr>
          <p:spPr>
            <a:xfrm>
              <a:off x="298046" y="3695596"/>
              <a:ext cx="26051" cy="27491"/>
            </a:xfrm>
            <a:custGeom>
              <a:avLst/>
              <a:gdLst/>
              <a:ahLst/>
              <a:cxnLst/>
              <a:rect l="l" t="t" r="r" b="b"/>
              <a:pathLst>
                <a:path w="199" h="210" extrusionOk="0">
                  <a:moveTo>
                    <a:pt x="99" y="0"/>
                  </a:moveTo>
                  <a:cubicBezTo>
                    <a:pt x="50" y="0"/>
                    <a:pt x="0" y="35"/>
                    <a:pt x="0" y="105"/>
                  </a:cubicBezTo>
                  <a:cubicBezTo>
                    <a:pt x="0" y="175"/>
                    <a:pt x="50" y="210"/>
                    <a:pt x="99" y="210"/>
                  </a:cubicBezTo>
                  <a:cubicBezTo>
                    <a:pt x="149" y="210"/>
                    <a:pt x="199" y="175"/>
                    <a:pt x="199" y="105"/>
                  </a:cubicBezTo>
                  <a:cubicBezTo>
                    <a:pt x="199" y="35"/>
                    <a:pt x="149" y="0"/>
                    <a:pt x="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55" name="Google Shape;1255;p22"/>
            <p:cNvSpPr/>
            <p:nvPr/>
          </p:nvSpPr>
          <p:spPr>
            <a:xfrm>
              <a:off x="342293" y="3711043"/>
              <a:ext cx="10735" cy="10211"/>
            </a:xfrm>
            <a:custGeom>
              <a:avLst/>
              <a:gdLst/>
              <a:ahLst/>
              <a:cxnLst/>
              <a:rect l="l" t="t" r="r" b="b"/>
              <a:pathLst>
                <a:path w="82" h="78" extrusionOk="0">
                  <a:moveTo>
                    <a:pt x="43" y="1"/>
                  </a:moveTo>
                  <a:cubicBezTo>
                    <a:pt x="30" y="1"/>
                    <a:pt x="16" y="8"/>
                    <a:pt x="11" y="23"/>
                  </a:cubicBezTo>
                  <a:cubicBezTo>
                    <a:pt x="0" y="34"/>
                    <a:pt x="0" y="46"/>
                    <a:pt x="11" y="57"/>
                  </a:cubicBezTo>
                  <a:cubicBezTo>
                    <a:pt x="16" y="71"/>
                    <a:pt x="27" y="77"/>
                    <a:pt x="40" y="77"/>
                  </a:cubicBezTo>
                  <a:cubicBezTo>
                    <a:pt x="60" y="77"/>
                    <a:pt x="81" y="62"/>
                    <a:pt x="81" y="34"/>
                  </a:cubicBezTo>
                  <a:cubicBezTo>
                    <a:pt x="81" y="14"/>
                    <a:pt x="62" y="1"/>
                    <a:pt x="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56" name="Google Shape;1256;p22"/>
            <p:cNvSpPr/>
            <p:nvPr/>
          </p:nvSpPr>
          <p:spPr>
            <a:xfrm>
              <a:off x="267675" y="4347787"/>
              <a:ext cx="730085" cy="97790"/>
            </a:xfrm>
            <a:custGeom>
              <a:avLst/>
              <a:gdLst/>
              <a:ahLst/>
              <a:cxnLst/>
              <a:rect l="l" t="t" r="r" b="b"/>
              <a:pathLst>
                <a:path w="5577" h="747" extrusionOk="0">
                  <a:moveTo>
                    <a:pt x="327" y="1"/>
                  </a:moveTo>
                  <a:cubicBezTo>
                    <a:pt x="151" y="1"/>
                    <a:pt x="0" y="163"/>
                    <a:pt x="0" y="372"/>
                  </a:cubicBezTo>
                  <a:cubicBezTo>
                    <a:pt x="0" y="582"/>
                    <a:pt x="151" y="747"/>
                    <a:pt x="327" y="747"/>
                  </a:cubicBezTo>
                  <a:lnTo>
                    <a:pt x="5250" y="747"/>
                  </a:lnTo>
                  <a:cubicBezTo>
                    <a:pt x="5426" y="747"/>
                    <a:pt x="5577" y="582"/>
                    <a:pt x="5577" y="372"/>
                  </a:cubicBezTo>
                  <a:cubicBezTo>
                    <a:pt x="5577" y="163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57" name="Google Shape;1257;p22"/>
            <p:cNvSpPr/>
            <p:nvPr/>
          </p:nvSpPr>
          <p:spPr>
            <a:xfrm>
              <a:off x="269115" y="4347787"/>
              <a:ext cx="728645" cy="97790"/>
            </a:xfrm>
            <a:custGeom>
              <a:avLst/>
              <a:gdLst/>
              <a:ahLst/>
              <a:cxnLst/>
              <a:rect l="l" t="t" r="r" b="b"/>
              <a:pathLst>
                <a:path w="5566" h="747" extrusionOk="0">
                  <a:moveTo>
                    <a:pt x="316" y="1"/>
                  </a:moveTo>
                  <a:cubicBezTo>
                    <a:pt x="163" y="1"/>
                    <a:pt x="37" y="118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53"/>
                    <a:pt x="5228" y="663"/>
                  </a:cubicBezTo>
                  <a:cubicBezTo>
                    <a:pt x="5228" y="688"/>
                    <a:pt x="5228" y="721"/>
                    <a:pt x="5216" y="747"/>
                  </a:cubicBezTo>
                  <a:lnTo>
                    <a:pt x="5239" y="747"/>
                  </a:lnTo>
                  <a:cubicBezTo>
                    <a:pt x="5415" y="747"/>
                    <a:pt x="5566" y="582"/>
                    <a:pt x="5566" y="372"/>
                  </a:cubicBezTo>
                  <a:cubicBezTo>
                    <a:pt x="5566" y="163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58" name="Google Shape;1258;p22"/>
            <p:cNvSpPr/>
            <p:nvPr/>
          </p:nvSpPr>
          <p:spPr>
            <a:xfrm>
              <a:off x="295035" y="4396224"/>
              <a:ext cx="30502" cy="34429"/>
            </a:xfrm>
            <a:custGeom>
              <a:avLst/>
              <a:gdLst/>
              <a:ahLst/>
              <a:cxnLst/>
              <a:rect l="l" t="t" r="r" b="b"/>
              <a:pathLst>
                <a:path w="233" h="263" extrusionOk="0">
                  <a:moveTo>
                    <a:pt x="117" y="1"/>
                  </a:moveTo>
                  <a:cubicBezTo>
                    <a:pt x="59" y="1"/>
                    <a:pt x="1" y="44"/>
                    <a:pt x="1" y="131"/>
                  </a:cubicBezTo>
                  <a:cubicBezTo>
                    <a:pt x="1" y="219"/>
                    <a:pt x="59" y="263"/>
                    <a:pt x="117" y="263"/>
                  </a:cubicBezTo>
                  <a:cubicBezTo>
                    <a:pt x="175" y="263"/>
                    <a:pt x="233" y="219"/>
                    <a:pt x="233" y="131"/>
                  </a:cubicBezTo>
                  <a:cubicBezTo>
                    <a:pt x="233" y="44"/>
                    <a:pt x="175" y="1"/>
                    <a:pt x="1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59" name="Google Shape;1259;p22"/>
            <p:cNvSpPr/>
            <p:nvPr/>
          </p:nvSpPr>
          <p:spPr>
            <a:xfrm>
              <a:off x="347399" y="4409315"/>
              <a:ext cx="22124" cy="19767"/>
            </a:xfrm>
            <a:custGeom>
              <a:avLst/>
              <a:gdLst/>
              <a:ahLst/>
              <a:cxnLst/>
              <a:rect l="l" t="t" r="r" b="b"/>
              <a:pathLst>
                <a:path w="169" h="151" extrusionOk="0">
                  <a:moveTo>
                    <a:pt x="71" y="0"/>
                  </a:moveTo>
                  <a:cubicBezTo>
                    <a:pt x="35" y="0"/>
                    <a:pt x="1" y="39"/>
                    <a:pt x="9" y="89"/>
                  </a:cubicBezTo>
                  <a:lnTo>
                    <a:pt x="9" y="101"/>
                  </a:lnTo>
                  <a:cubicBezTo>
                    <a:pt x="16" y="136"/>
                    <a:pt x="35" y="150"/>
                    <a:pt x="57" y="150"/>
                  </a:cubicBezTo>
                  <a:cubicBezTo>
                    <a:pt x="107" y="150"/>
                    <a:pt x="169" y="76"/>
                    <a:pt x="112" y="20"/>
                  </a:cubicBezTo>
                  <a:cubicBezTo>
                    <a:pt x="100" y="6"/>
                    <a:pt x="85" y="0"/>
                    <a:pt x="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60" name="Google Shape;1260;p22"/>
            <p:cNvSpPr/>
            <p:nvPr/>
          </p:nvSpPr>
          <p:spPr>
            <a:xfrm>
              <a:off x="267675" y="4219758"/>
              <a:ext cx="730085" cy="99230"/>
            </a:xfrm>
            <a:custGeom>
              <a:avLst/>
              <a:gdLst/>
              <a:ahLst/>
              <a:cxnLst/>
              <a:rect l="l" t="t" r="r" b="b"/>
              <a:pathLst>
                <a:path w="5577" h="758" extrusionOk="0">
                  <a:moveTo>
                    <a:pt x="327" y="1"/>
                  </a:moveTo>
                  <a:cubicBezTo>
                    <a:pt x="151" y="1"/>
                    <a:pt x="0" y="174"/>
                    <a:pt x="0" y="384"/>
                  </a:cubicBezTo>
                  <a:cubicBezTo>
                    <a:pt x="0" y="582"/>
                    <a:pt x="151" y="758"/>
                    <a:pt x="327" y="758"/>
                  </a:cubicBezTo>
                  <a:lnTo>
                    <a:pt x="5250" y="758"/>
                  </a:lnTo>
                  <a:cubicBezTo>
                    <a:pt x="5426" y="758"/>
                    <a:pt x="5577" y="582"/>
                    <a:pt x="5577" y="384"/>
                  </a:cubicBezTo>
                  <a:cubicBezTo>
                    <a:pt x="5577" y="174"/>
                    <a:pt x="5426" y="1"/>
                    <a:pt x="5250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61" name="Google Shape;1261;p22"/>
            <p:cNvSpPr/>
            <p:nvPr/>
          </p:nvSpPr>
          <p:spPr>
            <a:xfrm>
              <a:off x="269115" y="4219758"/>
              <a:ext cx="728645" cy="99230"/>
            </a:xfrm>
            <a:custGeom>
              <a:avLst/>
              <a:gdLst/>
              <a:ahLst/>
              <a:cxnLst/>
              <a:rect l="l" t="t" r="r" b="b"/>
              <a:pathLst>
                <a:path w="5566" h="758" extrusionOk="0">
                  <a:moveTo>
                    <a:pt x="316" y="1"/>
                  </a:moveTo>
                  <a:cubicBezTo>
                    <a:pt x="163" y="1"/>
                    <a:pt x="37" y="129"/>
                    <a:pt x="1" y="291"/>
                  </a:cubicBezTo>
                  <a:lnTo>
                    <a:pt x="4901" y="291"/>
                  </a:lnTo>
                  <a:cubicBezTo>
                    <a:pt x="5088" y="291"/>
                    <a:pt x="5228" y="467"/>
                    <a:pt x="5228" y="663"/>
                  </a:cubicBezTo>
                  <a:cubicBezTo>
                    <a:pt x="5228" y="699"/>
                    <a:pt x="5228" y="722"/>
                    <a:pt x="5216" y="758"/>
                  </a:cubicBezTo>
                  <a:lnTo>
                    <a:pt x="5239" y="758"/>
                  </a:lnTo>
                  <a:cubicBezTo>
                    <a:pt x="5415" y="758"/>
                    <a:pt x="5566" y="582"/>
                    <a:pt x="5566" y="384"/>
                  </a:cubicBezTo>
                  <a:cubicBezTo>
                    <a:pt x="5566" y="174"/>
                    <a:pt x="5415" y="1"/>
                    <a:pt x="523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62" name="Google Shape;1262;p22"/>
            <p:cNvSpPr/>
            <p:nvPr/>
          </p:nvSpPr>
          <p:spPr>
            <a:xfrm>
              <a:off x="298046" y="4275002"/>
              <a:ext cx="26051" cy="28931"/>
            </a:xfrm>
            <a:custGeom>
              <a:avLst/>
              <a:gdLst/>
              <a:ahLst/>
              <a:cxnLst/>
              <a:rect l="l" t="t" r="r" b="b"/>
              <a:pathLst>
                <a:path w="199" h="221" extrusionOk="0">
                  <a:moveTo>
                    <a:pt x="99" y="0"/>
                  </a:moveTo>
                  <a:cubicBezTo>
                    <a:pt x="50" y="0"/>
                    <a:pt x="0" y="38"/>
                    <a:pt x="0" y="115"/>
                  </a:cubicBezTo>
                  <a:cubicBezTo>
                    <a:pt x="0" y="185"/>
                    <a:pt x="50" y="220"/>
                    <a:pt x="99" y="220"/>
                  </a:cubicBezTo>
                  <a:cubicBezTo>
                    <a:pt x="149" y="220"/>
                    <a:pt x="199" y="185"/>
                    <a:pt x="199" y="115"/>
                  </a:cubicBezTo>
                  <a:cubicBezTo>
                    <a:pt x="199" y="38"/>
                    <a:pt x="149" y="0"/>
                    <a:pt x="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263" name="Google Shape;1263;p22"/>
            <p:cNvSpPr/>
            <p:nvPr/>
          </p:nvSpPr>
          <p:spPr>
            <a:xfrm>
              <a:off x="342293" y="4290187"/>
              <a:ext cx="10735" cy="11651"/>
            </a:xfrm>
            <a:custGeom>
              <a:avLst/>
              <a:gdLst/>
              <a:ahLst/>
              <a:cxnLst/>
              <a:rect l="l" t="t" r="r" b="b"/>
              <a:pathLst>
                <a:path w="82" h="89" extrusionOk="0">
                  <a:moveTo>
                    <a:pt x="40" y="1"/>
                  </a:moveTo>
                  <a:cubicBezTo>
                    <a:pt x="27" y="1"/>
                    <a:pt x="16" y="7"/>
                    <a:pt x="11" y="22"/>
                  </a:cubicBezTo>
                  <a:lnTo>
                    <a:pt x="11" y="33"/>
                  </a:lnTo>
                  <a:cubicBezTo>
                    <a:pt x="0" y="33"/>
                    <a:pt x="0" y="44"/>
                    <a:pt x="11" y="55"/>
                  </a:cubicBezTo>
                  <a:lnTo>
                    <a:pt x="11" y="69"/>
                  </a:lnTo>
                  <a:cubicBezTo>
                    <a:pt x="16" y="82"/>
                    <a:pt x="27" y="88"/>
                    <a:pt x="40" y="88"/>
                  </a:cubicBezTo>
                  <a:cubicBezTo>
                    <a:pt x="59" y="88"/>
                    <a:pt x="81" y="73"/>
                    <a:pt x="81" y="44"/>
                  </a:cubicBezTo>
                  <a:cubicBezTo>
                    <a:pt x="81" y="17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</p:grpSp>
      <p:sp>
        <p:nvSpPr>
          <p:cNvPr id="1264" name="Google Shape;1264;p22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63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65" name="Google Shape;1265;p22"/>
          <p:cNvSpPr txBox="1">
            <a:spLocks noGrp="1"/>
          </p:cNvSpPr>
          <p:nvPr>
            <p:ph type="subTitle" idx="1"/>
          </p:nvPr>
        </p:nvSpPr>
        <p:spPr>
          <a:xfrm>
            <a:off x="6279967" y="5379832"/>
            <a:ext cx="3642400" cy="75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266" name="Google Shape;1266;p22"/>
          <p:cNvSpPr txBox="1">
            <a:spLocks noGrp="1"/>
          </p:cNvSpPr>
          <p:nvPr>
            <p:ph type="subTitle" idx="2"/>
          </p:nvPr>
        </p:nvSpPr>
        <p:spPr>
          <a:xfrm>
            <a:off x="2269800" y="5379832"/>
            <a:ext cx="3642400" cy="75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267" name="Google Shape;1267;p22"/>
          <p:cNvSpPr txBox="1">
            <a:spLocks noGrp="1"/>
          </p:cNvSpPr>
          <p:nvPr>
            <p:ph type="subTitle" idx="3"/>
          </p:nvPr>
        </p:nvSpPr>
        <p:spPr>
          <a:xfrm>
            <a:off x="6279967" y="4915933"/>
            <a:ext cx="3642400" cy="63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Anton"/>
              <a:buNone/>
              <a:defRPr sz="3200" b="1">
                <a:latin typeface="Chelsea Market"/>
                <a:ea typeface="Chelsea Market"/>
                <a:cs typeface="Chelsea Market"/>
                <a:sym typeface="Chelsea Market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68" name="Google Shape;1268;p22"/>
          <p:cNvSpPr txBox="1">
            <a:spLocks noGrp="1"/>
          </p:cNvSpPr>
          <p:nvPr>
            <p:ph type="subTitle" idx="4"/>
          </p:nvPr>
        </p:nvSpPr>
        <p:spPr>
          <a:xfrm>
            <a:off x="2269800" y="4915933"/>
            <a:ext cx="3642400" cy="63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Anton"/>
              <a:buNone/>
              <a:defRPr sz="3200" b="1">
                <a:latin typeface="Chelsea Market"/>
                <a:ea typeface="Chelsea Market"/>
                <a:cs typeface="Chelsea Market"/>
                <a:sym typeface="Chelsea Market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15354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8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8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2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2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2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29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4" name="Google Shape;24;p2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2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2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30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30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3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3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3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3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3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31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3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3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3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32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32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32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32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32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3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3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3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3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3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3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3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34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34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34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3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3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3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35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35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64" name="Google Shape;64;p35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3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3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3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Times New Roman"/>
              <a:buNone/>
              <a:defRPr sz="4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26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8" name="Google Shape;8;p2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9" name="Google Shape;9;p2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0" name="Google Shape;10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4" r:id="rId15"/>
    <p:sldLayoutId id="2147483665" r:id="rId16"/>
    <p:sldLayoutId id="2147483666" r:id="rId1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7.e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3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8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1.emf"/><Relationship Id="rId7" Type="http://schemas.openxmlformats.org/officeDocument/2006/relationships/image" Target="../media/image43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5.emf"/><Relationship Id="rId5" Type="http://schemas.openxmlformats.org/officeDocument/2006/relationships/image" Target="../media/image42.e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5.emf"/><Relationship Id="rId12" Type="http://schemas.openxmlformats.org/officeDocument/2006/relationships/oleObject" Target="../embeddings/oleObject49.bin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7.emf"/><Relationship Id="rId5" Type="http://schemas.openxmlformats.org/officeDocument/2006/relationships/image" Target="../media/image54.e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3.gif"/><Relationship Id="rId4" Type="http://schemas.openxmlformats.org/officeDocument/2006/relationships/image" Target="../media/image62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emf"/><Relationship Id="rId3" Type="http://schemas.openxmlformats.org/officeDocument/2006/relationships/audio" Target="../media/audio1.wav"/><Relationship Id="rId7" Type="http://schemas.openxmlformats.org/officeDocument/2006/relationships/image" Target="../media/image9.emf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7.emf"/><Relationship Id="rId18" Type="http://schemas.openxmlformats.org/officeDocument/2006/relationships/oleObject" Target="../embeddings/oleObject13.bin"/><Relationship Id="rId3" Type="http://schemas.openxmlformats.org/officeDocument/2006/relationships/audio" Target="../media/audio1.wav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9.e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6.wmf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20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5.emf"/><Relationship Id="rId3" Type="http://schemas.openxmlformats.org/officeDocument/2006/relationships/audio" Target="../media/audio1.wav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4.wmf"/><Relationship Id="rId5" Type="http://schemas.openxmlformats.org/officeDocument/2006/relationships/image" Target="../media/image21.emf"/><Relationship Id="rId15" Type="http://schemas.openxmlformats.org/officeDocument/2006/relationships/image" Target="../media/image26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1.emf"/><Relationship Id="rId3" Type="http://schemas.openxmlformats.org/officeDocument/2006/relationships/audio" Target="../media/audio1.wav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" name="Google Shape;89;p2" descr="https://lh3.googleusercontent.com/-Tk55LJDFflU/WsHNwwaiKSI/AAAAAAAAB6g/jFfcR8uLDVMfXANO8wdQVpwHcT3NMu_AQCHMYCw/h136/5-mau_slide_powerpoint_dep_ctu.vn_(27).gif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48993" y="4979963"/>
            <a:ext cx="3032007" cy="1878037"/>
          </a:xfrm>
          <a:prstGeom prst="rect">
            <a:avLst/>
          </a:prstGeom>
          <a:noFill/>
          <a:ln>
            <a:noFill/>
          </a:ln>
        </p:spPr>
      </p:pic>
      <p:pic>
        <p:nvPicPr>
          <p:cNvPr id="90" name="Google Shape;90;p2" descr="https://lh3.googleusercontent.com/-hCZmtIGIYWo/WsHN9xcCJ-I/AAAAAAAAB7c/XZXLuzX8LEgcBZyvQvRyNuKebeDk0QYhwCHMYCw/h136/6-mau_slide_powerpoint_dep_ctu.vn_(38).jpg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667044" y="440934"/>
            <a:ext cx="3028950" cy="1295400"/>
          </a:xfrm>
          <a:prstGeom prst="rect">
            <a:avLst/>
          </a:prstGeom>
          <a:noFill/>
          <a:ln>
            <a:noFill/>
          </a:ln>
        </p:spPr>
      </p:pic>
      <p:sp>
        <p:nvSpPr>
          <p:cNvPr id="91" name="Google Shape;91;p2"/>
          <p:cNvSpPr/>
          <p:nvPr/>
        </p:nvSpPr>
        <p:spPr>
          <a:xfrm>
            <a:off x="1633928" y="1336536"/>
            <a:ext cx="8149367" cy="1754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ào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ừng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dirty="0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ề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ự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ờ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ăm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ớp</a:t>
            </a:r>
            <a:endParaRPr dirty="0"/>
          </a:p>
        </p:txBody>
      </p:sp>
      <p:sp>
        <p:nvSpPr>
          <p:cNvPr id="92" name="Google Shape;92;p2"/>
          <p:cNvSpPr txBox="1"/>
          <p:nvPr/>
        </p:nvSpPr>
        <p:spPr>
          <a:xfrm flipH="1">
            <a:off x="3481000" y="3854975"/>
            <a:ext cx="4174588" cy="11249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i="0" u="none" strike="noStrike" cap="none">
                <a:solidFill>
                  <a:srgbClr val="FFFF00"/>
                </a:solidFill>
                <a:latin typeface="Tahoma"/>
                <a:ea typeface="Tahoma"/>
                <a:cs typeface="Tahoma"/>
                <a:sym typeface="Tahoma"/>
              </a:rPr>
              <a:t>Giáo viên:…</a:t>
            </a:r>
            <a:endParaRPr/>
          </a:p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i="0" u="none" strike="noStrike" cap="none">
                <a:solidFill>
                  <a:srgbClr val="FFFF00"/>
                </a:solidFill>
                <a:latin typeface="Tahoma"/>
                <a:ea typeface="Tahoma"/>
                <a:cs typeface="Tahoma"/>
                <a:sym typeface="Tahoma"/>
              </a:rPr>
              <a:t>Trường:…</a:t>
            </a:r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5" name="Google Shape;3145;p39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buSzPts val="1100"/>
            </a:pPr>
            <a:r>
              <a:rPr lang="en" dirty="0">
                <a:solidFill>
                  <a:schemeClr val="accent2">
                    <a:lumMod val="50000"/>
                  </a:schemeClr>
                </a:solidFill>
              </a:rPr>
              <a:t>Kiến thức cần nhớ</a:t>
            </a:r>
            <a:endParaRPr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146" name="Google Shape;3146;p39"/>
          <p:cNvSpPr txBox="1">
            <a:spLocks noGrp="1"/>
          </p:cNvSpPr>
          <p:nvPr>
            <p:ph type="subTitle" idx="4294967295"/>
          </p:nvPr>
        </p:nvSpPr>
        <p:spPr>
          <a:xfrm>
            <a:off x="836299" y="1601788"/>
            <a:ext cx="11355701" cy="27940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indent="0">
              <a:buClr>
                <a:srgbClr val="5B595B"/>
              </a:buClr>
              <a:buSzPts val="1100"/>
              <a:buNone/>
            </a:pP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    ,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đó</a:t>
            </a:r>
            <a:endParaRPr lang="en-US" dirty="0"/>
          </a:p>
          <a:p>
            <a:pPr marL="0" indent="0">
              <a:buClr>
                <a:srgbClr val="5B595B"/>
              </a:buClr>
              <a:buSzPts val="1100"/>
              <a:buNone/>
            </a:pPr>
            <a:r>
              <a:rPr lang="fr-FR" dirty="0"/>
              <a:t>là </a:t>
            </a:r>
            <a:r>
              <a:rPr lang="fr-FR" dirty="0" err="1"/>
              <a:t>hai</a:t>
            </a:r>
            <a:r>
              <a:rPr lang="fr-FR" dirty="0"/>
              <a:t> </a:t>
            </a:r>
            <a:r>
              <a:rPr lang="fr-FR" dirty="0" err="1"/>
              <a:t>đa</a:t>
            </a:r>
            <a:r>
              <a:rPr lang="fr-FR" dirty="0"/>
              <a:t> </a:t>
            </a:r>
            <a:r>
              <a:rPr lang="fr-FR" dirty="0" err="1"/>
              <a:t>thức</a:t>
            </a:r>
            <a:r>
              <a:rPr lang="fr-FR" dirty="0"/>
              <a:t> </a:t>
            </a:r>
            <a:r>
              <a:rPr lang="fr-FR" dirty="0" err="1"/>
              <a:t>và</a:t>
            </a:r>
            <a:r>
              <a:rPr lang="fr-FR" dirty="0"/>
              <a:t> </a:t>
            </a:r>
          </a:p>
          <a:p>
            <a:pPr marL="0" indent="0">
              <a:buClr>
                <a:srgbClr val="5B595B"/>
              </a:buClr>
              <a:buSzPts val="1100"/>
              <a:buNone/>
            </a:pPr>
            <a:endParaRPr lang="en-US" dirty="0"/>
          </a:p>
        </p:txBody>
      </p:sp>
      <p:grpSp>
        <p:nvGrpSpPr>
          <p:cNvPr id="3147" name="Google Shape;3147;p39"/>
          <p:cNvGrpSpPr/>
          <p:nvPr/>
        </p:nvGrpSpPr>
        <p:grpSpPr>
          <a:xfrm>
            <a:off x="0" y="5190078"/>
            <a:ext cx="1229121" cy="1566084"/>
            <a:chOff x="7279301" y="2177455"/>
            <a:chExt cx="459679" cy="585700"/>
          </a:xfrm>
        </p:grpSpPr>
        <p:sp>
          <p:nvSpPr>
            <p:cNvPr id="3148" name="Google Shape;3148;p39"/>
            <p:cNvSpPr/>
            <p:nvPr/>
          </p:nvSpPr>
          <p:spPr>
            <a:xfrm>
              <a:off x="7279301" y="2177455"/>
              <a:ext cx="459679" cy="585700"/>
            </a:xfrm>
            <a:custGeom>
              <a:avLst/>
              <a:gdLst/>
              <a:ahLst/>
              <a:cxnLst/>
              <a:rect l="l" t="t" r="r" b="b"/>
              <a:pathLst>
                <a:path w="6077" h="7743" extrusionOk="0">
                  <a:moveTo>
                    <a:pt x="2945" y="1"/>
                  </a:moveTo>
                  <a:cubicBezTo>
                    <a:pt x="2933" y="1"/>
                    <a:pt x="2933" y="1"/>
                    <a:pt x="2922" y="15"/>
                  </a:cubicBezTo>
                  <a:cubicBezTo>
                    <a:pt x="2481" y="26"/>
                    <a:pt x="2062" y="155"/>
                    <a:pt x="1687" y="375"/>
                  </a:cubicBezTo>
                  <a:cubicBezTo>
                    <a:pt x="1327" y="596"/>
                    <a:pt x="1059" y="875"/>
                    <a:pt x="897" y="1213"/>
                  </a:cubicBezTo>
                  <a:cubicBezTo>
                    <a:pt x="757" y="1504"/>
                    <a:pt x="687" y="1831"/>
                    <a:pt x="687" y="2202"/>
                  </a:cubicBezTo>
                  <a:lnTo>
                    <a:pt x="687" y="4309"/>
                  </a:lnTo>
                  <a:lnTo>
                    <a:pt x="687" y="5683"/>
                  </a:lnTo>
                  <a:lnTo>
                    <a:pt x="687" y="5694"/>
                  </a:lnTo>
                  <a:cubicBezTo>
                    <a:pt x="617" y="5728"/>
                    <a:pt x="559" y="5775"/>
                    <a:pt x="500" y="5834"/>
                  </a:cubicBezTo>
                  <a:cubicBezTo>
                    <a:pt x="268" y="5938"/>
                    <a:pt x="151" y="6125"/>
                    <a:pt x="70" y="6287"/>
                  </a:cubicBezTo>
                  <a:cubicBezTo>
                    <a:pt x="48" y="6334"/>
                    <a:pt x="11" y="6404"/>
                    <a:pt x="11" y="6485"/>
                  </a:cubicBezTo>
                  <a:cubicBezTo>
                    <a:pt x="11" y="6731"/>
                    <a:pt x="0" y="6985"/>
                    <a:pt x="0" y="7301"/>
                  </a:cubicBezTo>
                  <a:cubicBezTo>
                    <a:pt x="0" y="7404"/>
                    <a:pt x="0" y="7533"/>
                    <a:pt x="106" y="7639"/>
                  </a:cubicBezTo>
                  <a:cubicBezTo>
                    <a:pt x="198" y="7731"/>
                    <a:pt x="302" y="7742"/>
                    <a:pt x="372" y="7742"/>
                  </a:cubicBezTo>
                  <a:lnTo>
                    <a:pt x="2503" y="7742"/>
                  </a:lnTo>
                  <a:lnTo>
                    <a:pt x="3621" y="7731"/>
                  </a:lnTo>
                  <a:cubicBezTo>
                    <a:pt x="3959" y="7731"/>
                    <a:pt x="4283" y="7731"/>
                    <a:pt x="4621" y="7742"/>
                  </a:cubicBezTo>
                  <a:lnTo>
                    <a:pt x="5680" y="7742"/>
                  </a:lnTo>
                  <a:cubicBezTo>
                    <a:pt x="5749" y="7742"/>
                    <a:pt x="5878" y="7742"/>
                    <a:pt x="5973" y="7639"/>
                  </a:cubicBezTo>
                  <a:cubicBezTo>
                    <a:pt x="6076" y="7533"/>
                    <a:pt x="6076" y="7404"/>
                    <a:pt x="6076" y="7334"/>
                  </a:cubicBezTo>
                  <a:lnTo>
                    <a:pt x="6076" y="7021"/>
                  </a:lnTo>
                  <a:lnTo>
                    <a:pt x="6076" y="6544"/>
                  </a:lnTo>
                  <a:cubicBezTo>
                    <a:pt x="6076" y="6440"/>
                    <a:pt x="6054" y="6345"/>
                    <a:pt x="5995" y="6253"/>
                  </a:cubicBezTo>
                  <a:cubicBezTo>
                    <a:pt x="5914" y="6102"/>
                    <a:pt x="5786" y="5926"/>
                    <a:pt x="5576" y="5834"/>
                  </a:cubicBezTo>
                  <a:cubicBezTo>
                    <a:pt x="5518" y="5775"/>
                    <a:pt x="5459" y="5728"/>
                    <a:pt x="5389" y="5694"/>
                  </a:cubicBezTo>
                  <a:lnTo>
                    <a:pt x="5389" y="4309"/>
                  </a:lnTo>
                  <a:lnTo>
                    <a:pt x="5389" y="2331"/>
                  </a:lnTo>
                  <a:cubicBezTo>
                    <a:pt x="5389" y="2155"/>
                    <a:pt x="5378" y="1971"/>
                    <a:pt x="5355" y="1783"/>
                  </a:cubicBezTo>
                  <a:cubicBezTo>
                    <a:pt x="5308" y="1468"/>
                    <a:pt x="5216" y="1213"/>
                    <a:pt x="5051" y="993"/>
                  </a:cubicBezTo>
                  <a:cubicBezTo>
                    <a:pt x="4691" y="468"/>
                    <a:pt x="4168" y="166"/>
                    <a:pt x="3445" y="37"/>
                  </a:cubicBezTo>
                  <a:cubicBezTo>
                    <a:pt x="3364" y="26"/>
                    <a:pt x="3283" y="15"/>
                    <a:pt x="3202" y="15"/>
                  </a:cubicBezTo>
                  <a:cubicBezTo>
                    <a:pt x="3179" y="1"/>
                    <a:pt x="3143" y="1"/>
                    <a:pt x="31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49" name="Google Shape;3149;p39"/>
            <p:cNvSpPr/>
            <p:nvPr/>
          </p:nvSpPr>
          <p:spPr>
            <a:xfrm>
              <a:off x="7357663" y="2204307"/>
              <a:ext cx="302873" cy="404763"/>
            </a:xfrm>
            <a:custGeom>
              <a:avLst/>
              <a:gdLst/>
              <a:ahLst/>
              <a:cxnLst/>
              <a:rect l="l" t="t" r="r" b="b"/>
              <a:pathLst>
                <a:path w="4004" h="5351" extrusionOk="0">
                  <a:moveTo>
                    <a:pt x="2024" y="0"/>
                  </a:moveTo>
                  <a:cubicBezTo>
                    <a:pt x="1956" y="0"/>
                    <a:pt x="1886" y="3"/>
                    <a:pt x="1816" y="9"/>
                  </a:cubicBezTo>
                  <a:cubicBezTo>
                    <a:pt x="1445" y="43"/>
                    <a:pt x="1096" y="160"/>
                    <a:pt x="769" y="358"/>
                  </a:cubicBezTo>
                  <a:cubicBezTo>
                    <a:pt x="453" y="568"/>
                    <a:pt x="199" y="847"/>
                    <a:pt x="93" y="1230"/>
                  </a:cubicBezTo>
                  <a:cubicBezTo>
                    <a:pt x="34" y="1462"/>
                    <a:pt x="0" y="1697"/>
                    <a:pt x="0" y="1928"/>
                  </a:cubicBezTo>
                  <a:lnTo>
                    <a:pt x="0" y="5281"/>
                  </a:lnTo>
                  <a:lnTo>
                    <a:pt x="0" y="5351"/>
                  </a:lnTo>
                  <a:lnTo>
                    <a:pt x="244" y="5351"/>
                  </a:lnTo>
                  <a:cubicBezTo>
                    <a:pt x="257" y="5351"/>
                    <a:pt x="269" y="5351"/>
                    <a:pt x="280" y="5339"/>
                  </a:cubicBezTo>
                  <a:cubicBezTo>
                    <a:pt x="397" y="5270"/>
                    <a:pt x="512" y="5200"/>
                    <a:pt x="629" y="5130"/>
                  </a:cubicBezTo>
                  <a:cubicBezTo>
                    <a:pt x="640" y="5119"/>
                    <a:pt x="651" y="5119"/>
                    <a:pt x="663" y="5119"/>
                  </a:cubicBezTo>
                  <a:cubicBezTo>
                    <a:pt x="758" y="5094"/>
                    <a:pt x="861" y="5108"/>
                    <a:pt x="931" y="5013"/>
                  </a:cubicBezTo>
                  <a:cubicBezTo>
                    <a:pt x="942" y="5001"/>
                    <a:pt x="967" y="5001"/>
                    <a:pt x="978" y="4990"/>
                  </a:cubicBezTo>
                  <a:cubicBezTo>
                    <a:pt x="1026" y="4954"/>
                    <a:pt x="1070" y="4932"/>
                    <a:pt x="1096" y="4898"/>
                  </a:cubicBezTo>
                  <a:cubicBezTo>
                    <a:pt x="1269" y="4722"/>
                    <a:pt x="1305" y="4524"/>
                    <a:pt x="1258" y="4292"/>
                  </a:cubicBezTo>
                  <a:cubicBezTo>
                    <a:pt x="1246" y="4244"/>
                    <a:pt x="1221" y="4244"/>
                    <a:pt x="1177" y="4244"/>
                  </a:cubicBezTo>
                  <a:cubicBezTo>
                    <a:pt x="1070" y="4256"/>
                    <a:pt x="967" y="4269"/>
                    <a:pt x="861" y="4281"/>
                  </a:cubicBezTo>
                  <a:cubicBezTo>
                    <a:pt x="816" y="4281"/>
                    <a:pt x="780" y="4269"/>
                    <a:pt x="769" y="4222"/>
                  </a:cubicBezTo>
                  <a:cubicBezTo>
                    <a:pt x="746" y="4175"/>
                    <a:pt x="780" y="4152"/>
                    <a:pt x="816" y="4130"/>
                  </a:cubicBezTo>
                  <a:cubicBezTo>
                    <a:pt x="839" y="4105"/>
                    <a:pt x="872" y="4093"/>
                    <a:pt x="897" y="4093"/>
                  </a:cubicBezTo>
                  <a:cubicBezTo>
                    <a:pt x="956" y="4082"/>
                    <a:pt x="978" y="4046"/>
                    <a:pt x="989" y="4001"/>
                  </a:cubicBezTo>
                  <a:cubicBezTo>
                    <a:pt x="1047" y="3811"/>
                    <a:pt x="1252" y="3662"/>
                    <a:pt x="1461" y="3662"/>
                  </a:cubicBezTo>
                  <a:cubicBezTo>
                    <a:pt x="1547" y="3662"/>
                    <a:pt x="1633" y="3687"/>
                    <a:pt x="1710" y="3744"/>
                  </a:cubicBezTo>
                  <a:cubicBezTo>
                    <a:pt x="1758" y="3781"/>
                    <a:pt x="1805" y="3792"/>
                    <a:pt x="1864" y="3814"/>
                  </a:cubicBezTo>
                  <a:cubicBezTo>
                    <a:pt x="1875" y="3593"/>
                    <a:pt x="1886" y="3395"/>
                    <a:pt x="1864" y="3186"/>
                  </a:cubicBezTo>
                  <a:cubicBezTo>
                    <a:pt x="1828" y="3186"/>
                    <a:pt x="1794" y="3186"/>
                    <a:pt x="1758" y="3197"/>
                  </a:cubicBezTo>
                  <a:cubicBezTo>
                    <a:pt x="1553" y="3229"/>
                    <a:pt x="1341" y="3234"/>
                    <a:pt x="1128" y="3234"/>
                  </a:cubicBezTo>
                  <a:cubicBezTo>
                    <a:pt x="1028" y="3234"/>
                    <a:pt x="928" y="3233"/>
                    <a:pt x="827" y="3233"/>
                  </a:cubicBezTo>
                  <a:cubicBezTo>
                    <a:pt x="802" y="3233"/>
                    <a:pt x="791" y="3233"/>
                    <a:pt x="769" y="3222"/>
                  </a:cubicBezTo>
                  <a:cubicBezTo>
                    <a:pt x="721" y="3208"/>
                    <a:pt x="688" y="3186"/>
                    <a:pt x="688" y="3127"/>
                  </a:cubicBezTo>
                  <a:cubicBezTo>
                    <a:pt x="688" y="3068"/>
                    <a:pt x="721" y="3035"/>
                    <a:pt x="769" y="3035"/>
                  </a:cubicBezTo>
                  <a:cubicBezTo>
                    <a:pt x="897" y="3024"/>
                    <a:pt x="967" y="2906"/>
                    <a:pt x="1070" y="2848"/>
                  </a:cubicBezTo>
                  <a:cubicBezTo>
                    <a:pt x="1096" y="2836"/>
                    <a:pt x="1096" y="2814"/>
                    <a:pt x="1107" y="2789"/>
                  </a:cubicBezTo>
                  <a:cubicBezTo>
                    <a:pt x="1118" y="2767"/>
                    <a:pt x="1118" y="2733"/>
                    <a:pt x="1129" y="2697"/>
                  </a:cubicBezTo>
                  <a:cubicBezTo>
                    <a:pt x="1188" y="2417"/>
                    <a:pt x="1316" y="2185"/>
                    <a:pt x="1537" y="2021"/>
                  </a:cubicBezTo>
                  <a:cubicBezTo>
                    <a:pt x="1754" y="1876"/>
                    <a:pt x="1999" y="1823"/>
                    <a:pt x="2258" y="1823"/>
                  </a:cubicBezTo>
                  <a:cubicBezTo>
                    <a:pt x="2289" y="1823"/>
                    <a:pt x="2321" y="1824"/>
                    <a:pt x="2353" y="1825"/>
                  </a:cubicBezTo>
                  <a:cubicBezTo>
                    <a:pt x="2562" y="1836"/>
                    <a:pt x="2735" y="1928"/>
                    <a:pt x="2898" y="2057"/>
                  </a:cubicBezTo>
                  <a:cubicBezTo>
                    <a:pt x="2992" y="2138"/>
                    <a:pt x="3074" y="2208"/>
                    <a:pt x="3155" y="2278"/>
                  </a:cubicBezTo>
                  <a:cubicBezTo>
                    <a:pt x="3194" y="2309"/>
                    <a:pt x="3238" y="2330"/>
                    <a:pt x="3284" y="2330"/>
                  </a:cubicBezTo>
                  <a:cubicBezTo>
                    <a:pt x="3307" y="2330"/>
                    <a:pt x="3330" y="2325"/>
                    <a:pt x="3353" y="2314"/>
                  </a:cubicBezTo>
                  <a:cubicBezTo>
                    <a:pt x="3375" y="2300"/>
                    <a:pt x="3412" y="2289"/>
                    <a:pt x="3434" y="2289"/>
                  </a:cubicBezTo>
                  <a:cubicBezTo>
                    <a:pt x="3470" y="2300"/>
                    <a:pt x="3515" y="2300"/>
                    <a:pt x="3526" y="2325"/>
                  </a:cubicBezTo>
                  <a:cubicBezTo>
                    <a:pt x="3545" y="2378"/>
                    <a:pt x="3575" y="2384"/>
                    <a:pt x="3614" y="2384"/>
                  </a:cubicBezTo>
                  <a:cubicBezTo>
                    <a:pt x="3627" y="2384"/>
                    <a:pt x="3640" y="2384"/>
                    <a:pt x="3655" y="2384"/>
                  </a:cubicBezTo>
                  <a:cubicBezTo>
                    <a:pt x="3662" y="2384"/>
                    <a:pt x="3676" y="2378"/>
                    <a:pt x="3687" y="2378"/>
                  </a:cubicBezTo>
                  <a:cubicBezTo>
                    <a:pt x="3693" y="2378"/>
                    <a:pt x="3698" y="2379"/>
                    <a:pt x="3702" y="2384"/>
                  </a:cubicBezTo>
                  <a:cubicBezTo>
                    <a:pt x="3724" y="2384"/>
                    <a:pt x="3761" y="2395"/>
                    <a:pt x="3761" y="2417"/>
                  </a:cubicBezTo>
                  <a:cubicBezTo>
                    <a:pt x="3772" y="2428"/>
                    <a:pt x="3761" y="2465"/>
                    <a:pt x="3750" y="2487"/>
                  </a:cubicBezTo>
                  <a:cubicBezTo>
                    <a:pt x="3713" y="2509"/>
                    <a:pt x="3680" y="2535"/>
                    <a:pt x="3643" y="2546"/>
                  </a:cubicBezTo>
                  <a:cubicBezTo>
                    <a:pt x="3493" y="2593"/>
                    <a:pt x="3342" y="2674"/>
                    <a:pt x="3213" y="2767"/>
                  </a:cubicBezTo>
                  <a:cubicBezTo>
                    <a:pt x="3191" y="2778"/>
                    <a:pt x="3177" y="2789"/>
                    <a:pt x="3155" y="2803"/>
                  </a:cubicBezTo>
                  <a:cubicBezTo>
                    <a:pt x="3037" y="2848"/>
                    <a:pt x="2934" y="2895"/>
                    <a:pt x="2816" y="2954"/>
                  </a:cubicBezTo>
                  <a:cubicBezTo>
                    <a:pt x="2816" y="2965"/>
                    <a:pt x="2828" y="2987"/>
                    <a:pt x="2828" y="3012"/>
                  </a:cubicBezTo>
                  <a:cubicBezTo>
                    <a:pt x="2842" y="3093"/>
                    <a:pt x="2875" y="3174"/>
                    <a:pt x="2875" y="3255"/>
                  </a:cubicBezTo>
                  <a:cubicBezTo>
                    <a:pt x="2898" y="3501"/>
                    <a:pt x="2898" y="3733"/>
                    <a:pt x="2911" y="3965"/>
                  </a:cubicBezTo>
                  <a:cubicBezTo>
                    <a:pt x="2923" y="4303"/>
                    <a:pt x="2886" y="4630"/>
                    <a:pt x="2724" y="4954"/>
                  </a:cubicBezTo>
                  <a:cubicBezTo>
                    <a:pt x="2758" y="4954"/>
                    <a:pt x="2794" y="4968"/>
                    <a:pt x="2816" y="4979"/>
                  </a:cubicBezTo>
                  <a:cubicBezTo>
                    <a:pt x="2898" y="4990"/>
                    <a:pt x="2967" y="5013"/>
                    <a:pt x="3051" y="5024"/>
                  </a:cubicBezTo>
                  <a:cubicBezTo>
                    <a:pt x="3121" y="5049"/>
                    <a:pt x="3202" y="5082"/>
                    <a:pt x="3272" y="5108"/>
                  </a:cubicBezTo>
                  <a:cubicBezTo>
                    <a:pt x="3434" y="5130"/>
                    <a:pt x="3562" y="5200"/>
                    <a:pt x="3621" y="5351"/>
                  </a:cubicBezTo>
                  <a:lnTo>
                    <a:pt x="4004" y="5351"/>
                  </a:lnTo>
                  <a:lnTo>
                    <a:pt x="4004" y="5270"/>
                  </a:lnTo>
                  <a:lnTo>
                    <a:pt x="4004" y="1965"/>
                  </a:lnTo>
                  <a:cubicBezTo>
                    <a:pt x="4004" y="1811"/>
                    <a:pt x="3993" y="1671"/>
                    <a:pt x="3970" y="1521"/>
                  </a:cubicBezTo>
                  <a:cubicBezTo>
                    <a:pt x="3923" y="1043"/>
                    <a:pt x="3691" y="671"/>
                    <a:pt x="3294" y="403"/>
                  </a:cubicBezTo>
                  <a:cubicBezTo>
                    <a:pt x="2909" y="140"/>
                    <a:pt x="2488" y="0"/>
                    <a:pt x="2024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50" name="Google Shape;3150;p39"/>
            <p:cNvSpPr/>
            <p:nvPr/>
          </p:nvSpPr>
          <p:spPr>
            <a:xfrm>
              <a:off x="7306531" y="2668808"/>
              <a:ext cx="406049" cy="67019"/>
            </a:xfrm>
            <a:custGeom>
              <a:avLst/>
              <a:gdLst/>
              <a:ahLst/>
              <a:cxnLst/>
              <a:rect l="l" t="t" r="r" b="b"/>
              <a:pathLst>
                <a:path w="5368" h="886" extrusionOk="0">
                  <a:moveTo>
                    <a:pt x="2107" y="419"/>
                  </a:moveTo>
                  <a:cubicBezTo>
                    <a:pt x="2132" y="419"/>
                    <a:pt x="2143" y="433"/>
                    <a:pt x="2165" y="444"/>
                  </a:cubicBezTo>
                  <a:cubicBezTo>
                    <a:pt x="2143" y="444"/>
                    <a:pt x="2132" y="467"/>
                    <a:pt x="2107" y="467"/>
                  </a:cubicBezTo>
                  <a:lnTo>
                    <a:pt x="933" y="467"/>
                  </a:lnTo>
                  <a:cubicBezTo>
                    <a:pt x="920" y="467"/>
                    <a:pt x="908" y="456"/>
                    <a:pt x="897" y="456"/>
                  </a:cubicBezTo>
                  <a:cubicBezTo>
                    <a:pt x="897" y="444"/>
                    <a:pt x="897" y="444"/>
                    <a:pt x="886" y="433"/>
                  </a:cubicBezTo>
                  <a:cubicBezTo>
                    <a:pt x="908" y="433"/>
                    <a:pt x="933" y="419"/>
                    <a:pt x="945" y="419"/>
                  </a:cubicBezTo>
                  <a:close/>
                  <a:moveTo>
                    <a:pt x="4412" y="419"/>
                  </a:moveTo>
                  <a:cubicBezTo>
                    <a:pt x="4437" y="419"/>
                    <a:pt x="4448" y="433"/>
                    <a:pt x="4470" y="433"/>
                  </a:cubicBezTo>
                  <a:lnTo>
                    <a:pt x="4470" y="456"/>
                  </a:lnTo>
                  <a:cubicBezTo>
                    <a:pt x="4448" y="456"/>
                    <a:pt x="4426" y="467"/>
                    <a:pt x="4412" y="467"/>
                  </a:cubicBezTo>
                  <a:lnTo>
                    <a:pt x="3249" y="467"/>
                  </a:lnTo>
                  <a:cubicBezTo>
                    <a:pt x="3224" y="456"/>
                    <a:pt x="3213" y="456"/>
                    <a:pt x="3202" y="444"/>
                  </a:cubicBezTo>
                  <a:cubicBezTo>
                    <a:pt x="3213" y="433"/>
                    <a:pt x="3238" y="419"/>
                    <a:pt x="3249" y="419"/>
                  </a:cubicBezTo>
                  <a:close/>
                  <a:moveTo>
                    <a:pt x="2143" y="537"/>
                  </a:moveTo>
                  <a:cubicBezTo>
                    <a:pt x="2154" y="537"/>
                    <a:pt x="2154" y="548"/>
                    <a:pt x="2177" y="559"/>
                  </a:cubicBezTo>
                  <a:cubicBezTo>
                    <a:pt x="2143" y="573"/>
                    <a:pt x="2132" y="584"/>
                    <a:pt x="2107" y="584"/>
                  </a:cubicBezTo>
                  <a:lnTo>
                    <a:pt x="1911" y="584"/>
                  </a:lnTo>
                  <a:cubicBezTo>
                    <a:pt x="1897" y="584"/>
                    <a:pt x="1886" y="559"/>
                    <a:pt x="1875" y="559"/>
                  </a:cubicBezTo>
                  <a:cubicBezTo>
                    <a:pt x="1886" y="548"/>
                    <a:pt x="1886" y="537"/>
                    <a:pt x="1897" y="537"/>
                  </a:cubicBezTo>
                  <a:close/>
                  <a:moveTo>
                    <a:pt x="3341" y="528"/>
                  </a:moveTo>
                  <a:cubicBezTo>
                    <a:pt x="3378" y="528"/>
                    <a:pt x="3413" y="531"/>
                    <a:pt x="3448" y="537"/>
                  </a:cubicBezTo>
                  <a:cubicBezTo>
                    <a:pt x="3459" y="537"/>
                    <a:pt x="3470" y="548"/>
                    <a:pt x="3481" y="559"/>
                  </a:cubicBezTo>
                  <a:cubicBezTo>
                    <a:pt x="3470" y="559"/>
                    <a:pt x="3459" y="573"/>
                    <a:pt x="3448" y="584"/>
                  </a:cubicBezTo>
                  <a:lnTo>
                    <a:pt x="3238" y="584"/>
                  </a:lnTo>
                  <a:cubicBezTo>
                    <a:pt x="3224" y="584"/>
                    <a:pt x="3213" y="559"/>
                    <a:pt x="3202" y="559"/>
                  </a:cubicBezTo>
                  <a:cubicBezTo>
                    <a:pt x="3213" y="548"/>
                    <a:pt x="3224" y="537"/>
                    <a:pt x="3224" y="537"/>
                  </a:cubicBezTo>
                  <a:cubicBezTo>
                    <a:pt x="3266" y="531"/>
                    <a:pt x="3305" y="528"/>
                    <a:pt x="3341" y="528"/>
                  </a:cubicBezTo>
                  <a:close/>
                  <a:moveTo>
                    <a:pt x="2683" y="78"/>
                  </a:moveTo>
                  <a:cubicBezTo>
                    <a:pt x="2786" y="78"/>
                    <a:pt x="2889" y="119"/>
                    <a:pt x="2970" y="199"/>
                  </a:cubicBezTo>
                  <a:cubicBezTo>
                    <a:pt x="3062" y="294"/>
                    <a:pt x="3085" y="456"/>
                    <a:pt x="3029" y="573"/>
                  </a:cubicBezTo>
                  <a:cubicBezTo>
                    <a:pt x="2970" y="724"/>
                    <a:pt x="2830" y="769"/>
                    <a:pt x="2691" y="769"/>
                  </a:cubicBezTo>
                  <a:cubicBezTo>
                    <a:pt x="2573" y="769"/>
                    <a:pt x="2481" y="757"/>
                    <a:pt x="2400" y="676"/>
                  </a:cubicBezTo>
                  <a:cubicBezTo>
                    <a:pt x="2272" y="559"/>
                    <a:pt x="2260" y="338"/>
                    <a:pt x="2386" y="210"/>
                  </a:cubicBezTo>
                  <a:cubicBezTo>
                    <a:pt x="2470" y="122"/>
                    <a:pt x="2577" y="78"/>
                    <a:pt x="2683" y="78"/>
                  </a:cubicBezTo>
                  <a:close/>
                  <a:moveTo>
                    <a:pt x="0" y="0"/>
                  </a:moveTo>
                  <a:lnTo>
                    <a:pt x="0" y="886"/>
                  </a:lnTo>
                  <a:lnTo>
                    <a:pt x="5367" y="886"/>
                  </a:lnTo>
                  <a:lnTo>
                    <a:pt x="5367" y="0"/>
                  </a:ln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51" name="Google Shape;3151;p39"/>
            <p:cNvSpPr/>
            <p:nvPr/>
          </p:nvSpPr>
          <p:spPr>
            <a:xfrm>
              <a:off x="7413031" y="2345677"/>
              <a:ext cx="224734" cy="98789"/>
            </a:xfrm>
            <a:custGeom>
              <a:avLst/>
              <a:gdLst/>
              <a:ahLst/>
              <a:cxnLst/>
              <a:rect l="l" t="t" r="r" b="b"/>
              <a:pathLst>
                <a:path w="2971" h="1306" extrusionOk="0">
                  <a:moveTo>
                    <a:pt x="1586" y="102"/>
                  </a:moveTo>
                  <a:cubicBezTo>
                    <a:pt x="1589" y="102"/>
                    <a:pt x="1592" y="104"/>
                    <a:pt x="1596" y="107"/>
                  </a:cubicBezTo>
                  <a:cubicBezTo>
                    <a:pt x="1643" y="118"/>
                    <a:pt x="1691" y="140"/>
                    <a:pt x="1735" y="166"/>
                  </a:cubicBezTo>
                  <a:cubicBezTo>
                    <a:pt x="1735" y="166"/>
                    <a:pt x="1735" y="177"/>
                    <a:pt x="1746" y="188"/>
                  </a:cubicBezTo>
                  <a:cubicBezTo>
                    <a:pt x="1735" y="188"/>
                    <a:pt x="1713" y="199"/>
                    <a:pt x="1713" y="199"/>
                  </a:cubicBezTo>
                  <a:cubicBezTo>
                    <a:pt x="1665" y="188"/>
                    <a:pt x="1621" y="166"/>
                    <a:pt x="1584" y="140"/>
                  </a:cubicBezTo>
                  <a:cubicBezTo>
                    <a:pt x="1573" y="140"/>
                    <a:pt x="1573" y="129"/>
                    <a:pt x="1573" y="118"/>
                  </a:cubicBezTo>
                  <a:cubicBezTo>
                    <a:pt x="1573" y="110"/>
                    <a:pt x="1579" y="102"/>
                    <a:pt x="1586" y="102"/>
                  </a:cubicBezTo>
                  <a:close/>
                  <a:moveTo>
                    <a:pt x="1434" y="152"/>
                  </a:moveTo>
                  <a:cubicBezTo>
                    <a:pt x="1481" y="177"/>
                    <a:pt x="1526" y="199"/>
                    <a:pt x="1562" y="221"/>
                  </a:cubicBezTo>
                  <a:cubicBezTo>
                    <a:pt x="1573" y="221"/>
                    <a:pt x="1573" y="235"/>
                    <a:pt x="1584" y="258"/>
                  </a:cubicBezTo>
                  <a:cubicBezTo>
                    <a:pt x="1573" y="258"/>
                    <a:pt x="1551" y="269"/>
                    <a:pt x="1551" y="269"/>
                  </a:cubicBezTo>
                  <a:cubicBezTo>
                    <a:pt x="1503" y="247"/>
                    <a:pt x="1456" y="221"/>
                    <a:pt x="1422" y="199"/>
                  </a:cubicBezTo>
                  <a:cubicBezTo>
                    <a:pt x="1411" y="188"/>
                    <a:pt x="1411" y="177"/>
                    <a:pt x="1411" y="166"/>
                  </a:cubicBezTo>
                  <a:cubicBezTo>
                    <a:pt x="1411" y="152"/>
                    <a:pt x="1434" y="152"/>
                    <a:pt x="1434" y="152"/>
                  </a:cubicBezTo>
                  <a:close/>
                  <a:moveTo>
                    <a:pt x="1294" y="177"/>
                  </a:moveTo>
                  <a:cubicBezTo>
                    <a:pt x="1316" y="210"/>
                    <a:pt x="1341" y="247"/>
                    <a:pt x="1364" y="269"/>
                  </a:cubicBezTo>
                  <a:cubicBezTo>
                    <a:pt x="1353" y="291"/>
                    <a:pt x="1353" y="305"/>
                    <a:pt x="1341" y="305"/>
                  </a:cubicBezTo>
                  <a:cubicBezTo>
                    <a:pt x="1341" y="305"/>
                    <a:pt x="1316" y="305"/>
                    <a:pt x="1316" y="291"/>
                  </a:cubicBezTo>
                  <a:cubicBezTo>
                    <a:pt x="1294" y="269"/>
                    <a:pt x="1272" y="235"/>
                    <a:pt x="1258" y="210"/>
                  </a:cubicBezTo>
                  <a:lnTo>
                    <a:pt x="1258" y="177"/>
                  </a:lnTo>
                  <a:close/>
                  <a:moveTo>
                    <a:pt x="1143" y="221"/>
                  </a:moveTo>
                  <a:cubicBezTo>
                    <a:pt x="1143" y="280"/>
                    <a:pt x="1132" y="328"/>
                    <a:pt x="1132" y="361"/>
                  </a:cubicBezTo>
                  <a:cubicBezTo>
                    <a:pt x="1132" y="375"/>
                    <a:pt x="1118" y="386"/>
                    <a:pt x="1107" y="386"/>
                  </a:cubicBezTo>
                  <a:cubicBezTo>
                    <a:pt x="1096" y="386"/>
                    <a:pt x="1084" y="375"/>
                    <a:pt x="1084" y="375"/>
                  </a:cubicBezTo>
                  <a:cubicBezTo>
                    <a:pt x="1073" y="339"/>
                    <a:pt x="1096" y="258"/>
                    <a:pt x="1143" y="221"/>
                  </a:cubicBezTo>
                  <a:close/>
                  <a:moveTo>
                    <a:pt x="967" y="291"/>
                  </a:moveTo>
                  <a:cubicBezTo>
                    <a:pt x="956" y="339"/>
                    <a:pt x="933" y="386"/>
                    <a:pt x="922" y="431"/>
                  </a:cubicBezTo>
                  <a:cubicBezTo>
                    <a:pt x="922" y="445"/>
                    <a:pt x="897" y="445"/>
                    <a:pt x="897" y="445"/>
                  </a:cubicBezTo>
                  <a:cubicBezTo>
                    <a:pt x="886" y="445"/>
                    <a:pt x="875" y="431"/>
                    <a:pt x="875" y="420"/>
                  </a:cubicBezTo>
                  <a:cubicBezTo>
                    <a:pt x="875" y="397"/>
                    <a:pt x="933" y="305"/>
                    <a:pt x="956" y="291"/>
                  </a:cubicBezTo>
                  <a:close/>
                  <a:moveTo>
                    <a:pt x="794" y="316"/>
                  </a:moveTo>
                  <a:lnTo>
                    <a:pt x="794" y="316"/>
                  </a:lnTo>
                  <a:cubicBezTo>
                    <a:pt x="805" y="375"/>
                    <a:pt x="746" y="467"/>
                    <a:pt x="699" y="478"/>
                  </a:cubicBezTo>
                  <a:cubicBezTo>
                    <a:pt x="688" y="445"/>
                    <a:pt x="746" y="339"/>
                    <a:pt x="794" y="316"/>
                  </a:cubicBezTo>
                  <a:close/>
                  <a:moveTo>
                    <a:pt x="1537" y="1"/>
                  </a:moveTo>
                  <a:cubicBezTo>
                    <a:pt x="1364" y="12"/>
                    <a:pt x="1177" y="37"/>
                    <a:pt x="1015" y="107"/>
                  </a:cubicBezTo>
                  <a:cubicBezTo>
                    <a:pt x="933" y="140"/>
                    <a:pt x="839" y="188"/>
                    <a:pt x="783" y="247"/>
                  </a:cubicBezTo>
                  <a:cubicBezTo>
                    <a:pt x="618" y="397"/>
                    <a:pt x="514" y="585"/>
                    <a:pt x="467" y="805"/>
                  </a:cubicBezTo>
                  <a:cubicBezTo>
                    <a:pt x="445" y="920"/>
                    <a:pt x="408" y="1026"/>
                    <a:pt x="280" y="1096"/>
                  </a:cubicBezTo>
                  <a:cubicBezTo>
                    <a:pt x="210" y="1143"/>
                    <a:pt x="154" y="1199"/>
                    <a:pt x="59" y="1213"/>
                  </a:cubicBezTo>
                  <a:cubicBezTo>
                    <a:pt x="48" y="1213"/>
                    <a:pt x="26" y="1236"/>
                    <a:pt x="0" y="1258"/>
                  </a:cubicBezTo>
                  <a:cubicBezTo>
                    <a:pt x="26" y="1269"/>
                    <a:pt x="48" y="1294"/>
                    <a:pt x="70" y="1294"/>
                  </a:cubicBezTo>
                  <a:cubicBezTo>
                    <a:pt x="129" y="1305"/>
                    <a:pt x="188" y="1305"/>
                    <a:pt x="257" y="1305"/>
                  </a:cubicBezTo>
                  <a:cubicBezTo>
                    <a:pt x="489" y="1294"/>
                    <a:pt x="724" y="1294"/>
                    <a:pt x="956" y="1269"/>
                  </a:cubicBezTo>
                  <a:cubicBezTo>
                    <a:pt x="1434" y="1247"/>
                    <a:pt x="1864" y="1107"/>
                    <a:pt x="2294" y="920"/>
                  </a:cubicBezTo>
                  <a:cubicBezTo>
                    <a:pt x="2389" y="886"/>
                    <a:pt x="2481" y="828"/>
                    <a:pt x="2562" y="769"/>
                  </a:cubicBezTo>
                  <a:cubicBezTo>
                    <a:pt x="2632" y="724"/>
                    <a:pt x="2691" y="688"/>
                    <a:pt x="2772" y="666"/>
                  </a:cubicBezTo>
                  <a:cubicBezTo>
                    <a:pt x="2842" y="654"/>
                    <a:pt x="2900" y="618"/>
                    <a:pt x="2970" y="596"/>
                  </a:cubicBezTo>
                  <a:cubicBezTo>
                    <a:pt x="2959" y="585"/>
                    <a:pt x="2959" y="585"/>
                    <a:pt x="2959" y="571"/>
                  </a:cubicBezTo>
                  <a:lnTo>
                    <a:pt x="2864" y="571"/>
                  </a:lnTo>
                  <a:cubicBezTo>
                    <a:pt x="2819" y="571"/>
                    <a:pt x="2783" y="559"/>
                    <a:pt x="2761" y="515"/>
                  </a:cubicBezTo>
                  <a:cubicBezTo>
                    <a:pt x="2749" y="501"/>
                    <a:pt x="2724" y="490"/>
                    <a:pt x="2702" y="478"/>
                  </a:cubicBezTo>
                  <a:cubicBezTo>
                    <a:pt x="2668" y="478"/>
                    <a:pt x="2643" y="490"/>
                    <a:pt x="2610" y="501"/>
                  </a:cubicBezTo>
                  <a:cubicBezTo>
                    <a:pt x="2580" y="511"/>
                    <a:pt x="2553" y="518"/>
                    <a:pt x="2527" y="518"/>
                  </a:cubicBezTo>
                  <a:cubicBezTo>
                    <a:pt x="2490" y="518"/>
                    <a:pt x="2456" y="506"/>
                    <a:pt x="2423" y="478"/>
                  </a:cubicBezTo>
                  <a:cubicBezTo>
                    <a:pt x="2375" y="445"/>
                    <a:pt x="2330" y="409"/>
                    <a:pt x="2283" y="375"/>
                  </a:cubicBezTo>
                  <a:cubicBezTo>
                    <a:pt x="2213" y="316"/>
                    <a:pt x="2143" y="247"/>
                    <a:pt x="2073" y="199"/>
                  </a:cubicBezTo>
                  <a:cubicBezTo>
                    <a:pt x="1911" y="82"/>
                    <a:pt x="1735" y="1"/>
                    <a:pt x="1537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52" name="Google Shape;3152;p39"/>
            <p:cNvSpPr/>
            <p:nvPr/>
          </p:nvSpPr>
          <p:spPr>
            <a:xfrm>
              <a:off x="7308422" y="2641502"/>
              <a:ext cx="401586" cy="23147"/>
            </a:xfrm>
            <a:custGeom>
              <a:avLst/>
              <a:gdLst/>
              <a:ahLst/>
              <a:cxnLst/>
              <a:rect l="l" t="t" r="r" b="b"/>
              <a:pathLst>
                <a:path w="5309" h="306" extrusionOk="0">
                  <a:moveTo>
                    <a:pt x="420" y="1"/>
                  </a:moveTo>
                  <a:cubicBezTo>
                    <a:pt x="361" y="1"/>
                    <a:pt x="302" y="1"/>
                    <a:pt x="255" y="37"/>
                  </a:cubicBezTo>
                  <a:cubicBezTo>
                    <a:pt x="126" y="82"/>
                    <a:pt x="70" y="188"/>
                    <a:pt x="1" y="305"/>
                  </a:cubicBezTo>
                  <a:lnTo>
                    <a:pt x="5309" y="305"/>
                  </a:lnTo>
                  <a:cubicBezTo>
                    <a:pt x="5261" y="210"/>
                    <a:pt x="5214" y="141"/>
                    <a:pt x="5144" y="82"/>
                  </a:cubicBezTo>
                  <a:cubicBezTo>
                    <a:pt x="5074" y="26"/>
                    <a:pt x="5004" y="1"/>
                    <a:pt x="4923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53" name="Google Shape;3153;p39"/>
            <p:cNvSpPr/>
            <p:nvPr/>
          </p:nvSpPr>
          <p:spPr>
            <a:xfrm>
              <a:off x="7383230" y="2581520"/>
              <a:ext cx="223675" cy="27534"/>
            </a:xfrm>
            <a:custGeom>
              <a:avLst/>
              <a:gdLst/>
              <a:ahLst/>
              <a:cxnLst/>
              <a:rect l="l" t="t" r="r" b="b"/>
              <a:pathLst>
                <a:path w="2957" h="364" extrusionOk="0">
                  <a:moveTo>
                    <a:pt x="871" y="0"/>
                  </a:moveTo>
                  <a:cubicBezTo>
                    <a:pt x="753" y="0"/>
                    <a:pt x="640" y="38"/>
                    <a:pt x="548" y="132"/>
                  </a:cubicBezTo>
                  <a:cubicBezTo>
                    <a:pt x="534" y="143"/>
                    <a:pt x="501" y="154"/>
                    <a:pt x="478" y="154"/>
                  </a:cubicBezTo>
                  <a:cubicBezTo>
                    <a:pt x="291" y="154"/>
                    <a:pt x="151" y="260"/>
                    <a:pt x="12" y="352"/>
                  </a:cubicBezTo>
                  <a:lnTo>
                    <a:pt x="1" y="364"/>
                  </a:lnTo>
                  <a:lnTo>
                    <a:pt x="2945" y="364"/>
                  </a:lnTo>
                  <a:cubicBezTo>
                    <a:pt x="2945" y="352"/>
                    <a:pt x="2956" y="352"/>
                    <a:pt x="2956" y="341"/>
                  </a:cubicBezTo>
                  <a:cubicBezTo>
                    <a:pt x="2898" y="330"/>
                    <a:pt x="2839" y="316"/>
                    <a:pt x="2794" y="305"/>
                  </a:cubicBezTo>
                  <a:cubicBezTo>
                    <a:pt x="2758" y="305"/>
                    <a:pt x="2724" y="305"/>
                    <a:pt x="2699" y="294"/>
                  </a:cubicBezTo>
                  <a:cubicBezTo>
                    <a:pt x="2596" y="213"/>
                    <a:pt x="2478" y="190"/>
                    <a:pt x="2350" y="176"/>
                  </a:cubicBezTo>
                  <a:cubicBezTo>
                    <a:pt x="2294" y="176"/>
                    <a:pt x="2224" y="154"/>
                    <a:pt x="2166" y="143"/>
                  </a:cubicBezTo>
                  <a:cubicBezTo>
                    <a:pt x="2115" y="127"/>
                    <a:pt x="2070" y="115"/>
                    <a:pt x="2027" y="115"/>
                  </a:cubicBezTo>
                  <a:cubicBezTo>
                    <a:pt x="2011" y="115"/>
                    <a:pt x="1995" y="117"/>
                    <a:pt x="1978" y="121"/>
                  </a:cubicBezTo>
                  <a:cubicBezTo>
                    <a:pt x="1955" y="126"/>
                    <a:pt x="1929" y="129"/>
                    <a:pt x="1903" y="129"/>
                  </a:cubicBezTo>
                  <a:cubicBezTo>
                    <a:pt x="1877" y="129"/>
                    <a:pt x="1851" y="126"/>
                    <a:pt x="1828" y="121"/>
                  </a:cubicBezTo>
                  <a:cubicBezTo>
                    <a:pt x="1780" y="114"/>
                    <a:pt x="1734" y="109"/>
                    <a:pt x="1691" y="109"/>
                  </a:cubicBezTo>
                  <a:cubicBezTo>
                    <a:pt x="1638" y="109"/>
                    <a:pt x="1587" y="117"/>
                    <a:pt x="1537" y="143"/>
                  </a:cubicBezTo>
                  <a:cubicBezTo>
                    <a:pt x="1531" y="144"/>
                    <a:pt x="1521" y="145"/>
                    <a:pt x="1508" y="145"/>
                  </a:cubicBezTo>
                  <a:cubicBezTo>
                    <a:pt x="1430" y="145"/>
                    <a:pt x="1251" y="117"/>
                    <a:pt x="1210" y="95"/>
                  </a:cubicBezTo>
                  <a:cubicBezTo>
                    <a:pt x="1140" y="73"/>
                    <a:pt x="1070" y="37"/>
                    <a:pt x="1001" y="14"/>
                  </a:cubicBezTo>
                  <a:cubicBezTo>
                    <a:pt x="957" y="5"/>
                    <a:pt x="914" y="0"/>
                    <a:pt x="871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54" name="Google Shape;3154;p39"/>
            <p:cNvSpPr/>
            <p:nvPr/>
          </p:nvSpPr>
          <p:spPr>
            <a:xfrm>
              <a:off x="7338224" y="2626525"/>
              <a:ext cx="342585" cy="10666"/>
            </a:xfrm>
            <a:custGeom>
              <a:avLst/>
              <a:gdLst/>
              <a:ahLst/>
              <a:cxnLst/>
              <a:rect l="l" t="t" r="r" b="b"/>
              <a:pathLst>
                <a:path w="4529" h="141" extrusionOk="0">
                  <a:moveTo>
                    <a:pt x="4238" y="1"/>
                  </a:moveTo>
                  <a:cubicBezTo>
                    <a:pt x="3029" y="14"/>
                    <a:pt x="1805" y="14"/>
                    <a:pt x="596" y="14"/>
                  </a:cubicBezTo>
                  <a:lnTo>
                    <a:pt x="235" y="14"/>
                  </a:lnTo>
                  <a:cubicBezTo>
                    <a:pt x="140" y="14"/>
                    <a:pt x="70" y="70"/>
                    <a:pt x="0" y="129"/>
                  </a:cubicBezTo>
                  <a:lnTo>
                    <a:pt x="0" y="140"/>
                  </a:lnTo>
                  <a:lnTo>
                    <a:pt x="4518" y="140"/>
                  </a:lnTo>
                  <a:lnTo>
                    <a:pt x="4529" y="129"/>
                  </a:lnTo>
                  <a:cubicBezTo>
                    <a:pt x="4448" y="59"/>
                    <a:pt x="4367" y="1"/>
                    <a:pt x="4238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55" name="Google Shape;3155;p39"/>
            <p:cNvSpPr/>
            <p:nvPr/>
          </p:nvSpPr>
          <p:spPr>
            <a:xfrm>
              <a:off x="7355999" y="2614272"/>
              <a:ext cx="306428" cy="8094"/>
            </a:xfrm>
            <a:custGeom>
              <a:avLst/>
              <a:gdLst/>
              <a:ahLst/>
              <a:cxnLst/>
              <a:rect l="l" t="t" r="r" b="b"/>
              <a:pathLst>
                <a:path w="4051" h="107" extrusionOk="0">
                  <a:moveTo>
                    <a:pt x="11" y="0"/>
                  </a:moveTo>
                  <a:cubicBezTo>
                    <a:pt x="11" y="37"/>
                    <a:pt x="0" y="70"/>
                    <a:pt x="0" y="107"/>
                  </a:cubicBezTo>
                  <a:lnTo>
                    <a:pt x="4051" y="107"/>
                  </a:lnTo>
                  <a:cubicBezTo>
                    <a:pt x="4051" y="70"/>
                    <a:pt x="4051" y="37"/>
                    <a:pt x="4037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56" name="Google Shape;3156;p39"/>
            <p:cNvSpPr/>
            <p:nvPr/>
          </p:nvSpPr>
          <p:spPr>
            <a:xfrm>
              <a:off x="7512572" y="2435536"/>
              <a:ext cx="33661" cy="143494"/>
            </a:xfrm>
            <a:custGeom>
              <a:avLst/>
              <a:gdLst/>
              <a:ahLst/>
              <a:cxnLst/>
              <a:rect l="l" t="t" r="r" b="b"/>
              <a:pathLst>
                <a:path w="445" h="1897" extrusionOk="0">
                  <a:moveTo>
                    <a:pt x="444" y="0"/>
                  </a:moveTo>
                  <a:lnTo>
                    <a:pt x="444" y="0"/>
                  </a:lnTo>
                  <a:cubicBezTo>
                    <a:pt x="397" y="11"/>
                    <a:pt x="375" y="25"/>
                    <a:pt x="338" y="36"/>
                  </a:cubicBezTo>
                  <a:cubicBezTo>
                    <a:pt x="305" y="36"/>
                    <a:pt x="291" y="59"/>
                    <a:pt x="291" y="95"/>
                  </a:cubicBezTo>
                  <a:cubicBezTo>
                    <a:pt x="305" y="268"/>
                    <a:pt x="280" y="455"/>
                    <a:pt x="235" y="629"/>
                  </a:cubicBezTo>
                  <a:cubicBezTo>
                    <a:pt x="165" y="849"/>
                    <a:pt x="165" y="1084"/>
                    <a:pt x="48" y="1282"/>
                  </a:cubicBezTo>
                  <a:cubicBezTo>
                    <a:pt x="37" y="1316"/>
                    <a:pt x="37" y="1338"/>
                    <a:pt x="37" y="1375"/>
                  </a:cubicBezTo>
                  <a:cubicBezTo>
                    <a:pt x="25" y="1548"/>
                    <a:pt x="11" y="1735"/>
                    <a:pt x="0" y="1897"/>
                  </a:cubicBezTo>
                  <a:cubicBezTo>
                    <a:pt x="81" y="1886"/>
                    <a:pt x="176" y="1863"/>
                    <a:pt x="268" y="1852"/>
                  </a:cubicBezTo>
                  <a:cubicBezTo>
                    <a:pt x="280" y="1794"/>
                    <a:pt x="291" y="1735"/>
                    <a:pt x="305" y="1676"/>
                  </a:cubicBezTo>
                  <a:cubicBezTo>
                    <a:pt x="305" y="1618"/>
                    <a:pt x="316" y="1562"/>
                    <a:pt x="316" y="1503"/>
                  </a:cubicBezTo>
                  <a:cubicBezTo>
                    <a:pt x="327" y="1386"/>
                    <a:pt x="349" y="1282"/>
                    <a:pt x="361" y="1176"/>
                  </a:cubicBezTo>
                  <a:cubicBezTo>
                    <a:pt x="375" y="1106"/>
                    <a:pt x="375" y="1025"/>
                    <a:pt x="386" y="955"/>
                  </a:cubicBezTo>
                  <a:cubicBezTo>
                    <a:pt x="386" y="838"/>
                    <a:pt x="375" y="710"/>
                    <a:pt x="375" y="584"/>
                  </a:cubicBezTo>
                  <a:cubicBezTo>
                    <a:pt x="386" y="500"/>
                    <a:pt x="408" y="408"/>
                    <a:pt x="419" y="327"/>
                  </a:cubicBezTo>
                  <a:cubicBezTo>
                    <a:pt x="430" y="221"/>
                    <a:pt x="430" y="117"/>
                    <a:pt x="444" y="0"/>
                  </a:cubicBezTo>
                  <a:close/>
                </a:path>
              </a:pathLst>
            </a:custGeom>
            <a:solidFill>
              <a:srgbClr val="E8D9C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57" name="Google Shape;3157;p39"/>
            <p:cNvSpPr/>
            <p:nvPr/>
          </p:nvSpPr>
          <p:spPr>
            <a:xfrm>
              <a:off x="7538138" y="2432133"/>
              <a:ext cx="22012" cy="143569"/>
            </a:xfrm>
            <a:custGeom>
              <a:avLst/>
              <a:gdLst/>
              <a:ahLst/>
              <a:cxnLst/>
              <a:rect l="l" t="t" r="r" b="b"/>
              <a:pathLst>
                <a:path w="291" h="1898" extrusionOk="0">
                  <a:moveTo>
                    <a:pt x="221" y="0"/>
                  </a:moveTo>
                  <a:cubicBezTo>
                    <a:pt x="199" y="12"/>
                    <a:pt x="176" y="23"/>
                    <a:pt x="162" y="23"/>
                  </a:cubicBezTo>
                  <a:cubicBezTo>
                    <a:pt x="140" y="196"/>
                    <a:pt x="129" y="361"/>
                    <a:pt x="106" y="523"/>
                  </a:cubicBezTo>
                  <a:cubicBezTo>
                    <a:pt x="92" y="651"/>
                    <a:pt x="70" y="769"/>
                    <a:pt x="81" y="894"/>
                  </a:cubicBezTo>
                  <a:cubicBezTo>
                    <a:pt x="106" y="1048"/>
                    <a:pt x="106" y="1188"/>
                    <a:pt x="59" y="1327"/>
                  </a:cubicBezTo>
                  <a:cubicBezTo>
                    <a:pt x="48" y="1361"/>
                    <a:pt x="48" y="1397"/>
                    <a:pt x="37" y="1431"/>
                  </a:cubicBezTo>
                  <a:cubicBezTo>
                    <a:pt x="23" y="1570"/>
                    <a:pt x="11" y="1699"/>
                    <a:pt x="0" y="1839"/>
                  </a:cubicBezTo>
                  <a:lnTo>
                    <a:pt x="0" y="1897"/>
                  </a:lnTo>
                  <a:cubicBezTo>
                    <a:pt x="37" y="1886"/>
                    <a:pt x="70" y="1886"/>
                    <a:pt x="106" y="1872"/>
                  </a:cubicBezTo>
                  <a:cubicBezTo>
                    <a:pt x="118" y="1872"/>
                    <a:pt x="129" y="1861"/>
                    <a:pt x="140" y="1850"/>
                  </a:cubicBezTo>
                  <a:cubicBezTo>
                    <a:pt x="187" y="1677"/>
                    <a:pt x="246" y="1501"/>
                    <a:pt x="246" y="1313"/>
                  </a:cubicBezTo>
                  <a:cubicBezTo>
                    <a:pt x="257" y="1129"/>
                    <a:pt x="257" y="942"/>
                    <a:pt x="268" y="755"/>
                  </a:cubicBezTo>
                  <a:cubicBezTo>
                    <a:pt x="280" y="545"/>
                    <a:pt x="291" y="350"/>
                    <a:pt x="257" y="151"/>
                  </a:cubicBezTo>
                  <a:cubicBezTo>
                    <a:pt x="246" y="104"/>
                    <a:pt x="232" y="56"/>
                    <a:pt x="221" y="0"/>
                  </a:cubicBezTo>
                  <a:close/>
                </a:path>
              </a:pathLst>
            </a:custGeom>
            <a:solidFill>
              <a:srgbClr val="E8D9C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58" name="Google Shape;3158;p39"/>
            <p:cNvSpPr/>
            <p:nvPr/>
          </p:nvSpPr>
          <p:spPr>
            <a:xfrm>
              <a:off x="7477476" y="2439923"/>
              <a:ext cx="54614" cy="149016"/>
            </a:xfrm>
            <a:custGeom>
              <a:avLst/>
              <a:gdLst/>
              <a:ahLst/>
              <a:cxnLst/>
              <a:rect l="l" t="t" r="r" b="b"/>
              <a:pathLst>
                <a:path w="722" h="1970" extrusionOk="0">
                  <a:moveTo>
                    <a:pt x="710" y="1"/>
                  </a:moveTo>
                  <a:cubicBezTo>
                    <a:pt x="663" y="12"/>
                    <a:pt x="615" y="23"/>
                    <a:pt x="582" y="23"/>
                  </a:cubicBezTo>
                  <a:lnTo>
                    <a:pt x="582" y="280"/>
                  </a:lnTo>
                  <a:cubicBezTo>
                    <a:pt x="570" y="571"/>
                    <a:pt x="475" y="839"/>
                    <a:pt x="394" y="1107"/>
                  </a:cubicBezTo>
                  <a:cubicBezTo>
                    <a:pt x="372" y="1210"/>
                    <a:pt x="336" y="1317"/>
                    <a:pt x="302" y="1409"/>
                  </a:cubicBezTo>
                  <a:cubicBezTo>
                    <a:pt x="280" y="1504"/>
                    <a:pt x="244" y="1585"/>
                    <a:pt x="210" y="1666"/>
                  </a:cubicBezTo>
                  <a:cubicBezTo>
                    <a:pt x="174" y="1769"/>
                    <a:pt x="104" y="1853"/>
                    <a:pt x="0" y="1934"/>
                  </a:cubicBezTo>
                  <a:cubicBezTo>
                    <a:pt x="23" y="1934"/>
                    <a:pt x="23" y="1945"/>
                    <a:pt x="34" y="1945"/>
                  </a:cubicBezTo>
                  <a:cubicBezTo>
                    <a:pt x="93" y="1956"/>
                    <a:pt x="151" y="1967"/>
                    <a:pt x="210" y="1967"/>
                  </a:cubicBezTo>
                  <a:cubicBezTo>
                    <a:pt x="218" y="1969"/>
                    <a:pt x="227" y="1969"/>
                    <a:pt x="235" y="1969"/>
                  </a:cubicBezTo>
                  <a:cubicBezTo>
                    <a:pt x="307" y="1969"/>
                    <a:pt x="373" y="1926"/>
                    <a:pt x="383" y="1853"/>
                  </a:cubicBezTo>
                  <a:cubicBezTo>
                    <a:pt x="406" y="1747"/>
                    <a:pt x="431" y="1643"/>
                    <a:pt x="431" y="1526"/>
                  </a:cubicBezTo>
                  <a:cubicBezTo>
                    <a:pt x="442" y="1364"/>
                    <a:pt x="453" y="1199"/>
                    <a:pt x="534" y="1048"/>
                  </a:cubicBezTo>
                  <a:cubicBezTo>
                    <a:pt x="545" y="1015"/>
                    <a:pt x="559" y="990"/>
                    <a:pt x="559" y="956"/>
                  </a:cubicBezTo>
                  <a:cubicBezTo>
                    <a:pt x="604" y="780"/>
                    <a:pt x="640" y="618"/>
                    <a:pt x="674" y="442"/>
                  </a:cubicBezTo>
                  <a:cubicBezTo>
                    <a:pt x="710" y="302"/>
                    <a:pt x="721" y="152"/>
                    <a:pt x="710" y="1"/>
                  </a:cubicBezTo>
                  <a:close/>
                </a:path>
              </a:pathLst>
            </a:custGeom>
            <a:solidFill>
              <a:srgbClr val="E8D9C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59" name="Google Shape;3159;p39"/>
            <p:cNvSpPr/>
            <p:nvPr/>
          </p:nvSpPr>
          <p:spPr>
            <a:xfrm>
              <a:off x="7463331" y="2442722"/>
              <a:ext cx="56505" cy="141603"/>
            </a:xfrm>
            <a:custGeom>
              <a:avLst/>
              <a:gdLst/>
              <a:ahLst/>
              <a:cxnLst/>
              <a:rect l="l" t="t" r="r" b="b"/>
              <a:pathLst>
                <a:path w="747" h="1872" extrusionOk="0">
                  <a:moveTo>
                    <a:pt x="710" y="0"/>
                  </a:moveTo>
                  <a:lnTo>
                    <a:pt x="710" y="0"/>
                  </a:lnTo>
                  <a:cubicBezTo>
                    <a:pt x="640" y="11"/>
                    <a:pt x="581" y="22"/>
                    <a:pt x="523" y="22"/>
                  </a:cubicBezTo>
                  <a:cubicBezTo>
                    <a:pt x="548" y="265"/>
                    <a:pt x="537" y="500"/>
                    <a:pt x="512" y="732"/>
                  </a:cubicBezTo>
                  <a:cubicBezTo>
                    <a:pt x="467" y="1048"/>
                    <a:pt x="383" y="1349"/>
                    <a:pt x="174" y="1592"/>
                  </a:cubicBezTo>
                  <a:cubicBezTo>
                    <a:pt x="129" y="1662"/>
                    <a:pt x="59" y="1746"/>
                    <a:pt x="0" y="1816"/>
                  </a:cubicBezTo>
                  <a:cubicBezTo>
                    <a:pt x="59" y="1838"/>
                    <a:pt x="104" y="1849"/>
                    <a:pt x="151" y="1872"/>
                  </a:cubicBezTo>
                  <a:cubicBezTo>
                    <a:pt x="174" y="1849"/>
                    <a:pt x="187" y="1827"/>
                    <a:pt x="199" y="1816"/>
                  </a:cubicBezTo>
                  <a:cubicBezTo>
                    <a:pt x="338" y="1699"/>
                    <a:pt x="408" y="1537"/>
                    <a:pt x="453" y="1361"/>
                  </a:cubicBezTo>
                  <a:cubicBezTo>
                    <a:pt x="467" y="1313"/>
                    <a:pt x="478" y="1257"/>
                    <a:pt x="489" y="1199"/>
                  </a:cubicBezTo>
                  <a:cubicBezTo>
                    <a:pt x="559" y="978"/>
                    <a:pt x="629" y="768"/>
                    <a:pt x="688" y="545"/>
                  </a:cubicBezTo>
                  <a:cubicBezTo>
                    <a:pt x="732" y="372"/>
                    <a:pt x="746" y="184"/>
                    <a:pt x="710" y="0"/>
                  </a:cubicBezTo>
                  <a:close/>
                </a:path>
              </a:pathLst>
            </a:custGeom>
            <a:solidFill>
              <a:srgbClr val="E8D9C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60" name="Google Shape;3160;p39"/>
            <p:cNvSpPr/>
            <p:nvPr/>
          </p:nvSpPr>
          <p:spPr>
            <a:xfrm>
              <a:off x="7552283" y="2428502"/>
              <a:ext cx="21180" cy="147049"/>
            </a:xfrm>
            <a:custGeom>
              <a:avLst/>
              <a:gdLst/>
              <a:ahLst/>
              <a:cxnLst/>
              <a:rect l="l" t="t" r="r" b="b"/>
              <a:pathLst>
                <a:path w="280" h="1944" extrusionOk="0">
                  <a:moveTo>
                    <a:pt x="199" y="1"/>
                  </a:moveTo>
                  <a:cubicBezTo>
                    <a:pt x="151" y="12"/>
                    <a:pt x="115" y="23"/>
                    <a:pt x="81" y="34"/>
                  </a:cubicBezTo>
                  <a:cubicBezTo>
                    <a:pt x="174" y="350"/>
                    <a:pt x="129" y="663"/>
                    <a:pt x="129" y="979"/>
                  </a:cubicBezTo>
                  <a:cubicBezTo>
                    <a:pt x="129" y="1305"/>
                    <a:pt x="104" y="1618"/>
                    <a:pt x="0" y="1920"/>
                  </a:cubicBezTo>
                  <a:cubicBezTo>
                    <a:pt x="42" y="1935"/>
                    <a:pt x="67" y="1943"/>
                    <a:pt x="84" y="1943"/>
                  </a:cubicBezTo>
                  <a:cubicBezTo>
                    <a:pt x="110" y="1943"/>
                    <a:pt x="118" y="1924"/>
                    <a:pt x="140" y="1875"/>
                  </a:cubicBezTo>
                  <a:cubicBezTo>
                    <a:pt x="232" y="1699"/>
                    <a:pt x="269" y="1501"/>
                    <a:pt x="280" y="1317"/>
                  </a:cubicBezTo>
                  <a:cubicBezTo>
                    <a:pt x="280" y="990"/>
                    <a:pt x="269" y="652"/>
                    <a:pt x="255" y="328"/>
                  </a:cubicBezTo>
                  <a:cubicBezTo>
                    <a:pt x="243" y="222"/>
                    <a:pt x="210" y="104"/>
                    <a:pt x="199" y="1"/>
                  </a:cubicBezTo>
                  <a:close/>
                </a:path>
              </a:pathLst>
            </a:custGeom>
            <a:solidFill>
              <a:srgbClr val="E8D9C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61" name="Google Shape;3161;p39"/>
            <p:cNvSpPr/>
            <p:nvPr/>
          </p:nvSpPr>
          <p:spPr>
            <a:xfrm>
              <a:off x="7419385" y="2485307"/>
              <a:ext cx="78214" cy="38351"/>
            </a:xfrm>
            <a:custGeom>
              <a:avLst/>
              <a:gdLst/>
              <a:ahLst/>
              <a:cxnLst/>
              <a:rect l="l" t="t" r="r" b="b"/>
              <a:pathLst>
                <a:path w="1034" h="507" extrusionOk="0">
                  <a:moveTo>
                    <a:pt x="710" y="66"/>
                  </a:moveTo>
                  <a:cubicBezTo>
                    <a:pt x="743" y="110"/>
                    <a:pt x="791" y="158"/>
                    <a:pt x="824" y="205"/>
                  </a:cubicBezTo>
                  <a:cubicBezTo>
                    <a:pt x="802" y="216"/>
                    <a:pt x="791" y="228"/>
                    <a:pt x="780" y="228"/>
                  </a:cubicBezTo>
                  <a:cubicBezTo>
                    <a:pt x="743" y="191"/>
                    <a:pt x="710" y="158"/>
                    <a:pt x="685" y="121"/>
                  </a:cubicBezTo>
                  <a:cubicBezTo>
                    <a:pt x="673" y="110"/>
                    <a:pt x="685" y="88"/>
                    <a:pt x="685" y="77"/>
                  </a:cubicBezTo>
                  <a:cubicBezTo>
                    <a:pt x="699" y="77"/>
                    <a:pt x="710" y="77"/>
                    <a:pt x="710" y="66"/>
                  </a:cubicBezTo>
                  <a:close/>
                  <a:moveTo>
                    <a:pt x="534" y="147"/>
                  </a:moveTo>
                  <a:cubicBezTo>
                    <a:pt x="545" y="169"/>
                    <a:pt x="559" y="191"/>
                    <a:pt x="570" y="205"/>
                  </a:cubicBezTo>
                  <a:lnTo>
                    <a:pt x="559" y="216"/>
                  </a:lnTo>
                  <a:lnTo>
                    <a:pt x="559" y="228"/>
                  </a:lnTo>
                  <a:cubicBezTo>
                    <a:pt x="545" y="250"/>
                    <a:pt x="545" y="261"/>
                    <a:pt x="534" y="286"/>
                  </a:cubicBezTo>
                  <a:cubicBezTo>
                    <a:pt x="523" y="261"/>
                    <a:pt x="511" y="250"/>
                    <a:pt x="500" y="228"/>
                  </a:cubicBezTo>
                  <a:cubicBezTo>
                    <a:pt x="500" y="228"/>
                    <a:pt x="500" y="216"/>
                    <a:pt x="511" y="216"/>
                  </a:cubicBezTo>
                  <a:cubicBezTo>
                    <a:pt x="511" y="191"/>
                    <a:pt x="523" y="169"/>
                    <a:pt x="534" y="147"/>
                  </a:cubicBezTo>
                  <a:close/>
                  <a:moveTo>
                    <a:pt x="383" y="169"/>
                  </a:moveTo>
                  <a:lnTo>
                    <a:pt x="383" y="169"/>
                  </a:lnTo>
                  <a:cubicBezTo>
                    <a:pt x="405" y="216"/>
                    <a:pt x="383" y="286"/>
                    <a:pt x="324" y="309"/>
                  </a:cubicBezTo>
                  <a:cubicBezTo>
                    <a:pt x="313" y="250"/>
                    <a:pt x="335" y="191"/>
                    <a:pt x="383" y="169"/>
                  </a:cubicBezTo>
                  <a:close/>
                  <a:moveTo>
                    <a:pt x="632" y="0"/>
                  </a:moveTo>
                  <a:cubicBezTo>
                    <a:pt x="444" y="0"/>
                    <a:pt x="271" y="140"/>
                    <a:pt x="221" y="297"/>
                  </a:cubicBezTo>
                  <a:cubicBezTo>
                    <a:pt x="210" y="367"/>
                    <a:pt x="162" y="401"/>
                    <a:pt x="104" y="426"/>
                  </a:cubicBezTo>
                  <a:cubicBezTo>
                    <a:pt x="56" y="437"/>
                    <a:pt x="34" y="460"/>
                    <a:pt x="0" y="485"/>
                  </a:cubicBezTo>
                  <a:lnTo>
                    <a:pt x="0" y="507"/>
                  </a:lnTo>
                  <a:lnTo>
                    <a:pt x="70" y="507"/>
                  </a:lnTo>
                  <a:cubicBezTo>
                    <a:pt x="173" y="496"/>
                    <a:pt x="280" y="496"/>
                    <a:pt x="383" y="485"/>
                  </a:cubicBezTo>
                  <a:cubicBezTo>
                    <a:pt x="581" y="460"/>
                    <a:pt x="780" y="390"/>
                    <a:pt x="953" y="297"/>
                  </a:cubicBezTo>
                  <a:cubicBezTo>
                    <a:pt x="1023" y="261"/>
                    <a:pt x="1034" y="216"/>
                    <a:pt x="1034" y="158"/>
                  </a:cubicBezTo>
                  <a:cubicBezTo>
                    <a:pt x="978" y="135"/>
                    <a:pt x="908" y="110"/>
                    <a:pt x="861" y="77"/>
                  </a:cubicBezTo>
                  <a:cubicBezTo>
                    <a:pt x="787" y="23"/>
                    <a:pt x="708" y="0"/>
                    <a:pt x="632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62" name="Google Shape;3162;p39"/>
            <p:cNvSpPr/>
            <p:nvPr/>
          </p:nvSpPr>
          <p:spPr>
            <a:xfrm>
              <a:off x="7512572" y="2577889"/>
              <a:ext cx="113766" cy="31165"/>
            </a:xfrm>
            <a:custGeom>
              <a:avLst/>
              <a:gdLst/>
              <a:ahLst/>
              <a:cxnLst/>
              <a:rect l="l" t="t" r="r" b="b"/>
              <a:pathLst>
                <a:path w="1504" h="412" extrusionOk="0">
                  <a:moveTo>
                    <a:pt x="457" y="1"/>
                  </a:moveTo>
                  <a:cubicBezTo>
                    <a:pt x="445" y="1"/>
                    <a:pt x="432" y="2"/>
                    <a:pt x="419" y="4"/>
                  </a:cubicBezTo>
                  <a:cubicBezTo>
                    <a:pt x="327" y="29"/>
                    <a:pt x="235" y="29"/>
                    <a:pt x="151" y="40"/>
                  </a:cubicBezTo>
                  <a:cubicBezTo>
                    <a:pt x="95" y="40"/>
                    <a:pt x="48" y="62"/>
                    <a:pt x="0" y="74"/>
                  </a:cubicBezTo>
                  <a:lnTo>
                    <a:pt x="0" y="99"/>
                  </a:lnTo>
                  <a:cubicBezTo>
                    <a:pt x="25" y="99"/>
                    <a:pt x="48" y="99"/>
                    <a:pt x="81" y="110"/>
                  </a:cubicBezTo>
                  <a:cubicBezTo>
                    <a:pt x="111" y="119"/>
                    <a:pt x="140" y="123"/>
                    <a:pt x="170" y="123"/>
                  </a:cubicBezTo>
                  <a:cubicBezTo>
                    <a:pt x="210" y="123"/>
                    <a:pt x="250" y="116"/>
                    <a:pt x="291" y="110"/>
                  </a:cubicBezTo>
                  <a:cubicBezTo>
                    <a:pt x="300" y="108"/>
                    <a:pt x="310" y="107"/>
                    <a:pt x="320" y="107"/>
                  </a:cubicBezTo>
                  <a:cubicBezTo>
                    <a:pt x="361" y="107"/>
                    <a:pt x="406" y="121"/>
                    <a:pt x="444" y="121"/>
                  </a:cubicBezTo>
                  <a:cubicBezTo>
                    <a:pt x="514" y="132"/>
                    <a:pt x="584" y="155"/>
                    <a:pt x="654" y="169"/>
                  </a:cubicBezTo>
                  <a:cubicBezTo>
                    <a:pt x="757" y="202"/>
                    <a:pt x="863" y="213"/>
                    <a:pt x="956" y="261"/>
                  </a:cubicBezTo>
                  <a:cubicBezTo>
                    <a:pt x="1026" y="283"/>
                    <a:pt x="1084" y="308"/>
                    <a:pt x="1143" y="319"/>
                  </a:cubicBezTo>
                  <a:cubicBezTo>
                    <a:pt x="1213" y="319"/>
                    <a:pt x="1269" y="378"/>
                    <a:pt x="1338" y="400"/>
                  </a:cubicBezTo>
                  <a:cubicBezTo>
                    <a:pt x="1338" y="412"/>
                    <a:pt x="1352" y="412"/>
                    <a:pt x="1364" y="412"/>
                  </a:cubicBezTo>
                  <a:lnTo>
                    <a:pt x="1503" y="412"/>
                  </a:lnTo>
                  <a:cubicBezTo>
                    <a:pt x="1503" y="400"/>
                    <a:pt x="1492" y="389"/>
                    <a:pt x="1492" y="378"/>
                  </a:cubicBezTo>
                  <a:cubicBezTo>
                    <a:pt x="1433" y="283"/>
                    <a:pt x="1327" y="250"/>
                    <a:pt x="1235" y="224"/>
                  </a:cubicBezTo>
                  <a:cubicBezTo>
                    <a:pt x="1143" y="191"/>
                    <a:pt x="1048" y="169"/>
                    <a:pt x="967" y="132"/>
                  </a:cubicBezTo>
                  <a:cubicBezTo>
                    <a:pt x="919" y="121"/>
                    <a:pt x="875" y="99"/>
                    <a:pt x="816" y="85"/>
                  </a:cubicBezTo>
                  <a:cubicBezTo>
                    <a:pt x="757" y="74"/>
                    <a:pt x="687" y="62"/>
                    <a:pt x="629" y="40"/>
                  </a:cubicBezTo>
                  <a:cubicBezTo>
                    <a:pt x="572" y="20"/>
                    <a:pt x="515" y="1"/>
                    <a:pt x="457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63" name="Google Shape;3163;p39"/>
            <p:cNvSpPr/>
            <p:nvPr/>
          </p:nvSpPr>
          <p:spPr>
            <a:xfrm>
              <a:off x="7383230" y="2581520"/>
              <a:ext cx="223675" cy="27534"/>
            </a:xfrm>
            <a:custGeom>
              <a:avLst/>
              <a:gdLst/>
              <a:ahLst/>
              <a:cxnLst/>
              <a:rect l="l" t="t" r="r" b="b"/>
              <a:pathLst>
                <a:path w="2957" h="364" extrusionOk="0">
                  <a:moveTo>
                    <a:pt x="871" y="0"/>
                  </a:moveTo>
                  <a:cubicBezTo>
                    <a:pt x="753" y="0"/>
                    <a:pt x="640" y="38"/>
                    <a:pt x="548" y="132"/>
                  </a:cubicBezTo>
                  <a:cubicBezTo>
                    <a:pt x="534" y="143"/>
                    <a:pt x="501" y="154"/>
                    <a:pt x="478" y="154"/>
                  </a:cubicBezTo>
                  <a:cubicBezTo>
                    <a:pt x="291" y="154"/>
                    <a:pt x="151" y="260"/>
                    <a:pt x="12" y="352"/>
                  </a:cubicBezTo>
                  <a:lnTo>
                    <a:pt x="1" y="364"/>
                  </a:lnTo>
                  <a:lnTo>
                    <a:pt x="2945" y="364"/>
                  </a:lnTo>
                  <a:cubicBezTo>
                    <a:pt x="2945" y="352"/>
                    <a:pt x="2956" y="352"/>
                    <a:pt x="2956" y="341"/>
                  </a:cubicBezTo>
                  <a:cubicBezTo>
                    <a:pt x="2898" y="330"/>
                    <a:pt x="2839" y="316"/>
                    <a:pt x="2794" y="305"/>
                  </a:cubicBezTo>
                  <a:cubicBezTo>
                    <a:pt x="2758" y="305"/>
                    <a:pt x="2724" y="305"/>
                    <a:pt x="2699" y="294"/>
                  </a:cubicBezTo>
                  <a:cubicBezTo>
                    <a:pt x="2596" y="213"/>
                    <a:pt x="2478" y="190"/>
                    <a:pt x="2350" y="176"/>
                  </a:cubicBezTo>
                  <a:cubicBezTo>
                    <a:pt x="2294" y="176"/>
                    <a:pt x="2224" y="154"/>
                    <a:pt x="2166" y="143"/>
                  </a:cubicBezTo>
                  <a:cubicBezTo>
                    <a:pt x="2115" y="127"/>
                    <a:pt x="2070" y="115"/>
                    <a:pt x="2027" y="115"/>
                  </a:cubicBezTo>
                  <a:cubicBezTo>
                    <a:pt x="2011" y="115"/>
                    <a:pt x="1995" y="117"/>
                    <a:pt x="1978" y="121"/>
                  </a:cubicBezTo>
                  <a:cubicBezTo>
                    <a:pt x="1955" y="126"/>
                    <a:pt x="1929" y="129"/>
                    <a:pt x="1903" y="129"/>
                  </a:cubicBezTo>
                  <a:cubicBezTo>
                    <a:pt x="1877" y="129"/>
                    <a:pt x="1851" y="126"/>
                    <a:pt x="1828" y="121"/>
                  </a:cubicBezTo>
                  <a:cubicBezTo>
                    <a:pt x="1780" y="114"/>
                    <a:pt x="1734" y="109"/>
                    <a:pt x="1691" y="109"/>
                  </a:cubicBezTo>
                  <a:cubicBezTo>
                    <a:pt x="1638" y="109"/>
                    <a:pt x="1587" y="117"/>
                    <a:pt x="1537" y="143"/>
                  </a:cubicBezTo>
                  <a:cubicBezTo>
                    <a:pt x="1531" y="144"/>
                    <a:pt x="1521" y="145"/>
                    <a:pt x="1508" y="145"/>
                  </a:cubicBezTo>
                  <a:cubicBezTo>
                    <a:pt x="1430" y="145"/>
                    <a:pt x="1251" y="117"/>
                    <a:pt x="1210" y="95"/>
                  </a:cubicBezTo>
                  <a:cubicBezTo>
                    <a:pt x="1140" y="73"/>
                    <a:pt x="1070" y="37"/>
                    <a:pt x="1001" y="14"/>
                  </a:cubicBezTo>
                  <a:cubicBezTo>
                    <a:pt x="957" y="5"/>
                    <a:pt x="914" y="0"/>
                    <a:pt x="871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64" name="Google Shape;3164;p39"/>
            <p:cNvSpPr/>
            <p:nvPr/>
          </p:nvSpPr>
          <p:spPr>
            <a:xfrm>
              <a:off x="7512572" y="2577889"/>
              <a:ext cx="113766" cy="31165"/>
            </a:xfrm>
            <a:custGeom>
              <a:avLst/>
              <a:gdLst/>
              <a:ahLst/>
              <a:cxnLst/>
              <a:rect l="l" t="t" r="r" b="b"/>
              <a:pathLst>
                <a:path w="1504" h="412" extrusionOk="0">
                  <a:moveTo>
                    <a:pt x="457" y="1"/>
                  </a:moveTo>
                  <a:cubicBezTo>
                    <a:pt x="445" y="1"/>
                    <a:pt x="432" y="2"/>
                    <a:pt x="419" y="4"/>
                  </a:cubicBezTo>
                  <a:cubicBezTo>
                    <a:pt x="327" y="29"/>
                    <a:pt x="235" y="29"/>
                    <a:pt x="151" y="40"/>
                  </a:cubicBezTo>
                  <a:cubicBezTo>
                    <a:pt x="95" y="40"/>
                    <a:pt x="48" y="62"/>
                    <a:pt x="0" y="74"/>
                  </a:cubicBezTo>
                  <a:lnTo>
                    <a:pt x="0" y="99"/>
                  </a:lnTo>
                  <a:cubicBezTo>
                    <a:pt x="25" y="99"/>
                    <a:pt x="48" y="99"/>
                    <a:pt x="81" y="110"/>
                  </a:cubicBezTo>
                  <a:cubicBezTo>
                    <a:pt x="111" y="119"/>
                    <a:pt x="140" y="123"/>
                    <a:pt x="170" y="123"/>
                  </a:cubicBezTo>
                  <a:cubicBezTo>
                    <a:pt x="210" y="123"/>
                    <a:pt x="250" y="116"/>
                    <a:pt x="291" y="110"/>
                  </a:cubicBezTo>
                  <a:cubicBezTo>
                    <a:pt x="300" y="108"/>
                    <a:pt x="310" y="107"/>
                    <a:pt x="320" y="107"/>
                  </a:cubicBezTo>
                  <a:cubicBezTo>
                    <a:pt x="361" y="107"/>
                    <a:pt x="406" y="121"/>
                    <a:pt x="444" y="121"/>
                  </a:cubicBezTo>
                  <a:cubicBezTo>
                    <a:pt x="514" y="132"/>
                    <a:pt x="584" y="155"/>
                    <a:pt x="654" y="169"/>
                  </a:cubicBezTo>
                  <a:cubicBezTo>
                    <a:pt x="757" y="202"/>
                    <a:pt x="863" y="213"/>
                    <a:pt x="956" y="261"/>
                  </a:cubicBezTo>
                  <a:cubicBezTo>
                    <a:pt x="1026" y="283"/>
                    <a:pt x="1084" y="308"/>
                    <a:pt x="1143" y="319"/>
                  </a:cubicBezTo>
                  <a:cubicBezTo>
                    <a:pt x="1213" y="319"/>
                    <a:pt x="1269" y="378"/>
                    <a:pt x="1338" y="400"/>
                  </a:cubicBezTo>
                  <a:cubicBezTo>
                    <a:pt x="1338" y="412"/>
                    <a:pt x="1352" y="412"/>
                    <a:pt x="1364" y="412"/>
                  </a:cubicBezTo>
                  <a:lnTo>
                    <a:pt x="1503" y="412"/>
                  </a:lnTo>
                  <a:cubicBezTo>
                    <a:pt x="1503" y="400"/>
                    <a:pt x="1492" y="389"/>
                    <a:pt x="1492" y="378"/>
                  </a:cubicBezTo>
                  <a:cubicBezTo>
                    <a:pt x="1433" y="283"/>
                    <a:pt x="1327" y="250"/>
                    <a:pt x="1235" y="224"/>
                  </a:cubicBezTo>
                  <a:cubicBezTo>
                    <a:pt x="1143" y="191"/>
                    <a:pt x="1048" y="169"/>
                    <a:pt x="967" y="132"/>
                  </a:cubicBezTo>
                  <a:cubicBezTo>
                    <a:pt x="919" y="121"/>
                    <a:pt x="875" y="99"/>
                    <a:pt x="816" y="85"/>
                  </a:cubicBezTo>
                  <a:cubicBezTo>
                    <a:pt x="757" y="74"/>
                    <a:pt x="687" y="62"/>
                    <a:pt x="629" y="40"/>
                  </a:cubicBezTo>
                  <a:cubicBezTo>
                    <a:pt x="572" y="20"/>
                    <a:pt x="515" y="1"/>
                    <a:pt x="457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65" name="Google Shape;3165;p39"/>
            <p:cNvSpPr/>
            <p:nvPr/>
          </p:nvSpPr>
          <p:spPr>
            <a:xfrm>
              <a:off x="7454406" y="2522748"/>
              <a:ext cx="16793" cy="55446"/>
            </a:xfrm>
            <a:custGeom>
              <a:avLst/>
              <a:gdLst/>
              <a:ahLst/>
              <a:cxnLst/>
              <a:rect l="l" t="t" r="r" b="b"/>
              <a:pathLst>
                <a:path w="222" h="733" extrusionOk="0">
                  <a:moveTo>
                    <a:pt x="141" y="1"/>
                  </a:moveTo>
                  <a:cubicBezTo>
                    <a:pt x="129" y="12"/>
                    <a:pt x="129" y="23"/>
                    <a:pt x="129" y="46"/>
                  </a:cubicBezTo>
                  <a:cubicBezTo>
                    <a:pt x="177" y="291"/>
                    <a:pt x="141" y="512"/>
                    <a:pt x="1" y="733"/>
                  </a:cubicBezTo>
                  <a:cubicBezTo>
                    <a:pt x="26" y="733"/>
                    <a:pt x="48" y="733"/>
                    <a:pt x="71" y="722"/>
                  </a:cubicBezTo>
                  <a:cubicBezTo>
                    <a:pt x="141" y="663"/>
                    <a:pt x="188" y="593"/>
                    <a:pt x="199" y="490"/>
                  </a:cubicBezTo>
                  <a:cubicBezTo>
                    <a:pt x="210" y="339"/>
                    <a:pt x="222" y="185"/>
                    <a:pt x="177" y="34"/>
                  </a:cubicBezTo>
                  <a:cubicBezTo>
                    <a:pt x="177" y="12"/>
                    <a:pt x="152" y="12"/>
                    <a:pt x="141" y="1"/>
                  </a:cubicBezTo>
                  <a:close/>
                </a:path>
              </a:pathLst>
            </a:custGeom>
            <a:solidFill>
              <a:srgbClr val="E8D9C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66" name="Google Shape;3166;p39"/>
            <p:cNvSpPr/>
            <p:nvPr/>
          </p:nvSpPr>
          <p:spPr>
            <a:xfrm>
              <a:off x="7442152" y="2523807"/>
              <a:ext cx="23752" cy="55219"/>
            </a:xfrm>
            <a:custGeom>
              <a:avLst/>
              <a:gdLst/>
              <a:ahLst/>
              <a:cxnLst/>
              <a:rect l="l" t="t" r="r" b="b"/>
              <a:pathLst>
                <a:path w="314" h="730" extrusionOk="0">
                  <a:moveTo>
                    <a:pt x="213" y="0"/>
                  </a:moveTo>
                  <a:cubicBezTo>
                    <a:pt x="202" y="0"/>
                    <a:pt x="189" y="6"/>
                    <a:pt x="174" y="20"/>
                  </a:cubicBezTo>
                  <a:cubicBezTo>
                    <a:pt x="233" y="277"/>
                    <a:pt x="210" y="509"/>
                    <a:pt x="1" y="708"/>
                  </a:cubicBezTo>
                  <a:cubicBezTo>
                    <a:pt x="12" y="719"/>
                    <a:pt x="12" y="719"/>
                    <a:pt x="12" y="730"/>
                  </a:cubicBezTo>
                  <a:cubicBezTo>
                    <a:pt x="48" y="719"/>
                    <a:pt x="82" y="719"/>
                    <a:pt x="93" y="696"/>
                  </a:cubicBezTo>
                  <a:cubicBezTo>
                    <a:pt x="258" y="498"/>
                    <a:pt x="314" y="289"/>
                    <a:pt x="244" y="32"/>
                  </a:cubicBezTo>
                  <a:cubicBezTo>
                    <a:pt x="237" y="12"/>
                    <a:pt x="227" y="0"/>
                    <a:pt x="213" y="0"/>
                  </a:cubicBezTo>
                  <a:close/>
                </a:path>
              </a:pathLst>
            </a:custGeom>
            <a:solidFill>
              <a:srgbClr val="E8D9C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67" name="Google Shape;3167;p39"/>
            <p:cNvSpPr/>
            <p:nvPr/>
          </p:nvSpPr>
          <p:spPr>
            <a:xfrm>
              <a:off x="7478308" y="2510344"/>
              <a:ext cx="16793" cy="36157"/>
            </a:xfrm>
            <a:custGeom>
              <a:avLst/>
              <a:gdLst/>
              <a:ahLst/>
              <a:cxnLst/>
              <a:rect l="l" t="t" r="r" b="b"/>
              <a:pathLst>
                <a:path w="222" h="478" extrusionOk="0">
                  <a:moveTo>
                    <a:pt x="221" y="0"/>
                  </a:moveTo>
                  <a:lnTo>
                    <a:pt x="221" y="0"/>
                  </a:lnTo>
                  <a:cubicBezTo>
                    <a:pt x="140" y="36"/>
                    <a:pt x="70" y="70"/>
                    <a:pt x="1" y="106"/>
                  </a:cubicBezTo>
                  <a:cubicBezTo>
                    <a:pt x="70" y="223"/>
                    <a:pt x="59" y="338"/>
                    <a:pt x="59" y="478"/>
                  </a:cubicBezTo>
                  <a:cubicBezTo>
                    <a:pt x="152" y="327"/>
                    <a:pt x="185" y="165"/>
                    <a:pt x="221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68" name="Google Shape;3168;p39"/>
            <p:cNvSpPr/>
            <p:nvPr/>
          </p:nvSpPr>
          <p:spPr>
            <a:xfrm>
              <a:off x="7470290" y="2520479"/>
              <a:ext cx="9758" cy="41074"/>
            </a:xfrm>
            <a:custGeom>
              <a:avLst/>
              <a:gdLst/>
              <a:ahLst/>
              <a:cxnLst/>
              <a:rect l="l" t="t" r="r" b="b"/>
              <a:pathLst>
                <a:path w="129" h="543" extrusionOk="0">
                  <a:moveTo>
                    <a:pt x="28" y="1"/>
                  </a:moveTo>
                  <a:cubicBezTo>
                    <a:pt x="22" y="1"/>
                    <a:pt x="16" y="2"/>
                    <a:pt x="12" y="6"/>
                  </a:cubicBezTo>
                  <a:cubicBezTo>
                    <a:pt x="12" y="6"/>
                    <a:pt x="0" y="31"/>
                    <a:pt x="12" y="31"/>
                  </a:cubicBezTo>
                  <a:cubicBezTo>
                    <a:pt x="48" y="193"/>
                    <a:pt x="59" y="355"/>
                    <a:pt x="37" y="542"/>
                  </a:cubicBezTo>
                  <a:cubicBezTo>
                    <a:pt x="59" y="520"/>
                    <a:pt x="70" y="495"/>
                    <a:pt x="70" y="483"/>
                  </a:cubicBezTo>
                  <a:cubicBezTo>
                    <a:pt x="107" y="355"/>
                    <a:pt x="129" y="240"/>
                    <a:pt x="107" y="112"/>
                  </a:cubicBezTo>
                  <a:cubicBezTo>
                    <a:pt x="95" y="76"/>
                    <a:pt x="70" y="42"/>
                    <a:pt x="59" y="6"/>
                  </a:cubicBezTo>
                  <a:cubicBezTo>
                    <a:pt x="52" y="6"/>
                    <a:pt x="39" y="1"/>
                    <a:pt x="28" y="1"/>
                  </a:cubicBezTo>
                  <a:close/>
                </a:path>
              </a:pathLst>
            </a:custGeom>
            <a:solidFill>
              <a:srgbClr val="E8D9C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69" name="Google Shape;3169;p39"/>
            <p:cNvSpPr/>
            <p:nvPr/>
          </p:nvSpPr>
          <p:spPr>
            <a:xfrm>
              <a:off x="7413031" y="2345677"/>
              <a:ext cx="224734" cy="98789"/>
            </a:xfrm>
            <a:custGeom>
              <a:avLst/>
              <a:gdLst/>
              <a:ahLst/>
              <a:cxnLst/>
              <a:rect l="l" t="t" r="r" b="b"/>
              <a:pathLst>
                <a:path w="2971" h="1306" extrusionOk="0">
                  <a:moveTo>
                    <a:pt x="1586" y="102"/>
                  </a:moveTo>
                  <a:cubicBezTo>
                    <a:pt x="1589" y="102"/>
                    <a:pt x="1592" y="104"/>
                    <a:pt x="1596" y="107"/>
                  </a:cubicBezTo>
                  <a:cubicBezTo>
                    <a:pt x="1643" y="118"/>
                    <a:pt x="1691" y="140"/>
                    <a:pt x="1735" y="166"/>
                  </a:cubicBezTo>
                  <a:cubicBezTo>
                    <a:pt x="1735" y="166"/>
                    <a:pt x="1735" y="177"/>
                    <a:pt x="1746" y="188"/>
                  </a:cubicBezTo>
                  <a:cubicBezTo>
                    <a:pt x="1735" y="188"/>
                    <a:pt x="1713" y="199"/>
                    <a:pt x="1713" y="199"/>
                  </a:cubicBezTo>
                  <a:cubicBezTo>
                    <a:pt x="1665" y="188"/>
                    <a:pt x="1621" y="166"/>
                    <a:pt x="1584" y="140"/>
                  </a:cubicBezTo>
                  <a:cubicBezTo>
                    <a:pt x="1573" y="140"/>
                    <a:pt x="1573" y="129"/>
                    <a:pt x="1573" y="118"/>
                  </a:cubicBezTo>
                  <a:cubicBezTo>
                    <a:pt x="1573" y="110"/>
                    <a:pt x="1579" y="102"/>
                    <a:pt x="1586" y="102"/>
                  </a:cubicBezTo>
                  <a:close/>
                  <a:moveTo>
                    <a:pt x="1434" y="152"/>
                  </a:moveTo>
                  <a:cubicBezTo>
                    <a:pt x="1481" y="177"/>
                    <a:pt x="1526" y="199"/>
                    <a:pt x="1562" y="221"/>
                  </a:cubicBezTo>
                  <a:cubicBezTo>
                    <a:pt x="1573" y="221"/>
                    <a:pt x="1573" y="235"/>
                    <a:pt x="1584" y="258"/>
                  </a:cubicBezTo>
                  <a:cubicBezTo>
                    <a:pt x="1573" y="258"/>
                    <a:pt x="1551" y="269"/>
                    <a:pt x="1551" y="269"/>
                  </a:cubicBezTo>
                  <a:cubicBezTo>
                    <a:pt x="1503" y="247"/>
                    <a:pt x="1456" y="221"/>
                    <a:pt x="1422" y="199"/>
                  </a:cubicBezTo>
                  <a:cubicBezTo>
                    <a:pt x="1411" y="188"/>
                    <a:pt x="1411" y="177"/>
                    <a:pt x="1411" y="166"/>
                  </a:cubicBezTo>
                  <a:cubicBezTo>
                    <a:pt x="1411" y="152"/>
                    <a:pt x="1434" y="152"/>
                    <a:pt x="1434" y="152"/>
                  </a:cubicBezTo>
                  <a:close/>
                  <a:moveTo>
                    <a:pt x="1294" y="177"/>
                  </a:moveTo>
                  <a:cubicBezTo>
                    <a:pt x="1316" y="210"/>
                    <a:pt x="1341" y="247"/>
                    <a:pt x="1364" y="269"/>
                  </a:cubicBezTo>
                  <a:cubicBezTo>
                    <a:pt x="1353" y="291"/>
                    <a:pt x="1353" y="305"/>
                    <a:pt x="1341" y="305"/>
                  </a:cubicBezTo>
                  <a:cubicBezTo>
                    <a:pt x="1341" y="305"/>
                    <a:pt x="1316" y="305"/>
                    <a:pt x="1316" y="291"/>
                  </a:cubicBezTo>
                  <a:cubicBezTo>
                    <a:pt x="1294" y="269"/>
                    <a:pt x="1272" y="235"/>
                    <a:pt x="1258" y="210"/>
                  </a:cubicBezTo>
                  <a:lnTo>
                    <a:pt x="1258" y="177"/>
                  </a:lnTo>
                  <a:close/>
                  <a:moveTo>
                    <a:pt x="1143" y="221"/>
                  </a:moveTo>
                  <a:cubicBezTo>
                    <a:pt x="1143" y="280"/>
                    <a:pt x="1132" y="328"/>
                    <a:pt x="1132" y="361"/>
                  </a:cubicBezTo>
                  <a:cubicBezTo>
                    <a:pt x="1132" y="375"/>
                    <a:pt x="1118" y="386"/>
                    <a:pt x="1107" y="386"/>
                  </a:cubicBezTo>
                  <a:cubicBezTo>
                    <a:pt x="1096" y="386"/>
                    <a:pt x="1084" y="375"/>
                    <a:pt x="1084" y="375"/>
                  </a:cubicBezTo>
                  <a:cubicBezTo>
                    <a:pt x="1073" y="339"/>
                    <a:pt x="1096" y="258"/>
                    <a:pt x="1143" y="221"/>
                  </a:cubicBezTo>
                  <a:close/>
                  <a:moveTo>
                    <a:pt x="967" y="291"/>
                  </a:moveTo>
                  <a:cubicBezTo>
                    <a:pt x="956" y="339"/>
                    <a:pt x="933" y="386"/>
                    <a:pt x="922" y="431"/>
                  </a:cubicBezTo>
                  <a:cubicBezTo>
                    <a:pt x="922" y="445"/>
                    <a:pt x="897" y="445"/>
                    <a:pt x="897" y="445"/>
                  </a:cubicBezTo>
                  <a:cubicBezTo>
                    <a:pt x="886" y="445"/>
                    <a:pt x="875" y="431"/>
                    <a:pt x="875" y="420"/>
                  </a:cubicBezTo>
                  <a:cubicBezTo>
                    <a:pt x="875" y="397"/>
                    <a:pt x="933" y="305"/>
                    <a:pt x="956" y="291"/>
                  </a:cubicBezTo>
                  <a:close/>
                  <a:moveTo>
                    <a:pt x="794" y="316"/>
                  </a:moveTo>
                  <a:lnTo>
                    <a:pt x="794" y="316"/>
                  </a:lnTo>
                  <a:cubicBezTo>
                    <a:pt x="805" y="375"/>
                    <a:pt x="746" y="467"/>
                    <a:pt x="699" y="478"/>
                  </a:cubicBezTo>
                  <a:cubicBezTo>
                    <a:pt x="688" y="445"/>
                    <a:pt x="746" y="339"/>
                    <a:pt x="794" y="316"/>
                  </a:cubicBezTo>
                  <a:close/>
                  <a:moveTo>
                    <a:pt x="1537" y="1"/>
                  </a:moveTo>
                  <a:cubicBezTo>
                    <a:pt x="1364" y="12"/>
                    <a:pt x="1177" y="37"/>
                    <a:pt x="1015" y="107"/>
                  </a:cubicBezTo>
                  <a:cubicBezTo>
                    <a:pt x="933" y="140"/>
                    <a:pt x="839" y="188"/>
                    <a:pt x="783" y="247"/>
                  </a:cubicBezTo>
                  <a:cubicBezTo>
                    <a:pt x="618" y="397"/>
                    <a:pt x="514" y="585"/>
                    <a:pt x="467" y="805"/>
                  </a:cubicBezTo>
                  <a:cubicBezTo>
                    <a:pt x="445" y="920"/>
                    <a:pt x="408" y="1026"/>
                    <a:pt x="280" y="1096"/>
                  </a:cubicBezTo>
                  <a:cubicBezTo>
                    <a:pt x="210" y="1143"/>
                    <a:pt x="154" y="1199"/>
                    <a:pt x="59" y="1213"/>
                  </a:cubicBezTo>
                  <a:cubicBezTo>
                    <a:pt x="48" y="1213"/>
                    <a:pt x="26" y="1236"/>
                    <a:pt x="0" y="1258"/>
                  </a:cubicBezTo>
                  <a:cubicBezTo>
                    <a:pt x="26" y="1269"/>
                    <a:pt x="48" y="1294"/>
                    <a:pt x="70" y="1294"/>
                  </a:cubicBezTo>
                  <a:cubicBezTo>
                    <a:pt x="129" y="1305"/>
                    <a:pt x="188" y="1305"/>
                    <a:pt x="257" y="1305"/>
                  </a:cubicBezTo>
                  <a:cubicBezTo>
                    <a:pt x="489" y="1294"/>
                    <a:pt x="724" y="1294"/>
                    <a:pt x="956" y="1269"/>
                  </a:cubicBezTo>
                  <a:cubicBezTo>
                    <a:pt x="1434" y="1247"/>
                    <a:pt x="1864" y="1107"/>
                    <a:pt x="2294" y="920"/>
                  </a:cubicBezTo>
                  <a:cubicBezTo>
                    <a:pt x="2389" y="886"/>
                    <a:pt x="2481" y="828"/>
                    <a:pt x="2562" y="769"/>
                  </a:cubicBezTo>
                  <a:cubicBezTo>
                    <a:pt x="2632" y="724"/>
                    <a:pt x="2691" y="688"/>
                    <a:pt x="2772" y="666"/>
                  </a:cubicBezTo>
                  <a:cubicBezTo>
                    <a:pt x="2842" y="654"/>
                    <a:pt x="2900" y="618"/>
                    <a:pt x="2970" y="596"/>
                  </a:cubicBezTo>
                  <a:cubicBezTo>
                    <a:pt x="2959" y="585"/>
                    <a:pt x="2959" y="585"/>
                    <a:pt x="2959" y="571"/>
                  </a:cubicBezTo>
                  <a:lnTo>
                    <a:pt x="2864" y="571"/>
                  </a:lnTo>
                  <a:cubicBezTo>
                    <a:pt x="2819" y="571"/>
                    <a:pt x="2783" y="559"/>
                    <a:pt x="2761" y="515"/>
                  </a:cubicBezTo>
                  <a:cubicBezTo>
                    <a:pt x="2749" y="501"/>
                    <a:pt x="2724" y="490"/>
                    <a:pt x="2702" y="478"/>
                  </a:cubicBezTo>
                  <a:cubicBezTo>
                    <a:pt x="2668" y="478"/>
                    <a:pt x="2643" y="490"/>
                    <a:pt x="2610" y="501"/>
                  </a:cubicBezTo>
                  <a:cubicBezTo>
                    <a:pt x="2580" y="511"/>
                    <a:pt x="2553" y="518"/>
                    <a:pt x="2527" y="518"/>
                  </a:cubicBezTo>
                  <a:cubicBezTo>
                    <a:pt x="2490" y="518"/>
                    <a:pt x="2456" y="506"/>
                    <a:pt x="2423" y="478"/>
                  </a:cubicBezTo>
                  <a:cubicBezTo>
                    <a:pt x="2375" y="445"/>
                    <a:pt x="2330" y="409"/>
                    <a:pt x="2283" y="375"/>
                  </a:cubicBezTo>
                  <a:cubicBezTo>
                    <a:pt x="2213" y="316"/>
                    <a:pt x="2143" y="247"/>
                    <a:pt x="2073" y="199"/>
                  </a:cubicBezTo>
                  <a:cubicBezTo>
                    <a:pt x="1911" y="82"/>
                    <a:pt x="1735" y="1"/>
                    <a:pt x="1537" y="1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70" name="Google Shape;3170;p39"/>
            <p:cNvSpPr/>
            <p:nvPr/>
          </p:nvSpPr>
          <p:spPr>
            <a:xfrm>
              <a:off x="7512572" y="2435536"/>
              <a:ext cx="33661" cy="143494"/>
            </a:xfrm>
            <a:custGeom>
              <a:avLst/>
              <a:gdLst/>
              <a:ahLst/>
              <a:cxnLst/>
              <a:rect l="l" t="t" r="r" b="b"/>
              <a:pathLst>
                <a:path w="445" h="1897" extrusionOk="0">
                  <a:moveTo>
                    <a:pt x="444" y="0"/>
                  </a:moveTo>
                  <a:lnTo>
                    <a:pt x="444" y="0"/>
                  </a:lnTo>
                  <a:cubicBezTo>
                    <a:pt x="397" y="11"/>
                    <a:pt x="375" y="25"/>
                    <a:pt x="338" y="36"/>
                  </a:cubicBezTo>
                  <a:cubicBezTo>
                    <a:pt x="305" y="36"/>
                    <a:pt x="291" y="59"/>
                    <a:pt x="291" y="95"/>
                  </a:cubicBezTo>
                  <a:cubicBezTo>
                    <a:pt x="305" y="268"/>
                    <a:pt x="280" y="455"/>
                    <a:pt x="235" y="629"/>
                  </a:cubicBezTo>
                  <a:cubicBezTo>
                    <a:pt x="165" y="849"/>
                    <a:pt x="165" y="1084"/>
                    <a:pt x="48" y="1282"/>
                  </a:cubicBezTo>
                  <a:cubicBezTo>
                    <a:pt x="37" y="1316"/>
                    <a:pt x="37" y="1338"/>
                    <a:pt x="37" y="1375"/>
                  </a:cubicBezTo>
                  <a:cubicBezTo>
                    <a:pt x="25" y="1548"/>
                    <a:pt x="11" y="1735"/>
                    <a:pt x="0" y="1897"/>
                  </a:cubicBezTo>
                  <a:cubicBezTo>
                    <a:pt x="81" y="1886"/>
                    <a:pt x="176" y="1863"/>
                    <a:pt x="268" y="1852"/>
                  </a:cubicBezTo>
                  <a:cubicBezTo>
                    <a:pt x="280" y="1794"/>
                    <a:pt x="291" y="1735"/>
                    <a:pt x="305" y="1676"/>
                  </a:cubicBezTo>
                  <a:cubicBezTo>
                    <a:pt x="305" y="1618"/>
                    <a:pt x="316" y="1562"/>
                    <a:pt x="316" y="1503"/>
                  </a:cubicBezTo>
                  <a:cubicBezTo>
                    <a:pt x="327" y="1386"/>
                    <a:pt x="349" y="1282"/>
                    <a:pt x="361" y="1176"/>
                  </a:cubicBezTo>
                  <a:cubicBezTo>
                    <a:pt x="375" y="1106"/>
                    <a:pt x="375" y="1025"/>
                    <a:pt x="386" y="955"/>
                  </a:cubicBezTo>
                  <a:cubicBezTo>
                    <a:pt x="386" y="838"/>
                    <a:pt x="375" y="710"/>
                    <a:pt x="375" y="584"/>
                  </a:cubicBezTo>
                  <a:cubicBezTo>
                    <a:pt x="386" y="500"/>
                    <a:pt x="408" y="408"/>
                    <a:pt x="419" y="327"/>
                  </a:cubicBezTo>
                  <a:cubicBezTo>
                    <a:pt x="430" y="221"/>
                    <a:pt x="430" y="117"/>
                    <a:pt x="444" y="0"/>
                  </a:cubicBezTo>
                  <a:close/>
                </a:path>
              </a:pathLst>
            </a:custGeom>
            <a:solidFill>
              <a:srgbClr val="F7E7C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71" name="Google Shape;3171;p39"/>
            <p:cNvSpPr/>
            <p:nvPr/>
          </p:nvSpPr>
          <p:spPr>
            <a:xfrm>
              <a:off x="7538138" y="2432133"/>
              <a:ext cx="22012" cy="143569"/>
            </a:xfrm>
            <a:custGeom>
              <a:avLst/>
              <a:gdLst/>
              <a:ahLst/>
              <a:cxnLst/>
              <a:rect l="l" t="t" r="r" b="b"/>
              <a:pathLst>
                <a:path w="291" h="1898" extrusionOk="0">
                  <a:moveTo>
                    <a:pt x="221" y="0"/>
                  </a:moveTo>
                  <a:cubicBezTo>
                    <a:pt x="199" y="12"/>
                    <a:pt x="176" y="23"/>
                    <a:pt x="162" y="23"/>
                  </a:cubicBezTo>
                  <a:cubicBezTo>
                    <a:pt x="140" y="196"/>
                    <a:pt x="129" y="361"/>
                    <a:pt x="106" y="523"/>
                  </a:cubicBezTo>
                  <a:cubicBezTo>
                    <a:pt x="92" y="651"/>
                    <a:pt x="70" y="769"/>
                    <a:pt x="81" y="894"/>
                  </a:cubicBezTo>
                  <a:cubicBezTo>
                    <a:pt x="106" y="1048"/>
                    <a:pt x="106" y="1188"/>
                    <a:pt x="59" y="1327"/>
                  </a:cubicBezTo>
                  <a:cubicBezTo>
                    <a:pt x="48" y="1361"/>
                    <a:pt x="48" y="1397"/>
                    <a:pt x="37" y="1431"/>
                  </a:cubicBezTo>
                  <a:cubicBezTo>
                    <a:pt x="23" y="1570"/>
                    <a:pt x="11" y="1699"/>
                    <a:pt x="0" y="1839"/>
                  </a:cubicBezTo>
                  <a:lnTo>
                    <a:pt x="0" y="1897"/>
                  </a:lnTo>
                  <a:cubicBezTo>
                    <a:pt x="37" y="1886"/>
                    <a:pt x="70" y="1886"/>
                    <a:pt x="106" y="1872"/>
                  </a:cubicBezTo>
                  <a:cubicBezTo>
                    <a:pt x="118" y="1872"/>
                    <a:pt x="129" y="1861"/>
                    <a:pt x="140" y="1850"/>
                  </a:cubicBezTo>
                  <a:cubicBezTo>
                    <a:pt x="187" y="1677"/>
                    <a:pt x="246" y="1501"/>
                    <a:pt x="246" y="1313"/>
                  </a:cubicBezTo>
                  <a:cubicBezTo>
                    <a:pt x="257" y="1129"/>
                    <a:pt x="257" y="942"/>
                    <a:pt x="268" y="755"/>
                  </a:cubicBezTo>
                  <a:cubicBezTo>
                    <a:pt x="280" y="545"/>
                    <a:pt x="291" y="350"/>
                    <a:pt x="257" y="151"/>
                  </a:cubicBezTo>
                  <a:cubicBezTo>
                    <a:pt x="246" y="104"/>
                    <a:pt x="232" y="56"/>
                    <a:pt x="221" y="0"/>
                  </a:cubicBezTo>
                  <a:close/>
                </a:path>
              </a:pathLst>
            </a:custGeom>
            <a:solidFill>
              <a:srgbClr val="F7E7C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72" name="Google Shape;3172;p39"/>
            <p:cNvSpPr/>
            <p:nvPr/>
          </p:nvSpPr>
          <p:spPr>
            <a:xfrm>
              <a:off x="7477476" y="2439923"/>
              <a:ext cx="54614" cy="149016"/>
            </a:xfrm>
            <a:custGeom>
              <a:avLst/>
              <a:gdLst/>
              <a:ahLst/>
              <a:cxnLst/>
              <a:rect l="l" t="t" r="r" b="b"/>
              <a:pathLst>
                <a:path w="722" h="1970" extrusionOk="0">
                  <a:moveTo>
                    <a:pt x="710" y="1"/>
                  </a:moveTo>
                  <a:cubicBezTo>
                    <a:pt x="663" y="12"/>
                    <a:pt x="615" y="23"/>
                    <a:pt x="582" y="23"/>
                  </a:cubicBezTo>
                  <a:lnTo>
                    <a:pt x="582" y="280"/>
                  </a:lnTo>
                  <a:cubicBezTo>
                    <a:pt x="570" y="571"/>
                    <a:pt x="475" y="839"/>
                    <a:pt x="394" y="1107"/>
                  </a:cubicBezTo>
                  <a:cubicBezTo>
                    <a:pt x="372" y="1210"/>
                    <a:pt x="336" y="1317"/>
                    <a:pt x="302" y="1409"/>
                  </a:cubicBezTo>
                  <a:cubicBezTo>
                    <a:pt x="280" y="1504"/>
                    <a:pt x="244" y="1585"/>
                    <a:pt x="210" y="1666"/>
                  </a:cubicBezTo>
                  <a:cubicBezTo>
                    <a:pt x="174" y="1769"/>
                    <a:pt x="104" y="1853"/>
                    <a:pt x="0" y="1934"/>
                  </a:cubicBezTo>
                  <a:cubicBezTo>
                    <a:pt x="23" y="1934"/>
                    <a:pt x="23" y="1945"/>
                    <a:pt x="34" y="1945"/>
                  </a:cubicBezTo>
                  <a:cubicBezTo>
                    <a:pt x="93" y="1956"/>
                    <a:pt x="151" y="1967"/>
                    <a:pt x="210" y="1967"/>
                  </a:cubicBezTo>
                  <a:cubicBezTo>
                    <a:pt x="218" y="1969"/>
                    <a:pt x="227" y="1969"/>
                    <a:pt x="235" y="1969"/>
                  </a:cubicBezTo>
                  <a:cubicBezTo>
                    <a:pt x="307" y="1969"/>
                    <a:pt x="373" y="1926"/>
                    <a:pt x="383" y="1853"/>
                  </a:cubicBezTo>
                  <a:cubicBezTo>
                    <a:pt x="406" y="1747"/>
                    <a:pt x="431" y="1643"/>
                    <a:pt x="431" y="1526"/>
                  </a:cubicBezTo>
                  <a:cubicBezTo>
                    <a:pt x="442" y="1364"/>
                    <a:pt x="453" y="1199"/>
                    <a:pt x="534" y="1048"/>
                  </a:cubicBezTo>
                  <a:cubicBezTo>
                    <a:pt x="545" y="1015"/>
                    <a:pt x="559" y="990"/>
                    <a:pt x="559" y="956"/>
                  </a:cubicBezTo>
                  <a:cubicBezTo>
                    <a:pt x="604" y="780"/>
                    <a:pt x="640" y="618"/>
                    <a:pt x="674" y="442"/>
                  </a:cubicBezTo>
                  <a:cubicBezTo>
                    <a:pt x="710" y="302"/>
                    <a:pt x="721" y="152"/>
                    <a:pt x="710" y="1"/>
                  </a:cubicBezTo>
                  <a:close/>
                </a:path>
              </a:pathLst>
            </a:custGeom>
            <a:solidFill>
              <a:srgbClr val="F7E7C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73" name="Google Shape;3173;p39"/>
            <p:cNvSpPr/>
            <p:nvPr/>
          </p:nvSpPr>
          <p:spPr>
            <a:xfrm>
              <a:off x="7463331" y="2442722"/>
              <a:ext cx="56505" cy="141603"/>
            </a:xfrm>
            <a:custGeom>
              <a:avLst/>
              <a:gdLst/>
              <a:ahLst/>
              <a:cxnLst/>
              <a:rect l="l" t="t" r="r" b="b"/>
              <a:pathLst>
                <a:path w="747" h="1872" extrusionOk="0">
                  <a:moveTo>
                    <a:pt x="710" y="0"/>
                  </a:moveTo>
                  <a:lnTo>
                    <a:pt x="710" y="0"/>
                  </a:lnTo>
                  <a:cubicBezTo>
                    <a:pt x="640" y="11"/>
                    <a:pt x="581" y="22"/>
                    <a:pt x="523" y="22"/>
                  </a:cubicBezTo>
                  <a:cubicBezTo>
                    <a:pt x="548" y="265"/>
                    <a:pt x="537" y="500"/>
                    <a:pt x="512" y="732"/>
                  </a:cubicBezTo>
                  <a:cubicBezTo>
                    <a:pt x="467" y="1048"/>
                    <a:pt x="383" y="1349"/>
                    <a:pt x="174" y="1592"/>
                  </a:cubicBezTo>
                  <a:cubicBezTo>
                    <a:pt x="129" y="1662"/>
                    <a:pt x="59" y="1746"/>
                    <a:pt x="0" y="1816"/>
                  </a:cubicBezTo>
                  <a:cubicBezTo>
                    <a:pt x="59" y="1838"/>
                    <a:pt x="104" y="1849"/>
                    <a:pt x="151" y="1872"/>
                  </a:cubicBezTo>
                  <a:cubicBezTo>
                    <a:pt x="174" y="1849"/>
                    <a:pt x="187" y="1827"/>
                    <a:pt x="199" y="1816"/>
                  </a:cubicBezTo>
                  <a:cubicBezTo>
                    <a:pt x="338" y="1699"/>
                    <a:pt x="408" y="1537"/>
                    <a:pt x="453" y="1361"/>
                  </a:cubicBezTo>
                  <a:cubicBezTo>
                    <a:pt x="467" y="1313"/>
                    <a:pt x="478" y="1257"/>
                    <a:pt x="489" y="1199"/>
                  </a:cubicBezTo>
                  <a:cubicBezTo>
                    <a:pt x="559" y="978"/>
                    <a:pt x="629" y="768"/>
                    <a:pt x="688" y="545"/>
                  </a:cubicBezTo>
                  <a:cubicBezTo>
                    <a:pt x="732" y="372"/>
                    <a:pt x="746" y="184"/>
                    <a:pt x="710" y="0"/>
                  </a:cubicBezTo>
                  <a:close/>
                </a:path>
              </a:pathLst>
            </a:custGeom>
            <a:solidFill>
              <a:srgbClr val="F7E7C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74" name="Google Shape;3174;p39"/>
            <p:cNvSpPr/>
            <p:nvPr/>
          </p:nvSpPr>
          <p:spPr>
            <a:xfrm>
              <a:off x="7552283" y="2428502"/>
              <a:ext cx="21180" cy="147049"/>
            </a:xfrm>
            <a:custGeom>
              <a:avLst/>
              <a:gdLst/>
              <a:ahLst/>
              <a:cxnLst/>
              <a:rect l="l" t="t" r="r" b="b"/>
              <a:pathLst>
                <a:path w="280" h="1944" extrusionOk="0">
                  <a:moveTo>
                    <a:pt x="199" y="1"/>
                  </a:moveTo>
                  <a:cubicBezTo>
                    <a:pt x="151" y="12"/>
                    <a:pt x="115" y="23"/>
                    <a:pt x="81" y="34"/>
                  </a:cubicBezTo>
                  <a:cubicBezTo>
                    <a:pt x="174" y="350"/>
                    <a:pt x="129" y="663"/>
                    <a:pt x="129" y="979"/>
                  </a:cubicBezTo>
                  <a:cubicBezTo>
                    <a:pt x="129" y="1305"/>
                    <a:pt x="104" y="1618"/>
                    <a:pt x="0" y="1920"/>
                  </a:cubicBezTo>
                  <a:cubicBezTo>
                    <a:pt x="42" y="1935"/>
                    <a:pt x="67" y="1943"/>
                    <a:pt x="84" y="1943"/>
                  </a:cubicBezTo>
                  <a:cubicBezTo>
                    <a:pt x="110" y="1943"/>
                    <a:pt x="118" y="1924"/>
                    <a:pt x="140" y="1875"/>
                  </a:cubicBezTo>
                  <a:cubicBezTo>
                    <a:pt x="232" y="1699"/>
                    <a:pt x="269" y="1501"/>
                    <a:pt x="280" y="1317"/>
                  </a:cubicBezTo>
                  <a:cubicBezTo>
                    <a:pt x="280" y="990"/>
                    <a:pt x="269" y="652"/>
                    <a:pt x="255" y="328"/>
                  </a:cubicBezTo>
                  <a:cubicBezTo>
                    <a:pt x="243" y="222"/>
                    <a:pt x="210" y="104"/>
                    <a:pt x="199" y="1"/>
                  </a:cubicBezTo>
                  <a:close/>
                </a:path>
              </a:pathLst>
            </a:custGeom>
            <a:solidFill>
              <a:srgbClr val="F7E7C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75" name="Google Shape;3175;p39"/>
            <p:cNvSpPr/>
            <p:nvPr/>
          </p:nvSpPr>
          <p:spPr>
            <a:xfrm>
              <a:off x="7419385" y="2485307"/>
              <a:ext cx="78214" cy="38351"/>
            </a:xfrm>
            <a:custGeom>
              <a:avLst/>
              <a:gdLst/>
              <a:ahLst/>
              <a:cxnLst/>
              <a:rect l="l" t="t" r="r" b="b"/>
              <a:pathLst>
                <a:path w="1034" h="507" extrusionOk="0">
                  <a:moveTo>
                    <a:pt x="710" y="66"/>
                  </a:moveTo>
                  <a:cubicBezTo>
                    <a:pt x="743" y="110"/>
                    <a:pt x="791" y="158"/>
                    <a:pt x="824" y="205"/>
                  </a:cubicBezTo>
                  <a:cubicBezTo>
                    <a:pt x="802" y="216"/>
                    <a:pt x="791" y="228"/>
                    <a:pt x="780" y="228"/>
                  </a:cubicBezTo>
                  <a:cubicBezTo>
                    <a:pt x="743" y="191"/>
                    <a:pt x="710" y="158"/>
                    <a:pt x="685" y="121"/>
                  </a:cubicBezTo>
                  <a:cubicBezTo>
                    <a:pt x="673" y="110"/>
                    <a:pt x="685" y="88"/>
                    <a:pt x="685" y="77"/>
                  </a:cubicBezTo>
                  <a:cubicBezTo>
                    <a:pt x="699" y="77"/>
                    <a:pt x="710" y="77"/>
                    <a:pt x="710" y="66"/>
                  </a:cubicBezTo>
                  <a:close/>
                  <a:moveTo>
                    <a:pt x="534" y="147"/>
                  </a:moveTo>
                  <a:cubicBezTo>
                    <a:pt x="545" y="169"/>
                    <a:pt x="559" y="191"/>
                    <a:pt x="570" y="205"/>
                  </a:cubicBezTo>
                  <a:lnTo>
                    <a:pt x="559" y="216"/>
                  </a:lnTo>
                  <a:lnTo>
                    <a:pt x="559" y="228"/>
                  </a:lnTo>
                  <a:cubicBezTo>
                    <a:pt x="545" y="250"/>
                    <a:pt x="545" y="261"/>
                    <a:pt x="534" y="286"/>
                  </a:cubicBezTo>
                  <a:cubicBezTo>
                    <a:pt x="523" y="261"/>
                    <a:pt x="511" y="250"/>
                    <a:pt x="500" y="228"/>
                  </a:cubicBezTo>
                  <a:cubicBezTo>
                    <a:pt x="500" y="228"/>
                    <a:pt x="500" y="216"/>
                    <a:pt x="511" y="216"/>
                  </a:cubicBezTo>
                  <a:cubicBezTo>
                    <a:pt x="511" y="191"/>
                    <a:pt x="523" y="169"/>
                    <a:pt x="534" y="147"/>
                  </a:cubicBezTo>
                  <a:close/>
                  <a:moveTo>
                    <a:pt x="383" y="169"/>
                  </a:moveTo>
                  <a:lnTo>
                    <a:pt x="383" y="169"/>
                  </a:lnTo>
                  <a:cubicBezTo>
                    <a:pt x="405" y="216"/>
                    <a:pt x="383" y="286"/>
                    <a:pt x="324" y="309"/>
                  </a:cubicBezTo>
                  <a:cubicBezTo>
                    <a:pt x="313" y="250"/>
                    <a:pt x="335" y="191"/>
                    <a:pt x="383" y="169"/>
                  </a:cubicBezTo>
                  <a:close/>
                  <a:moveTo>
                    <a:pt x="632" y="0"/>
                  </a:moveTo>
                  <a:cubicBezTo>
                    <a:pt x="444" y="0"/>
                    <a:pt x="271" y="140"/>
                    <a:pt x="221" y="297"/>
                  </a:cubicBezTo>
                  <a:cubicBezTo>
                    <a:pt x="210" y="367"/>
                    <a:pt x="162" y="401"/>
                    <a:pt x="104" y="426"/>
                  </a:cubicBezTo>
                  <a:cubicBezTo>
                    <a:pt x="56" y="437"/>
                    <a:pt x="34" y="460"/>
                    <a:pt x="0" y="485"/>
                  </a:cubicBezTo>
                  <a:lnTo>
                    <a:pt x="0" y="507"/>
                  </a:lnTo>
                  <a:lnTo>
                    <a:pt x="70" y="507"/>
                  </a:lnTo>
                  <a:cubicBezTo>
                    <a:pt x="173" y="496"/>
                    <a:pt x="280" y="496"/>
                    <a:pt x="383" y="485"/>
                  </a:cubicBezTo>
                  <a:cubicBezTo>
                    <a:pt x="581" y="460"/>
                    <a:pt x="780" y="390"/>
                    <a:pt x="953" y="297"/>
                  </a:cubicBezTo>
                  <a:cubicBezTo>
                    <a:pt x="1023" y="261"/>
                    <a:pt x="1034" y="216"/>
                    <a:pt x="1034" y="158"/>
                  </a:cubicBezTo>
                  <a:cubicBezTo>
                    <a:pt x="978" y="135"/>
                    <a:pt x="908" y="110"/>
                    <a:pt x="861" y="77"/>
                  </a:cubicBezTo>
                  <a:cubicBezTo>
                    <a:pt x="787" y="23"/>
                    <a:pt x="708" y="0"/>
                    <a:pt x="632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76" name="Google Shape;3176;p39"/>
            <p:cNvSpPr/>
            <p:nvPr/>
          </p:nvSpPr>
          <p:spPr>
            <a:xfrm>
              <a:off x="7454406" y="2522748"/>
              <a:ext cx="16793" cy="55446"/>
            </a:xfrm>
            <a:custGeom>
              <a:avLst/>
              <a:gdLst/>
              <a:ahLst/>
              <a:cxnLst/>
              <a:rect l="l" t="t" r="r" b="b"/>
              <a:pathLst>
                <a:path w="222" h="733" extrusionOk="0">
                  <a:moveTo>
                    <a:pt x="141" y="1"/>
                  </a:moveTo>
                  <a:cubicBezTo>
                    <a:pt x="129" y="12"/>
                    <a:pt x="129" y="23"/>
                    <a:pt x="129" y="46"/>
                  </a:cubicBezTo>
                  <a:cubicBezTo>
                    <a:pt x="177" y="291"/>
                    <a:pt x="141" y="512"/>
                    <a:pt x="1" y="733"/>
                  </a:cubicBezTo>
                  <a:cubicBezTo>
                    <a:pt x="26" y="733"/>
                    <a:pt x="48" y="733"/>
                    <a:pt x="71" y="722"/>
                  </a:cubicBezTo>
                  <a:cubicBezTo>
                    <a:pt x="141" y="663"/>
                    <a:pt x="188" y="593"/>
                    <a:pt x="199" y="490"/>
                  </a:cubicBezTo>
                  <a:cubicBezTo>
                    <a:pt x="210" y="339"/>
                    <a:pt x="222" y="185"/>
                    <a:pt x="177" y="34"/>
                  </a:cubicBezTo>
                  <a:cubicBezTo>
                    <a:pt x="177" y="12"/>
                    <a:pt x="152" y="12"/>
                    <a:pt x="141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77" name="Google Shape;3177;p39"/>
            <p:cNvSpPr/>
            <p:nvPr/>
          </p:nvSpPr>
          <p:spPr>
            <a:xfrm>
              <a:off x="7442152" y="2523807"/>
              <a:ext cx="23752" cy="55219"/>
            </a:xfrm>
            <a:custGeom>
              <a:avLst/>
              <a:gdLst/>
              <a:ahLst/>
              <a:cxnLst/>
              <a:rect l="l" t="t" r="r" b="b"/>
              <a:pathLst>
                <a:path w="314" h="730" extrusionOk="0">
                  <a:moveTo>
                    <a:pt x="213" y="0"/>
                  </a:moveTo>
                  <a:cubicBezTo>
                    <a:pt x="202" y="0"/>
                    <a:pt x="189" y="6"/>
                    <a:pt x="174" y="20"/>
                  </a:cubicBezTo>
                  <a:cubicBezTo>
                    <a:pt x="233" y="277"/>
                    <a:pt x="210" y="509"/>
                    <a:pt x="1" y="708"/>
                  </a:cubicBezTo>
                  <a:cubicBezTo>
                    <a:pt x="12" y="719"/>
                    <a:pt x="12" y="719"/>
                    <a:pt x="12" y="730"/>
                  </a:cubicBezTo>
                  <a:cubicBezTo>
                    <a:pt x="48" y="719"/>
                    <a:pt x="82" y="719"/>
                    <a:pt x="93" y="696"/>
                  </a:cubicBezTo>
                  <a:cubicBezTo>
                    <a:pt x="258" y="498"/>
                    <a:pt x="314" y="289"/>
                    <a:pt x="244" y="32"/>
                  </a:cubicBezTo>
                  <a:cubicBezTo>
                    <a:pt x="237" y="12"/>
                    <a:pt x="227" y="0"/>
                    <a:pt x="213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78" name="Google Shape;3178;p39"/>
            <p:cNvSpPr/>
            <p:nvPr/>
          </p:nvSpPr>
          <p:spPr>
            <a:xfrm>
              <a:off x="7470290" y="2520479"/>
              <a:ext cx="9758" cy="41074"/>
            </a:xfrm>
            <a:custGeom>
              <a:avLst/>
              <a:gdLst/>
              <a:ahLst/>
              <a:cxnLst/>
              <a:rect l="l" t="t" r="r" b="b"/>
              <a:pathLst>
                <a:path w="129" h="543" extrusionOk="0">
                  <a:moveTo>
                    <a:pt x="28" y="1"/>
                  </a:moveTo>
                  <a:cubicBezTo>
                    <a:pt x="22" y="1"/>
                    <a:pt x="16" y="2"/>
                    <a:pt x="12" y="6"/>
                  </a:cubicBezTo>
                  <a:cubicBezTo>
                    <a:pt x="12" y="6"/>
                    <a:pt x="0" y="31"/>
                    <a:pt x="12" y="31"/>
                  </a:cubicBezTo>
                  <a:cubicBezTo>
                    <a:pt x="48" y="193"/>
                    <a:pt x="59" y="355"/>
                    <a:pt x="37" y="542"/>
                  </a:cubicBezTo>
                  <a:cubicBezTo>
                    <a:pt x="59" y="520"/>
                    <a:pt x="70" y="495"/>
                    <a:pt x="70" y="483"/>
                  </a:cubicBezTo>
                  <a:cubicBezTo>
                    <a:pt x="107" y="355"/>
                    <a:pt x="129" y="240"/>
                    <a:pt x="107" y="112"/>
                  </a:cubicBezTo>
                  <a:cubicBezTo>
                    <a:pt x="95" y="76"/>
                    <a:pt x="70" y="42"/>
                    <a:pt x="59" y="6"/>
                  </a:cubicBezTo>
                  <a:cubicBezTo>
                    <a:pt x="52" y="6"/>
                    <a:pt x="39" y="1"/>
                    <a:pt x="28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79" name="Google Shape;3179;p39"/>
            <p:cNvSpPr/>
            <p:nvPr/>
          </p:nvSpPr>
          <p:spPr>
            <a:xfrm>
              <a:off x="7483603" y="2679246"/>
              <a:ext cx="50983" cy="42435"/>
            </a:xfrm>
            <a:custGeom>
              <a:avLst/>
              <a:gdLst/>
              <a:ahLst/>
              <a:cxnLst/>
              <a:rect l="l" t="t" r="r" b="b"/>
              <a:pathLst>
                <a:path w="674" h="561" extrusionOk="0">
                  <a:moveTo>
                    <a:pt x="337" y="0"/>
                  </a:moveTo>
                  <a:cubicBezTo>
                    <a:pt x="188" y="0"/>
                    <a:pt x="48" y="107"/>
                    <a:pt x="23" y="270"/>
                  </a:cubicBezTo>
                  <a:cubicBezTo>
                    <a:pt x="0" y="446"/>
                    <a:pt x="140" y="561"/>
                    <a:pt x="339" y="561"/>
                  </a:cubicBezTo>
                  <a:lnTo>
                    <a:pt x="372" y="561"/>
                  </a:lnTo>
                  <a:cubicBezTo>
                    <a:pt x="501" y="561"/>
                    <a:pt x="604" y="491"/>
                    <a:pt x="640" y="387"/>
                  </a:cubicBezTo>
                  <a:cubicBezTo>
                    <a:pt x="674" y="259"/>
                    <a:pt x="640" y="142"/>
                    <a:pt x="523" y="61"/>
                  </a:cubicBezTo>
                  <a:cubicBezTo>
                    <a:pt x="464" y="19"/>
                    <a:pt x="400" y="0"/>
                    <a:pt x="337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80" name="Google Shape;3180;p39"/>
            <p:cNvSpPr/>
            <p:nvPr/>
          </p:nvSpPr>
          <p:spPr>
            <a:xfrm>
              <a:off x="7302069" y="2199693"/>
              <a:ext cx="414899" cy="540693"/>
            </a:xfrm>
            <a:custGeom>
              <a:avLst/>
              <a:gdLst/>
              <a:ahLst/>
              <a:cxnLst/>
              <a:rect l="l" t="t" r="r" b="b"/>
              <a:pathLst>
                <a:path w="5485" h="7148" extrusionOk="0">
                  <a:moveTo>
                    <a:pt x="3004" y="1931"/>
                  </a:moveTo>
                  <a:cubicBezTo>
                    <a:pt x="3202" y="1931"/>
                    <a:pt x="3378" y="2012"/>
                    <a:pt x="3540" y="2129"/>
                  </a:cubicBezTo>
                  <a:cubicBezTo>
                    <a:pt x="3610" y="2177"/>
                    <a:pt x="3680" y="2246"/>
                    <a:pt x="3750" y="2305"/>
                  </a:cubicBezTo>
                  <a:cubicBezTo>
                    <a:pt x="3797" y="2339"/>
                    <a:pt x="3842" y="2375"/>
                    <a:pt x="3890" y="2408"/>
                  </a:cubicBezTo>
                  <a:cubicBezTo>
                    <a:pt x="3923" y="2436"/>
                    <a:pt x="3957" y="2448"/>
                    <a:pt x="3994" y="2448"/>
                  </a:cubicBezTo>
                  <a:cubicBezTo>
                    <a:pt x="4020" y="2448"/>
                    <a:pt x="4047" y="2441"/>
                    <a:pt x="4077" y="2431"/>
                  </a:cubicBezTo>
                  <a:cubicBezTo>
                    <a:pt x="4110" y="2420"/>
                    <a:pt x="4135" y="2408"/>
                    <a:pt x="4169" y="2408"/>
                  </a:cubicBezTo>
                  <a:cubicBezTo>
                    <a:pt x="4191" y="2420"/>
                    <a:pt x="4216" y="2431"/>
                    <a:pt x="4228" y="2445"/>
                  </a:cubicBezTo>
                  <a:cubicBezTo>
                    <a:pt x="4250" y="2489"/>
                    <a:pt x="4286" y="2501"/>
                    <a:pt x="4331" y="2501"/>
                  </a:cubicBezTo>
                  <a:lnTo>
                    <a:pt x="4426" y="2501"/>
                  </a:lnTo>
                  <a:cubicBezTo>
                    <a:pt x="4426" y="2515"/>
                    <a:pt x="4426" y="2515"/>
                    <a:pt x="4437" y="2526"/>
                  </a:cubicBezTo>
                  <a:cubicBezTo>
                    <a:pt x="4367" y="2548"/>
                    <a:pt x="4309" y="2584"/>
                    <a:pt x="4239" y="2596"/>
                  </a:cubicBezTo>
                  <a:cubicBezTo>
                    <a:pt x="4158" y="2618"/>
                    <a:pt x="4099" y="2654"/>
                    <a:pt x="4029" y="2699"/>
                  </a:cubicBezTo>
                  <a:cubicBezTo>
                    <a:pt x="3948" y="2758"/>
                    <a:pt x="3856" y="2816"/>
                    <a:pt x="3761" y="2850"/>
                  </a:cubicBezTo>
                  <a:cubicBezTo>
                    <a:pt x="3331" y="3037"/>
                    <a:pt x="2901" y="3177"/>
                    <a:pt x="2423" y="3199"/>
                  </a:cubicBezTo>
                  <a:cubicBezTo>
                    <a:pt x="2191" y="3224"/>
                    <a:pt x="1956" y="3224"/>
                    <a:pt x="1724" y="3235"/>
                  </a:cubicBezTo>
                  <a:cubicBezTo>
                    <a:pt x="1655" y="3235"/>
                    <a:pt x="1596" y="3235"/>
                    <a:pt x="1537" y="3224"/>
                  </a:cubicBezTo>
                  <a:cubicBezTo>
                    <a:pt x="1515" y="3224"/>
                    <a:pt x="1493" y="3199"/>
                    <a:pt x="1467" y="3188"/>
                  </a:cubicBezTo>
                  <a:cubicBezTo>
                    <a:pt x="1493" y="3166"/>
                    <a:pt x="1515" y="3143"/>
                    <a:pt x="1526" y="3143"/>
                  </a:cubicBezTo>
                  <a:cubicBezTo>
                    <a:pt x="1621" y="3129"/>
                    <a:pt x="1677" y="3073"/>
                    <a:pt x="1747" y="3026"/>
                  </a:cubicBezTo>
                  <a:cubicBezTo>
                    <a:pt x="1875" y="2956"/>
                    <a:pt x="1912" y="2850"/>
                    <a:pt x="1934" y="2735"/>
                  </a:cubicBezTo>
                  <a:cubicBezTo>
                    <a:pt x="1981" y="2515"/>
                    <a:pt x="2085" y="2327"/>
                    <a:pt x="2250" y="2177"/>
                  </a:cubicBezTo>
                  <a:cubicBezTo>
                    <a:pt x="2306" y="2118"/>
                    <a:pt x="2400" y="2070"/>
                    <a:pt x="2482" y="2037"/>
                  </a:cubicBezTo>
                  <a:cubicBezTo>
                    <a:pt x="2644" y="1967"/>
                    <a:pt x="2831" y="1942"/>
                    <a:pt x="3004" y="1931"/>
                  </a:cubicBezTo>
                  <a:close/>
                  <a:moveTo>
                    <a:pt x="2183" y="3776"/>
                  </a:moveTo>
                  <a:cubicBezTo>
                    <a:pt x="2259" y="3776"/>
                    <a:pt x="2338" y="3799"/>
                    <a:pt x="2412" y="3853"/>
                  </a:cubicBezTo>
                  <a:cubicBezTo>
                    <a:pt x="2459" y="3886"/>
                    <a:pt x="2529" y="3911"/>
                    <a:pt x="2585" y="3934"/>
                  </a:cubicBezTo>
                  <a:cubicBezTo>
                    <a:pt x="2585" y="3992"/>
                    <a:pt x="2574" y="4037"/>
                    <a:pt x="2504" y="4073"/>
                  </a:cubicBezTo>
                  <a:cubicBezTo>
                    <a:pt x="2331" y="4166"/>
                    <a:pt x="2132" y="4236"/>
                    <a:pt x="1934" y="4261"/>
                  </a:cubicBezTo>
                  <a:cubicBezTo>
                    <a:pt x="1831" y="4272"/>
                    <a:pt x="1724" y="4272"/>
                    <a:pt x="1621" y="4283"/>
                  </a:cubicBezTo>
                  <a:lnTo>
                    <a:pt x="1551" y="4283"/>
                  </a:lnTo>
                  <a:lnTo>
                    <a:pt x="1551" y="4261"/>
                  </a:lnTo>
                  <a:cubicBezTo>
                    <a:pt x="1585" y="4236"/>
                    <a:pt x="1607" y="4213"/>
                    <a:pt x="1655" y="4202"/>
                  </a:cubicBezTo>
                  <a:cubicBezTo>
                    <a:pt x="1713" y="4177"/>
                    <a:pt x="1761" y="4143"/>
                    <a:pt x="1772" y="4073"/>
                  </a:cubicBezTo>
                  <a:cubicBezTo>
                    <a:pt x="1822" y="3916"/>
                    <a:pt x="1995" y="3776"/>
                    <a:pt x="2183" y="3776"/>
                  </a:cubicBezTo>
                  <a:close/>
                  <a:moveTo>
                    <a:pt x="2551" y="4107"/>
                  </a:moveTo>
                  <a:cubicBezTo>
                    <a:pt x="2515" y="4272"/>
                    <a:pt x="2482" y="4434"/>
                    <a:pt x="2389" y="4585"/>
                  </a:cubicBezTo>
                  <a:cubicBezTo>
                    <a:pt x="2389" y="4445"/>
                    <a:pt x="2400" y="4330"/>
                    <a:pt x="2331" y="4213"/>
                  </a:cubicBezTo>
                  <a:cubicBezTo>
                    <a:pt x="2400" y="4177"/>
                    <a:pt x="2470" y="4143"/>
                    <a:pt x="2551" y="4107"/>
                  </a:cubicBezTo>
                  <a:close/>
                  <a:moveTo>
                    <a:pt x="2252" y="4242"/>
                  </a:moveTo>
                  <a:cubicBezTo>
                    <a:pt x="2263" y="4242"/>
                    <a:pt x="2276" y="4247"/>
                    <a:pt x="2283" y="4247"/>
                  </a:cubicBezTo>
                  <a:cubicBezTo>
                    <a:pt x="2294" y="4283"/>
                    <a:pt x="2319" y="4317"/>
                    <a:pt x="2331" y="4353"/>
                  </a:cubicBezTo>
                  <a:cubicBezTo>
                    <a:pt x="2353" y="4481"/>
                    <a:pt x="2331" y="4596"/>
                    <a:pt x="2294" y="4724"/>
                  </a:cubicBezTo>
                  <a:cubicBezTo>
                    <a:pt x="2294" y="4736"/>
                    <a:pt x="2283" y="4761"/>
                    <a:pt x="2261" y="4783"/>
                  </a:cubicBezTo>
                  <a:cubicBezTo>
                    <a:pt x="2283" y="4596"/>
                    <a:pt x="2272" y="4434"/>
                    <a:pt x="2236" y="4272"/>
                  </a:cubicBezTo>
                  <a:cubicBezTo>
                    <a:pt x="2224" y="4272"/>
                    <a:pt x="2236" y="4247"/>
                    <a:pt x="2236" y="4247"/>
                  </a:cubicBezTo>
                  <a:cubicBezTo>
                    <a:pt x="2240" y="4243"/>
                    <a:pt x="2246" y="4242"/>
                    <a:pt x="2252" y="4242"/>
                  </a:cubicBezTo>
                  <a:close/>
                  <a:moveTo>
                    <a:pt x="3507" y="3026"/>
                  </a:moveTo>
                  <a:cubicBezTo>
                    <a:pt x="3518" y="3129"/>
                    <a:pt x="3551" y="3247"/>
                    <a:pt x="3563" y="3353"/>
                  </a:cubicBezTo>
                  <a:cubicBezTo>
                    <a:pt x="3577" y="3677"/>
                    <a:pt x="3588" y="4015"/>
                    <a:pt x="3588" y="4342"/>
                  </a:cubicBezTo>
                  <a:cubicBezTo>
                    <a:pt x="3577" y="4526"/>
                    <a:pt x="3540" y="4724"/>
                    <a:pt x="3448" y="4900"/>
                  </a:cubicBezTo>
                  <a:cubicBezTo>
                    <a:pt x="3426" y="4949"/>
                    <a:pt x="3418" y="4968"/>
                    <a:pt x="3392" y="4968"/>
                  </a:cubicBezTo>
                  <a:cubicBezTo>
                    <a:pt x="3375" y="4968"/>
                    <a:pt x="3350" y="4960"/>
                    <a:pt x="3308" y="4945"/>
                  </a:cubicBezTo>
                  <a:cubicBezTo>
                    <a:pt x="3412" y="4643"/>
                    <a:pt x="3437" y="4330"/>
                    <a:pt x="3437" y="4004"/>
                  </a:cubicBezTo>
                  <a:cubicBezTo>
                    <a:pt x="3437" y="3688"/>
                    <a:pt x="3482" y="3375"/>
                    <a:pt x="3389" y="3059"/>
                  </a:cubicBezTo>
                  <a:cubicBezTo>
                    <a:pt x="3423" y="3048"/>
                    <a:pt x="3459" y="3037"/>
                    <a:pt x="3507" y="3026"/>
                  </a:cubicBezTo>
                  <a:close/>
                  <a:moveTo>
                    <a:pt x="3342" y="3073"/>
                  </a:moveTo>
                  <a:cubicBezTo>
                    <a:pt x="3353" y="3129"/>
                    <a:pt x="3367" y="3177"/>
                    <a:pt x="3378" y="3224"/>
                  </a:cubicBezTo>
                  <a:cubicBezTo>
                    <a:pt x="3412" y="3423"/>
                    <a:pt x="3401" y="3618"/>
                    <a:pt x="3389" y="3828"/>
                  </a:cubicBezTo>
                  <a:cubicBezTo>
                    <a:pt x="3378" y="4015"/>
                    <a:pt x="3378" y="4202"/>
                    <a:pt x="3367" y="4386"/>
                  </a:cubicBezTo>
                  <a:cubicBezTo>
                    <a:pt x="3367" y="4574"/>
                    <a:pt x="3308" y="4750"/>
                    <a:pt x="3261" y="4923"/>
                  </a:cubicBezTo>
                  <a:cubicBezTo>
                    <a:pt x="3250" y="4934"/>
                    <a:pt x="3239" y="4945"/>
                    <a:pt x="3227" y="4945"/>
                  </a:cubicBezTo>
                  <a:cubicBezTo>
                    <a:pt x="3191" y="4959"/>
                    <a:pt x="3158" y="4959"/>
                    <a:pt x="3121" y="4970"/>
                  </a:cubicBezTo>
                  <a:lnTo>
                    <a:pt x="3121" y="4912"/>
                  </a:lnTo>
                  <a:cubicBezTo>
                    <a:pt x="3132" y="4772"/>
                    <a:pt x="3144" y="4643"/>
                    <a:pt x="3158" y="4504"/>
                  </a:cubicBezTo>
                  <a:cubicBezTo>
                    <a:pt x="3169" y="4470"/>
                    <a:pt x="3169" y="4434"/>
                    <a:pt x="3180" y="4400"/>
                  </a:cubicBezTo>
                  <a:cubicBezTo>
                    <a:pt x="3227" y="4261"/>
                    <a:pt x="3227" y="4121"/>
                    <a:pt x="3202" y="3967"/>
                  </a:cubicBezTo>
                  <a:cubicBezTo>
                    <a:pt x="3191" y="3842"/>
                    <a:pt x="3213" y="3724"/>
                    <a:pt x="3227" y="3596"/>
                  </a:cubicBezTo>
                  <a:cubicBezTo>
                    <a:pt x="3250" y="3434"/>
                    <a:pt x="3261" y="3269"/>
                    <a:pt x="3283" y="3096"/>
                  </a:cubicBezTo>
                  <a:cubicBezTo>
                    <a:pt x="3297" y="3096"/>
                    <a:pt x="3320" y="3085"/>
                    <a:pt x="3342" y="3073"/>
                  </a:cubicBezTo>
                  <a:close/>
                  <a:moveTo>
                    <a:pt x="2155" y="4272"/>
                  </a:moveTo>
                  <a:cubicBezTo>
                    <a:pt x="2166" y="4283"/>
                    <a:pt x="2191" y="4283"/>
                    <a:pt x="2191" y="4305"/>
                  </a:cubicBezTo>
                  <a:cubicBezTo>
                    <a:pt x="2236" y="4456"/>
                    <a:pt x="2224" y="4610"/>
                    <a:pt x="2213" y="4761"/>
                  </a:cubicBezTo>
                  <a:cubicBezTo>
                    <a:pt x="2202" y="4864"/>
                    <a:pt x="2155" y="4934"/>
                    <a:pt x="2085" y="4993"/>
                  </a:cubicBezTo>
                  <a:cubicBezTo>
                    <a:pt x="2062" y="5004"/>
                    <a:pt x="2040" y="5004"/>
                    <a:pt x="2015" y="5004"/>
                  </a:cubicBezTo>
                  <a:cubicBezTo>
                    <a:pt x="2155" y="4783"/>
                    <a:pt x="2191" y="4562"/>
                    <a:pt x="2143" y="4317"/>
                  </a:cubicBezTo>
                  <a:cubicBezTo>
                    <a:pt x="2143" y="4294"/>
                    <a:pt x="2143" y="4283"/>
                    <a:pt x="2155" y="4272"/>
                  </a:cubicBezTo>
                  <a:close/>
                  <a:moveTo>
                    <a:pt x="2065" y="4285"/>
                  </a:moveTo>
                  <a:cubicBezTo>
                    <a:pt x="2079" y="4285"/>
                    <a:pt x="2089" y="4297"/>
                    <a:pt x="2096" y="4317"/>
                  </a:cubicBezTo>
                  <a:cubicBezTo>
                    <a:pt x="2166" y="4574"/>
                    <a:pt x="2110" y="4783"/>
                    <a:pt x="1945" y="4981"/>
                  </a:cubicBezTo>
                  <a:cubicBezTo>
                    <a:pt x="1934" y="5004"/>
                    <a:pt x="1900" y="5004"/>
                    <a:pt x="1864" y="5015"/>
                  </a:cubicBezTo>
                  <a:cubicBezTo>
                    <a:pt x="1864" y="5004"/>
                    <a:pt x="1864" y="5004"/>
                    <a:pt x="1853" y="4993"/>
                  </a:cubicBezTo>
                  <a:cubicBezTo>
                    <a:pt x="2062" y="4794"/>
                    <a:pt x="2085" y="4562"/>
                    <a:pt x="2026" y="4305"/>
                  </a:cubicBezTo>
                  <a:cubicBezTo>
                    <a:pt x="2041" y="4291"/>
                    <a:pt x="2054" y="4285"/>
                    <a:pt x="2065" y="4285"/>
                  </a:cubicBezTo>
                  <a:close/>
                  <a:moveTo>
                    <a:pt x="3227" y="3118"/>
                  </a:moveTo>
                  <a:lnTo>
                    <a:pt x="3227" y="3118"/>
                  </a:lnTo>
                  <a:cubicBezTo>
                    <a:pt x="3213" y="3235"/>
                    <a:pt x="3213" y="3339"/>
                    <a:pt x="3202" y="3445"/>
                  </a:cubicBezTo>
                  <a:cubicBezTo>
                    <a:pt x="3191" y="3526"/>
                    <a:pt x="3169" y="3618"/>
                    <a:pt x="3158" y="3702"/>
                  </a:cubicBezTo>
                  <a:cubicBezTo>
                    <a:pt x="3158" y="3828"/>
                    <a:pt x="3169" y="3956"/>
                    <a:pt x="3169" y="4073"/>
                  </a:cubicBezTo>
                  <a:cubicBezTo>
                    <a:pt x="3158" y="4143"/>
                    <a:pt x="3158" y="4224"/>
                    <a:pt x="3144" y="4294"/>
                  </a:cubicBezTo>
                  <a:cubicBezTo>
                    <a:pt x="3132" y="4400"/>
                    <a:pt x="3110" y="4504"/>
                    <a:pt x="3099" y="4621"/>
                  </a:cubicBezTo>
                  <a:cubicBezTo>
                    <a:pt x="3099" y="4680"/>
                    <a:pt x="3088" y="4736"/>
                    <a:pt x="3088" y="4794"/>
                  </a:cubicBezTo>
                  <a:cubicBezTo>
                    <a:pt x="3074" y="4853"/>
                    <a:pt x="3063" y="4912"/>
                    <a:pt x="3051" y="4970"/>
                  </a:cubicBezTo>
                  <a:cubicBezTo>
                    <a:pt x="2959" y="4981"/>
                    <a:pt x="2864" y="5004"/>
                    <a:pt x="2783" y="5015"/>
                  </a:cubicBezTo>
                  <a:cubicBezTo>
                    <a:pt x="2794" y="4853"/>
                    <a:pt x="2808" y="4666"/>
                    <a:pt x="2820" y="4493"/>
                  </a:cubicBezTo>
                  <a:cubicBezTo>
                    <a:pt x="2820" y="4456"/>
                    <a:pt x="2820" y="4434"/>
                    <a:pt x="2831" y="4400"/>
                  </a:cubicBezTo>
                  <a:cubicBezTo>
                    <a:pt x="2948" y="4202"/>
                    <a:pt x="2948" y="3967"/>
                    <a:pt x="3018" y="3747"/>
                  </a:cubicBezTo>
                  <a:cubicBezTo>
                    <a:pt x="3063" y="3573"/>
                    <a:pt x="3088" y="3386"/>
                    <a:pt x="3074" y="3213"/>
                  </a:cubicBezTo>
                  <a:cubicBezTo>
                    <a:pt x="3074" y="3177"/>
                    <a:pt x="3088" y="3154"/>
                    <a:pt x="3121" y="3154"/>
                  </a:cubicBezTo>
                  <a:cubicBezTo>
                    <a:pt x="3158" y="3143"/>
                    <a:pt x="3180" y="3129"/>
                    <a:pt x="3227" y="3118"/>
                  </a:cubicBezTo>
                  <a:close/>
                  <a:moveTo>
                    <a:pt x="2842" y="3213"/>
                  </a:moveTo>
                  <a:lnTo>
                    <a:pt x="2842" y="3213"/>
                  </a:lnTo>
                  <a:cubicBezTo>
                    <a:pt x="2878" y="3397"/>
                    <a:pt x="2864" y="3585"/>
                    <a:pt x="2820" y="3758"/>
                  </a:cubicBezTo>
                  <a:cubicBezTo>
                    <a:pt x="2761" y="3981"/>
                    <a:pt x="2691" y="4191"/>
                    <a:pt x="2621" y="4412"/>
                  </a:cubicBezTo>
                  <a:cubicBezTo>
                    <a:pt x="2610" y="4470"/>
                    <a:pt x="2599" y="4526"/>
                    <a:pt x="2585" y="4574"/>
                  </a:cubicBezTo>
                  <a:cubicBezTo>
                    <a:pt x="2540" y="4750"/>
                    <a:pt x="2470" y="4912"/>
                    <a:pt x="2331" y="5029"/>
                  </a:cubicBezTo>
                  <a:cubicBezTo>
                    <a:pt x="2319" y="5040"/>
                    <a:pt x="2306" y="5062"/>
                    <a:pt x="2283" y="5085"/>
                  </a:cubicBezTo>
                  <a:cubicBezTo>
                    <a:pt x="2236" y="5062"/>
                    <a:pt x="2191" y="5051"/>
                    <a:pt x="2132" y="5029"/>
                  </a:cubicBezTo>
                  <a:cubicBezTo>
                    <a:pt x="2191" y="4959"/>
                    <a:pt x="2261" y="4875"/>
                    <a:pt x="2306" y="4805"/>
                  </a:cubicBezTo>
                  <a:cubicBezTo>
                    <a:pt x="2515" y="4562"/>
                    <a:pt x="2599" y="4261"/>
                    <a:pt x="2644" y="3945"/>
                  </a:cubicBezTo>
                  <a:cubicBezTo>
                    <a:pt x="2669" y="3713"/>
                    <a:pt x="2680" y="3478"/>
                    <a:pt x="2655" y="3235"/>
                  </a:cubicBezTo>
                  <a:cubicBezTo>
                    <a:pt x="2713" y="3235"/>
                    <a:pt x="2772" y="3224"/>
                    <a:pt x="2842" y="3213"/>
                  </a:cubicBezTo>
                  <a:close/>
                  <a:moveTo>
                    <a:pt x="3029" y="3177"/>
                  </a:moveTo>
                  <a:cubicBezTo>
                    <a:pt x="3040" y="3328"/>
                    <a:pt x="3029" y="3478"/>
                    <a:pt x="2993" y="3618"/>
                  </a:cubicBezTo>
                  <a:cubicBezTo>
                    <a:pt x="2959" y="3794"/>
                    <a:pt x="2923" y="3956"/>
                    <a:pt x="2878" y="4132"/>
                  </a:cubicBezTo>
                  <a:cubicBezTo>
                    <a:pt x="2878" y="4166"/>
                    <a:pt x="2864" y="4191"/>
                    <a:pt x="2853" y="4224"/>
                  </a:cubicBezTo>
                  <a:cubicBezTo>
                    <a:pt x="2772" y="4375"/>
                    <a:pt x="2761" y="4540"/>
                    <a:pt x="2750" y="4702"/>
                  </a:cubicBezTo>
                  <a:cubicBezTo>
                    <a:pt x="2750" y="4819"/>
                    <a:pt x="2725" y="4923"/>
                    <a:pt x="2702" y="5029"/>
                  </a:cubicBezTo>
                  <a:cubicBezTo>
                    <a:pt x="2692" y="5102"/>
                    <a:pt x="2626" y="5145"/>
                    <a:pt x="2554" y="5145"/>
                  </a:cubicBezTo>
                  <a:cubicBezTo>
                    <a:pt x="2546" y="5145"/>
                    <a:pt x="2537" y="5145"/>
                    <a:pt x="2529" y="5143"/>
                  </a:cubicBezTo>
                  <a:cubicBezTo>
                    <a:pt x="2470" y="5143"/>
                    <a:pt x="2412" y="5132"/>
                    <a:pt x="2353" y="5121"/>
                  </a:cubicBezTo>
                  <a:cubicBezTo>
                    <a:pt x="2342" y="5121"/>
                    <a:pt x="2342" y="5110"/>
                    <a:pt x="2319" y="5110"/>
                  </a:cubicBezTo>
                  <a:cubicBezTo>
                    <a:pt x="2423" y="5029"/>
                    <a:pt x="2493" y="4945"/>
                    <a:pt x="2529" y="4842"/>
                  </a:cubicBezTo>
                  <a:cubicBezTo>
                    <a:pt x="2563" y="4761"/>
                    <a:pt x="2599" y="4680"/>
                    <a:pt x="2621" y="4585"/>
                  </a:cubicBezTo>
                  <a:cubicBezTo>
                    <a:pt x="2655" y="4493"/>
                    <a:pt x="2691" y="4386"/>
                    <a:pt x="2713" y="4283"/>
                  </a:cubicBezTo>
                  <a:cubicBezTo>
                    <a:pt x="2794" y="4015"/>
                    <a:pt x="2889" y="3747"/>
                    <a:pt x="2901" y="3456"/>
                  </a:cubicBezTo>
                  <a:lnTo>
                    <a:pt x="2901" y="3199"/>
                  </a:lnTo>
                  <a:cubicBezTo>
                    <a:pt x="2934" y="3199"/>
                    <a:pt x="2982" y="3188"/>
                    <a:pt x="3029" y="3177"/>
                  </a:cubicBezTo>
                  <a:close/>
                  <a:moveTo>
                    <a:pt x="1944" y="5048"/>
                  </a:moveTo>
                  <a:cubicBezTo>
                    <a:pt x="1987" y="5048"/>
                    <a:pt x="2030" y="5053"/>
                    <a:pt x="2074" y="5062"/>
                  </a:cubicBezTo>
                  <a:cubicBezTo>
                    <a:pt x="2143" y="5085"/>
                    <a:pt x="2213" y="5121"/>
                    <a:pt x="2283" y="5143"/>
                  </a:cubicBezTo>
                  <a:cubicBezTo>
                    <a:pt x="2324" y="5165"/>
                    <a:pt x="2503" y="5193"/>
                    <a:pt x="2581" y="5193"/>
                  </a:cubicBezTo>
                  <a:cubicBezTo>
                    <a:pt x="2594" y="5193"/>
                    <a:pt x="2604" y="5192"/>
                    <a:pt x="2610" y="5191"/>
                  </a:cubicBezTo>
                  <a:cubicBezTo>
                    <a:pt x="2660" y="5165"/>
                    <a:pt x="2711" y="5157"/>
                    <a:pt x="2764" y="5157"/>
                  </a:cubicBezTo>
                  <a:cubicBezTo>
                    <a:pt x="2807" y="5157"/>
                    <a:pt x="2853" y="5162"/>
                    <a:pt x="2901" y="5169"/>
                  </a:cubicBezTo>
                  <a:cubicBezTo>
                    <a:pt x="2924" y="5174"/>
                    <a:pt x="2950" y="5177"/>
                    <a:pt x="2976" y="5177"/>
                  </a:cubicBezTo>
                  <a:cubicBezTo>
                    <a:pt x="3002" y="5177"/>
                    <a:pt x="3028" y="5174"/>
                    <a:pt x="3051" y="5169"/>
                  </a:cubicBezTo>
                  <a:cubicBezTo>
                    <a:pt x="3068" y="5165"/>
                    <a:pt x="3084" y="5163"/>
                    <a:pt x="3100" y="5163"/>
                  </a:cubicBezTo>
                  <a:cubicBezTo>
                    <a:pt x="3143" y="5163"/>
                    <a:pt x="3188" y="5175"/>
                    <a:pt x="3239" y="5191"/>
                  </a:cubicBezTo>
                  <a:cubicBezTo>
                    <a:pt x="3297" y="5202"/>
                    <a:pt x="3367" y="5224"/>
                    <a:pt x="3423" y="5224"/>
                  </a:cubicBezTo>
                  <a:cubicBezTo>
                    <a:pt x="3551" y="5238"/>
                    <a:pt x="3669" y="5261"/>
                    <a:pt x="3772" y="5342"/>
                  </a:cubicBezTo>
                  <a:cubicBezTo>
                    <a:pt x="3797" y="5353"/>
                    <a:pt x="3831" y="5353"/>
                    <a:pt x="3867" y="5353"/>
                  </a:cubicBezTo>
                  <a:cubicBezTo>
                    <a:pt x="3912" y="5364"/>
                    <a:pt x="3971" y="5378"/>
                    <a:pt x="4029" y="5389"/>
                  </a:cubicBezTo>
                  <a:cubicBezTo>
                    <a:pt x="4029" y="5400"/>
                    <a:pt x="4018" y="5400"/>
                    <a:pt x="4018" y="5412"/>
                  </a:cubicBezTo>
                  <a:lnTo>
                    <a:pt x="1074" y="5412"/>
                  </a:lnTo>
                  <a:lnTo>
                    <a:pt x="1085" y="5400"/>
                  </a:lnTo>
                  <a:cubicBezTo>
                    <a:pt x="1224" y="5308"/>
                    <a:pt x="1364" y="5202"/>
                    <a:pt x="1551" y="5202"/>
                  </a:cubicBezTo>
                  <a:cubicBezTo>
                    <a:pt x="1574" y="5202"/>
                    <a:pt x="1607" y="5191"/>
                    <a:pt x="1621" y="5180"/>
                  </a:cubicBezTo>
                  <a:cubicBezTo>
                    <a:pt x="1713" y="5086"/>
                    <a:pt x="1826" y="5048"/>
                    <a:pt x="1944" y="5048"/>
                  </a:cubicBezTo>
                  <a:close/>
                  <a:moveTo>
                    <a:pt x="3240" y="5001"/>
                  </a:moveTo>
                  <a:cubicBezTo>
                    <a:pt x="3298" y="5001"/>
                    <a:pt x="3355" y="5020"/>
                    <a:pt x="3412" y="5040"/>
                  </a:cubicBezTo>
                  <a:cubicBezTo>
                    <a:pt x="3470" y="5062"/>
                    <a:pt x="3540" y="5074"/>
                    <a:pt x="3599" y="5085"/>
                  </a:cubicBezTo>
                  <a:cubicBezTo>
                    <a:pt x="3658" y="5099"/>
                    <a:pt x="3702" y="5121"/>
                    <a:pt x="3750" y="5132"/>
                  </a:cubicBezTo>
                  <a:cubicBezTo>
                    <a:pt x="3831" y="5169"/>
                    <a:pt x="3926" y="5191"/>
                    <a:pt x="4018" y="5224"/>
                  </a:cubicBezTo>
                  <a:cubicBezTo>
                    <a:pt x="4110" y="5250"/>
                    <a:pt x="4216" y="5283"/>
                    <a:pt x="4275" y="5378"/>
                  </a:cubicBezTo>
                  <a:cubicBezTo>
                    <a:pt x="4275" y="5389"/>
                    <a:pt x="4286" y="5400"/>
                    <a:pt x="4286" y="5412"/>
                  </a:cubicBezTo>
                  <a:lnTo>
                    <a:pt x="4147" y="5412"/>
                  </a:lnTo>
                  <a:cubicBezTo>
                    <a:pt x="4135" y="5412"/>
                    <a:pt x="4121" y="5412"/>
                    <a:pt x="4121" y="5400"/>
                  </a:cubicBezTo>
                  <a:cubicBezTo>
                    <a:pt x="4052" y="5378"/>
                    <a:pt x="3996" y="5319"/>
                    <a:pt x="3926" y="5319"/>
                  </a:cubicBezTo>
                  <a:cubicBezTo>
                    <a:pt x="3867" y="5308"/>
                    <a:pt x="3809" y="5283"/>
                    <a:pt x="3739" y="5261"/>
                  </a:cubicBezTo>
                  <a:cubicBezTo>
                    <a:pt x="3646" y="5213"/>
                    <a:pt x="3540" y="5202"/>
                    <a:pt x="3437" y="5169"/>
                  </a:cubicBezTo>
                  <a:cubicBezTo>
                    <a:pt x="3367" y="5155"/>
                    <a:pt x="3297" y="5132"/>
                    <a:pt x="3227" y="5121"/>
                  </a:cubicBezTo>
                  <a:cubicBezTo>
                    <a:pt x="3189" y="5121"/>
                    <a:pt x="3144" y="5107"/>
                    <a:pt x="3103" y="5107"/>
                  </a:cubicBezTo>
                  <a:cubicBezTo>
                    <a:pt x="3093" y="5107"/>
                    <a:pt x="3083" y="5108"/>
                    <a:pt x="3074" y="5110"/>
                  </a:cubicBezTo>
                  <a:cubicBezTo>
                    <a:pt x="3033" y="5116"/>
                    <a:pt x="2993" y="5123"/>
                    <a:pt x="2953" y="5123"/>
                  </a:cubicBezTo>
                  <a:cubicBezTo>
                    <a:pt x="2923" y="5123"/>
                    <a:pt x="2894" y="5119"/>
                    <a:pt x="2864" y="5110"/>
                  </a:cubicBezTo>
                  <a:cubicBezTo>
                    <a:pt x="2831" y="5099"/>
                    <a:pt x="2808" y="5099"/>
                    <a:pt x="2783" y="5099"/>
                  </a:cubicBezTo>
                  <a:lnTo>
                    <a:pt x="2783" y="5074"/>
                  </a:lnTo>
                  <a:cubicBezTo>
                    <a:pt x="2831" y="5062"/>
                    <a:pt x="2878" y="5040"/>
                    <a:pt x="2934" y="5040"/>
                  </a:cubicBezTo>
                  <a:cubicBezTo>
                    <a:pt x="3018" y="5029"/>
                    <a:pt x="3110" y="5029"/>
                    <a:pt x="3202" y="5004"/>
                  </a:cubicBezTo>
                  <a:cubicBezTo>
                    <a:pt x="3215" y="5002"/>
                    <a:pt x="3228" y="5001"/>
                    <a:pt x="3240" y="5001"/>
                  </a:cubicBezTo>
                  <a:close/>
                  <a:moveTo>
                    <a:pt x="2759" y="61"/>
                  </a:moveTo>
                  <a:cubicBezTo>
                    <a:pt x="3223" y="61"/>
                    <a:pt x="3644" y="201"/>
                    <a:pt x="4029" y="464"/>
                  </a:cubicBezTo>
                  <a:cubicBezTo>
                    <a:pt x="4426" y="732"/>
                    <a:pt x="4658" y="1104"/>
                    <a:pt x="4705" y="1582"/>
                  </a:cubicBezTo>
                  <a:cubicBezTo>
                    <a:pt x="4728" y="1732"/>
                    <a:pt x="4739" y="1872"/>
                    <a:pt x="4739" y="2026"/>
                  </a:cubicBezTo>
                  <a:lnTo>
                    <a:pt x="4739" y="5331"/>
                  </a:lnTo>
                  <a:lnTo>
                    <a:pt x="4739" y="5412"/>
                  </a:lnTo>
                  <a:lnTo>
                    <a:pt x="4356" y="5412"/>
                  </a:lnTo>
                  <a:cubicBezTo>
                    <a:pt x="4297" y="5261"/>
                    <a:pt x="4169" y="5191"/>
                    <a:pt x="4007" y="5169"/>
                  </a:cubicBezTo>
                  <a:cubicBezTo>
                    <a:pt x="3937" y="5143"/>
                    <a:pt x="3856" y="5110"/>
                    <a:pt x="3786" y="5085"/>
                  </a:cubicBezTo>
                  <a:cubicBezTo>
                    <a:pt x="3702" y="5074"/>
                    <a:pt x="3633" y="5051"/>
                    <a:pt x="3551" y="5040"/>
                  </a:cubicBezTo>
                  <a:cubicBezTo>
                    <a:pt x="3529" y="5029"/>
                    <a:pt x="3493" y="5015"/>
                    <a:pt x="3459" y="5015"/>
                  </a:cubicBezTo>
                  <a:cubicBezTo>
                    <a:pt x="3621" y="4691"/>
                    <a:pt x="3658" y="4364"/>
                    <a:pt x="3646" y="4026"/>
                  </a:cubicBezTo>
                  <a:cubicBezTo>
                    <a:pt x="3633" y="3794"/>
                    <a:pt x="3633" y="3562"/>
                    <a:pt x="3610" y="3316"/>
                  </a:cubicBezTo>
                  <a:cubicBezTo>
                    <a:pt x="3610" y="3235"/>
                    <a:pt x="3577" y="3154"/>
                    <a:pt x="3563" y="3073"/>
                  </a:cubicBezTo>
                  <a:cubicBezTo>
                    <a:pt x="3563" y="3048"/>
                    <a:pt x="3551" y="3026"/>
                    <a:pt x="3551" y="3015"/>
                  </a:cubicBezTo>
                  <a:cubicBezTo>
                    <a:pt x="3669" y="2956"/>
                    <a:pt x="3772" y="2909"/>
                    <a:pt x="3890" y="2864"/>
                  </a:cubicBezTo>
                  <a:cubicBezTo>
                    <a:pt x="3912" y="2850"/>
                    <a:pt x="3926" y="2839"/>
                    <a:pt x="3948" y="2828"/>
                  </a:cubicBezTo>
                  <a:cubicBezTo>
                    <a:pt x="4077" y="2735"/>
                    <a:pt x="4228" y="2654"/>
                    <a:pt x="4378" y="2607"/>
                  </a:cubicBezTo>
                  <a:cubicBezTo>
                    <a:pt x="4415" y="2596"/>
                    <a:pt x="4448" y="2570"/>
                    <a:pt x="4485" y="2548"/>
                  </a:cubicBezTo>
                  <a:cubicBezTo>
                    <a:pt x="4496" y="2526"/>
                    <a:pt x="4507" y="2489"/>
                    <a:pt x="4496" y="2478"/>
                  </a:cubicBezTo>
                  <a:cubicBezTo>
                    <a:pt x="4496" y="2456"/>
                    <a:pt x="4459" y="2445"/>
                    <a:pt x="4437" y="2445"/>
                  </a:cubicBezTo>
                  <a:cubicBezTo>
                    <a:pt x="4433" y="2440"/>
                    <a:pt x="4428" y="2439"/>
                    <a:pt x="4422" y="2439"/>
                  </a:cubicBezTo>
                  <a:cubicBezTo>
                    <a:pt x="4411" y="2439"/>
                    <a:pt x="4397" y="2445"/>
                    <a:pt x="4390" y="2445"/>
                  </a:cubicBezTo>
                  <a:cubicBezTo>
                    <a:pt x="4375" y="2445"/>
                    <a:pt x="4362" y="2445"/>
                    <a:pt x="4349" y="2445"/>
                  </a:cubicBezTo>
                  <a:cubicBezTo>
                    <a:pt x="4310" y="2445"/>
                    <a:pt x="4280" y="2439"/>
                    <a:pt x="4261" y="2386"/>
                  </a:cubicBezTo>
                  <a:cubicBezTo>
                    <a:pt x="4250" y="2361"/>
                    <a:pt x="4205" y="2361"/>
                    <a:pt x="4169" y="2350"/>
                  </a:cubicBezTo>
                  <a:cubicBezTo>
                    <a:pt x="4147" y="2350"/>
                    <a:pt x="4110" y="2361"/>
                    <a:pt x="4088" y="2375"/>
                  </a:cubicBezTo>
                  <a:cubicBezTo>
                    <a:pt x="4065" y="2386"/>
                    <a:pt x="4042" y="2391"/>
                    <a:pt x="4019" y="2391"/>
                  </a:cubicBezTo>
                  <a:cubicBezTo>
                    <a:pt x="3973" y="2391"/>
                    <a:pt x="3929" y="2370"/>
                    <a:pt x="3890" y="2339"/>
                  </a:cubicBezTo>
                  <a:cubicBezTo>
                    <a:pt x="3809" y="2269"/>
                    <a:pt x="3727" y="2199"/>
                    <a:pt x="3633" y="2118"/>
                  </a:cubicBezTo>
                  <a:cubicBezTo>
                    <a:pt x="3470" y="1989"/>
                    <a:pt x="3297" y="1897"/>
                    <a:pt x="3088" y="1886"/>
                  </a:cubicBezTo>
                  <a:cubicBezTo>
                    <a:pt x="3056" y="1885"/>
                    <a:pt x="3024" y="1884"/>
                    <a:pt x="2993" y="1884"/>
                  </a:cubicBezTo>
                  <a:cubicBezTo>
                    <a:pt x="2734" y="1884"/>
                    <a:pt x="2489" y="1937"/>
                    <a:pt x="2272" y="2082"/>
                  </a:cubicBezTo>
                  <a:cubicBezTo>
                    <a:pt x="2051" y="2246"/>
                    <a:pt x="1923" y="2478"/>
                    <a:pt x="1864" y="2758"/>
                  </a:cubicBezTo>
                  <a:cubicBezTo>
                    <a:pt x="1853" y="2794"/>
                    <a:pt x="1853" y="2828"/>
                    <a:pt x="1842" y="2850"/>
                  </a:cubicBezTo>
                  <a:cubicBezTo>
                    <a:pt x="1831" y="2875"/>
                    <a:pt x="1831" y="2897"/>
                    <a:pt x="1805" y="2909"/>
                  </a:cubicBezTo>
                  <a:cubicBezTo>
                    <a:pt x="1702" y="2967"/>
                    <a:pt x="1632" y="3085"/>
                    <a:pt x="1504" y="3096"/>
                  </a:cubicBezTo>
                  <a:cubicBezTo>
                    <a:pt x="1456" y="3096"/>
                    <a:pt x="1423" y="3129"/>
                    <a:pt x="1423" y="3188"/>
                  </a:cubicBezTo>
                  <a:cubicBezTo>
                    <a:pt x="1423" y="3247"/>
                    <a:pt x="1456" y="3269"/>
                    <a:pt x="1504" y="3283"/>
                  </a:cubicBezTo>
                  <a:cubicBezTo>
                    <a:pt x="1526" y="3294"/>
                    <a:pt x="1537" y="3294"/>
                    <a:pt x="1562" y="3294"/>
                  </a:cubicBezTo>
                  <a:cubicBezTo>
                    <a:pt x="1663" y="3294"/>
                    <a:pt x="1763" y="3295"/>
                    <a:pt x="1863" y="3295"/>
                  </a:cubicBezTo>
                  <a:cubicBezTo>
                    <a:pt x="2076" y="3295"/>
                    <a:pt x="2288" y="3290"/>
                    <a:pt x="2493" y="3258"/>
                  </a:cubicBezTo>
                  <a:cubicBezTo>
                    <a:pt x="2529" y="3247"/>
                    <a:pt x="2563" y="3247"/>
                    <a:pt x="2599" y="3247"/>
                  </a:cubicBezTo>
                  <a:cubicBezTo>
                    <a:pt x="2621" y="3456"/>
                    <a:pt x="2610" y="3654"/>
                    <a:pt x="2599" y="3875"/>
                  </a:cubicBezTo>
                  <a:cubicBezTo>
                    <a:pt x="2540" y="3853"/>
                    <a:pt x="2493" y="3842"/>
                    <a:pt x="2445" y="3805"/>
                  </a:cubicBezTo>
                  <a:cubicBezTo>
                    <a:pt x="2368" y="3748"/>
                    <a:pt x="2282" y="3723"/>
                    <a:pt x="2196" y="3723"/>
                  </a:cubicBezTo>
                  <a:cubicBezTo>
                    <a:pt x="1987" y="3723"/>
                    <a:pt x="1782" y="3872"/>
                    <a:pt x="1724" y="4062"/>
                  </a:cubicBezTo>
                  <a:cubicBezTo>
                    <a:pt x="1713" y="4107"/>
                    <a:pt x="1691" y="4143"/>
                    <a:pt x="1632" y="4154"/>
                  </a:cubicBezTo>
                  <a:cubicBezTo>
                    <a:pt x="1607" y="4154"/>
                    <a:pt x="1574" y="4166"/>
                    <a:pt x="1551" y="4191"/>
                  </a:cubicBezTo>
                  <a:cubicBezTo>
                    <a:pt x="1515" y="4213"/>
                    <a:pt x="1481" y="4236"/>
                    <a:pt x="1504" y="4283"/>
                  </a:cubicBezTo>
                  <a:cubicBezTo>
                    <a:pt x="1515" y="4330"/>
                    <a:pt x="1551" y="4342"/>
                    <a:pt x="1596" y="4342"/>
                  </a:cubicBezTo>
                  <a:cubicBezTo>
                    <a:pt x="1702" y="4330"/>
                    <a:pt x="1805" y="4317"/>
                    <a:pt x="1912" y="4305"/>
                  </a:cubicBezTo>
                  <a:cubicBezTo>
                    <a:pt x="1956" y="4305"/>
                    <a:pt x="1981" y="4305"/>
                    <a:pt x="1993" y="4353"/>
                  </a:cubicBezTo>
                  <a:cubicBezTo>
                    <a:pt x="2040" y="4585"/>
                    <a:pt x="2004" y="4783"/>
                    <a:pt x="1831" y="4959"/>
                  </a:cubicBezTo>
                  <a:cubicBezTo>
                    <a:pt x="1805" y="4993"/>
                    <a:pt x="1761" y="5015"/>
                    <a:pt x="1713" y="5051"/>
                  </a:cubicBezTo>
                  <a:cubicBezTo>
                    <a:pt x="1702" y="5062"/>
                    <a:pt x="1677" y="5062"/>
                    <a:pt x="1666" y="5074"/>
                  </a:cubicBezTo>
                  <a:cubicBezTo>
                    <a:pt x="1596" y="5169"/>
                    <a:pt x="1493" y="5155"/>
                    <a:pt x="1398" y="5180"/>
                  </a:cubicBezTo>
                  <a:cubicBezTo>
                    <a:pt x="1386" y="5180"/>
                    <a:pt x="1375" y="5180"/>
                    <a:pt x="1364" y="5191"/>
                  </a:cubicBezTo>
                  <a:cubicBezTo>
                    <a:pt x="1247" y="5261"/>
                    <a:pt x="1132" y="5331"/>
                    <a:pt x="1015" y="5400"/>
                  </a:cubicBezTo>
                  <a:cubicBezTo>
                    <a:pt x="1004" y="5412"/>
                    <a:pt x="992" y="5412"/>
                    <a:pt x="979" y="5412"/>
                  </a:cubicBezTo>
                  <a:lnTo>
                    <a:pt x="735" y="5412"/>
                  </a:lnTo>
                  <a:lnTo>
                    <a:pt x="735" y="5342"/>
                  </a:lnTo>
                  <a:lnTo>
                    <a:pt x="735" y="1989"/>
                  </a:lnTo>
                  <a:cubicBezTo>
                    <a:pt x="735" y="1758"/>
                    <a:pt x="769" y="1523"/>
                    <a:pt x="828" y="1291"/>
                  </a:cubicBezTo>
                  <a:cubicBezTo>
                    <a:pt x="934" y="908"/>
                    <a:pt x="1188" y="629"/>
                    <a:pt x="1504" y="419"/>
                  </a:cubicBezTo>
                  <a:cubicBezTo>
                    <a:pt x="1831" y="221"/>
                    <a:pt x="2180" y="104"/>
                    <a:pt x="2551" y="70"/>
                  </a:cubicBezTo>
                  <a:cubicBezTo>
                    <a:pt x="2621" y="64"/>
                    <a:pt x="2691" y="61"/>
                    <a:pt x="2759" y="61"/>
                  </a:cubicBezTo>
                  <a:close/>
                  <a:moveTo>
                    <a:pt x="4750" y="5481"/>
                  </a:moveTo>
                  <a:cubicBezTo>
                    <a:pt x="4764" y="5518"/>
                    <a:pt x="4764" y="5551"/>
                    <a:pt x="4764" y="5588"/>
                  </a:cubicBezTo>
                  <a:lnTo>
                    <a:pt x="713" y="5588"/>
                  </a:lnTo>
                  <a:cubicBezTo>
                    <a:pt x="713" y="5551"/>
                    <a:pt x="724" y="5518"/>
                    <a:pt x="724" y="5481"/>
                  </a:cubicBezTo>
                  <a:close/>
                  <a:moveTo>
                    <a:pt x="4716" y="5644"/>
                  </a:moveTo>
                  <a:cubicBezTo>
                    <a:pt x="4845" y="5644"/>
                    <a:pt x="4926" y="5702"/>
                    <a:pt x="5007" y="5772"/>
                  </a:cubicBezTo>
                  <a:lnTo>
                    <a:pt x="4996" y="5783"/>
                  </a:lnTo>
                  <a:lnTo>
                    <a:pt x="478" y="5783"/>
                  </a:lnTo>
                  <a:lnTo>
                    <a:pt x="478" y="5772"/>
                  </a:lnTo>
                  <a:cubicBezTo>
                    <a:pt x="548" y="5713"/>
                    <a:pt x="618" y="5657"/>
                    <a:pt x="713" y="5657"/>
                  </a:cubicBezTo>
                  <a:lnTo>
                    <a:pt x="1074" y="5657"/>
                  </a:lnTo>
                  <a:cubicBezTo>
                    <a:pt x="2283" y="5657"/>
                    <a:pt x="3507" y="5657"/>
                    <a:pt x="4716" y="5644"/>
                  </a:cubicBezTo>
                  <a:close/>
                  <a:moveTo>
                    <a:pt x="5007" y="5842"/>
                  </a:moveTo>
                  <a:cubicBezTo>
                    <a:pt x="5088" y="5842"/>
                    <a:pt x="5158" y="5867"/>
                    <a:pt x="5228" y="5923"/>
                  </a:cubicBezTo>
                  <a:cubicBezTo>
                    <a:pt x="5298" y="5982"/>
                    <a:pt x="5345" y="6051"/>
                    <a:pt x="5393" y="6146"/>
                  </a:cubicBezTo>
                  <a:lnTo>
                    <a:pt x="85" y="6146"/>
                  </a:lnTo>
                  <a:cubicBezTo>
                    <a:pt x="154" y="6029"/>
                    <a:pt x="210" y="5923"/>
                    <a:pt x="339" y="5878"/>
                  </a:cubicBezTo>
                  <a:cubicBezTo>
                    <a:pt x="386" y="5842"/>
                    <a:pt x="445" y="5842"/>
                    <a:pt x="504" y="5842"/>
                  </a:cubicBezTo>
                  <a:close/>
                  <a:moveTo>
                    <a:pt x="5426" y="6202"/>
                  </a:moveTo>
                  <a:lnTo>
                    <a:pt x="5426" y="7088"/>
                  </a:lnTo>
                  <a:lnTo>
                    <a:pt x="59" y="7088"/>
                  </a:lnTo>
                  <a:lnTo>
                    <a:pt x="59" y="6202"/>
                  </a:lnTo>
                  <a:close/>
                  <a:moveTo>
                    <a:pt x="2702" y="0"/>
                  </a:moveTo>
                  <a:cubicBezTo>
                    <a:pt x="2680" y="0"/>
                    <a:pt x="2655" y="12"/>
                    <a:pt x="2644" y="12"/>
                  </a:cubicBezTo>
                  <a:cubicBezTo>
                    <a:pt x="2250" y="23"/>
                    <a:pt x="1875" y="140"/>
                    <a:pt x="1537" y="336"/>
                  </a:cubicBezTo>
                  <a:cubicBezTo>
                    <a:pt x="1247" y="512"/>
                    <a:pt x="1015" y="732"/>
                    <a:pt x="864" y="1048"/>
                  </a:cubicBezTo>
                  <a:cubicBezTo>
                    <a:pt x="735" y="1313"/>
                    <a:pt x="688" y="1618"/>
                    <a:pt x="688" y="1908"/>
                  </a:cubicBezTo>
                  <a:cubicBezTo>
                    <a:pt x="677" y="3073"/>
                    <a:pt x="688" y="4236"/>
                    <a:pt x="688" y="5389"/>
                  </a:cubicBezTo>
                  <a:cubicBezTo>
                    <a:pt x="688" y="5459"/>
                    <a:pt x="666" y="5518"/>
                    <a:pt x="654" y="5574"/>
                  </a:cubicBezTo>
                  <a:cubicBezTo>
                    <a:pt x="654" y="5588"/>
                    <a:pt x="643" y="5599"/>
                    <a:pt x="643" y="5599"/>
                  </a:cubicBezTo>
                  <a:cubicBezTo>
                    <a:pt x="537" y="5644"/>
                    <a:pt x="456" y="5702"/>
                    <a:pt x="386" y="5783"/>
                  </a:cubicBezTo>
                  <a:cubicBezTo>
                    <a:pt x="375" y="5797"/>
                    <a:pt x="364" y="5797"/>
                    <a:pt x="364" y="5797"/>
                  </a:cubicBezTo>
                  <a:cubicBezTo>
                    <a:pt x="199" y="5853"/>
                    <a:pt x="107" y="5982"/>
                    <a:pt x="26" y="6121"/>
                  </a:cubicBezTo>
                  <a:cubicBezTo>
                    <a:pt x="15" y="6146"/>
                    <a:pt x="1" y="6180"/>
                    <a:pt x="1" y="6202"/>
                  </a:cubicBezTo>
                  <a:lnTo>
                    <a:pt x="1" y="7007"/>
                  </a:lnTo>
                  <a:cubicBezTo>
                    <a:pt x="1" y="7134"/>
                    <a:pt x="1" y="7148"/>
                    <a:pt x="68" y="7148"/>
                  </a:cubicBezTo>
                  <a:cubicBezTo>
                    <a:pt x="87" y="7148"/>
                    <a:pt x="110" y="7147"/>
                    <a:pt x="140" y="7147"/>
                  </a:cubicBezTo>
                  <a:lnTo>
                    <a:pt x="5379" y="7147"/>
                  </a:lnTo>
                  <a:cubicBezTo>
                    <a:pt x="5474" y="7147"/>
                    <a:pt x="5485" y="7147"/>
                    <a:pt x="5485" y="7040"/>
                  </a:cubicBezTo>
                  <a:cubicBezTo>
                    <a:pt x="5485" y="6775"/>
                    <a:pt x="5474" y="6507"/>
                    <a:pt x="5474" y="6250"/>
                  </a:cubicBezTo>
                  <a:cubicBezTo>
                    <a:pt x="5474" y="6191"/>
                    <a:pt x="5462" y="6146"/>
                    <a:pt x="5437" y="6099"/>
                  </a:cubicBezTo>
                  <a:cubicBezTo>
                    <a:pt x="5356" y="5970"/>
                    <a:pt x="5275" y="5853"/>
                    <a:pt x="5113" y="5797"/>
                  </a:cubicBezTo>
                  <a:cubicBezTo>
                    <a:pt x="5099" y="5797"/>
                    <a:pt x="5088" y="5783"/>
                    <a:pt x="5077" y="5772"/>
                  </a:cubicBezTo>
                  <a:cubicBezTo>
                    <a:pt x="5018" y="5691"/>
                    <a:pt x="4937" y="5644"/>
                    <a:pt x="4856" y="5610"/>
                  </a:cubicBezTo>
                  <a:cubicBezTo>
                    <a:pt x="4845" y="5599"/>
                    <a:pt x="4820" y="5588"/>
                    <a:pt x="4820" y="5574"/>
                  </a:cubicBezTo>
                  <a:cubicBezTo>
                    <a:pt x="4809" y="5518"/>
                    <a:pt x="4797" y="5459"/>
                    <a:pt x="4797" y="5400"/>
                  </a:cubicBezTo>
                  <a:lnTo>
                    <a:pt x="4797" y="2037"/>
                  </a:lnTo>
                  <a:cubicBezTo>
                    <a:pt x="4786" y="1861"/>
                    <a:pt x="4775" y="1699"/>
                    <a:pt x="4750" y="1537"/>
                  </a:cubicBezTo>
                  <a:cubicBezTo>
                    <a:pt x="4728" y="1291"/>
                    <a:pt x="4658" y="1070"/>
                    <a:pt x="4518" y="872"/>
                  </a:cubicBezTo>
                  <a:cubicBezTo>
                    <a:pt x="4169" y="383"/>
                    <a:pt x="3669" y="140"/>
                    <a:pt x="3099" y="34"/>
                  </a:cubicBezTo>
                  <a:cubicBezTo>
                    <a:pt x="2993" y="23"/>
                    <a:pt x="2889" y="12"/>
                    <a:pt x="2783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81" name="Google Shape;3181;p39"/>
            <p:cNvSpPr/>
            <p:nvPr/>
          </p:nvSpPr>
          <p:spPr>
            <a:xfrm>
              <a:off x="7643806" y="2471616"/>
              <a:ext cx="4463" cy="74054"/>
            </a:xfrm>
            <a:custGeom>
              <a:avLst/>
              <a:gdLst/>
              <a:ahLst/>
              <a:cxnLst/>
              <a:rect l="l" t="t" r="r" b="b"/>
              <a:pathLst>
                <a:path w="59" h="979" extrusionOk="0">
                  <a:moveTo>
                    <a:pt x="11" y="1"/>
                  </a:moveTo>
                  <a:cubicBezTo>
                    <a:pt x="11" y="37"/>
                    <a:pt x="0" y="48"/>
                    <a:pt x="0" y="71"/>
                  </a:cubicBezTo>
                  <a:lnTo>
                    <a:pt x="0" y="920"/>
                  </a:lnTo>
                  <a:cubicBezTo>
                    <a:pt x="0" y="931"/>
                    <a:pt x="11" y="956"/>
                    <a:pt x="11" y="979"/>
                  </a:cubicBezTo>
                  <a:cubicBezTo>
                    <a:pt x="48" y="931"/>
                    <a:pt x="59" y="71"/>
                    <a:pt x="1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82" name="Google Shape;3182;p39"/>
            <p:cNvSpPr/>
            <p:nvPr/>
          </p:nvSpPr>
          <p:spPr>
            <a:xfrm>
              <a:off x="7643806" y="2557845"/>
              <a:ext cx="3631" cy="15053"/>
            </a:xfrm>
            <a:custGeom>
              <a:avLst/>
              <a:gdLst/>
              <a:ahLst/>
              <a:cxnLst/>
              <a:rect l="l" t="t" r="r" b="b"/>
              <a:pathLst>
                <a:path w="48" h="199" extrusionOk="0">
                  <a:moveTo>
                    <a:pt x="48" y="1"/>
                  </a:moveTo>
                  <a:cubicBezTo>
                    <a:pt x="0" y="48"/>
                    <a:pt x="0" y="154"/>
                    <a:pt x="48" y="199"/>
                  </a:cubicBezTo>
                  <a:lnTo>
                    <a:pt x="48" y="1"/>
                  </a:ln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83" name="Google Shape;3183;p39"/>
            <p:cNvSpPr/>
            <p:nvPr/>
          </p:nvSpPr>
          <p:spPr>
            <a:xfrm>
              <a:off x="7477476" y="2674708"/>
              <a:ext cx="62405" cy="52269"/>
            </a:xfrm>
            <a:custGeom>
              <a:avLst/>
              <a:gdLst/>
              <a:ahLst/>
              <a:cxnLst/>
              <a:rect l="l" t="t" r="r" b="b"/>
              <a:pathLst>
                <a:path w="825" h="691" extrusionOk="0">
                  <a:moveTo>
                    <a:pt x="418" y="60"/>
                  </a:moveTo>
                  <a:cubicBezTo>
                    <a:pt x="481" y="60"/>
                    <a:pt x="545" y="79"/>
                    <a:pt x="604" y="121"/>
                  </a:cubicBezTo>
                  <a:cubicBezTo>
                    <a:pt x="721" y="202"/>
                    <a:pt x="755" y="319"/>
                    <a:pt x="721" y="447"/>
                  </a:cubicBezTo>
                  <a:cubicBezTo>
                    <a:pt x="685" y="551"/>
                    <a:pt x="582" y="621"/>
                    <a:pt x="453" y="621"/>
                  </a:cubicBezTo>
                  <a:lnTo>
                    <a:pt x="420" y="621"/>
                  </a:lnTo>
                  <a:cubicBezTo>
                    <a:pt x="221" y="621"/>
                    <a:pt x="81" y="506"/>
                    <a:pt x="104" y="330"/>
                  </a:cubicBezTo>
                  <a:cubicBezTo>
                    <a:pt x="129" y="167"/>
                    <a:pt x="269" y="60"/>
                    <a:pt x="418" y="60"/>
                  </a:cubicBezTo>
                  <a:close/>
                  <a:moveTo>
                    <a:pt x="423" y="0"/>
                  </a:moveTo>
                  <a:cubicBezTo>
                    <a:pt x="317" y="0"/>
                    <a:pt x="210" y="44"/>
                    <a:pt x="126" y="132"/>
                  </a:cubicBezTo>
                  <a:cubicBezTo>
                    <a:pt x="0" y="260"/>
                    <a:pt x="12" y="481"/>
                    <a:pt x="140" y="598"/>
                  </a:cubicBezTo>
                  <a:cubicBezTo>
                    <a:pt x="221" y="679"/>
                    <a:pt x="313" y="691"/>
                    <a:pt x="431" y="691"/>
                  </a:cubicBezTo>
                  <a:cubicBezTo>
                    <a:pt x="570" y="691"/>
                    <a:pt x="710" y="646"/>
                    <a:pt x="769" y="495"/>
                  </a:cubicBezTo>
                  <a:cubicBezTo>
                    <a:pt x="825" y="378"/>
                    <a:pt x="802" y="216"/>
                    <a:pt x="710" y="121"/>
                  </a:cubicBezTo>
                  <a:cubicBezTo>
                    <a:pt x="629" y="41"/>
                    <a:pt x="526" y="0"/>
                    <a:pt x="423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84" name="Google Shape;3184;p39"/>
            <p:cNvSpPr/>
            <p:nvPr/>
          </p:nvSpPr>
          <p:spPr>
            <a:xfrm>
              <a:off x="7373472" y="2700501"/>
              <a:ext cx="96898" cy="3631"/>
            </a:xfrm>
            <a:custGeom>
              <a:avLst/>
              <a:gdLst/>
              <a:ahLst/>
              <a:cxnLst/>
              <a:rect l="l" t="t" r="r" b="b"/>
              <a:pathLst>
                <a:path w="1281" h="48" extrusionOk="0">
                  <a:moveTo>
                    <a:pt x="60" y="0"/>
                  </a:moveTo>
                  <a:cubicBezTo>
                    <a:pt x="48" y="0"/>
                    <a:pt x="23" y="14"/>
                    <a:pt x="1" y="14"/>
                  </a:cubicBezTo>
                  <a:cubicBezTo>
                    <a:pt x="12" y="25"/>
                    <a:pt x="12" y="25"/>
                    <a:pt x="12" y="37"/>
                  </a:cubicBezTo>
                  <a:cubicBezTo>
                    <a:pt x="23" y="37"/>
                    <a:pt x="35" y="48"/>
                    <a:pt x="48" y="48"/>
                  </a:cubicBezTo>
                  <a:lnTo>
                    <a:pt x="1222" y="48"/>
                  </a:lnTo>
                  <a:cubicBezTo>
                    <a:pt x="1247" y="48"/>
                    <a:pt x="1258" y="25"/>
                    <a:pt x="1280" y="25"/>
                  </a:cubicBezTo>
                  <a:cubicBezTo>
                    <a:pt x="1258" y="14"/>
                    <a:pt x="1247" y="0"/>
                    <a:pt x="122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85" name="Google Shape;3185;p39"/>
            <p:cNvSpPr/>
            <p:nvPr/>
          </p:nvSpPr>
          <p:spPr>
            <a:xfrm>
              <a:off x="7548652" y="2700501"/>
              <a:ext cx="96066" cy="3631"/>
            </a:xfrm>
            <a:custGeom>
              <a:avLst/>
              <a:gdLst/>
              <a:ahLst/>
              <a:cxnLst/>
              <a:rect l="l" t="t" r="r" b="b"/>
              <a:pathLst>
                <a:path w="1270" h="48" extrusionOk="0">
                  <a:moveTo>
                    <a:pt x="48" y="0"/>
                  </a:moveTo>
                  <a:cubicBezTo>
                    <a:pt x="37" y="0"/>
                    <a:pt x="12" y="14"/>
                    <a:pt x="1" y="25"/>
                  </a:cubicBezTo>
                  <a:cubicBezTo>
                    <a:pt x="12" y="37"/>
                    <a:pt x="23" y="37"/>
                    <a:pt x="48" y="48"/>
                  </a:cubicBezTo>
                  <a:lnTo>
                    <a:pt x="1211" y="48"/>
                  </a:lnTo>
                  <a:cubicBezTo>
                    <a:pt x="1225" y="48"/>
                    <a:pt x="1247" y="37"/>
                    <a:pt x="1269" y="37"/>
                  </a:cubicBezTo>
                  <a:lnTo>
                    <a:pt x="1269" y="14"/>
                  </a:lnTo>
                  <a:cubicBezTo>
                    <a:pt x="1247" y="14"/>
                    <a:pt x="1236" y="0"/>
                    <a:pt x="1211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86" name="Google Shape;3186;p39"/>
            <p:cNvSpPr/>
            <p:nvPr/>
          </p:nvSpPr>
          <p:spPr>
            <a:xfrm>
              <a:off x="7548652" y="2708745"/>
              <a:ext cx="21256" cy="4312"/>
            </a:xfrm>
            <a:custGeom>
              <a:avLst/>
              <a:gdLst/>
              <a:ahLst/>
              <a:cxnLst/>
              <a:rect l="l" t="t" r="r" b="b"/>
              <a:pathLst>
                <a:path w="281" h="57" extrusionOk="0">
                  <a:moveTo>
                    <a:pt x="140" y="0"/>
                  </a:moveTo>
                  <a:cubicBezTo>
                    <a:pt x="104" y="0"/>
                    <a:pt x="65" y="3"/>
                    <a:pt x="23" y="9"/>
                  </a:cubicBezTo>
                  <a:cubicBezTo>
                    <a:pt x="23" y="9"/>
                    <a:pt x="12" y="20"/>
                    <a:pt x="1" y="31"/>
                  </a:cubicBezTo>
                  <a:cubicBezTo>
                    <a:pt x="12" y="31"/>
                    <a:pt x="23" y="56"/>
                    <a:pt x="37" y="56"/>
                  </a:cubicBezTo>
                  <a:lnTo>
                    <a:pt x="247" y="56"/>
                  </a:lnTo>
                  <a:cubicBezTo>
                    <a:pt x="258" y="45"/>
                    <a:pt x="269" y="31"/>
                    <a:pt x="280" y="31"/>
                  </a:cubicBezTo>
                  <a:cubicBezTo>
                    <a:pt x="269" y="20"/>
                    <a:pt x="258" y="9"/>
                    <a:pt x="247" y="9"/>
                  </a:cubicBezTo>
                  <a:cubicBezTo>
                    <a:pt x="212" y="3"/>
                    <a:pt x="177" y="0"/>
                    <a:pt x="14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87" name="Google Shape;3187;p39"/>
            <p:cNvSpPr/>
            <p:nvPr/>
          </p:nvSpPr>
          <p:spPr>
            <a:xfrm>
              <a:off x="7448279" y="2709350"/>
              <a:ext cx="22920" cy="3706"/>
            </a:xfrm>
            <a:custGeom>
              <a:avLst/>
              <a:gdLst/>
              <a:ahLst/>
              <a:cxnLst/>
              <a:rect l="l" t="t" r="r" b="b"/>
              <a:pathLst>
                <a:path w="303" h="49" extrusionOk="0">
                  <a:moveTo>
                    <a:pt x="23" y="1"/>
                  </a:moveTo>
                  <a:cubicBezTo>
                    <a:pt x="12" y="1"/>
                    <a:pt x="12" y="12"/>
                    <a:pt x="1" y="23"/>
                  </a:cubicBezTo>
                  <a:cubicBezTo>
                    <a:pt x="12" y="23"/>
                    <a:pt x="23" y="48"/>
                    <a:pt x="37" y="48"/>
                  </a:cubicBezTo>
                  <a:lnTo>
                    <a:pt x="233" y="48"/>
                  </a:lnTo>
                  <a:cubicBezTo>
                    <a:pt x="258" y="48"/>
                    <a:pt x="269" y="37"/>
                    <a:pt x="303" y="23"/>
                  </a:cubicBezTo>
                  <a:cubicBezTo>
                    <a:pt x="280" y="12"/>
                    <a:pt x="280" y="1"/>
                    <a:pt x="26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88" name="Google Shape;3188;p39"/>
            <p:cNvSpPr/>
            <p:nvPr/>
          </p:nvSpPr>
          <p:spPr>
            <a:xfrm>
              <a:off x="7519758" y="2357098"/>
              <a:ext cx="13162" cy="8926"/>
            </a:xfrm>
            <a:custGeom>
              <a:avLst/>
              <a:gdLst/>
              <a:ahLst/>
              <a:cxnLst/>
              <a:rect l="l" t="t" r="r" b="b"/>
              <a:pathLst>
                <a:path w="174" h="118" extrusionOk="0">
                  <a:moveTo>
                    <a:pt x="23" y="1"/>
                  </a:moveTo>
                  <a:cubicBezTo>
                    <a:pt x="23" y="1"/>
                    <a:pt x="0" y="1"/>
                    <a:pt x="0" y="15"/>
                  </a:cubicBezTo>
                  <a:cubicBezTo>
                    <a:pt x="0" y="26"/>
                    <a:pt x="0" y="37"/>
                    <a:pt x="11" y="48"/>
                  </a:cubicBezTo>
                  <a:cubicBezTo>
                    <a:pt x="45" y="70"/>
                    <a:pt x="92" y="96"/>
                    <a:pt x="140" y="118"/>
                  </a:cubicBezTo>
                  <a:cubicBezTo>
                    <a:pt x="140" y="118"/>
                    <a:pt x="162" y="107"/>
                    <a:pt x="173" y="107"/>
                  </a:cubicBezTo>
                  <a:cubicBezTo>
                    <a:pt x="162" y="84"/>
                    <a:pt x="162" y="70"/>
                    <a:pt x="151" y="70"/>
                  </a:cubicBezTo>
                  <a:cubicBezTo>
                    <a:pt x="115" y="48"/>
                    <a:pt x="70" y="26"/>
                    <a:pt x="2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89" name="Google Shape;3189;p39"/>
            <p:cNvSpPr/>
            <p:nvPr/>
          </p:nvSpPr>
          <p:spPr>
            <a:xfrm>
              <a:off x="7532012" y="2353392"/>
              <a:ext cx="13162" cy="7413"/>
            </a:xfrm>
            <a:custGeom>
              <a:avLst/>
              <a:gdLst/>
              <a:ahLst/>
              <a:cxnLst/>
              <a:rect l="l" t="t" r="r" b="b"/>
              <a:pathLst>
                <a:path w="174" h="98" extrusionOk="0">
                  <a:moveTo>
                    <a:pt x="13" y="0"/>
                  </a:moveTo>
                  <a:cubicBezTo>
                    <a:pt x="6" y="0"/>
                    <a:pt x="0" y="8"/>
                    <a:pt x="0" y="16"/>
                  </a:cubicBezTo>
                  <a:cubicBezTo>
                    <a:pt x="0" y="27"/>
                    <a:pt x="0" y="38"/>
                    <a:pt x="11" y="38"/>
                  </a:cubicBezTo>
                  <a:cubicBezTo>
                    <a:pt x="48" y="64"/>
                    <a:pt x="92" y="86"/>
                    <a:pt x="140" y="97"/>
                  </a:cubicBezTo>
                  <a:cubicBezTo>
                    <a:pt x="140" y="97"/>
                    <a:pt x="162" y="86"/>
                    <a:pt x="173" y="86"/>
                  </a:cubicBezTo>
                  <a:cubicBezTo>
                    <a:pt x="162" y="75"/>
                    <a:pt x="162" y="64"/>
                    <a:pt x="162" y="64"/>
                  </a:cubicBezTo>
                  <a:cubicBezTo>
                    <a:pt x="118" y="38"/>
                    <a:pt x="70" y="16"/>
                    <a:pt x="23" y="5"/>
                  </a:cubicBezTo>
                  <a:cubicBezTo>
                    <a:pt x="19" y="2"/>
                    <a:pt x="16" y="0"/>
                    <a:pt x="13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90" name="Google Shape;3190;p39"/>
            <p:cNvSpPr/>
            <p:nvPr/>
          </p:nvSpPr>
          <p:spPr>
            <a:xfrm>
              <a:off x="7464995" y="2369579"/>
              <a:ext cx="8926" cy="12330"/>
            </a:xfrm>
            <a:custGeom>
              <a:avLst/>
              <a:gdLst/>
              <a:ahLst/>
              <a:cxnLst/>
              <a:rect l="l" t="t" r="r" b="b"/>
              <a:pathLst>
                <a:path w="118" h="163" extrusionOk="0">
                  <a:moveTo>
                    <a:pt x="107" y="0"/>
                  </a:moveTo>
                  <a:lnTo>
                    <a:pt x="107" y="0"/>
                  </a:lnTo>
                  <a:cubicBezTo>
                    <a:pt x="59" y="23"/>
                    <a:pt x="1" y="129"/>
                    <a:pt x="12" y="162"/>
                  </a:cubicBezTo>
                  <a:cubicBezTo>
                    <a:pt x="59" y="151"/>
                    <a:pt x="118" y="59"/>
                    <a:pt x="107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91" name="Google Shape;3191;p39"/>
            <p:cNvSpPr/>
            <p:nvPr/>
          </p:nvSpPr>
          <p:spPr>
            <a:xfrm>
              <a:off x="7479140" y="2367688"/>
              <a:ext cx="7110" cy="11649"/>
            </a:xfrm>
            <a:custGeom>
              <a:avLst/>
              <a:gdLst/>
              <a:ahLst/>
              <a:cxnLst/>
              <a:rect l="l" t="t" r="r" b="b"/>
              <a:pathLst>
                <a:path w="94" h="154" extrusionOk="0">
                  <a:moveTo>
                    <a:pt x="82" y="0"/>
                  </a:moveTo>
                  <a:cubicBezTo>
                    <a:pt x="59" y="14"/>
                    <a:pt x="1" y="106"/>
                    <a:pt x="1" y="129"/>
                  </a:cubicBezTo>
                  <a:cubicBezTo>
                    <a:pt x="1" y="140"/>
                    <a:pt x="12" y="154"/>
                    <a:pt x="23" y="154"/>
                  </a:cubicBezTo>
                  <a:cubicBezTo>
                    <a:pt x="23" y="154"/>
                    <a:pt x="48" y="154"/>
                    <a:pt x="48" y="140"/>
                  </a:cubicBezTo>
                  <a:cubicBezTo>
                    <a:pt x="59" y="95"/>
                    <a:pt x="82" y="48"/>
                    <a:pt x="93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92" name="Google Shape;3192;p39"/>
            <p:cNvSpPr/>
            <p:nvPr/>
          </p:nvSpPr>
          <p:spPr>
            <a:xfrm>
              <a:off x="7508110" y="2358989"/>
              <a:ext cx="8094" cy="9834"/>
            </a:xfrm>
            <a:custGeom>
              <a:avLst/>
              <a:gdLst/>
              <a:ahLst/>
              <a:cxnLst/>
              <a:rect l="l" t="t" r="r" b="b"/>
              <a:pathLst>
                <a:path w="107" h="130" extrusionOk="0">
                  <a:moveTo>
                    <a:pt x="1" y="1"/>
                  </a:moveTo>
                  <a:lnTo>
                    <a:pt x="1" y="34"/>
                  </a:lnTo>
                  <a:cubicBezTo>
                    <a:pt x="15" y="59"/>
                    <a:pt x="37" y="93"/>
                    <a:pt x="59" y="115"/>
                  </a:cubicBezTo>
                  <a:cubicBezTo>
                    <a:pt x="59" y="129"/>
                    <a:pt x="84" y="129"/>
                    <a:pt x="84" y="129"/>
                  </a:cubicBezTo>
                  <a:cubicBezTo>
                    <a:pt x="96" y="129"/>
                    <a:pt x="96" y="115"/>
                    <a:pt x="107" y="93"/>
                  </a:cubicBezTo>
                  <a:cubicBezTo>
                    <a:pt x="84" y="71"/>
                    <a:pt x="59" y="34"/>
                    <a:pt x="37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93" name="Google Shape;3193;p39"/>
            <p:cNvSpPr/>
            <p:nvPr/>
          </p:nvSpPr>
          <p:spPr>
            <a:xfrm>
              <a:off x="7494192" y="2362393"/>
              <a:ext cx="5371" cy="12557"/>
            </a:xfrm>
            <a:custGeom>
              <a:avLst/>
              <a:gdLst/>
              <a:ahLst/>
              <a:cxnLst/>
              <a:rect l="l" t="t" r="r" b="b"/>
              <a:pathLst>
                <a:path w="71" h="166" extrusionOk="0">
                  <a:moveTo>
                    <a:pt x="70" y="0"/>
                  </a:moveTo>
                  <a:cubicBezTo>
                    <a:pt x="23" y="37"/>
                    <a:pt x="0" y="118"/>
                    <a:pt x="11" y="154"/>
                  </a:cubicBezTo>
                  <a:cubicBezTo>
                    <a:pt x="11" y="154"/>
                    <a:pt x="23" y="165"/>
                    <a:pt x="34" y="165"/>
                  </a:cubicBezTo>
                  <a:cubicBezTo>
                    <a:pt x="45" y="165"/>
                    <a:pt x="59" y="154"/>
                    <a:pt x="59" y="140"/>
                  </a:cubicBezTo>
                  <a:cubicBezTo>
                    <a:pt x="59" y="107"/>
                    <a:pt x="70" y="59"/>
                    <a:pt x="7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94" name="Google Shape;3194;p39"/>
            <p:cNvSpPr/>
            <p:nvPr/>
          </p:nvSpPr>
          <p:spPr>
            <a:xfrm>
              <a:off x="7470290" y="2490223"/>
              <a:ext cx="11498" cy="12330"/>
            </a:xfrm>
            <a:custGeom>
              <a:avLst/>
              <a:gdLst/>
              <a:ahLst/>
              <a:cxnLst/>
              <a:rect l="l" t="t" r="r" b="b"/>
              <a:pathLst>
                <a:path w="152" h="163" extrusionOk="0">
                  <a:moveTo>
                    <a:pt x="37" y="1"/>
                  </a:moveTo>
                  <a:cubicBezTo>
                    <a:pt x="37" y="12"/>
                    <a:pt x="26" y="12"/>
                    <a:pt x="12" y="12"/>
                  </a:cubicBezTo>
                  <a:cubicBezTo>
                    <a:pt x="12" y="23"/>
                    <a:pt x="0" y="45"/>
                    <a:pt x="12" y="56"/>
                  </a:cubicBezTo>
                  <a:cubicBezTo>
                    <a:pt x="37" y="93"/>
                    <a:pt x="70" y="126"/>
                    <a:pt x="107" y="163"/>
                  </a:cubicBezTo>
                  <a:cubicBezTo>
                    <a:pt x="118" y="163"/>
                    <a:pt x="129" y="151"/>
                    <a:pt x="151" y="140"/>
                  </a:cubicBezTo>
                  <a:cubicBezTo>
                    <a:pt x="118" y="93"/>
                    <a:pt x="70" y="45"/>
                    <a:pt x="37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95" name="Google Shape;3195;p39"/>
            <p:cNvSpPr/>
            <p:nvPr/>
          </p:nvSpPr>
          <p:spPr>
            <a:xfrm>
              <a:off x="7443060" y="2498014"/>
              <a:ext cx="7035" cy="10666"/>
            </a:xfrm>
            <a:custGeom>
              <a:avLst/>
              <a:gdLst/>
              <a:ahLst/>
              <a:cxnLst/>
              <a:rect l="l" t="t" r="r" b="b"/>
              <a:pathLst>
                <a:path w="93" h="141" extrusionOk="0">
                  <a:moveTo>
                    <a:pt x="70" y="1"/>
                  </a:moveTo>
                  <a:lnTo>
                    <a:pt x="70" y="1"/>
                  </a:lnTo>
                  <a:cubicBezTo>
                    <a:pt x="22" y="23"/>
                    <a:pt x="0" y="82"/>
                    <a:pt x="11" y="141"/>
                  </a:cubicBezTo>
                  <a:cubicBezTo>
                    <a:pt x="70" y="118"/>
                    <a:pt x="92" y="48"/>
                    <a:pt x="70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96" name="Google Shape;3196;p39"/>
            <p:cNvSpPr/>
            <p:nvPr/>
          </p:nvSpPr>
          <p:spPr>
            <a:xfrm>
              <a:off x="7457205" y="2496350"/>
              <a:ext cx="5371" cy="10666"/>
            </a:xfrm>
            <a:custGeom>
              <a:avLst/>
              <a:gdLst/>
              <a:ahLst/>
              <a:cxnLst/>
              <a:rect l="l" t="t" r="r" b="b"/>
              <a:pathLst>
                <a:path w="71" h="141" extrusionOk="0">
                  <a:moveTo>
                    <a:pt x="34" y="1"/>
                  </a:moveTo>
                  <a:cubicBezTo>
                    <a:pt x="23" y="23"/>
                    <a:pt x="11" y="45"/>
                    <a:pt x="11" y="70"/>
                  </a:cubicBezTo>
                  <a:cubicBezTo>
                    <a:pt x="0" y="70"/>
                    <a:pt x="0" y="82"/>
                    <a:pt x="0" y="82"/>
                  </a:cubicBezTo>
                  <a:cubicBezTo>
                    <a:pt x="11" y="104"/>
                    <a:pt x="23" y="115"/>
                    <a:pt x="34" y="140"/>
                  </a:cubicBezTo>
                  <a:cubicBezTo>
                    <a:pt x="45" y="115"/>
                    <a:pt x="45" y="104"/>
                    <a:pt x="59" y="82"/>
                  </a:cubicBezTo>
                  <a:lnTo>
                    <a:pt x="59" y="70"/>
                  </a:lnTo>
                  <a:lnTo>
                    <a:pt x="70" y="59"/>
                  </a:lnTo>
                  <a:cubicBezTo>
                    <a:pt x="59" y="45"/>
                    <a:pt x="45" y="23"/>
                    <a:pt x="34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97" name="Google Shape;3197;p39"/>
            <p:cNvSpPr/>
            <p:nvPr/>
          </p:nvSpPr>
          <p:spPr>
            <a:xfrm>
              <a:off x="7374380" y="2237286"/>
              <a:ext cx="105673" cy="116489"/>
            </a:xfrm>
            <a:custGeom>
              <a:avLst/>
              <a:gdLst/>
              <a:ahLst/>
              <a:cxnLst/>
              <a:rect l="l" t="t" r="r" b="b"/>
              <a:pathLst>
                <a:path w="1397" h="1540" extrusionOk="0">
                  <a:moveTo>
                    <a:pt x="983" y="1"/>
                  </a:moveTo>
                  <a:cubicBezTo>
                    <a:pt x="946" y="1"/>
                    <a:pt x="905" y="5"/>
                    <a:pt x="861" y="15"/>
                  </a:cubicBezTo>
                  <a:cubicBezTo>
                    <a:pt x="548" y="84"/>
                    <a:pt x="210" y="562"/>
                    <a:pt x="106" y="853"/>
                  </a:cubicBezTo>
                  <a:cubicBezTo>
                    <a:pt x="0" y="1132"/>
                    <a:pt x="140" y="1540"/>
                    <a:pt x="338" y="1540"/>
                  </a:cubicBezTo>
                  <a:cubicBezTo>
                    <a:pt x="548" y="1529"/>
                    <a:pt x="665" y="1004"/>
                    <a:pt x="849" y="934"/>
                  </a:cubicBezTo>
                  <a:cubicBezTo>
                    <a:pt x="1037" y="864"/>
                    <a:pt x="1397" y="375"/>
                    <a:pt x="1294" y="165"/>
                  </a:cubicBezTo>
                  <a:cubicBezTo>
                    <a:pt x="1294" y="165"/>
                    <a:pt x="1215" y="1"/>
                    <a:pt x="98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98" name="Google Shape;3198;p39"/>
            <p:cNvSpPr/>
            <p:nvPr/>
          </p:nvSpPr>
          <p:spPr>
            <a:xfrm>
              <a:off x="7371430" y="2369125"/>
              <a:ext cx="47050" cy="48638"/>
            </a:xfrm>
            <a:custGeom>
              <a:avLst/>
              <a:gdLst/>
              <a:ahLst/>
              <a:cxnLst/>
              <a:rect l="l" t="t" r="r" b="b"/>
              <a:pathLst>
                <a:path w="622" h="643" extrusionOk="0">
                  <a:moveTo>
                    <a:pt x="366" y="0"/>
                  </a:moveTo>
                  <a:cubicBezTo>
                    <a:pt x="351" y="0"/>
                    <a:pt x="335" y="2"/>
                    <a:pt x="319" y="6"/>
                  </a:cubicBezTo>
                  <a:cubicBezTo>
                    <a:pt x="319" y="6"/>
                    <a:pt x="98" y="29"/>
                    <a:pt x="39" y="344"/>
                  </a:cubicBezTo>
                  <a:cubicBezTo>
                    <a:pt x="0" y="552"/>
                    <a:pt x="105" y="643"/>
                    <a:pt x="235" y="643"/>
                  </a:cubicBezTo>
                  <a:cubicBezTo>
                    <a:pt x="301" y="643"/>
                    <a:pt x="373" y="620"/>
                    <a:pt x="436" y="576"/>
                  </a:cubicBezTo>
                  <a:cubicBezTo>
                    <a:pt x="622" y="466"/>
                    <a:pt x="592" y="0"/>
                    <a:pt x="36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99" name="Google Shape;3199;p39"/>
            <p:cNvSpPr/>
            <p:nvPr/>
          </p:nvSpPr>
          <p:spPr>
            <a:xfrm>
              <a:off x="7431336" y="2319733"/>
              <a:ext cx="85098" cy="84039"/>
            </a:xfrm>
            <a:custGeom>
              <a:avLst/>
              <a:gdLst/>
              <a:ahLst/>
              <a:cxnLst/>
              <a:rect l="l" t="t" r="r" b="b"/>
              <a:pathLst>
                <a:path w="1125" h="1111" extrusionOk="0">
                  <a:moveTo>
                    <a:pt x="936" y="1"/>
                  </a:moveTo>
                  <a:cubicBezTo>
                    <a:pt x="909" y="1"/>
                    <a:pt x="878" y="7"/>
                    <a:pt x="842" y="20"/>
                  </a:cubicBezTo>
                  <a:cubicBezTo>
                    <a:pt x="842" y="20"/>
                    <a:pt x="247" y="204"/>
                    <a:pt x="108" y="578"/>
                  </a:cubicBezTo>
                  <a:cubicBezTo>
                    <a:pt x="1" y="903"/>
                    <a:pt x="1" y="1111"/>
                    <a:pt x="209" y="1111"/>
                  </a:cubicBezTo>
                  <a:cubicBezTo>
                    <a:pt x="246" y="1111"/>
                    <a:pt x="291" y="1104"/>
                    <a:pt x="342" y="1090"/>
                  </a:cubicBezTo>
                  <a:cubicBezTo>
                    <a:pt x="691" y="997"/>
                    <a:pt x="960" y="718"/>
                    <a:pt x="1030" y="495"/>
                  </a:cubicBezTo>
                  <a:cubicBezTo>
                    <a:pt x="1091" y="301"/>
                    <a:pt x="1124" y="1"/>
                    <a:pt x="93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</p:grpSp>
      <p:grpSp>
        <p:nvGrpSpPr>
          <p:cNvPr id="3200" name="Google Shape;3200;p39"/>
          <p:cNvGrpSpPr/>
          <p:nvPr/>
        </p:nvGrpSpPr>
        <p:grpSpPr>
          <a:xfrm>
            <a:off x="8873643" y="5702471"/>
            <a:ext cx="879957" cy="1192366"/>
            <a:chOff x="3365582" y="236401"/>
            <a:chExt cx="411344" cy="565957"/>
          </a:xfrm>
        </p:grpSpPr>
        <p:sp>
          <p:nvSpPr>
            <p:cNvPr id="3201" name="Google Shape;3201;p39"/>
            <p:cNvSpPr/>
            <p:nvPr/>
          </p:nvSpPr>
          <p:spPr>
            <a:xfrm>
              <a:off x="3365582" y="236401"/>
              <a:ext cx="411344" cy="565957"/>
            </a:xfrm>
            <a:custGeom>
              <a:avLst/>
              <a:gdLst/>
              <a:ahLst/>
              <a:cxnLst/>
              <a:rect l="l" t="t" r="r" b="b"/>
              <a:pathLst>
                <a:path w="5438" h="7482" extrusionOk="0">
                  <a:moveTo>
                    <a:pt x="2787" y="1"/>
                  </a:moveTo>
                  <a:cubicBezTo>
                    <a:pt x="2756" y="1"/>
                    <a:pt x="2724" y="3"/>
                    <a:pt x="2691" y="9"/>
                  </a:cubicBezTo>
                  <a:cubicBezTo>
                    <a:pt x="2621" y="31"/>
                    <a:pt x="2540" y="45"/>
                    <a:pt x="2470" y="56"/>
                  </a:cubicBezTo>
                  <a:cubicBezTo>
                    <a:pt x="2423" y="68"/>
                    <a:pt x="2364" y="79"/>
                    <a:pt x="2317" y="90"/>
                  </a:cubicBezTo>
                  <a:cubicBezTo>
                    <a:pt x="1945" y="171"/>
                    <a:pt x="1585" y="255"/>
                    <a:pt x="1213" y="325"/>
                  </a:cubicBezTo>
                  <a:cubicBezTo>
                    <a:pt x="1037" y="369"/>
                    <a:pt x="909" y="498"/>
                    <a:pt x="875" y="660"/>
                  </a:cubicBezTo>
                  <a:lnTo>
                    <a:pt x="875" y="696"/>
                  </a:lnTo>
                  <a:cubicBezTo>
                    <a:pt x="688" y="744"/>
                    <a:pt x="515" y="777"/>
                    <a:pt x="339" y="813"/>
                  </a:cubicBezTo>
                  <a:cubicBezTo>
                    <a:pt x="291" y="825"/>
                    <a:pt x="246" y="836"/>
                    <a:pt x="210" y="858"/>
                  </a:cubicBezTo>
                  <a:cubicBezTo>
                    <a:pt x="48" y="928"/>
                    <a:pt x="12" y="1056"/>
                    <a:pt x="1" y="1126"/>
                  </a:cubicBezTo>
                  <a:cubicBezTo>
                    <a:pt x="1" y="1185"/>
                    <a:pt x="1" y="1313"/>
                    <a:pt x="129" y="1428"/>
                  </a:cubicBezTo>
                  <a:cubicBezTo>
                    <a:pt x="165" y="1453"/>
                    <a:pt x="199" y="1487"/>
                    <a:pt x="246" y="1512"/>
                  </a:cubicBezTo>
                  <a:cubicBezTo>
                    <a:pt x="445" y="2453"/>
                    <a:pt x="640" y="3398"/>
                    <a:pt x="839" y="4339"/>
                  </a:cubicBezTo>
                  <a:lnTo>
                    <a:pt x="990" y="5074"/>
                  </a:lnTo>
                  <a:cubicBezTo>
                    <a:pt x="1118" y="5644"/>
                    <a:pt x="1235" y="6214"/>
                    <a:pt x="1353" y="6783"/>
                  </a:cubicBezTo>
                  <a:cubicBezTo>
                    <a:pt x="1339" y="6806"/>
                    <a:pt x="1328" y="6831"/>
                    <a:pt x="1316" y="6853"/>
                  </a:cubicBezTo>
                  <a:cubicBezTo>
                    <a:pt x="1294" y="6901"/>
                    <a:pt x="1283" y="6945"/>
                    <a:pt x="1283" y="6982"/>
                  </a:cubicBezTo>
                  <a:cubicBezTo>
                    <a:pt x="1269" y="6982"/>
                    <a:pt x="1269" y="6993"/>
                    <a:pt x="1269" y="7004"/>
                  </a:cubicBezTo>
                  <a:cubicBezTo>
                    <a:pt x="1247" y="7085"/>
                    <a:pt x="1258" y="7180"/>
                    <a:pt x="1316" y="7261"/>
                  </a:cubicBezTo>
                  <a:cubicBezTo>
                    <a:pt x="1375" y="7331"/>
                    <a:pt x="1456" y="7379"/>
                    <a:pt x="1537" y="7379"/>
                  </a:cubicBezTo>
                  <a:cubicBezTo>
                    <a:pt x="1548" y="7379"/>
                    <a:pt x="1548" y="7379"/>
                    <a:pt x="1562" y="7390"/>
                  </a:cubicBezTo>
                  <a:cubicBezTo>
                    <a:pt x="1579" y="7390"/>
                    <a:pt x="1602" y="7392"/>
                    <a:pt x="1631" y="7392"/>
                  </a:cubicBezTo>
                  <a:cubicBezTo>
                    <a:pt x="1660" y="7392"/>
                    <a:pt x="1695" y="7390"/>
                    <a:pt x="1735" y="7379"/>
                  </a:cubicBezTo>
                  <a:lnTo>
                    <a:pt x="2261" y="7272"/>
                  </a:lnTo>
                  <a:lnTo>
                    <a:pt x="2272" y="7284"/>
                  </a:lnTo>
                  <a:cubicBezTo>
                    <a:pt x="2353" y="7412"/>
                    <a:pt x="2481" y="7482"/>
                    <a:pt x="2632" y="7482"/>
                  </a:cubicBezTo>
                  <a:cubicBezTo>
                    <a:pt x="2666" y="7482"/>
                    <a:pt x="2702" y="7471"/>
                    <a:pt x="2750" y="7471"/>
                  </a:cubicBezTo>
                  <a:cubicBezTo>
                    <a:pt x="2923" y="7423"/>
                    <a:pt x="3099" y="7390"/>
                    <a:pt x="3272" y="7353"/>
                  </a:cubicBezTo>
                  <a:lnTo>
                    <a:pt x="3680" y="7272"/>
                  </a:lnTo>
                  <a:cubicBezTo>
                    <a:pt x="3853" y="7239"/>
                    <a:pt x="4029" y="7191"/>
                    <a:pt x="4216" y="7155"/>
                  </a:cubicBezTo>
                  <a:cubicBezTo>
                    <a:pt x="4401" y="7121"/>
                    <a:pt x="4529" y="6982"/>
                    <a:pt x="4565" y="6795"/>
                  </a:cubicBezTo>
                  <a:lnTo>
                    <a:pt x="4565" y="6783"/>
                  </a:lnTo>
                  <a:cubicBezTo>
                    <a:pt x="4716" y="6750"/>
                    <a:pt x="4867" y="6714"/>
                    <a:pt x="5018" y="6691"/>
                  </a:cubicBezTo>
                  <a:lnTo>
                    <a:pt x="5099" y="6666"/>
                  </a:lnTo>
                  <a:cubicBezTo>
                    <a:pt x="5146" y="6655"/>
                    <a:pt x="5194" y="6644"/>
                    <a:pt x="5228" y="6633"/>
                  </a:cubicBezTo>
                  <a:cubicBezTo>
                    <a:pt x="5378" y="6552"/>
                    <a:pt x="5426" y="6423"/>
                    <a:pt x="5426" y="6364"/>
                  </a:cubicBezTo>
                  <a:cubicBezTo>
                    <a:pt x="5437" y="6295"/>
                    <a:pt x="5437" y="6166"/>
                    <a:pt x="5297" y="6052"/>
                  </a:cubicBezTo>
                  <a:cubicBezTo>
                    <a:pt x="5275" y="6026"/>
                    <a:pt x="5239" y="5993"/>
                    <a:pt x="5194" y="5968"/>
                  </a:cubicBezTo>
                  <a:cubicBezTo>
                    <a:pt x="5018" y="5107"/>
                    <a:pt x="4831" y="4258"/>
                    <a:pt x="4658" y="3409"/>
                  </a:cubicBezTo>
                  <a:cubicBezTo>
                    <a:pt x="4459" y="2501"/>
                    <a:pt x="4272" y="1604"/>
                    <a:pt x="4077" y="707"/>
                  </a:cubicBezTo>
                  <a:cubicBezTo>
                    <a:pt x="4110" y="660"/>
                    <a:pt x="4121" y="615"/>
                    <a:pt x="4146" y="579"/>
                  </a:cubicBezTo>
                  <a:cubicBezTo>
                    <a:pt x="4202" y="464"/>
                    <a:pt x="4191" y="336"/>
                    <a:pt x="4121" y="230"/>
                  </a:cubicBezTo>
                  <a:cubicBezTo>
                    <a:pt x="4067" y="145"/>
                    <a:pt x="3966" y="89"/>
                    <a:pt x="3851" y="89"/>
                  </a:cubicBezTo>
                  <a:cubicBezTo>
                    <a:pt x="3840" y="89"/>
                    <a:pt x="3830" y="89"/>
                    <a:pt x="3820" y="90"/>
                  </a:cubicBezTo>
                  <a:lnTo>
                    <a:pt x="3808" y="90"/>
                  </a:lnTo>
                  <a:cubicBezTo>
                    <a:pt x="3783" y="90"/>
                    <a:pt x="3750" y="90"/>
                    <a:pt x="3702" y="101"/>
                  </a:cubicBezTo>
                  <a:lnTo>
                    <a:pt x="3643" y="115"/>
                  </a:lnTo>
                  <a:cubicBezTo>
                    <a:pt x="3493" y="149"/>
                    <a:pt x="3331" y="171"/>
                    <a:pt x="3169" y="207"/>
                  </a:cubicBezTo>
                  <a:lnTo>
                    <a:pt x="3169" y="196"/>
                  </a:lnTo>
                  <a:cubicBezTo>
                    <a:pt x="3080" y="70"/>
                    <a:pt x="2945" y="1"/>
                    <a:pt x="27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02" name="Google Shape;3202;p39"/>
            <p:cNvSpPr/>
            <p:nvPr/>
          </p:nvSpPr>
          <p:spPr>
            <a:xfrm>
              <a:off x="3500371" y="527612"/>
              <a:ext cx="92435" cy="129576"/>
            </a:xfrm>
            <a:custGeom>
              <a:avLst/>
              <a:gdLst/>
              <a:ahLst/>
              <a:cxnLst/>
              <a:rect l="l" t="t" r="r" b="b"/>
              <a:pathLst>
                <a:path w="1222" h="1713" extrusionOk="0">
                  <a:moveTo>
                    <a:pt x="909" y="0"/>
                  </a:moveTo>
                  <a:cubicBezTo>
                    <a:pt x="839" y="36"/>
                    <a:pt x="780" y="70"/>
                    <a:pt x="711" y="106"/>
                  </a:cubicBezTo>
                  <a:cubicBezTo>
                    <a:pt x="523" y="187"/>
                    <a:pt x="339" y="302"/>
                    <a:pt x="174" y="430"/>
                  </a:cubicBezTo>
                  <a:cubicBezTo>
                    <a:pt x="60" y="537"/>
                    <a:pt x="1" y="665"/>
                    <a:pt x="1" y="816"/>
                  </a:cubicBezTo>
                  <a:cubicBezTo>
                    <a:pt x="1" y="1037"/>
                    <a:pt x="60" y="1246"/>
                    <a:pt x="174" y="1419"/>
                  </a:cubicBezTo>
                  <a:cubicBezTo>
                    <a:pt x="280" y="1573"/>
                    <a:pt x="409" y="1687"/>
                    <a:pt x="593" y="1713"/>
                  </a:cubicBezTo>
                  <a:cubicBezTo>
                    <a:pt x="604" y="1713"/>
                    <a:pt x="629" y="1713"/>
                    <a:pt x="652" y="1699"/>
                  </a:cubicBezTo>
                  <a:cubicBezTo>
                    <a:pt x="814" y="1629"/>
                    <a:pt x="979" y="1559"/>
                    <a:pt x="1141" y="1489"/>
                  </a:cubicBezTo>
                  <a:cubicBezTo>
                    <a:pt x="1222" y="1456"/>
                    <a:pt x="1211" y="1467"/>
                    <a:pt x="1199" y="1386"/>
                  </a:cubicBezTo>
                  <a:cubicBezTo>
                    <a:pt x="1107" y="944"/>
                    <a:pt x="1012" y="489"/>
                    <a:pt x="920" y="48"/>
                  </a:cubicBezTo>
                  <a:cubicBezTo>
                    <a:pt x="909" y="36"/>
                    <a:pt x="909" y="11"/>
                    <a:pt x="909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03" name="Google Shape;3203;p39"/>
            <p:cNvSpPr/>
            <p:nvPr/>
          </p:nvSpPr>
          <p:spPr>
            <a:xfrm>
              <a:off x="3470418" y="362643"/>
              <a:ext cx="163010" cy="85779"/>
            </a:xfrm>
            <a:custGeom>
              <a:avLst/>
              <a:gdLst/>
              <a:ahLst/>
              <a:cxnLst/>
              <a:rect l="l" t="t" r="r" b="b"/>
              <a:pathLst>
                <a:path w="2155" h="1134" extrusionOk="0">
                  <a:moveTo>
                    <a:pt x="1002" y="0"/>
                  </a:moveTo>
                  <a:cubicBezTo>
                    <a:pt x="997" y="0"/>
                    <a:pt x="992" y="2"/>
                    <a:pt x="989" y="5"/>
                  </a:cubicBezTo>
                  <a:cubicBezTo>
                    <a:pt x="931" y="5"/>
                    <a:pt x="875" y="27"/>
                    <a:pt x="816" y="38"/>
                  </a:cubicBezTo>
                  <a:cubicBezTo>
                    <a:pt x="780" y="38"/>
                    <a:pt x="780" y="52"/>
                    <a:pt x="780" y="75"/>
                  </a:cubicBezTo>
                  <a:cubicBezTo>
                    <a:pt x="791" y="145"/>
                    <a:pt x="768" y="192"/>
                    <a:pt x="735" y="237"/>
                  </a:cubicBezTo>
                  <a:cubicBezTo>
                    <a:pt x="665" y="354"/>
                    <a:pt x="570" y="413"/>
                    <a:pt x="456" y="457"/>
                  </a:cubicBezTo>
                  <a:cubicBezTo>
                    <a:pt x="221" y="541"/>
                    <a:pt x="81" y="692"/>
                    <a:pt x="23" y="924"/>
                  </a:cubicBezTo>
                  <a:cubicBezTo>
                    <a:pt x="11" y="994"/>
                    <a:pt x="11" y="1052"/>
                    <a:pt x="0" y="1134"/>
                  </a:cubicBezTo>
                  <a:cubicBezTo>
                    <a:pt x="349" y="983"/>
                    <a:pt x="699" y="890"/>
                    <a:pt x="1059" y="807"/>
                  </a:cubicBezTo>
                  <a:cubicBezTo>
                    <a:pt x="1419" y="737"/>
                    <a:pt x="1783" y="656"/>
                    <a:pt x="2154" y="656"/>
                  </a:cubicBezTo>
                  <a:cubicBezTo>
                    <a:pt x="2143" y="645"/>
                    <a:pt x="2143" y="633"/>
                    <a:pt x="2143" y="622"/>
                  </a:cubicBezTo>
                  <a:cubicBezTo>
                    <a:pt x="2019" y="385"/>
                    <a:pt x="1840" y="236"/>
                    <a:pt x="1567" y="236"/>
                  </a:cubicBezTo>
                  <a:cubicBezTo>
                    <a:pt x="1557" y="236"/>
                    <a:pt x="1547" y="236"/>
                    <a:pt x="1537" y="237"/>
                  </a:cubicBezTo>
                  <a:cubicBezTo>
                    <a:pt x="1456" y="237"/>
                    <a:pt x="1375" y="237"/>
                    <a:pt x="1294" y="226"/>
                  </a:cubicBezTo>
                  <a:cubicBezTo>
                    <a:pt x="1176" y="203"/>
                    <a:pt x="1070" y="145"/>
                    <a:pt x="1025" y="16"/>
                  </a:cubicBezTo>
                  <a:cubicBezTo>
                    <a:pt x="1025" y="8"/>
                    <a:pt x="1013" y="0"/>
                    <a:pt x="1002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04" name="Google Shape;3204;p39"/>
            <p:cNvSpPr/>
            <p:nvPr/>
          </p:nvSpPr>
          <p:spPr>
            <a:xfrm>
              <a:off x="3407864" y="333824"/>
              <a:ext cx="98713" cy="419286"/>
            </a:xfrm>
            <a:custGeom>
              <a:avLst/>
              <a:gdLst/>
              <a:ahLst/>
              <a:cxnLst/>
              <a:rect l="l" t="t" r="r" b="b"/>
              <a:pathLst>
                <a:path w="1305" h="5543" extrusionOk="0">
                  <a:moveTo>
                    <a:pt x="129" y="0"/>
                  </a:moveTo>
                  <a:cubicBezTo>
                    <a:pt x="95" y="14"/>
                    <a:pt x="48" y="25"/>
                    <a:pt x="0" y="37"/>
                  </a:cubicBezTo>
                  <a:cubicBezTo>
                    <a:pt x="397" y="1875"/>
                    <a:pt x="780" y="3702"/>
                    <a:pt x="1165" y="5543"/>
                  </a:cubicBezTo>
                  <a:cubicBezTo>
                    <a:pt x="1213" y="5532"/>
                    <a:pt x="1257" y="5518"/>
                    <a:pt x="1305" y="5518"/>
                  </a:cubicBezTo>
                  <a:cubicBezTo>
                    <a:pt x="908" y="3680"/>
                    <a:pt x="526" y="1841"/>
                    <a:pt x="129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05" name="Google Shape;3205;p39"/>
            <p:cNvSpPr/>
            <p:nvPr/>
          </p:nvSpPr>
          <p:spPr>
            <a:xfrm>
              <a:off x="3635841" y="285415"/>
              <a:ext cx="98789" cy="419362"/>
            </a:xfrm>
            <a:custGeom>
              <a:avLst/>
              <a:gdLst/>
              <a:ahLst/>
              <a:cxnLst/>
              <a:rect l="l" t="t" r="r" b="b"/>
              <a:pathLst>
                <a:path w="1306" h="5544" extrusionOk="0">
                  <a:moveTo>
                    <a:pt x="129" y="1"/>
                  </a:moveTo>
                  <a:cubicBezTo>
                    <a:pt x="96" y="12"/>
                    <a:pt x="48" y="26"/>
                    <a:pt x="1" y="37"/>
                  </a:cubicBezTo>
                  <a:cubicBezTo>
                    <a:pt x="397" y="1875"/>
                    <a:pt x="783" y="3702"/>
                    <a:pt x="1166" y="5543"/>
                  </a:cubicBezTo>
                  <a:cubicBezTo>
                    <a:pt x="1213" y="5529"/>
                    <a:pt x="1258" y="5518"/>
                    <a:pt x="1305" y="5518"/>
                  </a:cubicBezTo>
                  <a:cubicBezTo>
                    <a:pt x="909" y="3680"/>
                    <a:pt x="526" y="1842"/>
                    <a:pt x="129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06" name="Google Shape;3206;p39"/>
            <p:cNvSpPr/>
            <p:nvPr/>
          </p:nvSpPr>
          <p:spPr>
            <a:xfrm>
              <a:off x="3393871" y="269606"/>
              <a:ext cx="260664" cy="62178"/>
            </a:xfrm>
            <a:custGeom>
              <a:avLst/>
              <a:gdLst/>
              <a:ahLst/>
              <a:cxnLst/>
              <a:rect l="l" t="t" r="r" b="b"/>
              <a:pathLst>
                <a:path w="3446" h="822" extrusionOk="0">
                  <a:moveTo>
                    <a:pt x="3446" y="0"/>
                  </a:moveTo>
                  <a:cubicBezTo>
                    <a:pt x="2292" y="246"/>
                    <a:pt x="1152" y="489"/>
                    <a:pt x="1" y="735"/>
                  </a:cubicBezTo>
                  <a:cubicBezTo>
                    <a:pt x="58" y="783"/>
                    <a:pt x="106" y="822"/>
                    <a:pt x="180" y="822"/>
                  </a:cubicBezTo>
                  <a:cubicBezTo>
                    <a:pt x="196" y="822"/>
                    <a:pt x="214" y="820"/>
                    <a:pt x="233" y="816"/>
                  </a:cubicBezTo>
                  <a:cubicBezTo>
                    <a:pt x="733" y="698"/>
                    <a:pt x="1233" y="595"/>
                    <a:pt x="1733" y="489"/>
                  </a:cubicBezTo>
                  <a:cubicBezTo>
                    <a:pt x="2269" y="374"/>
                    <a:pt x="2806" y="268"/>
                    <a:pt x="3353" y="151"/>
                  </a:cubicBezTo>
                  <a:cubicBezTo>
                    <a:pt x="3353" y="151"/>
                    <a:pt x="3364" y="151"/>
                    <a:pt x="3376" y="140"/>
                  </a:cubicBezTo>
                  <a:cubicBezTo>
                    <a:pt x="3398" y="95"/>
                    <a:pt x="3423" y="59"/>
                    <a:pt x="3446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07" name="Google Shape;3207;p39"/>
            <p:cNvSpPr/>
            <p:nvPr/>
          </p:nvSpPr>
          <p:spPr>
            <a:xfrm>
              <a:off x="3487058" y="707028"/>
              <a:ext cx="260891" cy="61951"/>
            </a:xfrm>
            <a:custGeom>
              <a:avLst/>
              <a:gdLst/>
              <a:ahLst/>
              <a:cxnLst/>
              <a:rect l="l" t="t" r="r" b="b"/>
              <a:pathLst>
                <a:path w="3449" h="819" extrusionOk="0">
                  <a:moveTo>
                    <a:pt x="3294" y="0"/>
                  </a:moveTo>
                  <a:cubicBezTo>
                    <a:pt x="3283" y="0"/>
                    <a:pt x="3272" y="1"/>
                    <a:pt x="3261" y="3"/>
                  </a:cubicBezTo>
                  <a:cubicBezTo>
                    <a:pt x="2214" y="223"/>
                    <a:pt x="1166" y="444"/>
                    <a:pt x="107" y="668"/>
                  </a:cubicBezTo>
                  <a:cubicBezTo>
                    <a:pt x="107" y="668"/>
                    <a:pt x="96" y="668"/>
                    <a:pt x="82" y="679"/>
                  </a:cubicBezTo>
                  <a:cubicBezTo>
                    <a:pt x="60" y="723"/>
                    <a:pt x="37" y="771"/>
                    <a:pt x="1" y="818"/>
                  </a:cubicBezTo>
                  <a:cubicBezTo>
                    <a:pt x="1166" y="573"/>
                    <a:pt x="2306" y="330"/>
                    <a:pt x="3448" y="84"/>
                  </a:cubicBezTo>
                  <a:cubicBezTo>
                    <a:pt x="3399" y="25"/>
                    <a:pt x="3350" y="0"/>
                    <a:pt x="3294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08" name="Google Shape;3208;p39"/>
            <p:cNvSpPr/>
            <p:nvPr/>
          </p:nvSpPr>
          <p:spPr>
            <a:xfrm>
              <a:off x="3454534" y="262572"/>
              <a:ext cx="136610" cy="44932"/>
            </a:xfrm>
            <a:custGeom>
              <a:avLst/>
              <a:gdLst/>
              <a:ahLst/>
              <a:cxnLst/>
              <a:rect l="l" t="t" r="r" b="b"/>
              <a:pathLst>
                <a:path w="1806" h="594" extrusionOk="0">
                  <a:moveTo>
                    <a:pt x="1629" y="1"/>
                  </a:moveTo>
                  <a:cubicBezTo>
                    <a:pt x="1118" y="118"/>
                    <a:pt x="607" y="222"/>
                    <a:pt x="93" y="328"/>
                  </a:cubicBezTo>
                  <a:cubicBezTo>
                    <a:pt x="82" y="328"/>
                    <a:pt x="59" y="339"/>
                    <a:pt x="59" y="350"/>
                  </a:cubicBezTo>
                  <a:cubicBezTo>
                    <a:pt x="37" y="431"/>
                    <a:pt x="23" y="512"/>
                    <a:pt x="1" y="593"/>
                  </a:cubicBezTo>
                  <a:cubicBezTo>
                    <a:pt x="618" y="467"/>
                    <a:pt x="1199" y="339"/>
                    <a:pt x="1805" y="210"/>
                  </a:cubicBezTo>
                  <a:cubicBezTo>
                    <a:pt x="1758" y="141"/>
                    <a:pt x="1724" y="82"/>
                    <a:pt x="1677" y="23"/>
                  </a:cubicBezTo>
                  <a:cubicBezTo>
                    <a:pt x="1666" y="12"/>
                    <a:pt x="1643" y="1"/>
                    <a:pt x="1629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09" name="Google Shape;3209;p39"/>
            <p:cNvSpPr/>
            <p:nvPr/>
          </p:nvSpPr>
          <p:spPr>
            <a:xfrm>
              <a:off x="3550520" y="731913"/>
              <a:ext cx="136535" cy="44024"/>
            </a:xfrm>
            <a:custGeom>
              <a:avLst/>
              <a:gdLst/>
              <a:ahLst/>
              <a:cxnLst/>
              <a:rect l="l" t="t" r="r" b="b"/>
              <a:pathLst>
                <a:path w="1805" h="582" extrusionOk="0">
                  <a:moveTo>
                    <a:pt x="1805" y="1"/>
                  </a:moveTo>
                  <a:lnTo>
                    <a:pt x="1805" y="1"/>
                  </a:lnTo>
                  <a:cubicBezTo>
                    <a:pt x="1198" y="115"/>
                    <a:pt x="606" y="244"/>
                    <a:pt x="0" y="372"/>
                  </a:cubicBezTo>
                  <a:cubicBezTo>
                    <a:pt x="59" y="442"/>
                    <a:pt x="95" y="512"/>
                    <a:pt x="140" y="570"/>
                  </a:cubicBezTo>
                  <a:cubicBezTo>
                    <a:pt x="151" y="582"/>
                    <a:pt x="176" y="582"/>
                    <a:pt x="187" y="582"/>
                  </a:cubicBezTo>
                  <a:cubicBezTo>
                    <a:pt x="698" y="478"/>
                    <a:pt x="1212" y="361"/>
                    <a:pt x="1724" y="255"/>
                  </a:cubicBezTo>
                  <a:cubicBezTo>
                    <a:pt x="1735" y="255"/>
                    <a:pt x="1746" y="244"/>
                    <a:pt x="1757" y="244"/>
                  </a:cubicBezTo>
                  <a:cubicBezTo>
                    <a:pt x="1794" y="163"/>
                    <a:pt x="1794" y="82"/>
                    <a:pt x="1805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10" name="Google Shape;3210;p39"/>
            <p:cNvSpPr/>
            <p:nvPr/>
          </p:nvSpPr>
          <p:spPr>
            <a:xfrm>
              <a:off x="3432598" y="290710"/>
              <a:ext cx="189409" cy="50000"/>
            </a:xfrm>
            <a:custGeom>
              <a:avLst/>
              <a:gdLst/>
              <a:ahLst/>
              <a:cxnLst/>
              <a:rect l="l" t="t" r="r" b="b"/>
              <a:pathLst>
                <a:path w="2504" h="661" extrusionOk="0">
                  <a:moveTo>
                    <a:pt x="2503" y="0"/>
                  </a:moveTo>
                  <a:cubicBezTo>
                    <a:pt x="1665" y="188"/>
                    <a:pt x="838" y="361"/>
                    <a:pt x="0" y="537"/>
                  </a:cubicBezTo>
                  <a:cubicBezTo>
                    <a:pt x="48" y="570"/>
                    <a:pt x="81" y="595"/>
                    <a:pt x="104" y="629"/>
                  </a:cubicBezTo>
                  <a:cubicBezTo>
                    <a:pt x="127" y="652"/>
                    <a:pt x="144" y="661"/>
                    <a:pt x="164" y="661"/>
                  </a:cubicBezTo>
                  <a:cubicBezTo>
                    <a:pt x="174" y="661"/>
                    <a:pt x="186" y="658"/>
                    <a:pt x="199" y="654"/>
                  </a:cubicBezTo>
                  <a:cubicBezTo>
                    <a:pt x="559" y="584"/>
                    <a:pt x="919" y="501"/>
                    <a:pt x="1280" y="431"/>
                  </a:cubicBezTo>
                  <a:cubicBezTo>
                    <a:pt x="1640" y="350"/>
                    <a:pt x="2003" y="269"/>
                    <a:pt x="2375" y="199"/>
                  </a:cubicBezTo>
                  <a:cubicBezTo>
                    <a:pt x="2386" y="188"/>
                    <a:pt x="2408" y="188"/>
                    <a:pt x="2422" y="176"/>
                  </a:cubicBezTo>
                  <a:cubicBezTo>
                    <a:pt x="2445" y="129"/>
                    <a:pt x="2467" y="70"/>
                    <a:pt x="2503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11" name="Google Shape;3211;p39"/>
            <p:cNvSpPr/>
            <p:nvPr/>
          </p:nvSpPr>
          <p:spPr>
            <a:xfrm>
              <a:off x="3520718" y="697800"/>
              <a:ext cx="189182" cy="50075"/>
            </a:xfrm>
            <a:custGeom>
              <a:avLst/>
              <a:gdLst/>
              <a:ahLst/>
              <a:cxnLst/>
              <a:rect l="l" t="t" r="r" b="b"/>
              <a:pathLst>
                <a:path w="2501" h="662" extrusionOk="0">
                  <a:moveTo>
                    <a:pt x="2338" y="1"/>
                  </a:moveTo>
                  <a:cubicBezTo>
                    <a:pt x="2327" y="1"/>
                    <a:pt x="2317" y="3"/>
                    <a:pt x="2305" y="7"/>
                  </a:cubicBezTo>
                  <a:cubicBezTo>
                    <a:pt x="1942" y="77"/>
                    <a:pt x="1581" y="161"/>
                    <a:pt x="1221" y="242"/>
                  </a:cubicBezTo>
                  <a:cubicBezTo>
                    <a:pt x="849" y="312"/>
                    <a:pt x="489" y="393"/>
                    <a:pt x="126" y="463"/>
                  </a:cubicBezTo>
                  <a:cubicBezTo>
                    <a:pt x="115" y="474"/>
                    <a:pt x="81" y="474"/>
                    <a:pt x="81" y="496"/>
                  </a:cubicBezTo>
                  <a:cubicBezTo>
                    <a:pt x="56" y="544"/>
                    <a:pt x="34" y="591"/>
                    <a:pt x="0" y="661"/>
                  </a:cubicBezTo>
                  <a:cubicBezTo>
                    <a:pt x="838" y="474"/>
                    <a:pt x="1662" y="312"/>
                    <a:pt x="2500" y="125"/>
                  </a:cubicBezTo>
                  <a:cubicBezTo>
                    <a:pt x="2456" y="91"/>
                    <a:pt x="2419" y="66"/>
                    <a:pt x="2397" y="33"/>
                  </a:cubicBezTo>
                  <a:cubicBezTo>
                    <a:pt x="2374" y="9"/>
                    <a:pt x="2356" y="1"/>
                    <a:pt x="2338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12" name="Google Shape;3212;p39"/>
            <p:cNvSpPr/>
            <p:nvPr/>
          </p:nvSpPr>
          <p:spPr>
            <a:xfrm>
              <a:off x="3511792" y="325126"/>
              <a:ext cx="49319" cy="39637"/>
            </a:xfrm>
            <a:custGeom>
              <a:avLst/>
              <a:gdLst/>
              <a:ahLst/>
              <a:cxnLst/>
              <a:rect l="l" t="t" r="r" b="b"/>
              <a:pathLst>
                <a:path w="652" h="524" extrusionOk="0">
                  <a:moveTo>
                    <a:pt x="397" y="1"/>
                  </a:moveTo>
                  <a:cubicBezTo>
                    <a:pt x="291" y="23"/>
                    <a:pt x="199" y="46"/>
                    <a:pt x="104" y="59"/>
                  </a:cubicBezTo>
                  <a:cubicBezTo>
                    <a:pt x="104" y="115"/>
                    <a:pt x="104" y="174"/>
                    <a:pt x="93" y="233"/>
                  </a:cubicBezTo>
                  <a:cubicBezTo>
                    <a:pt x="82" y="269"/>
                    <a:pt x="59" y="291"/>
                    <a:pt x="48" y="325"/>
                  </a:cubicBezTo>
                  <a:cubicBezTo>
                    <a:pt x="12" y="384"/>
                    <a:pt x="1" y="453"/>
                    <a:pt x="12" y="523"/>
                  </a:cubicBezTo>
                  <a:cubicBezTo>
                    <a:pt x="233" y="479"/>
                    <a:pt x="442" y="431"/>
                    <a:pt x="652" y="384"/>
                  </a:cubicBezTo>
                  <a:cubicBezTo>
                    <a:pt x="641" y="303"/>
                    <a:pt x="593" y="255"/>
                    <a:pt x="537" y="210"/>
                  </a:cubicBezTo>
                  <a:cubicBezTo>
                    <a:pt x="501" y="174"/>
                    <a:pt x="453" y="140"/>
                    <a:pt x="431" y="93"/>
                  </a:cubicBezTo>
                  <a:cubicBezTo>
                    <a:pt x="409" y="71"/>
                    <a:pt x="409" y="34"/>
                    <a:pt x="397" y="1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13" name="Google Shape;3213;p39"/>
            <p:cNvSpPr/>
            <p:nvPr/>
          </p:nvSpPr>
          <p:spPr>
            <a:xfrm>
              <a:off x="3580473" y="673823"/>
              <a:ext cx="50151" cy="39561"/>
            </a:xfrm>
            <a:custGeom>
              <a:avLst/>
              <a:gdLst/>
              <a:ahLst/>
              <a:cxnLst/>
              <a:rect l="l" t="t" r="r" b="b"/>
              <a:pathLst>
                <a:path w="663" h="523" extrusionOk="0">
                  <a:moveTo>
                    <a:pt x="640" y="0"/>
                  </a:moveTo>
                  <a:lnTo>
                    <a:pt x="640" y="0"/>
                  </a:lnTo>
                  <a:cubicBezTo>
                    <a:pt x="431" y="45"/>
                    <a:pt x="221" y="93"/>
                    <a:pt x="1" y="140"/>
                  </a:cubicBezTo>
                  <a:cubicBezTo>
                    <a:pt x="12" y="210"/>
                    <a:pt x="48" y="269"/>
                    <a:pt x="104" y="302"/>
                  </a:cubicBezTo>
                  <a:cubicBezTo>
                    <a:pt x="188" y="361"/>
                    <a:pt x="258" y="419"/>
                    <a:pt x="258" y="523"/>
                  </a:cubicBezTo>
                  <a:cubicBezTo>
                    <a:pt x="361" y="500"/>
                    <a:pt x="467" y="489"/>
                    <a:pt x="571" y="464"/>
                  </a:cubicBezTo>
                  <a:cubicBezTo>
                    <a:pt x="537" y="383"/>
                    <a:pt x="548" y="324"/>
                    <a:pt x="582" y="255"/>
                  </a:cubicBezTo>
                  <a:cubicBezTo>
                    <a:pt x="607" y="232"/>
                    <a:pt x="618" y="199"/>
                    <a:pt x="629" y="174"/>
                  </a:cubicBezTo>
                  <a:cubicBezTo>
                    <a:pt x="652" y="115"/>
                    <a:pt x="663" y="59"/>
                    <a:pt x="640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14" name="Google Shape;3214;p39"/>
            <p:cNvSpPr/>
            <p:nvPr/>
          </p:nvSpPr>
          <p:spPr>
            <a:xfrm>
              <a:off x="3449239" y="342674"/>
              <a:ext cx="25643" cy="89031"/>
            </a:xfrm>
            <a:custGeom>
              <a:avLst/>
              <a:gdLst/>
              <a:ahLst/>
              <a:cxnLst/>
              <a:rect l="l" t="t" r="r" b="b"/>
              <a:pathLst>
                <a:path w="339" h="1177" extrusionOk="0">
                  <a:moveTo>
                    <a:pt x="141" y="1"/>
                  </a:moveTo>
                  <a:cubicBezTo>
                    <a:pt x="93" y="1"/>
                    <a:pt x="48" y="12"/>
                    <a:pt x="1" y="23"/>
                  </a:cubicBezTo>
                  <a:cubicBezTo>
                    <a:pt x="82" y="409"/>
                    <a:pt x="152" y="791"/>
                    <a:pt x="247" y="1177"/>
                  </a:cubicBezTo>
                  <a:cubicBezTo>
                    <a:pt x="269" y="1107"/>
                    <a:pt x="291" y="1048"/>
                    <a:pt x="317" y="990"/>
                  </a:cubicBezTo>
                  <a:cubicBezTo>
                    <a:pt x="328" y="967"/>
                    <a:pt x="339" y="931"/>
                    <a:pt x="328" y="909"/>
                  </a:cubicBezTo>
                  <a:cubicBezTo>
                    <a:pt x="269" y="618"/>
                    <a:pt x="210" y="328"/>
                    <a:pt x="152" y="37"/>
                  </a:cubicBezTo>
                  <a:cubicBezTo>
                    <a:pt x="141" y="23"/>
                    <a:pt x="141" y="12"/>
                    <a:pt x="141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15" name="Google Shape;3215;p39"/>
            <p:cNvSpPr/>
            <p:nvPr/>
          </p:nvSpPr>
          <p:spPr>
            <a:xfrm>
              <a:off x="3601652" y="310149"/>
              <a:ext cx="28971" cy="87140"/>
            </a:xfrm>
            <a:custGeom>
              <a:avLst/>
              <a:gdLst/>
              <a:ahLst/>
              <a:cxnLst/>
              <a:rect l="l" t="t" r="r" b="b"/>
              <a:pathLst>
                <a:path w="383" h="1152" extrusionOk="0">
                  <a:moveTo>
                    <a:pt x="140" y="0"/>
                  </a:moveTo>
                  <a:cubicBezTo>
                    <a:pt x="92" y="12"/>
                    <a:pt x="48" y="23"/>
                    <a:pt x="0" y="23"/>
                  </a:cubicBezTo>
                  <a:lnTo>
                    <a:pt x="0" y="48"/>
                  </a:lnTo>
                  <a:cubicBezTo>
                    <a:pt x="70" y="350"/>
                    <a:pt x="129" y="651"/>
                    <a:pt x="198" y="956"/>
                  </a:cubicBezTo>
                  <a:cubicBezTo>
                    <a:pt x="198" y="978"/>
                    <a:pt x="210" y="989"/>
                    <a:pt x="221" y="1001"/>
                  </a:cubicBezTo>
                  <a:cubicBezTo>
                    <a:pt x="268" y="1048"/>
                    <a:pt x="327" y="1096"/>
                    <a:pt x="383" y="1151"/>
                  </a:cubicBezTo>
                  <a:cubicBezTo>
                    <a:pt x="302" y="769"/>
                    <a:pt x="221" y="383"/>
                    <a:pt x="140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16" name="Google Shape;3216;p39"/>
            <p:cNvSpPr/>
            <p:nvPr/>
          </p:nvSpPr>
          <p:spPr>
            <a:xfrm>
              <a:off x="3511792" y="641298"/>
              <a:ext cx="29047" cy="87140"/>
            </a:xfrm>
            <a:custGeom>
              <a:avLst/>
              <a:gdLst/>
              <a:ahLst/>
              <a:cxnLst/>
              <a:rect l="l" t="t" r="r" b="b"/>
              <a:pathLst>
                <a:path w="384" h="1152" extrusionOk="0">
                  <a:moveTo>
                    <a:pt x="1" y="0"/>
                  </a:moveTo>
                  <a:lnTo>
                    <a:pt x="1" y="0"/>
                  </a:lnTo>
                  <a:cubicBezTo>
                    <a:pt x="82" y="394"/>
                    <a:pt x="163" y="768"/>
                    <a:pt x="244" y="1151"/>
                  </a:cubicBezTo>
                  <a:cubicBezTo>
                    <a:pt x="291" y="1151"/>
                    <a:pt x="339" y="1140"/>
                    <a:pt x="384" y="1129"/>
                  </a:cubicBezTo>
                  <a:cubicBezTo>
                    <a:pt x="384" y="1104"/>
                    <a:pt x="384" y="1092"/>
                    <a:pt x="372" y="1081"/>
                  </a:cubicBezTo>
                  <a:cubicBezTo>
                    <a:pt x="314" y="802"/>
                    <a:pt x="258" y="534"/>
                    <a:pt x="210" y="266"/>
                  </a:cubicBezTo>
                  <a:cubicBezTo>
                    <a:pt x="199" y="196"/>
                    <a:pt x="163" y="151"/>
                    <a:pt x="118" y="103"/>
                  </a:cubicBezTo>
                  <a:cubicBezTo>
                    <a:pt x="71" y="81"/>
                    <a:pt x="34" y="45"/>
                    <a:pt x="1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17" name="Google Shape;3217;p39"/>
            <p:cNvSpPr/>
            <p:nvPr/>
          </p:nvSpPr>
          <p:spPr>
            <a:xfrm>
              <a:off x="3667533" y="606806"/>
              <a:ext cx="26475" cy="89939"/>
            </a:xfrm>
            <a:custGeom>
              <a:avLst/>
              <a:gdLst/>
              <a:ahLst/>
              <a:cxnLst/>
              <a:rect l="l" t="t" r="r" b="b"/>
              <a:pathLst>
                <a:path w="350" h="1189" extrusionOk="0">
                  <a:moveTo>
                    <a:pt x="96" y="1"/>
                  </a:moveTo>
                  <a:cubicBezTo>
                    <a:pt x="71" y="71"/>
                    <a:pt x="48" y="129"/>
                    <a:pt x="26" y="188"/>
                  </a:cubicBezTo>
                  <a:cubicBezTo>
                    <a:pt x="15" y="210"/>
                    <a:pt x="1" y="247"/>
                    <a:pt x="15" y="269"/>
                  </a:cubicBezTo>
                  <a:cubicBezTo>
                    <a:pt x="71" y="559"/>
                    <a:pt x="129" y="850"/>
                    <a:pt x="188" y="1141"/>
                  </a:cubicBezTo>
                  <a:cubicBezTo>
                    <a:pt x="188" y="1155"/>
                    <a:pt x="199" y="1166"/>
                    <a:pt x="199" y="1188"/>
                  </a:cubicBezTo>
                  <a:cubicBezTo>
                    <a:pt x="247" y="1177"/>
                    <a:pt x="294" y="1166"/>
                    <a:pt x="350" y="1155"/>
                  </a:cubicBezTo>
                  <a:cubicBezTo>
                    <a:pt x="258" y="769"/>
                    <a:pt x="188" y="386"/>
                    <a:pt x="96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18" name="Google Shape;3218;p39"/>
            <p:cNvSpPr/>
            <p:nvPr/>
          </p:nvSpPr>
          <p:spPr>
            <a:xfrm>
              <a:off x="3470418" y="418313"/>
              <a:ext cx="171860" cy="218607"/>
            </a:xfrm>
            <a:custGeom>
              <a:avLst/>
              <a:gdLst/>
              <a:ahLst/>
              <a:cxnLst/>
              <a:rect l="l" t="t" r="r" b="b"/>
              <a:pathLst>
                <a:path w="2272" h="2890" extrusionOk="0">
                  <a:moveTo>
                    <a:pt x="2003" y="300"/>
                  </a:moveTo>
                  <a:cubicBezTo>
                    <a:pt x="2011" y="300"/>
                    <a:pt x="2018" y="305"/>
                    <a:pt x="2026" y="305"/>
                  </a:cubicBezTo>
                  <a:cubicBezTo>
                    <a:pt x="2037" y="339"/>
                    <a:pt x="2048" y="364"/>
                    <a:pt x="2062" y="398"/>
                  </a:cubicBezTo>
                  <a:cubicBezTo>
                    <a:pt x="2048" y="398"/>
                    <a:pt x="2037" y="409"/>
                    <a:pt x="2026" y="409"/>
                  </a:cubicBezTo>
                  <a:cubicBezTo>
                    <a:pt x="2014" y="386"/>
                    <a:pt x="2003" y="350"/>
                    <a:pt x="1992" y="328"/>
                  </a:cubicBezTo>
                  <a:cubicBezTo>
                    <a:pt x="1978" y="316"/>
                    <a:pt x="1992" y="305"/>
                    <a:pt x="1992" y="305"/>
                  </a:cubicBezTo>
                  <a:cubicBezTo>
                    <a:pt x="1996" y="302"/>
                    <a:pt x="2000" y="300"/>
                    <a:pt x="2003" y="300"/>
                  </a:cubicBezTo>
                  <a:close/>
                  <a:moveTo>
                    <a:pt x="1573" y="526"/>
                  </a:moveTo>
                  <a:cubicBezTo>
                    <a:pt x="1584" y="537"/>
                    <a:pt x="1595" y="560"/>
                    <a:pt x="1607" y="574"/>
                  </a:cubicBezTo>
                  <a:cubicBezTo>
                    <a:pt x="1595" y="596"/>
                    <a:pt x="1595" y="607"/>
                    <a:pt x="1584" y="629"/>
                  </a:cubicBezTo>
                  <a:cubicBezTo>
                    <a:pt x="1573" y="607"/>
                    <a:pt x="1559" y="596"/>
                    <a:pt x="1548" y="585"/>
                  </a:cubicBezTo>
                  <a:cubicBezTo>
                    <a:pt x="1548" y="574"/>
                    <a:pt x="1559" y="548"/>
                    <a:pt x="1573" y="526"/>
                  </a:cubicBezTo>
                  <a:close/>
                  <a:moveTo>
                    <a:pt x="1375" y="805"/>
                  </a:moveTo>
                  <a:cubicBezTo>
                    <a:pt x="1397" y="828"/>
                    <a:pt x="1419" y="839"/>
                    <a:pt x="1456" y="864"/>
                  </a:cubicBezTo>
                  <a:cubicBezTo>
                    <a:pt x="1445" y="875"/>
                    <a:pt x="1445" y="886"/>
                    <a:pt x="1433" y="898"/>
                  </a:cubicBezTo>
                  <a:cubicBezTo>
                    <a:pt x="1408" y="875"/>
                    <a:pt x="1386" y="864"/>
                    <a:pt x="1364" y="839"/>
                  </a:cubicBezTo>
                  <a:cubicBezTo>
                    <a:pt x="1364" y="839"/>
                    <a:pt x="1364" y="817"/>
                    <a:pt x="1375" y="805"/>
                  </a:cubicBezTo>
                  <a:close/>
                  <a:moveTo>
                    <a:pt x="768" y="886"/>
                  </a:moveTo>
                  <a:cubicBezTo>
                    <a:pt x="805" y="898"/>
                    <a:pt x="838" y="909"/>
                    <a:pt x="875" y="923"/>
                  </a:cubicBezTo>
                  <a:cubicBezTo>
                    <a:pt x="875" y="934"/>
                    <a:pt x="886" y="934"/>
                    <a:pt x="886" y="945"/>
                  </a:cubicBezTo>
                  <a:cubicBezTo>
                    <a:pt x="875" y="956"/>
                    <a:pt x="861" y="967"/>
                    <a:pt x="849" y="967"/>
                  </a:cubicBezTo>
                  <a:cubicBezTo>
                    <a:pt x="827" y="945"/>
                    <a:pt x="791" y="923"/>
                    <a:pt x="757" y="909"/>
                  </a:cubicBezTo>
                  <a:lnTo>
                    <a:pt x="768" y="886"/>
                  </a:lnTo>
                  <a:close/>
                  <a:moveTo>
                    <a:pt x="735" y="1004"/>
                  </a:moveTo>
                  <a:cubicBezTo>
                    <a:pt x="757" y="1026"/>
                    <a:pt x="780" y="1037"/>
                    <a:pt x="805" y="1074"/>
                  </a:cubicBezTo>
                  <a:cubicBezTo>
                    <a:pt x="791" y="1085"/>
                    <a:pt x="791" y="1096"/>
                    <a:pt x="780" y="1096"/>
                  </a:cubicBezTo>
                  <a:cubicBezTo>
                    <a:pt x="757" y="1074"/>
                    <a:pt x="735" y="1048"/>
                    <a:pt x="721" y="1026"/>
                  </a:cubicBezTo>
                  <a:cubicBezTo>
                    <a:pt x="710" y="1026"/>
                    <a:pt x="735" y="1015"/>
                    <a:pt x="735" y="1004"/>
                  </a:cubicBezTo>
                  <a:close/>
                  <a:moveTo>
                    <a:pt x="2188" y="1"/>
                  </a:moveTo>
                  <a:cubicBezTo>
                    <a:pt x="2143" y="26"/>
                    <a:pt x="2095" y="59"/>
                    <a:pt x="2048" y="71"/>
                  </a:cubicBezTo>
                  <a:cubicBezTo>
                    <a:pt x="1978" y="96"/>
                    <a:pt x="1897" y="129"/>
                    <a:pt x="1816" y="154"/>
                  </a:cubicBezTo>
                  <a:cubicBezTo>
                    <a:pt x="1769" y="166"/>
                    <a:pt x="1724" y="177"/>
                    <a:pt x="1688" y="188"/>
                  </a:cubicBezTo>
                  <a:cubicBezTo>
                    <a:pt x="1305" y="269"/>
                    <a:pt x="919" y="364"/>
                    <a:pt x="537" y="445"/>
                  </a:cubicBezTo>
                  <a:cubicBezTo>
                    <a:pt x="413" y="469"/>
                    <a:pt x="295" y="494"/>
                    <a:pt x="168" y="494"/>
                  </a:cubicBezTo>
                  <a:cubicBezTo>
                    <a:pt x="114" y="494"/>
                    <a:pt x="59" y="489"/>
                    <a:pt x="0" y="479"/>
                  </a:cubicBezTo>
                  <a:lnTo>
                    <a:pt x="0" y="479"/>
                  </a:lnTo>
                  <a:cubicBezTo>
                    <a:pt x="23" y="574"/>
                    <a:pt x="37" y="666"/>
                    <a:pt x="59" y="758"/>
                  </a:cubicBezTo>
                  <a:cubicBezTo>
                    <a:pt x="118" y="967"/>
                    <a:pt x="246" y="1107"/>
                    <a:pt x="478" y="1166"/>
                  </a:cubicBezTo>
                  <a:cubicBezTo>
                    <a:pt x="665" y="1202"/>
                    <a:pt x="861" y="1236"/>
                    <a:pt x="1059" y="1236"/>
                  </a:cubicBezTo>
                  <a:cubicBezTo>
                    <a:pt x="1107" y="1236"/>
                    <a:pt x="1165" y="1236"/>
                    <a:pt x="1210" y="1247"/>
                  </a:cubicBezTo>
                  <a:cubicBezTo>
                    <a:pt x="1269" y="1258"/>
                    <a:pt x="1305" y="1294"/>
                    <a:pt x="1327" y="1364"/>
                  </a:cubicBezTo>
                  <a:cubicBezTo>
                    <a:pt x="1419" y="1831"/>
                    <a:pt x="1526" y="2294"/>
                    <a:pt x="1618" y="2761"/>
                  </a:cubicBezTo>
                  <a:cubicBezTo>
                    <a:pt x="1629" y="2808"/>
                    <a:pt x="1643" y="2842"/>
                    <a:pt x="1654" y="2889"/>
                  </a:cubicBezTo>
                  <a:lnTo>
                    <a:pt x="1688" y="2889"/>
                  </a:lnTo>
                  <a:cubicBezTo>
                    <a:pt x="1688" y="2889"/>
                    <a:pt x="1699" y="2889"/>
                    <a:pt x="1699" y="2878"/>
                  </a:cubicBezTo>
                  <a:lnTo>
                    <a:pt x="1408" y="1585"/>
                  </a:lnTo>
                  <a:lnTo>
                    <a:pt x="1364" y="1342"/>
                  </a:lnTo>
                  <a:lnTo>
                    <a:pt x="1350" y="1328"/>
                  </a:lnTo>
                  <a:cubicBezTo>
                    <a:pt x="1338" y="1272"/>
                    <a:pt x="1375" y="1224"/>
                    <a:pt x="1419" y="1202"/>
                  </a:cubicBezTo>
                  <a:cubicBezTo>
                    <a:pt x="1456" y="1166"/>
                    <a:pt x="1503" y="1155"/>
                    <a:pt x="1548" y="1132"/>
                  </a:cubicBezTo>
                  <a:cubicBezTo>
                    <a:pt x="1746" y="1037"/>
                    <a:pt x="1933" y="923"/>
                    <a:pt x="2107" y="783"/>
                  </a:cubicBezTo>
                  <a:cubicBezTo>
                    <a:pt x="2202" y="699"/>
                    <a:pt x="2246" y="596"/>
                    <a:pt x="2257" y="479"/>
                  </a:cubicBezTo>
                  <a:cubicBezTo>
                    <a:pt x="2271" y="420"/>
                    <a:pt x="2271" y="364"/>
                    <a:pt x="2257" y="316"/>
                  </a:cubicBezTo>
                  <a:cubicBezTo>
                    <a:pt x="2246" y="210"/>
                    <a:pt x="2235" y="107"/>
                    <a:pt x="2188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19" name="Google Shape;3219;p39"/>
            <p:cNvSpPr/>
            <p:nvPr/>
          </p:nvSpPr>
          <p:spPr>
            <a:xfrm>
              <a:off x="3470418" y="418313"/>
              <a:ext cx="171860" cy="218607"/>
            </a:xfrm>
            <a:custGeom>
              <a:avLst/>
              <a:gdLst/>
              <a:ahLst/>
              <a:cxnLst/>
              <a:rect l="l" t="t" r="r" b="b"/>
              <a:pathLst>
                <a:path w="2272" h="2890" extrusionOk="0">
                  <a:moveTo>
                    <a:pt x="2003" y="300"/>
                  </a:moveTo>
                  <a:cubicBezTo>
                    <a:pt x="2011" y="300"/>
                    <a:pt x="2018" y="305"/>
                    <a:pt x="2026" y="305"/>
                  </a:cubicBezTo>
                  <a:cubicBezTo>
                    <a:pt x="2037" y="339"/>
                    <a:pt x="2048" y="364"/>
                    <a:pt x="2062" y="398"/>
                  </a:cubicBezTo>
                  <a:cubicBezTo>
                    <a:pt x="2048" y="398"/>
                    <a:pt x="2037" y="409"/>
                    <a:pt x="2026" y="409"/>
                  </a:cubicBezTo>
                  <a:cubicBezTo>
                    <a:pt x="2014" y="386"/>
                    <a:pt x="2003" y="350"/>
                    <a:pt x="1992" y="328"/>
                  </a:cubicBezTo>
                  <a:cubicBezTo>
                    <a:pt x="1978" y="316"/>
                    <a:pt x="1992" y="305"/>
                    <a:pt x="1992" y="305"/>
                  </a:cubicBezTo>
                  <a:cubicBezTo>
                    <a:pt x="1996" y="302"/>
                    <a:pt x="2000" y="300"/>
                    <a:pt x="2003" y="300"/>
                  </a:cubicBezTo>
                  <a:close/>
                  <a:moveTo>
                    <a:pt x="1573" y="526"/>
                  </a:moveTo>
                  <a:cubicBezTo>
                    <a:pt x="1584" y="537"/>
                    <a:pt x="1595" y="560"/>
                    <a:pt x="1607" y="574"/>
                  </a:cubicBezTo>
                  <a:cubicBezTo>
                    <a:pt x="1595" y="596"/>
                    <a:pt x="1595" y="607"/>
                    <a:pt x="1584" y="629"/>
                  </a:cubicBezTo>
                  <a:cubicBezTo>
                    <a:pt x="1573" y="607"/>
                    <a:pt x="1559" y="596"/>
                    <a:pt x="1548" y="585"/>
                  </a:cubicBezTo>
                  <a:cubicBezTo>
                    <a:pt x="1548" y="574"/>
                    <a:pt x="1559" y="548"/>
                    <a:pt x="1573" y="526"/>
                  </a:cubicBezTo>
                  <a:close/>
                  <a:moveTo>
                    <a:pt x="1375" y="805"/>
                  </a:moveTo>
                  <a:cubicBezTo>
                    <a:pt x="1397" y="828"/>
                    <a:pt x="1419" y="839"/>
                    <a:pt x="1456" y="864"/>
                  </a:cubicBezTo>
                  <a:cubicBezTo>
                    <a:pt x="1445" y="875"/>
                    <a:pt x="1445" y="886"/>
                    <a:pt x="1433" y="898"/>
                  </a:cubicBezTo>
                  <a:cubicBezTo>
                    <a:pt x="1408" y="875"/>
                    <a:pt x="1386" y="864"/>
                    <a:pt x="1364" y="839"/>
                  </a:cubicBezTo>
                  <a:cubicBezTo>
                    <a:pt x="1364" y="839"/>
                    <a:pt x="1364" y="817"/>
                    <a:pt x="1375" y="805"/>
                  </a:cubicBezTo>
                  <a:close/>
                  <a:moveTo>
                    <a:pt x="768" y="886"/>
                  </a:moveTo>
                  <a:cubicBezTo>
                    <a:pt x="805" y="898"/>
                    <a:pt x="838" y="909"/>
                    <a:pt x="875" y="923"/>
                  </a:cubicBezTo>
                  <a:cubicBezTo>
                    <a:pt x="875" y="934"/>
                    <a:pt x="886" y="934"/>
                    <a:pt x="886" y="945"/>
                  </a:cubicBezTo>
                  <a:cubicBezTo>
                    <a:pt x="875" y="956"/>
                    <a:pt x="861" y="967"/>
                    <a:pt x="849" y="967"/>
                  </a:cubicBezTo>
                  <a:cubicBezTo>
                    <a:pt x="827" y="945"/>
                    <a:pt x="791" y="923"/>
                    <a:pt x="757" y="909"/>
                  </a:cubicBezTo>
                  <a:lnTo>
                    <a:pt x="768" y="886"/>
                  </a:lnTo>
                  <a:close/>
                  <a:moveTo>
                    <a:pt x="735" y="1004"/>
                  </a:moveTo>
                  <a:cubicBezTo>
                    <a:pt x="757" y="1026"/>
                    <a:pt x="780" y="1037"/>
                    <a:pt x="805" y="1074"/>
                  </a:cubicBezTo>
                  <a:cubicBezTo>
                    <a:pt x="791" y="1085"/>
                    <a:pt x="791" y="1096"/>
                    <a:pt x="780" y="1096"/>
                  </a:cubicBezTo>
                  <a:cubicBezTo>
                    <a:pt x="757" y="1074"/>
                    <a:pt x="735" y="1048"/>
                    <a:pt x="721" y="1026"/>
                  </a:cubicBezTo>
                  <a:cubicBezTo>
                    <a:pt x="710" y="1026"/>
                    <a:pt x="735" y="1015"/>
                    <a:pt x="735" y="1004"/>
                  </a:cubicBezTo>
                  <a:close/>
                  <a:moveTo>
                    <a:pt x="2188" y="1"/>
                  </a:moveTo>
                  <a:cubicBezTo>
                    <a:pt x="2143" y="26"/>
                    <a:pt x="2095" y="59"/>
                    <a:pt x="2048" y="71"/>
                  </a:cubicBezTo>
                  <a:cubicBezTo>
                    <a:pt x="1978" y="96"/>
                    <a:pt x="1897" y="129"/>
                    <a:pt x="1816" y="154"/>
                  </a:cubicBezTo>
                  <a:cubicBezTo>
                    <a:pt x="1769" y="166"/>
                    <a:pt x="1724" y="177"/>
                    <a:pt x="1688" y="188"/>
                  </a:cubicBezTo>
                  <a:cubicBezTo>
                    <a:pt x="1305" y="269"/>
                    <a:pt x="919" y="364"/>
                    <a:pt x="537" y="445"/>
                  </a:cubicBezTo>
                  <a:cubicBezTo>
                    <a:pt x="413" y="469"/>
                    <a:pt x="295" y="494"/>
                    <a:pt x="168" y="494"/>
                  </a:cubicBezTo>
                  <a:cubicBezTo>
                    <a:pt x="114" y="494"/>
                    <a:pt x="59" y="489"/>
                    <a:pt x="0" y="479"/>
                  </a:cubicBezTo>
                  <a:lnTo>
                    <a:pt x="0" y="479"/>
                  </a:lnTo>
                  <a:cubicBezTo>
                    <a:pt x="23" y="574"/>
                    <a:pt x="37" y="666"/>
                    <a:pt x="59" y="758"/>
                  </a:cubicBezTo>
                  <a:cubicBezTo>
                    <a:pt x="118" y="967"/>
                    <a:pt x="246" y="1107"/>
                    <a:pt x="478" y="1166"/>
                  </a:cubicBezTo>
                  <a:cubicBezTo>
                    <a:pt x="665" y="1202"/>
                    <a:pt x="861" y="1236"/>
                    <a:pt x="1059" y="1236"/>
                  </a:cubicBezTo>
                  <a:cubicBezTo>
                    <a:pt x="1107" y="1236"/>
                    <a:pt x="1165" y="1236"/>
                    <a:pt x="1210" y="1247"/>
                  </a:cubicBezTo>
                  <a:cubicBezTo>
                    <a:pt x="1269" y="1258"/>
                    <a:pt x="1305" y="1294"/>
                    <a:pt x="1327" y="1364"/>
                  </a:cubicBezTo>
                  <a:cubicBezTo>
                    <a:pt x="1419" y="1831"/>
                    <a:pt x="1526" y="2294"/>
                    <a:pt x="1618" y="2761"/>
                  </a:cubicBezTo>
                  <a:cubicBezTo>
                    <a:pt x="1629" y="2808"/>
                    <a:pt x="1643" y="2842"/>
                    <a:pt x="1654" y="2889"/>
                  </a:cubicBezTo>
                  <a:lnTo>
                    <a:pt x="1688" y="2889"/>
                  </a:lnTo>
                  <a:cubicBezTo>
                    <a:pt x="1688" y="2889"/>
                    <a:pt x="1699" y="2889"/>
                    <a:pt x="1699" y="2878"/>
                  </a:cubicBezTo>
                  <a:lnTo>
                    <a:pt x="1408" y="1585"/>
                  </a:lnTo>
                  <a:lnTo>
                    <a:pt x="1364" y="1342"/>
                  </a:lnTo>
                  <a:lnTo>
                    <a:pt x="1350" y="1328"/>
                  </a:lnTo>
                  <a:cubicBezTo>
                    <a:pt x="1338" y="1272"/>
                    <a:pt x="1375" y="1224"/>
                    <a:pt x="1419" y="1202"/>
                  </a:cubicBezTo>
                  <a:cubicBezTo>
                    <a:pt x="1456" y="1166"/>
                    <a:pt x="1503" y="1155"/>
                    <a:pt x="1548" y="1132"/>
                  </a:cubicBezTo>
                  <a:cubicBezTo>
                    <a:pt x="1746" y="1037"/>
                    <a:pt x="1933" y="923"/>
                    <a:pt x="2107" y="783"/>
                  </a:cubicBezTo>
                  <a:cubicBezTo>
                    <a:pt x="2202" y="699"/>
                    <a:pt x="2246" y="596"/>
                    <a:pt x="2257" y="479"/>
                  </a:cubicBezTo>
                  <a:cubicBezTo>
                    <a:pt x="2271" y="420"/>
                    <a:pt x="2271" y="364"/>
                    <a:pt x="2257" y="316"/>
                  </a:cubicBezTo>
                  <a:cubicBezTo>
                    <a:pt x="2246" y="210"/>
                    <a:pt x="2235" y="107"/>
                    <a:pt x="2188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20" name="Google Shape;3220;p39"/>
            <p:cNvSpPr/>
            <p:nvPr/>
          </p:nvSpPr>
          <p:spPr>
            <a:xfrm>
              <a:off x="3576086" y="523981"/>
              <a:ext cx="95990" cy="112102"/>
            </a:xfrm>
            <a:custGeom>
              <a:avLst/>
              <a:gdLst/>
              <a:ahLst/>
              <a:cxnLst/>
              <a:rect l="l" t="t" r="r" b="b"/>
              <a:pathLst>
                <a:path w="1269" h="1482" extrusionOk="0">
                  <a:moveTo>
                    <a:pt x="81" y="188"/>
                  </a:moveTo>
                  <a:cubicBezTo>
                    <a:pt x="106" y="210"/>
                    <a:pt x="117" y="224"/>
                    <a:pt x="129" y="246"/>
                  </a:cubicBezTo>
                  <a:lnTo>
                    <a:pt x="129" y="258"/>
                  </a:lnTo>
                  <a:cubicBezTo>
                    <a:pt x="129" y="269"/>
                    <a:pt x="117" y="269"/>
                    <a:pt x="117" y="269"/>
                  </a:cubicBezTo>
                  <a:cubicBezTo>
                    <a:pt x="117" y="280"/>
                    <a:pt x="117" y="294"/>
                    <a:pt x="106" y="305"/>
                  </a:cubicBezTo>
                  <a:cubicBezTo>
                    <a:pt x="92" y="294"/>
                    <a:pt x="81" y="269"/>
                    <a:pt x="70" y="258"/>
                  </a:cubicBezTo>
                  <a:lnTo>
                    <a:pt x="70" y="246"/>
                  </a:lnTo>
                  <a:lnTo>
                    <a:pt x="70" y="235"/>
                  </a:lnTo>
                  <a:cubicBezTo>
                    <a:pt x="81" y="224"/>
                    <a:pt x="81" y="199"/>
                    <a:pt x="81" y="188"/>
                  </a:cubicBezTo>
                  <a:close/>
                  <a:moveTo>
                    <a:pt x="151" y="456"/>
                  </a:moveTo>
                  <a:cubicBezTo>
                    <a:pt x="151" y="467"/>
                    <a:pt x="162" y="478"/>
                    <a:pt x="176" y="503"/>
                  </a:cubicBezTo>
                  <a:lnTo>
                    <a:pt x="176" y="515"/>
                  </a:lnTo>
                  <a:lnTo>
                    <a:pt x="187" y="515"/>
                  </a:lnTo>
                  <a:cubicBezTo>
                    <a:pt x="187" y="537"/>
                    <a:pt x="176" y="559"/>
                    <a:pt x="176" y="573"/>
                  </a:cubicBezTo>
                  <a:cubicBezTo>
                    <a:pt x="162" y="559"/>
                    <a:pt x="151" y="537"/>
                    <a:pt x="140" y="515"/>
                  </a:cubicBezTo>
                  <a:lnTo>
                    <a:pt x="129" y="515"/>
                  </a:lnTo>
                  <a:cubicBezTo>
                    <a:pt x="140" y="490"/>
                    <a:pt x="140" y="478"/>
                    <a:pt x="151" y="456"/>
                  </a:cubicBezTo>
                  <a:close/>
                  <a:moveTo>
                    <a:pt x="0" y="1"/>
                  </a:moveTo>
                  <a:lnTo>
                    <a:pt x="59" y="224"/>
                  </a:lnTo>
                  <a:lnTo>
                    <a:pt x="338" y="1481"/>
                  </a:lnTo>
                  <a:cubicBezTo>
                    <a:pt x="397" y="1467"/>
                    <a:pt x="455" y="1456"/>
                    <a:pt x="511" y="1445"/>
                  </a:cubicBezTo>
                  <a:cubicBezTo>
                    <a:pt x="548" y="1434"/>
                    <a:pt x="595" y="1434"/>
                    <a:pt x="629" y="1434"/>
                  </a:cubicBezTo>
                  <a:cubicBezTo>
                    <a:pt x="690" y="1427"/>
                    <a:pt x="754" y="1421"/>
                    <a:pt x="818" y="1421"/>
                  </a:cubicBezTo>
                  <a:cubicBezTo>
                    <a:pt x="864" y="1421"/>
                    <a:pt x="911" y="1424"/>
                    <a:pt x="955" y="1434"/>
                  </a:cubicBezTo>
                  <a:cubicBezTo>
                    <a:pt x="966" y="1435"/>
                    <a:pt x="976" y="1436"/>
                    <a:pt x="985" y="1436"/>
                  </a:cubicBezTo>
                  <a:cubicBezTo>
                    <a:pt x="1045" y="1436"/>
                    <a:pt x="1075" y="1405"/>
                    <a:pt x="1106" y="1364"/>
                  </a:cubicBezTo>
                  <a:cubicBezTo>
                    <a:pt x="1210" y="1235"/>
                    <a:pt x="1268" y="1085"/>
                    <a:pt x="1257" y="909"/>
                  </a:cubicBezTo>
                  <a:cubicBezTo>
                    <a:pt x="1257" y="794"/>
                    <a:pt x="1246" y="666"/>
                    <a:pt x="1210" y="537"/>
                  </a:cubicBezTo>
                  <a:cubicBezTo>
                    <a:pt x="1154" y="316"/>
                    <a:pt x="1025" y="165"/>
                    <a:pt x="791" y="107"/>
                  </a:cubicBezTo>
                  <a:cubicBezTo>
                    <a:pt x="606" y="70"/>
                    <a:pt x="408" y="37"/>
                    <a:pt x="210" y="37"/>
                  </a:cubicBezTo>
                  <a:cubicBezTo>
                    <a:pt x="162" y="37"/>
                    <a:pt x="117" y="37"/>
                    <a:pt x="70" y="26"/>
                  </a:cubicBezTo>
                  <a:cubicBezTo>
                    <a:pt x="48" y="26"/>
                    <a:pt x="22" y="15"/>
                    <a:pt x="0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21" name="Google Shape;3221;p39"/>
            <p:cNvSpPr/>
            <p:nvPr/>
          </p:nvSpPr>
          <p:spPr>
            <a:xfrm>
              <a:off x="3472082" y="415439"/>
              <a:ext cx="160438" cy="37443"/>
            </a:xfrm>
            <a:custGeom>
              <a:avLst/>
              <a:gdLst/>
              <a:ahLst/>
              <a:cxnLst/>
              <a:rect l="l" t="t" r="r" b="b"/>
              <a:pathLst>
                <a:path w="2121" h="495" extrusionOk="0">
                  <a:moveTo>
                    <a:pt x="2051" y="0"/>
                  </a:moveTo>
                  <a:cubicBezTo>
                    <a:pt x="1655" y="0"/>
                    <a:pt x="274" y="288"/>
                    <a:pt x="1" y="483"/>
                  </a:cubicBezTo>
                  <a:cubicBezTo>
                    <a:pt x="26" y="483"/>
                    <a:pt x="48" y="494"/>
                    <a:pt x="59" y="494"/>
                  </a:cubicBezTo>
                  <a:cubicBezTo>
                    <a:pt x="100" y="489"/>
                    <a:pt x="137" y="489"/>
                    <a:pt x="176" y="489"/>
                  </a:cubicBezTo>
                  <a:cubicBezTo>
                    <a:pt x="214" y="489"/>
                    <a:pt x="252" y="489"/>
                    <a:pt x="294" y="483"/>
                  </a:cubicBezTo>
                  <a:cubicBezTo>
                    <a:pt x="839" y="388"/>
                    <a:pt x="1386" y="262"/>
                    <a:pt x="1923" y="109"/>
                  </a:cubicBezTo>
                  <a:cubicBezTo>
                    <a:pt x="1992" y="86"/>
                    <a:pt x="2062" y="53"/>
                    <a:pt x="2121" y="28"/>
                  </a:cubicBezTo>
                  <a:lnTo>
                    <a:pt x="2121" y="5"/>
                  </a:lnTo>
                  <a:cubicBezTo>
                    <a:pt x="2103" y="2"/>
                    <a:pt x="2080" y="0"/>
                    <a:pt x="2051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22" name="Google Shape;3222;p39"/>
            <p:cNvSpPr/>
            <p:nvPr/>
          </p:nvSpPr>
          <p:spPr>
            <a:xfrm>
              <a:off x="3472082" y="415439"/>
              <a:ext cx="160438" cy="37443"/>
            </a:xfrm>
            <a:custGeom>
              <a:avLst/>
              <a:gdLst/>
              <a:ahLst/>
              <a:cxnLst/>
              <a:rect l="l" t="t" r="r" b="b"/>
              <a:pathLst>
                <a:path w="2121" h="495" extrusionOk="0">
                  <a:moveTo>
                    <a:pt x="2051" y="0"/>
                  </a:moveTo>
                  <a:cubicBezTo>
                    <a:pt x="1655" y="0"/>
                    <a:pt x="274" y="288"/>
                    <a:pt x="1" y="483"/>
                  </a:cubicBezTo>
                  <a:cubicBezTo>
                    <a:pt x="26" y="483"/>
                    <a:pt x="48" y="494"/>
                    <a:pt x="59" y="494"/>
                  </a:cubicBezTo>
                  <a:cubicBezTo>
                    <a:pt x="100" y="489"/>
                    <a:pt x="137" y="489"/>
                    <a:pt x="176" y="489"/>
                  </a:cubicBezTo>
                  <a:cubicBezTo>
                    <a:pt x="214" y="489"/>
                    <a:pt x="252" y="489"/>
                    <a:pt x="294" y="483"/>
                  </a:cubicBezTo>
                  <a:cubicBezTo>
                    <a:pt x="839" y="388"/>
                    <a:pt x="1386" y="262"/>
                    <a:pt x="1923" y="109"/>
                  </a:cubicBezTo>
                  <a:cubicBezTo>
                    <a:pt x="1992" y="86"/>
                    <a:pt x="2062" y="53"/>
                    <a:pt x="2121" y="28"/>
                  </a:cubicBezTo>
                  <a:lnTo>
                    <a:pt x="2121" y="5"/>
                  </a:lnTo>
                  <a:cubicBezTo>
                    <a:pt x="2103" y="2"/>
                    <a:pt x="2080" y="0"/>
                    <a:pt x="2051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23" name="Google Shape;3223;p39"/>
            <p:cNvSpPr/>
            <p:nvPr/>
          </p:nvSpPr>
          <p:spPr>
            <a:xfrm>
              <a:off x="3554075" y="634566"/>
              <a:ext cx="95990" cy="24281"/>
            </a:xfrm>
            <a:custGeom>
              <a:avLst/>
              <a:gdLst/>
              <a:ahLst/>
              <a:cxnLst/>
              <a:rect l="l" t="t" r="r" b="b"/>
              <a:pathLst>
                <a:path w="1269" h="321" extrusionOk="0">
                  <a:moveTo>
                    <a:pt x="1108" y="0"/>
                  </a:moveTo>
                  <a:cubicBezTo>
                    <a:pt x="757" y="0"/>
                    <a:pt x="118" y="173"/>
                    <a:pt x="1" y="321"/>
                  </a:cubicBezTo>
                  <a:cubicBezTo>
                    <a:pt x="82" y="310"/>
                    <a:pt x="163" y="310"/>
                    <a:pt x="232" y="299"/>
                  </a:cubicBezTo>
                  <a:cubicBezTo>
                    <a:pt x="501" y="240"/>
                    <a:pt x="758" y="181"/>
                    <a:pt x="1026" y="123"/>
                  </a:cubicBezTo>
                  <a:cubicBezTo>
                    <a:pt x="1107" y="100"/>
                    <a:pt x="1177" y="53"/>
                    <a:pt x="1269" y="19"/>
                  </a:cubicBezTo>
                  <a:cubicBezTo>
                    <a:pt x="1229" y="6"/>
                    <a:pt x="1173" y="0"/>
                    <a:pt x="1108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24" name="Google Shape;3224;p39"/>
            <p:cNvSpPr/>
            <p:nvPr/>
          </p:nvSpPr>
          <p:spPr>
            <a:xfrm>
              <a:off x="3554075" y="634566"/>
              <a:ext cx="95990" cy="24281"/>
            </a:xfrm>
            <a:custGeom>
              <a:avLst/>
              <a:gdLst/>
              <a:ahLst/>
              <a:cxnLst/>
              <a:rect l="l" t="t" r="r" b="b"/>
              <a:pathLst>
                <a:path w="1269" h="321" extrusionOk="0">
                  <a:moveTo>
                    <a:pt x="1108" y="0"/>
                  </a:moveTo>
                  <a:cubicBezTo>
                    <a:pt x="757" y="0"/>
                    <a:pt x="118" y="173"/>
                    <a:pt x="1" y="321"/>
                  </a:cubicBezTo>
                  <a:cubicBezTo>
                    <a:pt x="82" y="310"/>
                    <a:pt x="163" y="310"/>
                    <a:pt x="232" y="299"/>
                  </a:cubicBezTo>
                  <a:cubicBezTo>
                    <a:pt x="501" y="240"/>
                    <a:pt x="758" y="181"/>
                    <a:pt x="1026" y="123"/>
                  </a:cubicBezTo>
                  <a:cubicBezTo>
                    <a:pt x="1107" y="100"/>
                    <a:pt x="1177" y="53"/>
                    <a:pt x="1269" y="19"/>
                  </a:cubicBezTo>
                  <a:cubicBezTo>
                    <a:pt x="1229" y="6"/>
                    <a:pt x="1173" y="0"/>
                    <a:pt x="1108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25" name="Google Shape;3225;p39"/>
            <p:cNvSpPr/>
            <p:nvPr/>
          </p:nvSpPr>
          <p:spPr>
            <a:xfrm>
              <a:off x="3575178" y="649089"/>
              <a:ext cx="48487" cy="27307"/>
            </a:xfrm>
            <a:custGeom>
              <a:avLst/>
              <a:gdLst/>
              <a:ahLst/>
              <a:cxnLst/>
              <a:rect l="l" t="t" r="r" b="b"/>
              <a:pathLst>
                <a:path w="641" h="361" extrusionOk="0">
                  <a:moveTo>
                    <a:pt x="641" y="0"/>
                  </a:moveTo>
                  <a:lnTo>
                    <a:pt x="641" y="0"/>
                  </a:lnTo>
                  <a:cubicBezTo>
                    <a:pt x="431" y="37"/>
                    <a:pt x="222" y="81"/>
                    <a:pt x="1" y="129"/>
                  </a:cubicBezTo>
                  <a:cubicBezTo>
                    <a:pt x="12" y="140"/>
                    <a:pt x="12" y="140"/>
                    <a:pt x="23" y="140"/>
                  </a:cubicBezTo>
                  <a:cubicBezTo>
                    <a:pt x="129" y="176"/>
                    <a:pt x="222" y="221"/>
                    <a:pt x="258" y="339"/>
                  </a:cubicBezTo>
                  <a:cubicBezTo>
                    <a:pt x="258" y="350"/>
                    <a:pt x="280" y="361"/>
                    <a:pt x="303" y="361"/>
                  </a:cubicBezTo>
                  <a:cubicBezTo>
                    <a:pt x="350" y="350"/>
                    <a:pt x="409" y="339"/>
                    <a:pt x="467" y="327"/>
                  </a:cubicBezTo>
                  <a:cubicBezTo>
                    <a:pt x="490" y="316"/>
                    <a:pt x="501" y="302"/>
                    <a:pt x="501" y="280"/>
                  </a:cubicBezTo>
                  <a:cubicBezTo>
                    <a:pt x="490" y="210"/>
                    <a:pt x="512" y="163"/>
                    <a:pt x="548" y="107"/>
                  </a:cubicBezTo>
                  <a:cubicBezTo>
                    <a:pt x="582" y="70"/>
                    <a:pt x="607" y="37"/>
                    <a:pt x="641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26" name="Google Shape;3226;p39"/>
            <p:cNvSpPr/>
            <p:nvPr/>
          </p:nvSpPr>
          <p:spPr>
            <a:xfrm>
              <a:off x="3575178" y="649089"/>
              <a:ext cx="48487" cy="27307"/>
            </a:xfrm>
            <a:custGeom>
              <a:avLst/>
              <a:gdLst/>
              <a:ahLst/>
              <a:cxnLst/>
              <a:rect l="l" t="t" r="r" b="b"/>
              <a:pathLst>
                <a:path w="641" h="361" extrusionOk="0">
                  <a:moveTo>
                    <a:pt x="641" y="0"/>
                  </a:moveTo>
                  <a:lnTo>
                    <a:pt x="641" y="0"/>
                  </a:lnTo>
                  <a:cubicBezTo>
                    <a:pt x="431" y="37"/>
                    <a:pt x="222" y="81"/>
                    <a:pt x="1" y="129"/>
                  </a:cubicBezTo>
                  <a:cubicBezTo>
                    <a:pt x="12" y="140"/>
                    <a:pt x="12" y="140"/>
                    <a:pt x="23" y="140"/>
                  </a:cubicBezTo>
                  <a:cubicBezTo>
                    <a:pt x="129" y="176"/>
                    <a:pt x="222" y="221"/>
                    <a:pt x="258" y="339"/>
                  </a:cubicBezTo>
                  <a:cubicBezTo>
                    <a:pt x="258" y="350"/>
                    <a:pt x="280" y="361"/>
                    <a:pt x="303" y="361"/>
                  </a:cubicBezTo>
                  <a:cubicBezTo>
                    <a:pt x="350" y="350"/>
                    <a:pt x="409" y="339"/>
                    <a:pt x="467" y="327"/>
                  </a:cubicBezTo>
                  <a:cubicBezTo>
                    <a:pt x="490" y="316"/>
                    <a:pt x="501" y="302"/>
                    <a:pt x="501" y="280"/>
                  </a:cubicBezTo>
                  <a:cubicBezTo>
                    <a:pt x="490" y="210"/>
                    <a:pt x="512" y="163"/>
                    <a:pt x="548" y="107"/>
                  </a:cubicBezTo>
                  <a:cubicBezTo>
                    <a:pt x="582" y="70"/>
                    <a:pt x="607" y="37"/>
                    <a:pt x="641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27" name="Google Shape;3227;p39"/>
            <p:cNvSpPr/>
            <p:nvPr/>
          </p:nvSpPr>
          <p:spPr>
            <a:xfrm>
              <a:off x="3484562" y="501138"/>
              <a:ext cx="21180" cy="69667"/>
            </a:xfrm>
            <a:custGeom>
              <a:avLst/>
              <a:gdLst/>
              <a:ahLst/>
              <a:cxnLst/>
              <a:rect l="l" t="t" r="r" b="b"/>
              <a:pathLst>
                <a:path w="280" h="921" extrusionOk="0">
                  <a:moveTo>
                    <a:pt x="0" y="1"/>
                  </a:moveTo>
                  <a:lnTo>
                    <a:pt x="0" y="1"/>
                  </a:lnTo>
                  <a:cubicBezTo>
                    <a:pt x="70" y="303"/>
                    <a:pt x="129" y="618"/>
                    <a:pt x="199" y="920"/>
                  </a:cubicBezTo>
                  <a:cubicBezTo>
                    <a:pt x="221" y="875"/>
                    <a:pt x="255" y="828"/>
                    <a:pt x="280" y="792"/>
                  </a:cubicBezTo>
                  <a:cubicBezTo>
                    <a:pt x="221" y="560"/>
                    <a:pt x="174" y="328"/>
                    <a:pt x="140" y="93"/>
                  </a:cubicBezTo>
                  <a:cubicBezTo>
                    <a:pt x="81" y="60"/>
                    <a:pt x="45" y="37"/>
                    <a:pt x="0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28" name="Google Shape;3228;p39"/>
            <p:cNvSpPr/>
            <p:nvPr/>
          </p:nvSpPr>
          <p:spPr>
            <a:xfrm>
              <a:off x="3636900" y="466949"/>
              <a:ext cx="21180" cy="70423"/>
            </a:xfrm>
            <a:custGeom>
              <a:avLst/>
              <a:gdLst/>
              <a:ahLst/>
              <a:cxnLst/>
              <a:rect l="l" t="t" r="r" b="b"/>
              <a:pathLst>
                <a:path w="280" h="931" extrusionOk="0">
                  <a:moveTo>
                    <a:pt x="82" y="0"/>
                  </a:moveTo>
                  <a:cubicBezTo>
                    <a:pt x="56" y="23"/>
                    <a:pt x="45" y="56"/>
                    <a:pt x="34" y="70"/>
                  </a:cubicBezTo>
                  <a:cubicBezTo>
                    <a:pt x="23" y="93"/>
                    <a:pt x="1" y="115"/>
                    <a:pt x="1" y="126"/>
                  </a:cubicBezTo>
                  <a:cubicBezTo>
                    <a:pt x="56" y="372"/>
                    <a:pt x="104" y="615"/>
                    <a:pt x="140" y="824"/>
                  </a:cubicBezTo>
                  <a:cubicBezTo>
                    <a:pt x="196" y="872"/>
                    <a:pt x="233" y="908"/>
                    <a:pt x="280" y="931"/>
                  </a:cubicBezTo>
                  <a:cubicBezTo>
                    <a:pt x="210" y="629"/>
                    <a:pt x="151" y="313"/>
                    <a:pt x="82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29" name="Google Shape;3229;p39"/>
            <p:cNvSpPr/>
            <p:nvPr/>
          </p:nvSpPr>
          <p:spPr>
            <a:xfrm>
              <a:off x="3387593" y="259017"/>
              <a:ext cx="367320" cy="520874"/>
            </a:xfrm>
            <a:custGeom>
              <a:avLst/>
              <a:gdLst/>
              <a:ahLst/>
              <a:cxnLst/>
              <a:rect l="l" t="t" r="r" b="b"/>
              <a:pathLst>
                <a:path w="4856" h="6886" extrusionOk="0">
                  <a:moveTo>
                    <a:pt x="2514" y="48"/>
                  </a:moveTo>
                  <a:cubicBezTo>
                    <a:pt x="2528" y="48"/>
                    <a:pt x="2551" y="59"/>
                    <a:pt x="2562" y="70"/>
                  </a:cubicBezTo>
                  <a:cubicBezTo>
                    <a:pt x="2609" y="129"/>
                    <a:pt x="2643" y="188"/>
                    <a:pt x="2690" y="257"/>
                  </a:cubicBezTo>
                  <a:cubicBezTo>
                    <a:pt x="2084" y="386"/>
                    <a:pt x="1503" y="514"/>
                    <a:pt x="886" y="640"/>
                  </a:cubicBezTo>
                  <a:cubicBezTo>
                    <a:pt x="908" y="559"/>
                    <a:pt x="922" y="478"/>
                    <a:pt x="944" y="397"/>
                  </a:cubicBezTo>
                  <a:cubicBezTo>
                    <a:pt x="944" y="386"/>
                    <a:pt x="967" y="375"/>
                    <a:pt x="978" y="375"/>
                  </a:cubicBezTo>
                  <a:cubicBezTo>
                    <a:pt x="1492" y="269"/>
                    <a:pt x="2003" y="165"/>
                    <a:pt x="2514" y="48"/>
                  </a:cubicBezTo>
                  <a:close/>
                  <a:moveTo>
                    <a:pt x="3529" y="140"/>
                  </a:moveTo>
                  <a:cubicBezTo>
                    <a:pt x="3506" y="199"/>
                    <a:pt x="3481" y="235"/>
                    <a:pt x="3459" y="280"/>
                  </a:cubicBezTo>
                  <a:cubicBezTo>
                    <a:pt x="3447" y="291"/>
                    <a:pt x="3436" y="291"/>
                    <a:pt x="3436" y="291"/>
                  </a:cubicBezTo>
                  <a:cubicBezTo>
                    <a:pt x="2889" y="408"/>
                    <a:pt x="2352" y="514"/>
                    <a:pt x="1816" y="629"/>
                  </a:cubicBezTo>
                  <a:cubicBezTo>
                    <a:pt x="1316" y="735"/>
                    <a:pt x="816" y="838"/>
                    <a:pt x="316" y="956"/>
                  </a:cubicBezTo>
                  <a:cubicBezTo>
                    <a:pt x="297" y="960"/>
                    <a:pt x="279" y="962"/>
                    <a:pt x="263" y="962"/>
                  </a:cubicBezTo>
                  <a:cubicBezTo>
                    <a:pt x="189" y="962"/>
                    <a:pt x="141" y="923"/>
                    <a:pt x="84" y="875"/>
                  </a:cubicBezTo>
                  <a:cubicBezTo>
                    <a:pt x="1235" y="629"/>
                    <a:pt x="2375" y="386"/>
                    <a:pt x="3529" y="140"/>
                  </a:cubicBezTo>
                  <a:close/>
                  <a:moveTo>
                    <a:pt x="3098" y="419"/>
                  </a:moveTo>
                  <a:lnTo>
                    <a:pt x="3098" y="419"/>
                  </a:lnTo>
                  <a:cubicBezTo>
                    <a:pt x="3062" y="489"/>
                    <a:pt x="3040" y="548"/>
                    <a:pt x="3017" y="595"/>
                  </a:cubicBezTo>
                  <a:cubicBezTo>
                    <a:pt x="3003" y="607"/>
                    <a:pt x="2981" y="607"/>
                    <a:pt x="2970" y="618"/>
                  </a:cubicBezTo>
                  <a:cubicBezTo>
                    <a:pt x="2598" y="688"/>
                    <a:pt x="2235" y="769"/>
                    <a:pt x="1875" y="850"/>
                  </a:cubicBezTo>
                  <a:cubicBezTo>
                    <a:pt x="1514" y="920"/>
                    <a:pt x="1154" y="1003"/>
                    <a:pt x="794" y="1073"/>
                  </a:cubicBezTo>
                  <a:cubicBezTo>
                    <a:pt x="781" y="1077"/>
                    <a:pt x="769" y="1080"/>
                    <a:pt x="759" y="1080"/>
                  </a:cubicBezTo>
                  <a:cubicBezTo>
                    <a:pt x="739" y="1080"/>
                    <a:pt x="722" y="1071"/>
                    <a:pt x="699" y="1048"/>
                  </a:cubicBezTo>
                  <a:cubicBezTo>
                    <a:pt x="676" y="1014"/>
                    <a:pt x="643" y="989"/>
                    <a:pt x="595" y="956"/>
                  </a:cubicBezTo>
                  <a:cubicBezTo>
                    <a:pt x="1433" y="780"/>
                    <a:pt x="2260" y="607"/>
                    <a:pt x="3098" y="419"/>
                  </a:cubicBezTo>
                  <a:close/>
                  <a:moveTo>
                    <a:pt x="2039" y="875"/>
                  </a:moveTo>
                  <a:cubicBezTo>
                    <a:pt x="2051" y="908"/>
                    <a:pt x="2051" y="945"/>
                    <a:pt x="2073" y="967"/>
                  </a:cubicBezTo>
                  <a:cubicBezTo>
                    <a:pt x="2095" y="1014"/>
                    <a:pt x="2143" y="1048"/>
                    <a:pt x="2179" y="1084"/>
                  </a:cubicBezTo>
                  <a:cubicBezTo>
                    <a:pt x="2235" y="1129"/>
                    <a:pt x="2283" y="1177"/>
                    <a:pt x="2294" y="1258"/>
                  </a:cubicBezTo>
                  <a:cubicBezTo>
                    <a:pt x="2084" y="1305"/>
                    <a:pt x="1875" y="1353"/>
                    <a:pt x="1654" y="1397"/>
                  </a:cubicBezTo>
                  <a:cubicBezTo>
                    <a:pt x="1643" y="1327"/>
                    <a:pt x="1654" y="1258"/>
                    <a:pt x="1690" y="1199"/>
                  </a:cubicBezTo>
                  <a:cubicBezTo>
                    <a:pt x="1701" y="1165"/>
                    <a:pt x="1724" y="1143"/>
                    <a:pt x="1735" y="1107"/>
                  </a:cubicBezTo>
                  <a:cubicBezTo>
                    <a:pt x="1746" y="1048"/>
                    <a:pt x="1746" y="989"/>
                    <a:pt x="1746" y="933"/>
                  </a:cubicBezTo>
                  <a:cubicBezTo>
                    <a:pt x="1841" y="920"/>
                    <a:pt x="1933" y="897"/>
                    <a:pt x="2039" y="875"/>
                  </a:cubicBezTo>
                  <a:close/>
                  <a:moveTo>
                    <a:pt x="2760" y="710"/>
                  </a:moveTo>
                  <a:cubicBezTo>
                    <a:pt x="2760" y="710"/>
                    <a:pt x="2771" y="710"/>
                    <a:pt x="2783" y="724"/>
                  </a:cubicBezTo>
                  <a:cubicBezTo>
                    <a:pt x="2841" y="1014"/>
                    <a:pt x="2911" y="1316"/>
                    <a:pt x="2970" y="1607"/>
                  </a:cubicBezTo>
                  <a:cubicBezTo>
                    <a:pt x="2900" y="1596"/>
                    <a:pt x="2841" y="1573"/>
                    <a:pt x="2771" y="1562"/>
                  </a:cubicBezTo>
                  <a:cubicBezTo>
                    <a:pt x="2744" y="1557"/>
                    <a:pt x="2717" y="1556"/>
                    <a:pt x="2690" y="1556"/>
                  </a:cubicBezTo>
                  <a:cubicBezTo>
                    <a:pt x="2636" y="1556"/>
                    <a:pt x="2582" y="1562"/>
                    <a:pt x="2528" y="1562"/>
                  </a:cubicBezTo>
                  <a:cubicBezTo>
                    <a:pt x="2433" y="1548"/>
                    <a:pt x="2341" y="1537"/>
                    <a:pt x="2260" y="1492"/>
                  </a:cubicBezTo>
                  <a:cubicBezTo>
                    <a:pt x="2213" y="1456"/>
                    <a:pt x="2179" y="1408"/>
                    <a:pt x="2154" y="1353"/>
                  </a:cubicBezTo>
                  <a:cubicBezTo>
                    <a:pt x="2213" y="1339"/>
                    <a:pt x="2260" y="1327"/>
                    <a:pt x="2305" y="1316"/>
                  </a:cubicBezTo>
                  <a:cubicBezTo>
                    <a:pt x="2352" y="1305"/>
                    <a:pt x="2364" y="1294"/>
                    <a:pt x="2352" y="1258"/>
                  </a:cubicBezTo>
                  <a:cubicBezTo>
                    <a:pt x="2330" y="1154"/>
                    <a:pt x="2283" y="1084"/>
                    <a:pt x="2202" y="1037"/>
                  </a:cubicBezTo>
                  <a:cubicBezTo>
                    <a:pt x="2143" y="1003"/>
                    <a:pt x="2095" y="967"/>
                    <a:pt x="2095" y="897"/>
                  </a:cubicBezTo>
                  <a:cubicBezTo>
                    <a:pt x="2084" y="875"/>
                    <a:pt x="2095" y="864"/>
                    <a:pt x="2120" y="850"/>
                  </a:cubicBezTo>
                  <a:cubicBezTo>
                    <a:pt x="2341" y="805"/>
                    <a:pt x="2551" y="757"/>
                    <a:pt x="2760" y="710"/>
                  </a:cubicBezTo>
                  <a:close/>
                  <a:moveTo>
                    <a:pt x="2970" y="676"/>
                  </a:moveTo>
                  <a:cubicBezTo>
                    <a:pt x="3051" y="1059"/>
                    <a:pt x="3132" y="1445"/>
                    <a:pt x="3213" y="1827"/>
                  </a:cubicBezTo>
                  <a:cubicBezTo>
                    <a:pt x="3157" y="1772"/>
                    <a:pt x="3098" y="1724"/>
                    <a:pt x="3051" y="1677"/>
                  </a:cubicBezTo>
                  <a:cubicBezTo>
                    <a:pt x="3040" y="1665"/>
                    <a:pt x="3028" y="1654"/>
                    <a:pt x="3028" y="1632"/>
                  </a:cubicBezTo>
                  <a:cubicBezTo>
                    <a:pt x="2959" y="1327"/>
                    <a:pt x="2900" y="1026"/>
                    <a:pt x="2830" y="724"/>
                  </a:cubicBezTo>
                  <a:lnTo>
                    <a:pt x="2830" y="699"/>
                  </a:lnTo>
                  <a:cubicBezTo>
                    <a:pt x="2878" y="699"/>
                    <a:pt x="2922" y="688"/>
                    <a:pt x="2970" y="676"/>
                  </a:cubicBezTo>
                  <a:close/>
                  <a:moveTo>
                    <a:pt x="1675" y="950"/>
                  </a:moveTo>
                  <a:cubicBezTo>
                    <a:pt x="1701" y="950"/>
                    <a:pt x="1709" y="962"/>
                    <a:pt x="1701" y="1003"/>
                  </a:cubicBezTo>
                  <a:cubicBezTo>
                    <a:pt x="1701" y="1048"/>
                    <a:pt x="1690" y="1107"/>
                    <a:pt x="1654" y="1154"/>
                  </a:cubicBezTo>
                  <a:cubicBezTo>
                    <a:pt x="1606" y="1235"/>
                    <a:pt x="1584" y="1316"/>
                    <a:pt x="1606" y="1422"/>
                  </a:cubicBezTo>
                  <a:cubicBezTo>
                    <a:pt x="1620" y="1445"/>
                    <a:pt x="1632" y="1456"/>
                    <a:pt x="1665" y="1456"/>
                  </a:cubicBezTo>
                  <a:cubicBezTo>
                    <a:pt x="1713" y="1445"/>
                    <a:pt x="1771" y="1434"/>
                    <a:pt x="1816" y="1422"/>
                  </a:cubicBezTo>
                  <a:lnTo>
                    <a:pt x="1816" y="1422"/>
                  </a:lnTo>
                  <a:cubicBezTo>
                    <a:pt x="1841" y="1478"/>
                    <a:pt x="1830" y="1537"/>
                    <a:pt x="1794" y="1584"/>
                  </a:cubicBezTo>
                  <a:cubicBezTo>
                    <a:pt x="1735" y="1677"/>
                    <a:pt x="1654" y="1724"/>
                    <a:pt x="1551" y="1772"/>
                  </a:cubicBezTo>
                  <a:cubicBezTo>
                    <a:pt x="1422" y="1827"/>
                    <a:pt x="1294" y="1875"/>
                    <a:pt x="1187" y="2003"/>
                  </a:cubicBezTo>
                  <a:cubicBezTo>
                    <a:pt x="1132" y="1688"/>
                    <a:pt x="1062" y="1397"/>
                    <a:pt x="1003" y="1096"/>
                  </a:cubicBezTo>
                  <a:cubicBezTo>
                    <a:pt x="1014" y="1084"/>
                    <a:pt x="1037" y="1084"/>
                    <a:pt x="1048" y="1084"/>
                  </a:cubicBezTo>
                  <a:cubicBezTo>
                    <a:pt x="1246" y="1037"/>
                    <a:pt x="1444" y="989"/>
                    <a:pt x="1632" y="956"/>
                  </a:cubicBezTo>
                  <a:cubicBezTo>
                    <a:pt x="1649" y="952"/>
                    <a:pt x="1664" y="950"/>
                    <a:pt x="1675" y="950"/>
                  </a:cubicBezTo>
                  <a:close/>
                  <a:moveTo>
                    <a:pt x="956" y="1107"/>
                  </a:moveTo>
                  <a:cubicBezTo>
                    <a:pt x="956" y="1118"/>
                    <a:pt x="956" y="1129"/>
                    <a:pt x="967" y="1143"/>
                  </a:cubicBezTo>
                  <a:cubicBezTo>
                    <a:pt x="1025" y="1434"/>
                    <a:pt x="1084" y="1724"/>
                    <a:pt x="1143" y="2015"/>
                  </a:cubicBezTo>
                  <a:cubicBezTo>
                    <a:pt x="1154" y="2037"/>
                    <a:pt x="1143" y="2073"/>
                    <a:pt x="1132" y="2096"/>
                  </a:cubicBezTo>
                  <a:cubicBezTo>
                    <a:pt x="1106" y="2154"/>
                    <a:pt x="1084" y="2213"/>
                    <a:pt x="1062" y="2283"/>
                  </a:cubicBezTo>
                  <a:cubicBezTo>
                    <a:pt x="967" y="1897"/>
                    <a:pt x="897" y="1515"/>
                    <a:pt x="816" y="1129"/>
                  </a:cubicBezTo>
                  <a:cubicBezTo>
                    <a:pt x="863" y="1118"/>
                    <a:pt x="908" y="1107"/>
                    <a:pt x="956" y="1107"/>
                  </a:cubicBezTo>
                  <a:close/>
                  <a:moveTo>
                    <a:pt x="2097" y="1370"/>
                  </a:moveTo>
                  <a:cubicBezTo>
                    <a:pt x="2108" y="1370"/>
                    <a:pt x="2120" y="1378"/>
                    <a:pt x="2120" y="1386"/>
                  </a:cubicBezTo>
                  <a:cubicBezTo>
                    <a:pt x="2165" y="1515"/>
                    <a:pt x="2271" y="1573"/>
                    <a:pt x="2389" y="1596"/>
                  </a:cubicBezTo>
                  <a:cubicBezTo>
                    <a:pt x="2470" y="1607"/>
                    <a:pt x="2551" y="1607"/>
                    <a:pt x="2632" y="1607"/>
                  </a:cubicBezTo>
                  <a:cubicBezTo>
                    <a:pt x="2642" y="1606"/>
                    <a:pt x="2652" y="1606"/>
                    <a:pt x="2662" y="1606"/>
                  </a:cubicBezTo>
                  <a:cubicBezTo>
                    <a:pt x="2935" y="1606"/>
                    <a:pt x="3114" y="1755"/>
                    <a:pt x="3238" y="1992"/>
                  </a:cubicBezTo>
                  <a:cubicBezTo>
                    <a:pt x="3238" y="2003"/>
                    <a:pt x="3238" y="2015"/>
                    <a:pt x="3249" y="2026"/>
                  </a:cubicBezTo>
                  <a:cubicBezTo>
                    <a:pt x="2878" y="2026"/>
                    <a:pt x="2514" y="2107"/>
                    <a:pt x="2154" y="2177"/>
                  </a:cubicBezTo>
                  <a:cubicBezTo>
                    <a:pt x="1794" y="2260"/>
                    <a:pt x="1444" y="2353"/>
                    <a:pt x="1095" y="2504"/>
                  </a:cubicBezTo>
                  <a:cubicBezTo>
                    <a:pt x="1106" y="2422"/>
                    <a:pt x="1106" y="2364"/>
                    <a:pt x="1118" y="2294"/>
                  </a:cubicBezTo>
                  <a:cubicBezTo>
                    <a:pt x="1176" y="2062"/>
                    <a:pt x="1316" y="1911"/>
                    <a:pt x="1551" y="1827"/>
                  </a:cubicBezTo>
                  <a:cubicBezTo>
                    <a:pt x="1665" y="1783"/>
                    <a:pt x="1760" y="1724"/>
                    <a:pt x="1830" y="1607"/>
                  </a:cubicBezTo>
                  <a:cubicBezTo>
                    <a:pt x="1863" y="1562"/>
                    <a:pt x="1886" y="1515"/>
                    <a:pt x="1875" y="1445"/>
                  </a:cubicBezTo>
                  <a:cubicBezTo>
                    <a:pt x="1875" y="1422"/>
                    <a:pt x="1875" y="1408"/>
                    <a:pt x="1911" y="1408"/>
                  </a:cubicBezTo>
                  <a:cubicBezTo>
                    <a:pt x="1970" y="1397"/>
                    <a:pt x="2026" y="1375"/>
                    <a:pt x="2084" y="1375"/>
                  </a:cubicBezTo>
                  <a:cubicBezTo>
                    <a:pt x="2087" y="1372"/>
                    <a:pt x="2092" y="1370"/>
                    <a:pt x="2097" y="1370"/>
                  </a:cubicBezTo>
                  <a:close/>
                  <a:moveTo>
                    <a:pt x="3168" y="2068"/>
                  </a:moveTo>
                  <a:cubicBezTo>
                    <a:pt x="3197" y="2068"/>
                    <a:pt x="3220" y="2070"/>
                    <a:pt x="3238" y="2073"/>
                  </a:cubicBezTo>
                  <a:lnTo>
                    <a:pt x="3238" y="2096"/>
                  </a:lnTo>
                  <a:cubicBezTo>
                    <a:pt x="3179" y="2121"/>
                    <a:pt x="3109" y="2154"/>
                    <a:pt x="3040" y="2177"/>
                  </a:cubicBezTo>
                  <a:cubicBezTo>
                    <a:pt x="2503" y="2330"/>
                    <a:pt x="1956" y="2456"/>
                    <a:pt x="1411" y="2551"/>
                  </a:cubicBezTo>
                  <a:cubicBezTo>
                    <a:pt x="1369" y="2557"/>
                    <a:pt x="1331" y="2557"/>
                    <a:pt x="1293" y="2557"/>
                  </a:cubicBezTo>
                  <a:cubicBezTo>
                    <a:pt x="1254" y="2557"/>
                    <a:pt x="1217" y="2557"/>
                    <a:pt x="1176" y="2562"/>
                  </a:cubicBezTo>
                  <a:cubicBezTo>
                    <a:pt x="1165" y="2562"/>
                    <a:pt x="1143" y="2551"/>
                    <a:pt x="1118" y="2551"/>
                  </a:cubicBezTo>
                  <a:cubicBezTo>
                    <a:pt x="1391" y="2356"/>
                    <a:pt x="2772" y="2068"/>
                    <a:pt x="3168" y="2068"/>
                  </a:cubicBezTo>
                  <a:close/>
                  <a:moveTo>
                    <a:pt x="3249" y="2923"/>
                  </a:moveTo>
                  <a:cubicBezTo>
                    <a:pt x="3297" y="3143"/>
                    <a:pt x="3341" y="3364"/>
                    <a:pt x="3389" y="3587"/>
                  </a:cubicBezTo>
                  <a:cubicBezTo>
                    <a:pt x="3179" y="3518"/>
                    <a:pt x="2970" y="3492"/>
                    <a:pt x="2760" y="3481"/>
                  </a:cubicBezTo>
                  <a:lnTo>
                    <a:pt x="2609" y="3481"/>
                  </a:lnTo>
                  <a:cubicBezTo>
                    <a:pt x="2551" y="3481"/>
                    <a:pt x="2492" y="3459"/>
                    <a:pt x="2492" y="3423"/>
                  </a:cubicBezTo>
                  <a:cubicBezTo>
                    <a:pt x="2492" y="3378"/>
                    <a:pt x="2528" y="3342"/>
                    <a:pt x="2573" y="3330"/>
                  </a:cubicBezTo>
                  <a:cubicBezTo>
                    <a:pt x="2819" y="3224"/>
                    <a:pt x="3040" y="3099"/>
                    <a:pt x="3238" y="2934"/>
                  </a:cubicBezTo>
                  <a:cubicBezTo>
                    <a:pt x="3238" y="2934"/>
                    <a:pt x="3249" y="2934"/>
                    <a:pt x="3249" y="2923"/>
                  </a:cubicBezTo>
                  <a:close/>
                  <a:moveTo>
                    <a:pt x="3378" y="2749"/>
                  </a:moveTo>
                  <a:cubicBezTo>
                    <a:pt x="3447" y="3062"/>
                    <a:pt x="3506" y="3378"/>
                    <a:pt x="3576" y="3680"/>
                  </a:cubicBezTo>
                  <a:cubicBezTo>
                    <a:pt x="3529" y="3657"/>
                    <a:pt x="3492" y="3621"/>
                    <a:pt x="3436" y="3573"/>
                  </a:cubicBezTo>
                  <a:cubicBezTo>
                    <a:pt x="3400" y="3364"/>
                    <a:pt x="3352" y="3121"/>
                    <a:pt x="3297" y="2875"/>
                  </a:cubicBezTo>
                  <a:cubicBezTo>
                    <a:pt x="3297" y="2864"/>
                    <a:pt x="3319" y="2842"/>
                    <a:pt x="3330" y="2819"/>
                  </a:cubicBezTo>
                  <a:cubicBezTo>
                    <a:pt x="3341" y="2805"/>
                    <a:pt x="3352" y="2772"/>
                    <a:pt x="3378" y="2749"/>
                  </a:cubicBezTo>
                  <a:close/>
                  <a:moveTo>
                    <a:pt x="1467" y="3308"/>
                  </a:moveTo>
                  <a:lnTo>
                    <a:pt x="1467" y="3308"/>
                  </a:lnTo>
                  <a:cubicBezTo>
                    <a:pt x="1537" y="3319"/>
                    <a:pt x="1606" y="3342"/>
                    <a:pt x="1676" y="3353"/>
                  </a:cubicBezTo>
                  <a:cubicBezTo>
                    <a:pt x="1863" y="3389"/>
                    <a:pt x="2051" y="3400"/>
                    <a:pt x="2235" y="3400"/>
                  </a:cubicBezTo>
                  <a:cubicBezTo>
                    <a:pt x="2243" y="3399"/>
                    <a:pt x="2251" y="3398"/>
                    <a:pt x="2258" y="3398"/>
                  </a:cubicBezTo>
                  <a:cubicBezTo>
                    <a:pt x="2309" y="3398"/>
                    <a:pt x="2354" y="3427"/>
                    <a:pt x="2364" y="3459"/>
                  </a:cubicBezTo>
                  <a:cubicBezTo>
                    <a:pt x="2375" y="3481"/>
                    <a:pt x="2330" y="3540"/>
                    <a:pt x="2271" y="3562"/>
                  </a:cubicBezTo>
                  <a:cubicBezTo>
                    <a:pt x="2039" y="3657"/>
                    <a:pt x="1816" y="3783"/>
                    <a:pt x="1620" y="3948"/>
                  </a:cubicBezTo>
                  <a:lnTo>
                    <a:pt x="1606" y="3959"/>
                  </a:lnTo>
                  <a:cubicBezTo>
                    <a:pt x="1562" y="3738"/>
                    <a:pt x="1514" y="3529"/>
                    <a:pt x="1467" y="3308"/>
                  </a:cubicBezTo>
                  <a:close/>
                  <a:moveTo>
                    <a:pt x="1282" y="3202"/>
                  </a:moveTo>
                  <a:cubicBezTo>
                    <a:pt x="1327" y="3238"/>
                    <a:pt x="1363" y="3261"/>
                    <a:pt x="1422" y="3294"/>
                  </a:cubicBezTo>
                  <a:cubicBezTo>
                    <a:pt x="1456" y="3529"/>
                    <a:pt x="1503" y="3761"/>
                    <a:pt x="1562" y="3993"/>
                  </a:cubicBezTo>
                  <a:cubicBezTo>
                    <a:pt x="1537" y="4029"/>
                    <a:pt x="1503" y="4076"/>
                    <a:pt x="1481" y="4121"/>
                  </a:cubicBezTo>
                  <a:cubicBezTo>
                    <a:pt x="1411" y="3819"/>
                    <a:pt x="1352" y="3504"/>
                    <a:pt x="1282" y="3202"/>
                  </a:cubicBezTo>
                  <a:close/>
                  <a:moveTo>
                    <a:pt x="3283" y="2107"/>
                  </a:moveTo>
                  <a:cubicBezTo>
                    <a:pt x="3330" y="2213"/>
                    <a:pt x="3341" y="2316"/>
                    <a:pt x="3352" y="2422"/>
                  </a:cubicBezTo>
                  <a:cubicBezTo>
                    <a:pt x="3366" y="2470"/>
                    <a:pt x="3366" y="2526"/>
                    <a:pt x="3352" y="2585"/>
                  </a:cubicBezTo>
                  <a:cubicBezTo>
                    <a:pt x="3341" y="2702"/>
                    <a:pt x="3297" y="2805"/>
                    <a:pt x="3202" y="2889"/>
                  </a:cubicBezTo>
                  <a:cubicBezTo>
                    <a:pt x="3028" y="3029"/>
                    <a:pt x="2841" y="3143"/>
                    <a:pt x="2643" y="3238"/>
                  </a:cubicBezTo>
                  <a:cubicBezTo>
                    <a:pt x="2598" y="3261"/>
                    <a:pt x="2551" y="3272"/>
                    <a:pt x="2514" y="3308"/>
                  </a:cubicBezTo>
                  <a:cubicBezTo>
                    <a:pt x="2470" y="3330"/>
                    <a:pt x="2433" y="3378"/>
                    <a:pt x="2445" y="3434"/>
                  </a:cubicBezTo>
                  <a:lnTo>
                    <a:pt x="2459" y="3448"/>
                  </a:lnTo>
                  <a:lnTo>
                    <a:pt x="2492" y="3481"/>
                  </a:lnTo>
                  <a:lnTo>
                    <a:pt x="2492" y="3504"/>
                  </a:lnTo>
                  <a:cubicBezTo>
                    <a:pt x="2514" y="3518"/>
                    <a:pt x="2540" y="3529"/>
                    <a:pt x="2562" y="3529"/>
                  </a:cubicBezTo>
                  <a:cubicBezTo>
                    <a:pt x="2609" y="3540"/>
                    <a:pt x="2654" y="3540"/>
                    <a:pt x="2702" y="3540"/>
                  </a:cubicBezTo>
                  <a:cubicBezTo>
                    <a:pt x="2900" y="3540"/>
                    <a:pt x="3098" y="3573"/>
                    <a:pt x="3283" y="3610"/>
                  </a:cubicBezTo>
                  <a:cubicBezTo>
                    <a:pt x="3517" y="3668"/>
                    <a:pt x="3646" y="3819"/>
                    <a:pt x="3702" y="4040"/>
                  </a:cubicBezTo>
                  <a:cubicBezTo>
                    <a:pt x="3738" y="4169"/>
                    <a:pt x="3749" y="4297"/>
                    <a:pt x="3749" y="4412"/>
                  </a:cubicBezTo>
                  <a:cubicBezTo>
                    <a:pt x="3760" y="4588"/>
                    <a:pt x="3702" y="4738"/>
                    <a:pt x="3598" y="4867"/>
                  </a:cubicBezTo>
                  <a:cubicBezTo>
                    <a:pt x="3567" y="4908"/>
                    <a:pt x="3537" y="4939"/>
                    <a:pt x="3477" y="4939"/>
                  </a:cubicBezTo>
                  <a:cubicBezTo>
                    <a:pt x="3468" y="4939"/>
                    <a:pt x="3458" y="4938"/>
                    <a:pt x="3447" y="4937"/>
                  </a:cubicBezTo>
                  <a:cubicBezTo>
                    <a:pt x="3403" y="4927"/>
                    <a:pt x="3356" y="4924"/>
                    <a:pt x="3310" y="4924"/>
                  </a:cubicBezTo>
                  <a:cubicBezTo>
                    <a:pt x="3246" y="4924"/>
                    <a:pt x="3182" y="4930"/>
                    <a:pt x="3121" y="4937"/>
                  </a:cubicBezTo>
                  <a:cubicBezTo>
                    <a:pt x="3028" y="4948"/>
                    <a:pt x="2922" y="4959"/>
                    <a:pt x="2830" y="4984"/>
                  </a:cubicBezTo>
                  <a:lnTo>
                    <a:pt x="2841" y="4995"/>
                  </a:lnTo>
                  <a:lnTo>
                    <a:pt x="2794" y="4995"/>
                  </a:lnTo>
                  <a:lnTo>
                    <a:pt x="2794" y="4984"/>
                  </a:lnTo>
                  <a:cubicBezTo>
                    <a:pt x="2794" y="4995"/>
                    <a:pt x="2783" y="4995"/>
                    <a:pt x="2783" y="4995"/>
                  </a:cubicBezTo>
                  <a:lnTo>
                    <a:pt x="2749" y="4995"/>
                  </a:lnTo>
                  <a:cubicBezTo>
                    <a:pt x="2738" y="4948"/>
                    <a:pt x="2724" y="4914"/>
                    <a:pt x="2713" y="4867"/>
                  </a:cubicBezTo>
                  <a:cubicBezTo>
                    <a:pt x="2621" y="4400"/>
                    <a:pt x="2514" y="3937"/>
                    <a:pt x="2422" y="3470"/>
                  </a:cubicBezTo>
                  <a:cubicBezTo>
                    <a:pt x="2400" y="3400"/>
                    <a:pt x="2364" y="3364"/>
                    <a:pt x="2305" y="3353"/>
                  </a:cubicBezTo>
                  <a:cubicBezTo>
                    <a:pt x="2260" y="3342"/>
                    <a:pt x="2202" y="3342"/>
                    <a:pt x="2154" y="3342"/>
                  </a:cubicBezTo>
                  <a:cubicBezTo>
                    <a:pt x="1956" y="3342"/>
                    <a:pt x="1760" y="3308"/>
                    <a:pt x="1573" y="3272"/>
                  </a:cubicBezTo>
                  <a:cubicBezTo>
                    <a:pt x="1341" y="3213"/>
                    <a:pt x="1213" y="3073"/>
                    <a:pt x="1154" y="2864"/>
                  </a:cubicBezTo>
                  <a:cubicBezTo>
                    <a:pt x="1132" y="2772"/>
                    <a:pt x="1118" y="2680"/>
                    <a:pt x="1095" y="2585"/>
                  </a:cubicBezTo>
                  <a:lnTo>
                    <a:pt x="1095" y="2585"/>
                  </a:lnTo>
                  <a:cubicBezTo>
                    <a:pt x="1154" y="2595"/>
                    <a:pt x="1209" y="2600"/>
                    <a:pt x="1263" y="2600"/>
                  </a:cubicBezTo>
                  <a:cubicBezTo>
                    <a:pt x="1390" y="2600"/>
                    <a:pt x="1508" y="2575"/>
                    <a:pt x="1632" y="2551"/>
                  </a:cubicBezTo>
                  <a:cubicBezTo>
                    <a:pt x="2014" y="2470"/>
                    <a:pt x="2400" y="2375"/>
                    <a:pt x="2783" y="2294"/>
                  </a:cubicBezTo>
                  <a:cubicBezTo>
                    <a:pt x="2900" y="2260"/>
                    <a:pt x="3028" y="2224"/>
                    <a:pt x="3143" y="2177"/>
                  </a:cubicBezTo>
                  <a:cubicBezTo>
                    <a:pt x="3190" y="2165"/>
                    <a:pt x="3238" y="2132"/>
                    <a:pt x="3283" y="2107"/>
                  </a:cubicBezTo>
                  <a:close/>
                  <a:moveTo>
                    <a:pt x="2400" y="3551"/>
                  </a:moveTo>
                  <a:cubicBezTo>
                    <a:pt x="2400" y="3562"/>
                    <a:pt x="2400" y="3587"/>
                    <a:pt x="2411" y="3599"/>
                  </a:cubicBezTo>
                  <a:cubicBezTo>
                    <a:pt x="2503" y="4040"/>
                    <a:pt x="2598" y="4495"/>
                    <a:pt x="2690" y="4937"/>
                  </a:cubicBezTo>
                  <a:cubicBezTo>
                    <a:pt x="2702" y="5018"/>
                    <a:pt x="2713" y="5007"/>
                    <a:pt x="2632" y="5040"/>
                  </a:cubicBezTo>
                  <a:cubicBezTo>
                    <a:pt x="2470" y="5110"/>
                    <a:pt x="2305" y="5180"/>
                    <a:pt x="2143" y="5250"/>
                  </a:cubicBezTo>
                  <a:cubicBezTo>
                    <a:pt x="2120" y="5264"/>
                    <a:pt x="2095" y="5264"/>
                    <a:pt x="2084" y="5264"/>
                  </a:cubicBezTo>
                  <a:cubicBezTo>
                    <a:pt x="1900" y="5238"/>
                    <a:pt x="1771" y="5124"/>
                    <a:pt x="1665" y="4970"/>
                  </a:cubicBezTo>
                  <a:cubicBezTo>
                    <a:pt x="1551" y="4797"/>
                    <a:pt x="1492" y="4588"/>
                    <a:pt x="1492" y="4367"/>
                  </a:cubicBezTo>
                  <a:cubicBezTo>
                    <a:pt x="1492" y="4216"/>
                    <a:pt x="1551" y="4088"/>
                    <a:pt x="1665" y="3981"/>
                  </a:cubicBezTo>
                  <a:cubicBezTo>
                    <a:pt x="1830" y="3853"/>
                    <a:pt x="2014" y="3738"/>
                    <a:pt x="2202" y="3657"/>
                  </a:cubicBezTo>
                  <a:cubicBezTo>
                    <a:pt x="2271" y="3621"/>
                    <a:pt x="2330" y="3587"/>
                    <a:pt x="2400" y="3551"/>
                  </a:cubicBezTo>
                  <a:close/>
                  <a:moveTo>
                    <a:pt x="3309" y="4965"/>
                  </a:moveTo>
                  <a:cubicBezTo>
                    <a:pt x="3374" y="4965"/>
                    <a:pt x="3430" y="4971"/>
                    <a:pt x="3470" y="4984"/>
                  </a:cubicBezTo>
                  <a:cubicBezTo>
                    <a:pt x="3378" y="5018"/>
                    <a:pt x="3308" y="5065"/>
                    <a:pt x="3227" y="5088"/>
                  </a:cubicBezTo>
                  <a:cubicBezTo>
                    <a:pt x="2959" y="5146"/>
                    <a:pt x="2702" y="5205"/>
                    <a:pt x="2433" y="5264"/>
                  </a:cubicBezTo>
                  <a:cubicBezTo>
                    <a:pt x="2364" y="5275"/>
                    <a:pt x="2283" y="5275"/>
                    <a:pt x="2202" y="5286"/>
                  </a:cubicBezTo>
                  <a:cubicBezTo>
                    <a:pt x="2319" y="5138"/>
                    <a:pt x="2958" y="4965"/>
                    <a:pt x="3309" y="4965"/>
                  </a:cubicBezTo>
                  <a:close/>
                  <a:moveTo>
                    <a:pt x="3121" y="5157"/>
                  </a:moveTo>
                  <a:lnTo>
                    <a:pt x="3121" y="5157"/>
                  </a:lnTo>
                  <a:cubicBezTo>
                    <a:pt x="3087" y="5194"/>
                    <a:pt x="3062" y="5227"/>
                    <a:pt x="3028" y="5264"/>
                  </a:cubicBezTo>
                  <a:cubicBezTo>
                    <a:pt x="2992" y="5320"/>
                    <a:pt x="2970" y="5367"/>
                    <a:pt x="2981" y="5437"/>
                  </a:cubicBezTo>
                  <a:cubicBezTo>
                    <a:pt x="2981" y="5459"/>
                    <a:pt x="2970" y="5473"/>
                    <a:pt x="2947" y="5484"/>
                  </a:cubicBezTo>
                  <a:cubicBezTo>
                    <a:pt x="2889" y="5496"/>
                    <a:pt x="2830" y="5507"/>
                    <a:pt x="2783" y="5518"/>
                  </a:cubicBezTo>
                  <a:cubicBezTo>
                    <a:pt x="2760" y="5518"/>
                    <a:pt x="2738" y="5507"/>
                    <a:pt x="2738" y="5496"/>
                  </a:cubicBezTo>
                  <a:cubicBezTo>
                    <a:pt x="2702" y="5378"/>
                    <a:pt x="2609" y="5333"/>
                    <a:pt x="2503" y="5297"/>
                  </a:cubicBezTo>
                  <a:cubicBezTo>
                    <a:pt x="2492" y="5297"/>
                    <a:pt x="2492" y="5297"/>
                    <a:pt x="2481" y="5286"/>
                  </a:cubicBezTo>
                  <a:cubicBezTo>
                    <a:pt x="2702" y="5238"/>
                    <a:pt x="2911" y="5194"/>
                    <a:pt x="3121" y="5157"/>
                  </a:cubicBezTo>
                  <a:close/>
                  <a:moveTo>
                    <a:pt x="3797" y="4599"/>
                  </a:moveTo>
                  <a:cubicBezTo>
                    <a:pt x="3889" y="4984"/>
                    <a:pt x="3959" y="5367"/>
                    <a:pt x="4051" y="5753"/>
                  </a:cubicBezTo>
                  <a:cubicBezTo>
                    <a:pt x="3995" y="5764"/>
                    <a:pt x="3948" y="5775"/>
                    <a:pt x="3900" y="5786"/>
                  </a:cubicBezTo>
                  <a:cubicBezTo>
                    <a:pt x="3900" y="5764"/>
                    <a:pt x="3889" y="5753"/>
                    <a:pt x="3889" y="5739"/>
                  </a:cubicBezTo>
                  <a:cubicBezTo>
                    <a:pt x="3830" y="5448"/>
                    <a:pt x="3772" y="5157"/>
                    <a:pt x="3716" y="4867"/>
                  </a:cubicBezTo>
                  <a:cubicBezTo>
                    <a:pt x="3702" y="4845"/>
                    <a:pt x="3716" y="4808"/>
                    <a:pt x="3727" y="4786"/>
                  </a:cubicBezTo>
                  <a:cubicBezTo>
                    <a:pt x="3749" y="4727"/>
                    <a:pt x="3772" y="4669"/>
                    <a:pt x="3797" y="4599"/>
                  </a:cubicBezTo>
                  <a:close/>
                  <a:moveTo>
                    <a:pt x="3411" y="350"/>
                  </a:moveTo>
                  <a:cubicBezTo>
                    <a:pt x="3808" y="2191"/>
                    <a:pt x="4191" y="4029"/>
                    <a:pt x="4587" y="5867"/>
                  </a:cubicBezTo>
                  <a:cubicBezTo>
                    <a:pt x="4540" y="5867"/>
                    <a:pt x="4495" y="5878"/>
                    <a:pt x="4448" y="5892"/>
                  </a:cubicBezTo>
                  <a:cubicBezTo>
                    <a:pt x="4065" y="4051"/>
                    <a:pt x="3679" y="2224"/>
                    <a:pt x="3283" y="386"/>
                  </a:cubicBezTo>
                  <a:cubicBezTo>
                    <a:pt x="3330" y="375"/>
                    <a:pt x="3378" y="361"/>
                    <a:pt x="3411" y="350"/>
                  </a:cubicBezTo>
                  <a:close/>
                  <a:moveTo>
                    <a:pt x="3238" y="397"/>
                  </a:moveTo>
                  <a:cubicBezTo>
                    <a:pt x="3621" y="2235"/>
                    <a:pt x="4006" y="4062"/>
                    <a:pt x="4400" y="5892"/>
                  </a:cubicBezTo>
                  <a:cubicBezTo>
                    <a:pt x="4368" y="5908"/>
                    <a:pt x="4349" y="5916"/>
                    <a:pt x="4332" y="5916"/>
                  </a:cubicBezTo>
                  <a:cubicBezTo>
                    <a:pt x="4313" y="5916"/>
                    <a:pt x="4299" y="5904"/>
                    <a:pt x="4274" y="5878"/>
                  </a:cubicBezTo>
                  <a:cubicBezTo>
                    <a:pt x="4227" y="5834"/>
                    <a:pt x="4168" y="5786"/>
                    <a:pt x="4110" y="5739"/>
                  </a:cubicBezTo>
                  <a:cubicBezTo>
                    <a:pt x="4098" y="5739"/>
                    <a:pt x="4098" y="5716"/>
                    <a:pt x="4087" y="5705"/>
                  </a:cubicBezTo>
                  <a:cubicBezTo>
                    <a:pt x="4006" y="5286"/>
                    <a:pt x="3911" y="4856"/>
                    <a:pt x="3819" y="4426"/>
                  </a:cubicBezTo>
                  <a:cubicBezTo>
                    <a:pt x="3797" y="4319"/>
                    <a:pt x="3808" y="4202"/>
                    <a:pt x="3772" y="4099"/>
                  </a:cubicBezTo>
                  <a:cubicBezTo>
                    <a:pt x="3749" y="3993"/>
                    <a:pt x="3702" y="3900"/>
                    <a:pt x="3668" y="3808"/>
                  </a:cubicBezTo>
                  <a:cubicBezTo>
                    <a:pt x="3657" y="3783"/>
                    <a:pt x="3646" y="3761"/>
                    <a:pt x="3646" y="3738"/>
                  </a:cubicBezTo>
                  <a:cubicBezTo>
                    <a:pt x="3562" y="3389"/>
                    <a:pt x="3492" y="3029"/>
                    <a:pt x="3422" y="2680"/>
                  </a:cubicBezTo>
                  <a:cubicBezTo>
                    <a:pt x="3411" y="2621"/>
                    <a:pt x="3422" y="2562"/>
                    <a:pt x="3422" y="2504"/>
                  </a:cubicBezTo>
                  <a:cubicBezTo>
                    <a:pt x="3422" y="2341"/>
                    <a:pt x="3378" y="2177"/>
                    <a:pt x="3319" y="2026"/>
                  </a:cubicBezTo>
                  <a:cubicBezTo>
                    <a:pt x="3308" y="2003"/>
                    <a:pt x="3297" y="1981"/>
                    <a:pt x="3297" y="1945"/>
                  </a:cubicBezTo>
                  <a:cubicBezTo>
                    <a:pt x="3213" y="1548"/>
                    <a:pt x="3121" y="1154"/>
                    <a:pt x="3040" y="757"/>
                  </a:cubicBezTo>
                  <a:cubicBezTo>
                    <a:pt x="3028" y="710"/>
                    <a:pt x="3017" y="676"/>
                    <a:pt x="3051" y="629"/>
                  </a:cubicBezTo>
                  <a:cubicBezTo>
                    <a:pt x="3098" y="595"/>
                    <a:pt x="3109" y="526"/>
                    <a:pt x="3121" y="478"/>
                  </a:cubicBezTo>
                  <a:cubicBezTo>
                    <a:pt x="3132" y="408"/>
                    <a:pt x="3168" y="397"/>
                    <a:pt x="3238" y="397"/>
                  </a:cubicBezTo>
                  <a:close/>
                  <a:moveTo>
                    <a:pt x="3657" y="4889"/>
                  </a:moveTo>
                  <a:cubicBezTo>
                    <a:pt x="3727" y="5194"/>
                    <a:pt x="3786" y="5484"/>
                    <a:pt x="3855" y="5786"/>
                  </a:cubicBezTo>
                  <a:cubicBezTo>
                    <a:pt x="3841" y="5797"/>
                    <a:pt x="3819" y="5797"/>
                    <a:pt x="3808" y="5808"/>
                  </a:cubicBezTo>
                  <a:cubicBezTo>
                    <a:pt x="3610" y="5845"/>
                    <a:pt x="3411" y="5892"/>
                    <a:pt x="3227" y="5926"/>
                  </a:cubicBezTo>
                  <a:cubicBezTo>
                    <a:pt x="3209" y="5929"/>
                    <a:pt x="3194" y="5931"/>
                    <a:pt x="3182" y="5931"/>
                  </a:cubicBezTo>
                  <a:cubicBezTo>
                    <a:pt x="3155" y="5931"/>
                    <a:pt x="3143" y="5919"/>
                    <a:pt x="3143" y="5878"/>
                  </a:cubicBezTo>
                  <a:cubicBezTo>
                    <a:pt x="3157" y="5834"/>
                    <a:pt x="3168" y="5775"/>
                    <a:pt x="3190" y="5739"/>
                  </a:cubicBezTo>
                  <a:cubicBezTo>
                    <a:pt x="3249" y="5658"/>
                    <a:pt x="3271" y="5565"/>
                    <a:pt x="3249" y="5473"/>
                  </a:cubicBezTo>
                  <a:cubicBezTo>
                    <a:pt x="3241" y="5446"/>
                    <a:pt x="3232" y="5433"/>
                    <a:pt x="3208" y="5433"/>
                  </a:cubicBezTo>
                  <a:cubicBezTo>
                    <a:pt x="3200" y="5433"/>
                    <a:pt x="3191" y="5434"/>
                    <a:pt x="3179" y="5437"/>
                  </a:cubicBezTo>
                  <a:cubicBezTo>
                    <a:pt x="3132" y="5448"/>
                    <a:pt x="3087" y="5448"/>
                    <a:pt x="3028" y="5459"/>
                  </a:cubicBezTo>
                  <a:cubicBezTo>
                    <a:pt x="3017" y="5356"/>
                    <a:pt x="3062" y="5275"/>
                    <a:pt x="3132" y="5227"/>
                  </a:cubicBezTo>
                  <a:cubicBezTo>
                    <a:pt x="3190" y="5169"/>
                    <a:pt x="3260" y="5135"/>
                    <a:pt x="3330" y="5110"/>
                  </a:cubicBezTo>
                  <a:cubicBezTo>
                    <a:pt x="3447" y="5054"/>
                    <a:pt x="3576" y="4995"/>
                    <a:pt x="3657" y="4889"/>
                  </a:cubicBezTo>
                  <a:close/>
                  <a:moveTo>
                    <a:pt x="3190" y="5484"/>
                  </a:moveTo>
                  <a:lnTo>
                    <a:pt x="3190" y="5484"/>
                  </a:lnTo>
                  <a:cubicBezTo>
                    <a:pt x="3213" y="5543"/>
                    <a:pt x="3202" y="5599"/>
                    <a:pt x="3179" y="5658"/>
                  </a:cubicBezTo>
                  <a:cubicBezTo>
                    <a:pt x="3168" y="5683"/>
                    <a:pt x="3157" y="5716"/>
                    <a:pt x="3132" y="5739"/>
                  </a:cubicBezTo>
                  <a:cubicBezTo>
                    <a:pt x="3098" y="5808"/>
                    <a:pt x="3087" y="5867"/>
                    <a:pt x="3121" y="5948"/>
                  </a:cubicBezTo>
                  <a:cubicBezTo>
                    <a:pt x="3017" y="5973"/>
                    <a:pt x="2911" y="5984"/>
                    <a:pt x="2808" y="6007"/>
                  </a:cubicBezTo>
                  <a:cubicBezTo>
                    <a:pt x="2808" y="5903"/>
                    <a:pt x="2738" y="5845"/>
                    <a:pt x="2654" y="5786"/>
                  </a:cubicBezTo>
                  <a:cubicBezTo>
                    <a:pt x="2598" y="5753"/>
                    <a:pt x="2562" y="5694"/>
                    <a:pt x="2551" y="5624"/>
                  </a:cubicBezTo>
                  <a:cubicBezTo>
                    <a:pt x="2771" y="5577"/>
                    <a:pt x="2981" y="5529"/>
                    <a:pt x="3190" y="5484"/>
                  </a:cubicBezTo>
                  <a:close/>
                  <a:moveTo>
                    <a:pt x="1896" y="5270"/>
                  </a:moveTo>
                  <a:cubicBezTo>
                    <a:pt x="1898" y="5270"/>
                    <a:pt x="1900" y="5271"/>
                    <a:pt x="1900" y="5275"/>
                  </a:cubicBezTo>
                  <a:cubicBezTo>
                    <a:pt x="2026" y="5333"/>
                    <a:pt x="2154" y="5333"/>
                    <a:pt x="2283" y="5333"/>
                  </a:cubicBezTo>
                  <a:cubicBezTo>
                    <a:pt x="2309" y="5330"/>
                    <a:pt x="2335" y="5329"/>
                    <a:pt x="2360" y="5329"/>
                  </a:cubicBezTo>
                  <a:cubicBezTo>
                    <a:pt x="2446" y="5329"/>
                    <a:pt x="2525" y="5349"/>
                    <a:pt x="2598" y="5403"/>
                  </a:cubicBezTo>
                  <a:cubicBezTo>
                    <a:pt x="2654" y="5437"/>
                    <a:pt x="2679" y="5459"/>
                    <a:pt x="2690" y="5543"/>
                  </a:cubicBezTo>
                  <a:cubicBezTo>
                    <a:pt x="2643" y="5543"/>
                    <a:pt x="2598" y="5554"/>
                    <a:pt x="2540" y="5565"/>
                  </a:cubicBezTo>
                  <a:cubicBezTo>
                    <a:pt x="2503" y="5577"/>
                    <a:pt x="2492" y="5588"/>
                    <a:pt x="2503" y="5624"/>
                  </a:cubicBezTo>
                  <a:cubicBezTo>
                    <a:pt x="2514" y="5727"/>
                    <a:pt x="2573" y="5797"/>
                    <a:pt x="2654" y="5856"/>
                  </a:cubicBezTo>
                  <a:cubicBezTo>
                    <a:pt x="2713" y="5878"/>
                    <a:pt x="2760" y="5915"/>
                    <a:pt x="2760" y="5984"/>
                  </a:cubicBezTo>
                  <a:cubicBezTo>
                    <a:pt x="2771" y="6007"/>
                    <a:pt x="2760" y="6032"/>
                    <a:pt x="2738" y="6032"/>
                  </a:cubicBezTo>
                  <a:cubicBezTo>
                    <a:pt x="2514" y="6077"/>
                    <a:pt x="2305" y="6124"/>
                    <a:pt x="2095" y="6172"/>
                  </a:cubicBezTo>
                  <a:lnTo>
                    <a:pt x="2073" y="6172"/>
                  </a:lnTo>
                  <a:cubicBezTo>
                    <a:pt x="2014" y="5867"/>
                    <a:pt x="1944" y="5565"/>
                    <a:pt x="1886" y="5275"/>
                  </a:cubicBezTo>
                  <a:cubicBezTo>
                    <a:pt x="1886" y="5275"/>
                    <a:pt x="1892" y="5270"/>
                    <a:pt x="1896" y="5270"/>
                  </a:cubicBezTo>
                  <a:close/>
                  <a:moveTo>
                    <a:pt x="1643" y="5054"/>
                  </a:moveTo>
                  <a:lnTo>
                    <a:pt x="1643" y="5054"/>
                  </a:lnTo>
                  <a:cubicBezTo>
                    <a:pt x="1676" y="5099"/>
                    <a:pt x="1713" y="5135"/>
                    <a:pt x="1760" y="5157"/>
                  </a:cubicBezTo>
                  <a:cubicBezTo>
                    <a:pt x="1805" y="5205"/>
                    <a:pt x="1841" y="5250"/>
                    <a:pt x="1852" y="5320"/>
                  </a:cubicBezTo>
                  <a:cubicBezTo>
                    <a:pt x="1900" y="5588"/>
                    <a:pt x="1956" y="5856"/>
                    <a:pt x="2014" y="6135"/>
                  </a:cubicBezTo>
                  <a:cubicBezTo>
                    <a:pt x="2026" y="6146"/>
                    <a:pt x="2026" y="6158"/>
                    <a:pt x="2026" y="6183"/>
                  </a:cubicBezTo>
                  <a:cubicBezTo>
                    <a:pt x="1981" y="6194"/>
                    <a:pt x="1933" y="6205"/>
                    <a:pt x="1886" y="6205"/>
                  </a:cubicBezTo>
                  <a:cubicBezTo>
                    <a:pt x="1805" y="5822"/>
                    <a:pt x="1724" y="5448"/>
                    <a:pt x="1643" y="5054"/>
                  </a:cubicBezTo>
                  <a:close/>
                  <a:moveTo>
                    <a:pt x="4098" y="5802"/>
                  </a:moveTo>
                  <a:cubicBezTo>
                    <a:pt x="4116" y="5802"/>
                    <a:pt x="4134" y="5810"/>
                    <a:pt x="4157" y="5834"/>
                  </a:cubicBezTo>
                  <a:cubicBezTo>
                    <a:pt x="4179" y="5867"/>
                    <a:pt x="4216" y="5892"/>
                    <a:pt x="4260" y="5926"/>
                  </a:cubicBezTo>
                  <a:cubicBezTo>
                    <a:pt x="3422" y="6113"/>
                    <a:pt x="2598" y="6275"/>
                    <a:pt x="1760" y="6462"/>
                  </a:cubicBezTo>
                  <a:cubicBezTo>
                    <a:pt x="1794" y="6392"/>
                    <a:pt x="1816" y="6345"/>
                    <a:pt x="1841" y="6297"/>
                  </a:cubicBezTo>
                  <a:cubicBezTo>
                    <a:pt x="1841" y="6275"/>
                    <a:pt x="1875" y="6275"/>
                    <a:pt x="1886" y="6264"/>
                  </a:cubicBezTo>
                  <a:cubicBezTo>
                    <a:pt x="2249" y="6194"/>
                    <a:pt x="2609" y="6113"/>
                    <a:pt x="2981" y="6043"/>
                  </a:cubicBezTo>
                  <a:cubicBezTo>
                    <a:pt x="3341" y="5962"/>
                    <a:pt x="3702" y="5878"/>
                    <a:pt x="4065" y="5808"/>
                  </a:cubicBezTo>
                  <a:cubicBezTo>
                    <a:pt x="4077" y="5804"/>
                    <a:pt x="4087" y="5802"/>
                    <a:pt x="4098" y="5802"/>
                  </a:cubicBezTo>
                  <a:close/>
                  <a:moveTo>
                    <a:pt x="512" y="968"/>
                  </a:moveTo>
                  <a:cubicBezTo>
                    <a:pt x="535" y="968"/>
                    <a:pt x="557" y="977"/>
                    <a:pt x="584" y="1003"/>
                  </a:cubicBezTo>
                  <a:cubicBezTo>
                    <a:pt x="629" y="1059"/>
                    <a:pt x="676" y="1118"/>
                    <a:pt x="746" y="1143"/>
                  </a:cubicBezTo>
                  <a:cubicBezTo>
                    <a:pt x="757" y="1143"/>
                    <a:pt x="768" y="1177"/>
                    <a:pt x="768" y="1188"/>
                  </a:cubicBezTo>
                  <a:cubicBezTo>
                    <a:pt x="852" y="1562"/>
                    <a:pt x="922" y="1934"/>
                    <a:pt x="1003" y="2305"/>
                  </a:cubicBezTo>
                  <a:cubicBezTo>
                    <a:pt x="1025" y="2411"/>
                    <a:pt x="1037" y="2526"/>
                    <a:pt x="1048" y="2643"/>
                  </a:cubicBezTo>
                  <a:cubicBezTo>
                    <a:pt x="1073" y="2794"/>
                    <a:pt x="1106" y="2945"/>
                    <a:pt x="1187" y="3085"/>
                  </a:cubicBezTo>
                  <a:cubicBezTo>
                    <a:pt x="1201" y="3110"/>
                    <a:pt x="1213" y="3132"/>
                    <a:pt x="1213" y="3143"/>
                  </a:cubicBezTo>
                  <a:cubicBezTo>
                    <a:pt x="1294" y="3504"/>
                    <a:pt x="1363" y="3853"/>
                    <a:pt x="1433" y="4202"/>
                  </a:cubicBezTo>
                  <a:cubicBezTo>
                    <a:pt x="1444" y="4216"/>
                    <a:pt x="1444" y="4238"/>
                    <a:pt x="1444" y="4261"/>
                  </a:cubicBezTo>
                  <a:cubicBezTo>
                    <a:pt x="1411" y="4459"/>
                    <a:pt x="1456" y="4657"/>
                    <a:pt x="1537" y="4845"/>
                  </a:cubicBezTo>
                  <a:cubicBezTo>
                    <a:pt x="1551" y="4878"/>
                    <a:pt x="1551" y="4914"/>
                    <a:pt x="1562" y="4937"/>
                  </a:cubicBezTo>
                  <a:cubicBezTo>
                    <a:pt x="1643" y="5333"/>
                    <a:pt x="1735" y="5739"/>
                    <a:pt x="1816" y="6135"/>
                  </a:cubicBezTo>
                  <a:cubicBezTo>
                    <a:pt x="1830" y="6172"/>
                    <a:pt x="1841" y="6205"/>
                    <a:pt x="1805" y="6253"/>
                  </a:cubicBezTo>
                  <a:cubicBezTo>
                    <a:pt x="1760" y="6297"/>
                    <a:pt x="1746" y="6356"/>
                    <a:pt x="1735" y="6415"/>
                  </a:cubicBezTo>
                  <a:cubicBezTo>
                    <a:pt x="1713" y="6484"/>
                    <a:pt x="1676" y="6484"/>
                    <a:pt x="1620" y="6484"/>
                  </a:cubicBezTo>
                  <a:cubicBezTo>
                    <a:pt x="1235" y="4657"/>
                    <a:pt x="838" y="2819"/>
                    <a:pt x="455" y="978"/>
                  </a:cubicBezTo>
                  <a:cubicBezTo>
                    <a:pt x="476" y="973"/>
                    <a:pt x="494" y="968"/>
                    <a:pt x="512" y="968"/>
                  </a:cubicBezTo>
                  <a:close/>
                  <a:moveTo>
                    <a:pt x="397" y="989"/>
                  </a:moveTo>
                  <a:cubicBezTo>
                    <a:pt x="794" y="2830"/>
                    <a:pt x="1176" y="4669"/>
                    <a:pt x="1573" y="6507"/>
                  </a:cubicBezTo>
                  <a:cubicBezTo>
                    <a:pt x="1525" y="6507"/>
                    <a:pt x="1481" y="6521"/>
                    <a:pt x="1433" y="6532"/>
                  </a:cubicBezTo>
                  <a:cubicBezTo>
                    <a:pt x="1048" y="4691"/>
                    <a:pt x="665" y="2864"/>
                    <a:pt x="268" y="1026"/>
                  </a:cubicBezTo>
                  <a:cubicBezTo>
                    <a:pt x="316" y="1014"/>
                    <a:pt x="363" y="1003"/>
                    <a:pt x="397" y="989"/>
                  </a:cubicBezTo>
                  <a:close/>
                  <a:moveTo>
                    <a:pt x="4609" y="5923"/>
                  </a:moveTo>
                  <a:cubicBezTo>
                    <a:pt x="4665" y="5923"/>
                    <a:pt x="4714" y="5948"/>
                    <a:pt x="4763" y="6007"/>
                  </a:cubicBezTo>
                  <a:cubicBezTo>
                    <a:pt x="3621" y="6253"/>
                    <a:pt x="2481" y="6496"/>
                    <a:pt x="1316" y="6741"/>
                  </a:cubicBezTo>
                  <a:cubicBezTo>
                    <a:pt x="1352" y="6694"/>
                    <a:pt x="1375" y="6646"/>
                    <a:pt x="1397" y="6602"/>
                  </a:cubicBezTo>
                  <a:cubicBezTo>
                    <a:pt x="1411" y="6591"/>
                    <a:pt x="1422" y="6591"/>
                    <a:pt x="1422" y="6591"/>
                  </a:cubicBezTo>
                  <a:cubicBezTo>
                    <a:pt x="2481" y="6367"/>
                    <a:pt x="3529" y="6146"/>
                    <a:pt x="4576" y="5926"/>
                  </a:cubicBezTo>
                  <a:cubicBezTo>
                    <a:pt x="4587" y="5924"/>
                    <a:pt x="4598" y="5923"/>
                    <a:pt x="4609" y="5923"/>
                  </a:cubicBezTo>
                  <a:close/>
                  <a:moveTo>
                    <a:pt x="3959" y="6253"/>
                  </a:moveTo>
                  <a:lnTo>
                    <a:pt x="3959" y="6253"/>
                  </a:lnTo>
                  <a:cubicBezTo>
                    <a:pt x="3948" y="6334"/>
                    <a:pt x="3948" y="6415"/>
                    <a:pt x="3911" y="6496"/>
                  </a:cubicBezTo>
                  <a:cubicBezTo>
                    <a:pt x="3900" y="6496"/>
                    <a:pt x="3889" y="6507"/>
                    <a:pt x="3878" y="6507"/>
                  </a:cubicBezTo>
                  <a:cubicBezTo>
                    <a:pt x="3366" y="6613"/>
                    <a:pt x="2852" y="6730"/>
                    <a:pt x="2341" y="6834"/>
                  </a:cubicBezTo>
                  <a:cubicBezTo>
                    <a:pt x="2330" y="6834"/>
                    <a:pt x="2305" y="6834"/>
                    <a:pt x="2294" y="6822"/>
                  </a:cubicBezTo>
                  <a:cubicBezTo>
                    <a:pt x="2249" y="6764"/>
                    <a:pt x="2213" y="6694"/>
                    <a:pt x="2154" y="6624"/>
                  </a:cubicBezTo>
                  <a:cubicBezTo>
                    <a:pt x="2760" y="6496"/>
                    <a:pt x="3352" y="6367"/>
                    <a:pt x="3959" y="6253"/>
                  </a:cubicBezTo>
                  <a:close/>
                  <a:moveTo>
                    <a:pt x="2523" y="1"/>
                  </a:moveTo>
                  <a:cubicBezTo>
                    <a:pt x="2506" y="1"/>
                    <a:pt x="2488" y="5"/>
                    <a:pt x="2470" y="12"/>
                  </a:cubicBezTo>
                  <a:cubicBezTo>
                    <a:pt x="2341" y="37"/>
                    <a:pt x="2213" y="59"/>
                    <a:pt x="2095" y="81"/>
                  </a:cubicBezTo>
                  <a:cubicBezTo>
                    <a:pt x="1724" y="165"/>
                    <a:pt x="1352" y="246"/>
                    <a:pt x="978" y="327"/>
                  </a:cubicBezTo>
                  <a:cubicBezTo>
                    <a:pt x="933" y="338"/>
                    <a:pt x="897" y="361"/>
                    <a:pt x="886" y="419"/>
                  </a:cubicBezTo>
                  <a:cubicBezTo>
                    <a:pt x="875" y="478"/>
                    <a:pt x="863" y="537"/>
                    <a:pt x="852" y="607"/>
                  </a:cubicBezTo>
                  <a:cubicBezTo>
                    <a:pt x="852" y="640"/>
                    <a:pt x="838" y="654"/>
                    <a:pt x="805" y="665"/>
                  </a:cubicBezTo>
                  <a:cubicBezTo>
                    <a:pt x="573" y="710"/>
                    <a:pt x="338" y="757"/>
                    <a:pt x="106" y="805"/>
                  </a:cubicBezTo>
                  <a:cubicBezTo>
                    <a:pt x="95" y="816"/>
                    <a:pt x="70" y="816"/>
                    <a:pt x="48" y="827"/>
                  </a:cubicBezTo>
                  <a:cubicBezTo>
                    <a:pt x="0" y="850"/>
                    <a:pt x="0" y="875"/>
                    <a:pt x="36" y="897"/>
                  </a:cubicBezTo>
                  <a:cubicBezTo>
                    <a:pt x="84" y="945"/>
                    <a:pt x="129" y="978"/>
                    <a:pt x="187" y="1014"/>
                  </a:cubicBezTo>
                  <a:cubicBezTo>
                    <a:pt x="210" y="1026"/>
                    <a:pt x="224" y="1048"/>
                    <a:pt x="224" y="1073"/>
                  </a:cubicBezTo>
                  <a:cubicBezTo>
                    <a:pt x="478" y="2260"/>
                    <a:pt x="735" y="3448"/>
                    <a:pt x="978" y="4635"/>
                  </a:cubicBezTo>
                  <a:cubicBezTo>
                    <a:pt x="1106" y="5250"/>
                    <a:pt x="1246" y="5878"/>
                    <a:pt x="1375" y="6496"/>
                  </a:cubicBezTo>
                  <a:lnTo>
                    <a:pt x="1375" y="6554"/>
                  </a:lnTo>
                  <a:cubicBezTo>
                    <a:pt x="1352" y="6602"/>
                    <a:pt x="1316" y="6635"/>
                    <a:pt x="1305" y="6683"/>
                  </a:cubicBezTo>
                  <a:cubicBezTo>
                    <a:pt x="1282" y="6716"/>
                    <a:pt x="1282" y="6753"/>
                    <a:pt x="1271" y="6786"/>
                  </a:cubicBezTo>
                  <a:cubicBezTo>
                    <a:pt x="1294" y="6786"/>
                    <a:pt x="1317" y="6792"/>
                    <a:pt x="1340" y="6792"/>
                  </a:cubicBezTo>
                  <a:cubicBezTo>
                    <a:pt x="1352" y="6792"/>
                    <a:pt x="1363" y="6791"/>
                    <a:pt x="1375" y="6786"/>
                  </a:cubicBezTo>
                  <a:cubicBezTo>
                    <a:pt x="1606" y="6741"/>
                    <a:pt x="1841" y="6694"/>
                    <a:pt x="2062" y="6646"/>
                  </a:cubicBezTo>
                  <a:cubicBezTo>
                    <a:pt x="2074" y="6644"/>
                    <a:pt x="2084" y="6642"/>
                    <a:pt x="2093" y="6642"/>
                  </a:cubicBezTo>
                  <a:cubicBezTo>
                    <a:pt x="2120" y="6642"/>
                    <a:pt x="2134" y="6655"/>
                    <a:pt x="2143" y="6683"/>
                  </a:cubicBezTo>
                  <a:cubicBezTo>
                    <a:pt x="2165" y="6730"/>
                    <a:pt x="2202" y="6775"/>
                    <a:pt x="2235" y="6822"/>
                  </a:cubicBezTo>
                  <a:cubicBezTo>
                    <a:pt x="2263" y="6868"/>
                    <a:pt x="2305" y="6885"/>
                    <a:pt x="2350" y="6885"/>
                  </a:cubicBezTo>
                  <a:cubicBezTo>
                    <a:pt x="2363" y="6885"/>
                    <a:pt x="2376" y="6884"/>
                    <a:pt x="2389" y="6881"/>
                  </a:cubicBezTo>
                  <a:cubicBezTo>
                    <a:pt x="2632" y="6822"/>
                    <a:pt x="2878" y="6775"/>
                    <a:pt x="3121" y="6716"/>
                  </a:cubicBezTo>
                  <a:cubicBezTo>
                    <a:pt x="3366" y="6672"/>
                    <a:pt x="3610" y="6613"/>
                    <a:pt x="3855" y="6565"/>
                  </a:cubicBezTo>
                  <a:cubicBezTo>
                    <a:pt x="3925" y="6554"/>
                    <a:pt x="3959" y="6521"/>
                    <a:pt x="3970" y="6462"/>
                  </a:cubicBezTo>
                  <a:cubicBezTo>
                    <a:pt x="3981" y="6403"/>
                    <a:pt x="3995" y="6345"/>
                    <a:pt x="3995" y="6286"/>
                  </a:cubicBezTo>
                  <a:cubicBezTo>
                    <a:pt x="4006" y="6241"/>
                    <a:pt x="4017" y="6227"/>
                    <a:pt x="4051" y="6216"/>
                  </a:cubicBezTo>
                  <a:cubicBezTo>
                    <a:pt x="4286" y="6172"/>
                    <a:pt x="4517" y="6124"/>
                    <a:pt x="4749" y="6077"/>
                  </a:cubicBezTo>
                  <a:cubicBezTo>
                    <a:pt x="4763" y="6065"/>
                    <a:pt x="4786" y="6065"/>
                    <a:pt x="4808" y="6054"/>
                  </a:cubicBezTo>
                  <a:cubicBezTo>
                    <a:pt x="4855" y="6032"/>
                    <a:pt x="4855" y="6007"/>
                    <a:pt x="4819" y="5984"/>
                  </a:cubicBezTo>
                  <a:cubicBezTo>
                    <a:pt x="4774" y="5937"/>
                    <a:pt x="4727" y="5903"/>
                    <a:pt x="4668" y="5878"/>
                  </a:cubicBezTo>
                  <a:cubicBezTo>
                    <a:pt x="4646" y="5856"/>
                    <a:pt x="4635" y="5834"/>
                    <a:pt x="4624" y="5808"/>
                  </a:cubicBezTo>
                  <a:cubicBezTo>
                    <a:pt x="4436" y="4926"/>
                    <a:pt x="4260" y="4051"/>
                    <a:pt x="4076" y="3168"/>
                  </a:cubicBezTo>
                  <a:cubicBezTo>
                    <a:pt x="3878" y="2246"/>
                    <a:pt x="3679" y="1316"/>
                    <a:pt x="3481" y="386"/>
                  </a:cubicBezTo>
                  <a:cubicBezTo>
                    <a:pt x="3470" y="361"/>
                    <a:pt x="3481" y="338"/>
                    <a:pt x="3492" y="305"/>
                  </a:cubicBezTo>
                  <a:cubicBezTo>
                    <a:pt x="3529" y="257"/>
                    <a:pt x="3551" y="199"/>
                    <a:pt x="3587" y="151"/>
                  </a:cubicBezTo>
                  <a:cubicBezTo>
                    <a:pt x="3597" y="123"/>
                    <a:pt x="3598" y="92"/>
                    <a:pt x="3569" y="92"/>
                  </a:cubicBezTo>
                  <a:cubicBezTo>
                    <a:pt x="3564" y="92"/>
                    <a:pt x="3558" y="93"/>
                    <a:pt x="3551" y="95"/>
                  </a:cubicBezTo>
                  <a:lnTo>
                    <a:pt x="3481" y="95"/>
                  </a:lnTo>
                  <a:cubicBezTo>
                    <a:pt x="3249" y="140"/>
                    <a:pt x="3017" y="188"/>
                    <a:pt x="2794" y="246"/>
                  </a:cubicBezTo>
                  <a:cubicBezTo>
                    <a:pt x="2749" y="246"/>
                    <a:pt x="2724" y="246"/>
                    <a:pt x="2713" y="199"/>
                  </a:cubicBezTo>
                  <a:cubicBezTo>
                    <a:pt x="2679" y="151"/>
                    <a:pt x="2643" y="107"/>
                    <a:pt x="2621" y="59"/>
                  </a:cubicBezTo>
                  <a:cubicBezTo>
                    <a:pt x="2596" y="19"/>
                    <a:pt x="2561" y="1"/>
                    <a:pt x="252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30" name="Google Shape;3230;p39"/>
            <p:cNvSpPr/>
            <p:nvPr/>
          </p:nvSpPr>
          <p:spPr>
            <a:xfrm>
              <a:off x="3527677" y="485330"/>
              <a:ext cx="9758" cy="6203"/>
            </a:xfrm>
            <a:custGeom>
              <a:avLst/>
              <a:gdLst/>
              <a:ahLst/>
              <a:cxnLst/>
              <a:rect l="l" t="t" r="r" b="b"/>
              <a:pathLst>
                <a:path w="129" h="82" extrusionOk="0">
                  <a:moveTo>
                    <a:pt x="11" y="0"/>
                  </a:moveTo>
                  <a:lnTo>
                    <a:pt x="0" y="23"/>
                  </a:lnTo>
                  <a:cubicBezTo>
                    <a:pt x="34" y="37"/>
                    <a:pt x="70" y="59"/>
                    <a:pt x="92" y="81"/>
                  </a:cubicBezTo>
                  <a:cubicBezTo>
                    <a:pt x="104" y="81"/>
                    <a:pt x="118" y="70"/>
                    <a:pt x="129" y="59"/>
                  </a:cubicBezTo>
                  <a:cubicBezTo>
                    <a:pt x="129" y="48"/>
                    <a:pt x="118" y="48"/>
                    <a:pt x="118" y="37"/>
                  </a:cubicBezTo>
                  <a:cubicBezTo>
                    <a:pt x="81" y="23"/>
                    <a:pt x="48" y="12"/>
                    <a:pt x="11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31" name="Google Shape;3231;p39"/>
            <p:cNvSpPr/>
            <p:nvPr/>
          </p:nvSpPr>
          <p:spPr>
            <a:xfrm>
              <a:off x="3581305" y="538126"/>
              <a:ext cx="4539" cy="9001"/>
            </a:xfrm>
            <a:custGeom>
              <a:avLst/>
              <a:gdLst/>
              <a:ahLst/>
              <a:cxnLst/>
              <a:rect l="l" t="t" r="r" b="b"/>
              <a:pathLst>
                <a:path w="60" h="119" extrusionOk="0">
                  <a:moveTo>
                    <a:pt x="12" y="1"/>
                  </a:moveTo>
                  <a:cubicBezTo>
                    <a:pt x="12" y="23"/>
                    <a:pt x="1" y="48"/>
                    <a:pt x="1" y="71"/>
                  </a:cubicBezTo>
                  <a:cubicBezTo>
                    <a:pt x="12" y="82"/>
                    <a:pt x="23" y="107"/>
                    <a:pt x="37" y="118"/>
                  </a:cubicBezTo>
                  <a:cubicBezTo>
                    <a:pt x="48" y="107"/>
                    <a:pt x="48" y="82"/>
                    <a:pt x="60" y="59"/>
                  </a:cubicBezTo>
                  <a:cubicBezTo>
                    <a:pt x="48" y="37"/>
                    <a:pt x="37" y="23"/>
                    <a:pt x="12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32" name="Google Shape;3232;p39"/>
            <p:cNvSpPr/>
            <p:nvPr/>
          </p:nvSpPr>
          <p:spPr>
            <a:xfrm>
              <a:off x="3524046" y="494179"/>
              <a:ext cx="7262" cy="7035"/>
            </a:xfrm>
            <a:custGeom>
              <a:avLst/>
              <a:gdLst/>
              <a:ahLst/>
              <a:cxnLst/>
              <a:rect l="l" t="t" r="r" b="b"/>
              <a:pathLst>
                <a:path w="96" h="93" extrusionOk="0">
                  <a:moveTo>
                    <a:pt x="26" y="1"/>
                  </a:moveTo>
                  <a:cubicBezTo>
                    <a:pt x="26" y="12"/>
                    <a:pt x="1" y="23"/>
                    <a:pt x="12" y="23"/>
                  </a:cubicBezTo>
                  <a:cubicBezTo>
                    <a:pt x="26" y="45"/>
                    <a:pt x="48" y="71"/>
                    <a:pt x="71" y="93"/>
                  </a:cubicBezTo>
                  <a:cubicBezTo>
                    <a:pt x="82" y="93"/>
                    <a:pt x="82" y="82"/>
                    <a:pt x="96" y="71"/>
                  </a:cubicBezTo>
                  <a:cubicBezTo>
                    <a:pt x="71" y="34"/>
                    <a:pt x="48" y="23"/>
                    <a:pt x="26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33" name="Google Shape;3233;p39"/>
            <p:cNvSpPr/>
            <p:nvPr/>
          </p:nvSpPr>
          <p:spPr>
            <a:xfrm>
              <a:off x="3573514" y="479203"/>
              <a:ext cx="7035" cy="7035"/>
            </a:xfrm>
            <a:custGeom>
              <a:avLst/>
              <a:gdLst/>
              <a:ahLst/>
              <a:cxnLst/>
              <a:rect l="l" t="t" r="r" b="b"/>
              <a:pathLst>
                <a:path w="93" h="93" extrusionOk="0">
                  <a:moveTo>
                    <a:pt x="12" y="0"/>
                  </a:moveTo>
                  <a:cubicBezTo>
                    <a:pt x="1" y="12"/>
                    <a:pt x="1" y="34"/>
                    <a:pt x="1" y="34"/>
                  </a:cubicBezTo>
                  <a:cubicBezTo>
                    <a:pt x="23" y="59"/>
                    <a:pt x="45" y="70"/>
                    <a:pt x="70" y="93"/>
                  </a:cubicBezTo>
                  <a:cubicBezTo>
                    <a:pt x="82" y="81"/>
                    <a:pt x="82" y="70"/>
                    <a:pt x="93" y="59"/>
                  </a:cubicBezTo>
                  <a:cubicBezTo>
                    <a:pt x="56" y="34"/>
                    <a:pt x="34" y="23"/>
                    <a:pt x="1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34" name="Google Shape;3234;p39"/>
            <p:cNvSpPr/>
            <p:nvPr/>
          </p:nvSpPr>
          <p:spPr>
            <a:xfrm>
              <a:off x="3620032" y="441005"/>
              <a:ext cx="6354" cy="8245"/>
            </a:xfrm>
            <a:custGeom>
              <a:avLst/>
              <a:gdLst/>
              <a:ahLst/>
              <a:cxnLst/>
              <a:rect l="l" t="t" r="r" b="b"/>
              <a:pathLst>
                <a:path w="84" h="109" extrusionOk="0">
                  <a:moveTo>
                    <a:pt x="25" y="0"/>
                  </a:moveTo>
                  <a:cubicBezTo>
                    <a:pt x="22" y="0"/>
                    <a:pt x="18" y="2"/>
                    <a:pt x="14" y="5"/>
                  </a:cubicBezTo>
                  <a:cubicBezTo>
                    <a:pt x="14" y="5"/>
                    <a:pt x="0" y="16"/>
                    <a:pt x="14" y="28"/>
                  </a:cubicBezTo>
                  <a:cubicBezTo>
                    <a:pt x="25" y="50"/>
                    <a:pt x="36" y="86"/>
                    <a:pt x="48" y="109"/>
                  </a:cubicBezTo>
                  <a:cubicBezTo>
                    <a:pt x="59" y="109"/>
                    <a:pt x="70" y="98"/>
                    <a:pt x="84" y="98"/>
                  </a:cubicBezTo>
                  <a:cubicBezTo>
                    <a:pt x="70" y="64"/>
                    <a:pt x="59" y="39"/>
                    <a:pt x="48" y="5"/>
                  </a:cubicBezTo>
                  <a:cubicBezTo>
                    <a:pt x="40" y="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35" name="Google Shape;3235;p39"/>
            <p:cNvSpPr/>
            <p:nvPr/>
          </p:nvSpPr>
          <p:spPr>
            <a:xfrm>
              <a:off x="3585767" y="558397"/>
              <a:ext cx="4539" cy="9001"/>
            </a:xfrm>
            <a:custGeom>
              <a:avLst/>
              <a:gdLst/>
              <a:ahLst/>
              <a:cxnLst/>
              <a:rect l="l" t="t" r="r" b="b"/>
              <a:pathLst>
                <a:path w="60" h="119" extrusionOk="0">
                  <a:moveTo>
                    <a:pt x="23" y="1"/>
                  </a:moveTo>
                  <a:cubicBezTo>
                    <a:pt x="12" y="23"/>
                    <a:pt x="12" y="35"/>
                    <a:pt x="1" y="60"/>
                  </a:cubicBezTo>
                  <a:lnTo>
                    <a:pt x="12" y="60"/>
                  </a:lnTo>
                  <a:cubicBezTo>
                    <a:pt x="23" y="82"/>
                    <a:pt x="34" y="104"/>
                    <a:pt x="48" y="118"/>
                  </a:cubicBezTo>
                  <a:cubicBezTo>
                    <a:pt x="48" y="104"/>
                    <a:pt x="59" y="82"/>
                    <a:pt x="59" y="60"/>
                  </a:cubicBezTo>
                  <a:lnTo>
                    <a:pt x="48" y="60"/>
                  </a:lnTo>
                  <a:lnTo>
                    <a:pt x="48" y="48"/>
                  </a:lnTo>
                  <a:cubicBezTo>
                    <a:pt x="34" y="23"/>
                    <a:pt x="23" y="12"/>
                    <a:pt x="2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36" name="Google Shape;3236;p39"/>
            <p:cNvSpPr/>
            <p:nvPr/>
          </p:nvSpPr>
          <p:spPr>
            <a:xfrm>
              <a:off x="3587432" y="458099"/>
              <a:ext cx="4539" cy="7867"/>
            </a:xfrm>
            <a:custGeom>
              <a:avLst/>
              <a:gdLst/>
              <a:ahLst/>
              <a:cxnLst/>
              <a:rect l="l" t="t" r="r" b="b"/>
              <a:pathLst>
                <a:path w="60" h="104" extrusionOk="0">
                  <a:moveTo>
                    <a:pt x="26" y="0"/>
                  </a:moveTo>
                  <a:cubicBezTo>
                    <a:pt x="12" y="22"/>
                    <a:pt x="1" y="48"/>
                    <a:pt x="1" y="59"/>
                  </a:cubicBezTo>
                  <a:cubicBezTo>
                    <a:pt x="12" y="70"/>
                    <a:pt x="26" y="81"/>
                    <a:pt x="37" y="103"/>
                  </a:cubicBezTo>
                  <a:cubicBezTo>
                    <a:pt x="48" y="81"/>
                    <a:pt x="48" y="70"/>
                    <a:pt x="60" y="48"/>
                  </a:cubicBezTo>
                  <a:cubicBezTo>
                    <a:pt x="48" y="34"/>
                    <a:pt x="37" y="11"/>
                    <a:pt x="26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37" name="Google Shape;3237;p39"/>
            <p:cNvSpPr/>
            <p:nvPr/>
          </p:nvSpPr>
          <p:spPr>
            <a:xfrm>
              <a:off x="3573514" y="519745"/>
              <a:ext cx="29047" cy="117170"/>
            </a:xfrm>
            <a:custGeom>
              <a:avLst/>
              <a:gdLst/>
              <a:ahLst/>
              <a:cxnLst/>
              <a:rect l="l" t="t" r="r" b="b"/>
              <a:pathLst>
                <a:path w="384" h="1549" extrusionOk="0">
                  <a:moveTo>
                    <a:pt x="1" y="1"/>
                  </a:moveTo>
                  <a:lnTo>
                    <a:pt x="336" y="1537"/>
                  </a:lnTo>
                  <a:lnTo>
                    <a:pt x="336" y="1548"/>
                  </a:lnTo>
                  <a:lnTo>
                    <a:pt x="383" y="1548"/>
                  </a:lnTo>
                  <a:lnTo>
                    <a:pt x="372" y="1537"/>
                  </a:lnTo>
                  <a:lnTo>
                    <a:pt x="34" y="57"/>
                  </a:lnTo>
                  <a:lnTo>
                    <a:pt x="34" y="34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</p:grpSp>
      <p:grpSp>
        <p:nvGrpSpPr>
          <p:cNvPr id="3238" name="Google Shape;3238;p39"/>
          <p:cNvGrpSpPr/>
          <p:nvPr/>
        </p:nvGrpSpPr>
        <p:grpSpPr>
          <a:xfrm rot="829707">
            <a:off x="10368318" y="-67681"/>
            <a:ext cx="1585964" cy="1575360"/>
            <a:chOff x="4998985" y="3942801"/>
            <a:chExt cx="385809" cy="383242"/>
          </a:xfrm>
        </p:grpSpPr>
        <p:sp>
          <p:nvSpPr>
            <p:cNvPr id="3239" name="Google Shape;3239;p39"/>
            <p:cNvSpPr/>
            <p:nvPr/>
          </p:nvSpPr>
          <p:spPr>
            <a:xfrm>
              <a:off x="4998985" y="3942801"/>
              <a:ext cx="385809" cy="369781"/>
            </a:xfrm>
            <a:custGeom>
              <a:avLst/>
              <a:gdLst/>
              <a:ahLst/>
              <a:cxnLst/>
              <a:rect l="l" t="t" r="r" b="b"/>
              <a:pathLst>
                <a:path w="8136" h="7798" extrusionOk="0">
                  <a:moveTo>
                    <a:pt x="710" y="1884"/>
                  </a:moveTo>
                  <a:lnTo>
                    <a:pt x="710" y="1884"/>
                  </a:lnTo>
                  <a:cubicBezTo>
                    <a:pt x="732" y="1931"/>
                    <a:pt x="673" y="2082"/>
                    <a:pt x="615" y="2116"/>
                  </a:cubicBezTo>
                  <a:cubicBezTo>
                    <a:pt x="604" y="2046"/>
                    <a:pt x="651" y="1917"/>
                    <a:pt x="710" y="1884"/>
                  </a:cubicBezTo>
                  <a:close/>
                  <a:moveTo>
                    <a:pt x="475" y="2105"/>
                  </a:moveTo>
                  <a:lnTo>
                    <a:pt x="475" y="2105"/>
                  </a:lnTo>
                  <a:cubicBezTo>
                    <a:pt x="534" y="2163"/>
                    <a:pt x="500" y="2431"/>
                    <a:pt x="442" y="2476"/>
                  </a:cubicBezTo>
                  <a:cubicBezTo>
                    <a:pt x="430" y="2350"/>
                    <a:pt x="453" y="2233"/>
                    <a:pt x="475" y="2105"/>
                  </a:cubicBezTo>
                  <a:close/>
                  <a:moveTo>
                    <a:pt x="349" y="2803"/>
                  </a:moveTo>
                  <a:cubicBezTo>
                    <a:pt x="361" y="2803"/>
                    <a:pt x="361" y="2803"/>
                    <a:pt x="372" y="2814"/>
                  </a:cubicBezTo>
                  <a:cubicBezTo>
                    <a:pt x="361" y="2920"/>
                    <a:pt x="335" y="3024"/>
                    <a:pt x="324" y="3141"/>
                  </a:cubicBezTo>
                  <a:cubicBezTo>
                    <a:pt x="280" y="3093"/>
                    <a:pt x="302" y="2862"/>
                    <a:pt x="349" y="2803"/>
                  </a:cubicBezTo>
                  <a:close/>
                  <a:moveTo>
                    <a:pt x="7962" y="4049"/>
                  </a:moveTo>
                  <a:cubicBezTo>
                    <a:pt x="7996" y="4096"/>
                    <a:pt x="7973" y="4152"/>
                    <a:pt x="7962" y="4200"/>
                  </a:cubicBezTo>
                  <a:lnTo>
                    <a:pt x="7915" y="4189"/>
                  </a:lnTo>
                  <a:cubicBezTo>
                    <a:pt x="7926" y="4141"/>
                    <a:pt x="7926" y="4096"/>
                    <a:pt x="7937" y="4049"/>
                  </a:cubicBezTo>
                  <a:close/>
                  <a:moveTo>
                    <a:pt x="7973" y="4420"/>
                  </a:moveTo>
                  <a:cubicBezTo>
                    <a:pt x="7973" y="4479"/>
                    <a:pt x="7797" y="4747"/>
                    <a:pt x="7739" y="4758"/>
                  </a:cubicBezTo>
                  <a:cubicBezTo>
                    <a:pt x="7727" y="4700"/>
                    <a:pt x="7903" y="4432"/>
                    <a:pt x="7973" y="4420"/>
                  </a:cubicBezTo>
                  <a:close/>
                  <a:moveTo>
                    <a:pt x="4442" y="1"/>
                  </a:moveTo>
                  <a:cubicBezTo>
                    <a:pt x="4393" y="1"/>
                    <a:pt x="4344" y="4"/>
                    <a:pt x="4294" y="9"/>
                  </a:cubicBezTo>
                  <a:cubicBezTo>
                    <a:pt x="4154" y="20"/>
                    <a:pt x="4026" y="32"/>
                    <a:pt x="3897" y="46"/>
                  </a:cubicBezTo>
                  <a:cubicBezTo>
                    <a:pt x="3269" y="90"/>
                    <a:pt x="2665" y="266"/>
                    <a:pt x="2095" y="534"/>
                  </a:cubicBezTo>
                  <a:cubicBezTo>
                    <a:pt x="2059" y="546"/>
                    <a:pt x="2026" y="568"/>
                    <a:pt x="2012" y="604"/>
                  </a:cubicBezTo>
                  <a:cubicBezTo>
                    <a:pt x="1966" y="679"/>
                    <a:pt x="1950" y="705"/>
                    <a:pt x="1910" y="705"/>
                  </a:cubicBezTo>
                  <a:cubicBezTo>
                    <a:pt x="1889" y="705"/>
                    <a:pt x="1860" y="697"/>
                    <a:pt x="1816" y="685"/>
                  </a:cubicBezTo>
                  <a:cubicBezTo>
                    <a:pt x="1799" y="685"/>
                    <a:pt x="1779" y="680"/>
                    <a:pt x="1764" y="680"/>
                  </a:cubicBezTo>
                  <a:cubicBezTo>
                    <a:pt x="1756" y="680"/>
                    <a:pt x="1750" y="682"/>
                    <a:pt x="1746" y="685"/>
                  </a:cubicBezTo>
                  <a:cubicBezTo>
                    <a:pt x="1699" y="708"/>
                    <a:pt x="1651" y="755"/>
                    <a:pt x="1618" y="778"/>
                  </a:cubicBezTo>
                  <a:cubicBezTo>
                    <a:pt x="1548" y="836"/>
                    <a:pt x="1467" y="895"/>
                    <a:pt x="1397" y="954"/>
                  </a:cubicBezTo>
                  <a:cubicBezTo>
                    <a:pt x="1302" y="1023"/>
                    <a:pt x="1210" y="1104"/>
                    <a:pt x="1118" y="1174"/>
                  </a:cubicBezTo>
                  <a:cubicBezTo>
                    <a:pt x="1104" y="1197"/>
                    <a:pt x="1093" y="1219"/>
                    <a:pt x="1093" y="1244"/>
                  </a:cubicBezTo>
                  <a:cubicBezTo>
                    <a:pt x="1059" y="1303"/>
                    <a:pt x="1034" y="1359"/>
                    <a:pt x="1012" y="1417"/>
                  </a:cubicBezTo>
                  <a:cubicBezTo>
                    <a:pt x="993" y="1456"/>
                    <a:pt x="973" y="1473"/>
                    <a:pt x="950" y="1473"/>
                  </a:cubicBezTo>
                  <a:cubicBezTo>
                    <a:pt x="931" y="1473"/>
                    <a:pt x="909" y="1462"/>
                    <a:pt x="883" y="1442"/>
                  </a:cubicBezTo>
                  <a:cubicBezTo>
                    <a:pt x="849" y="1406"/>
                    <a:pt x="813" y="1373"/>
                    <a:pt x="768" y="1347"/>
                  </a:cubicBezTo>
                  <a:cubicBezTo>
                    <a:pt x="761" y="1342"/>
                    <a:pt x="747" y="1339"/>
                    <a:pt x="732" y="1339"/>
                  </a:cubicBezTo>
                  <a:cubicBezTo>
                    <a:pt x="718" y="1339"/>
                    <a:pt x="704" y="1342"/>
                    <a:pt x="699" y="1347"/>
                  </a:cubicBezTo>
                  <a:cubicBezTo>
                    <a:pt x="629" y="1428"/>
                    <a:pt x="523" y="1498"/>
                    <a:pt x="475" y="1616"/>
                  </a:cubicBezTo>
                  <a:cubicBezTo>
                    <a:pt x="335" y="2057"/>
                    <a:pt x="232" y="2512"/>
                    <a:pt x="140" y="2965"/>
                  </a:cubicBezTo>
                  <a:cubicBezTo>
                    <a:pt x="104" y="3163"/>
                    <a:pt x="70" y="3373"/>
                    <a:pt x="34" y="3571"/>
                  </a:cubicBezTo>
                  <a:cubicBezTo>
                    <a:pt x="0" y="3817"/>
                    <a:pt x="34" y="4060"/>
                    <a:pt x="81" y="4306"/>
                  </a:cubicBezTo>
                  <a:cubicBezTo>
                    <a:pt x="185" y="4725"/>
                    <a:pt x="266" y="5166"/>
                    <a:pt x="361" y="5585"/>
                  </a:cubicBezTo>
                  <a:cubicBezTo>
                    <a:pt x="383" y="5678"/>
                    <a:pt x="430" y="5773"/>
                    <a:pt x="475" y="5854"/>
                  </a:cubicBezTo>
                  <a:cubicBezTo>
                    <a:pt x="662" y="6167"/>
                    <a:pt x="908" y="6446"/>
                    <a:pt x="1151" y="6714"/>
                  </a:cubicBezTo>
                  <a:cubicBezTo>
                    <a:pt x="1243" y="6831"/>
                    <a:pt x="1327" y="6946"/>
                    <a:pt x="1383" y="7074"/>
                  </a:cubicBezTo>
                  <a:cubicBezTo>
                    <a:pt x="1442" y="7181"/>
                    <a:pt x="1500" y="7250"/>
                    <a:pt x="1607" y="7295"/>
                  </a:cubicBezTo>
                  <a:cubicBezTo>
                    <a:pt x="1967" y="7449"/>
                    <a:pt x="2339" y="7600"/>
                    <a:pt x="2710" y="7751"/>
                  </a:cubicBezTo>
                  <a:cubicBezTo>
                    <a:pt x="2780" y="7784"/>
                    <a:pt x="2875" y="7798"/>
                    <a:pt x="2956" y="7798"/>
                  </a:cubicBezTo>
                  <a:cubicBezTo>
                    <a:pt x="3353" y="7773"/>
                    <a:pt x="3747" y="7739"/>
                    <a:pt x="4143" y="7714"/>
                  </a:cubicBezTo>
                  <a:cubicBezTo>
                    <a:pt x="4526" y="7692"/>
                    <a:pt x="4900" y="7644"/>
                    <a:pt x="5272" y="7541"/>
                  </a:cubicBezTo>
                  <a:cubicBezTo>
                    <a:pt x="5562" y="7449"/>
                    <a:pt x="5867" y="7365"/>
                    <a:pt x="6110" y="7169"/>
                  </a:cubicBezTo>
                  <a:cubicBezTo>
                    <a:pt x="6202" y="7086"/>
                    <a:pt x="6297" y="7016"/>
                    <a:pt x="6389" y="6935"/>
                  </a:cubicBezTo>
                  <a:cubicBezTo>
                    <a:pt x="6459" y="6876"/>
                    <a:pt x="6529" y="6831"/>
                    <a:pt x="6621" y="6820"/>
                  </a:cubicBezTo>
                  <a:cubicBezTo>
                    <a:pt x="6680" y="6806"/>
                    <a:pt x="6727" y="6784"/>
                    <a:pt x="6775" y="6762"/>
                  </a:cubicBezTo>
                  <a:cubicBezTo>
                    <a:pt x="6797" y="6736"/>
                    <a:pt x="6820" y="6692"/>
                    <a:pt x="6820" y="6667"/>
                  </a:cubicBezTo>
                  <a:cubicBezTo>
                    <a:pt x="6808" y="6586"/>
                    <a:pt x="6831" y="6516"/>
                    <a:pt x="6889" y="6457"/>
                  </a:cubicBezTo>
                  <a:cubicBezTo>
                    <a:pt x="6948" y="6412"/>
                    <a:pt x="7007" y="6365"/>
                    <a:pt x="7065" y="6317"/>
                  </a:cubicBezTo>
                  <a:cubicBezTo>
                    <a:pt x="7088" y="6295"/>
                    <a:pt x="7124" y="6284"/>
                    <a:pt x="7135" y="6261"/>
                  </a:cubicBezTo>
                  <a:cubicBezTo>
                    <a:pt x="7205" y="6192"/>
                    <a:pt x="7264" y="6122"/>
                    <a:pt x="7308" y="6052"/>
                  </a:cubicBezTo>
                  <a:cubicBezTo>
                    <a:pt x="7345" y="6016"/>
                    <a:pt x="7356" y="5957"/>
                    <a:pt x="7367" y="5912"/>
                  </a:cubicBezTo>
                  <a:cubicBezTo>
                    <a:pt x="7378" y="5865"/>
                    <a:pt x="7378" y="5795"/>
                    <a:pt x="7415" y="5747"/>
                  </a:cubicBezTo>
                  <a:cubicBezTo>
                    <a:pt x="7448" y="5678"/>
                    <a:pt x="7507" y="5619"/>
                    <a:pt x="7554" y="5549"/>
                  </a:cubicBezTo>
                  <a:cubicBezTo>
                    <a:pt x="7613" y="5479"/>
                    <a:pt x="7658" y="5423"/>
                    <a:pt x="7705" y="5354"/>
                  </a:cubicBezTo>
                  <a:cubicBezTo>
                    <a:pt x="7753" y="5284"/>
                    <a:pt x="7786" y="5214"/>
                    <a:pt x="7834" y="5144"/>
                  </a:cubicBezTo>
                  <a:cubicBezTo>
                    <a:pt x="7903" y="5049"/>
                    <a:pt x="7948" y="4957"/>
                    <a:pt x="7973" y="4840"/>
                  </a:cubicBezTo>
                  <a:cubicBezTo>
                    <a:pt x="8054" y="4515"/>
                    <a:pt x="8113" y="4177"/>
                    <a:pt x="8113" y="3839"/>
                  </a:cubicBezTo>
                  <a:cubicBezTo>
                    <a:pt x="8135" y="3663"/>
                    <a:pt x="8113" y="3513"/>
                    <a:pt x="8054" y="3373"/>
                  </a:cubicBezTo>
                  <a:cubicBezTo>
                    <a:pt x="7878" y="2954"/>
                    <a:pt x="7705" y="2535"/>
                    <a:pt x="7554" y="2116"/>
                  </a:cubicBezTo>
                  <a:cubicBezTo>
                    <a:pt x="7484" y="1942"/>
                    <a:pt x="7389" y="1803"/>
                    <a:pt x="7275" y="1674"/>
                  </a:cubicBezTo>
                  <a:cubicBezTo>
                    <a:pt x="7099" y="1487"/>
                    <a:pt x="6926" y="1303"/>
                    <a:pt x="6750" y="1104"/>
                  </a:cubicBezTo>
                  <a:cubicBezTo>
                    <a:pt x="6727" y="1079"/>
                    <a:pt x="6705" y="1035"/>
                    <a:pt x="6680" y="998"/>
                  </a:cubicBezTo>
                  <a:cubicBezTo>
                    <a:pt x="6658" y="906"/>
                    <a:pt x="6610" y="870"/>
                    <a:pt x="6529" y="836"/>
                  </a:cubicBezTo>
                  <a:cubicBezTo>
                    <a:pt x="6470" y="814"/>
                    <a:pt x="6412" y="778"/>
                    <a:pt x="6367" y="744"/>
                  </a:cubicBezTo>
                  <a:cubicBezTo>
                    <a:pt x="6297" y="697"/>
                    <a:pt x="6227" y="627"/>
                    <a:pt x="6157" y="590"/>
                  </a:cubicBezTo>
                  <a:cubicBezTo>
                    <a:pt x="5808" y="440"/>
                    <a:pt x="5470" y="277"/>
                    <a:pt x="5121" y="149"/>
                  </a:cubicBezTo>
                  <a:cubicBezTo>
                    <a:pt x="4899" y="63"/>
                    <a:pt x="4677" y="1"/>
                    <a:pt x="4442" y="1"/>
                  </a:cubicBezTo>
                  <a:close/>
                </a:path>
              </a:pathLst>
            </a:custGeom>
            <a:solidFill>
              <a:srgbClr val="FCF8F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40" name="Google Shape;3240;p39"/>
            <p:cNvSpPr/>
            <p:nvPr/>
          </p:nvSpPr>
          <p:spPr>
            <a:xfrm>
              <a:off x="5078981" y="4294271"/>
              <a:ext cx="51308" cy="31771"/>
            </a:xfrm>
            <a:custGeom>
              <a:avLst/>
              <a:gdLst/>
              <a:ahLst/>
              <a:cxnLst/>
              <a:rect l="l" t="t" r="r" b="b"/>
              <a:pathLst>
                <a:path w="1082" h="670" extrusionOk="0">
                  <a:moveTo>
                    <a:pt x="1" y="0"/>
                  </a:moveTo>
                  <a:lnTo>
                    <a:pt x="1" y="0"/>
                  </a:lnTo>
                  <a:cubicBezTo>
                    <a:pt x="199" y="280"/>
                    <a:pt x="501" y="408"/>
                    <a:pt x="744" y="618"/>
                  </a:cubicBezTo>
                  <a:cubicBezTo>
                    <a:pt x="758" y="629"/>
                    <a:pt x="780" y="629"/>
                    <a:pt x="802" y="640"/>
                  </a:cubicBezTo>
                  <a:cubicBezTo>
                    <a:pt x="822" y="660"/>
                    <a:pt x="842" y="670"/>
                    <a:pt x="862" y="670"/>
                  </a:cubicBezTo>
                  <a:cubicBezTo>
                    <a:pt x="889" y="670"/>
                    <a:pt x="916" y="652"/>
                    <a:pt x="942" y="618"/>
                  </a:cubicBezTo>
                  <a:cubicBezTo>
                    <a:pt x="990" y="559"/>
                    <a:pt x="1037" y="501"/>
                    <a:pt x="1082" y="442"/>
                  </a:cubicBezTo>
                  <a:cubicBezTo>
                    <a:pt x="721" y="291"/>
                    <a:pt x="361" y="151"/>
                    <a:pt x="1" y="0"/>
                  </a:cubicBezTo>
                  <a:close/>
                </a:path>
              </a:pathLst>
            </a:custGeom>
            <a:solidFill>
              <a:srgbClr val="FCF8F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41" name="Google Shape;3241;p39"/>
            <p:cNvSpPr/>
            <p:nvPr/>
          </p:nvSpPr>
          <p:spPr>
            <a:xfrm>
              <a:off x="5365392" y="4152394"/>
              <a:ext cx="11713" cy="16075"/>
            </a:xfrm>
            <a:custGeom>
              <a:avLst/>
              <a:gdLst/>
              <a:ahLst/>
              <a:cxnLst/>
              <a:rect l="l" t="t" r="r" b="b"/>
              <a:pathLst>
                <a:path w="247" h="339" extrusionOk="0">
                  <a:moveTo>
                    <a:pt x="246" y="0"/>
                  </a:moveTo>
                  <a:lnTo>
                    <a:pt x="246" y="0"/>
                  </a:lnTo>
                  <a:cubicBezTo>
                    <a:pt x="176" y="12"/>
                    <a:pt x="0" y="280"/>
                    <a:pt x="12" y="338"/>
                  </a:cubicBezTo>
                  <a:cubicBezTo>
                    <a:pt x="70" y="327"/>
                    <a:pt x="246" y="59"/>
                    <a:pt x="246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42" name="Google Shape;3242;p39"/>
            <p:cNvSpPr/>
            <p:nvPr/>
          </p:nvSpPr>
          <p:spPr>
            <a:xfrm>
              <a:off x="5019375" y="4042571"/>
              <a:ext cx="4932" cy="17688"/>
            </a:xfrm>
            <a:custGeom>
              <a:avLst/>
              <a:gdLst/>
              <a:ahLst/>
              <a:cxnLst/>
              <a:rect l="l" t="t" r="r" b="b"/>
              <a:pathLst>
                <a:path w="104" h="373" extrusionOk="0">
                  <a:moveTo>
                    <a:pt x="45" y="1"/>
                  </a:moveTo>
                  <a:lnTo>
                    <a:pt x="45" y="1"/>
                  </a:lnTo>
                  <a:cubicBezTo>
                    <a:pt x="23" y="129"/>
                    <a:pt x="0" y="246"/>
                    <a:pt x="12" y="372"/>
                  </a:cubicBezTo>
                  <a:cubicBezTo>
                    <a:pt x="70" y="327"/>
                    <a:pt x="104" y="59"/>
                    <a:pt x="45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43" name="Google Shape;3243;p39"/>
            <p:cNvSpPr/>
            <p:nvPr/>
          </p:nvSpPr>
          <p:spPr>
            <a:xfrm>
              <a:off x="5012215" y="4075669"/>
              <a:ext cx="4410" cy="16075"/>
            </a:xfrm>
            <a:custGeom>
              <a:avLst/>
              <a:gdLst/>
              <a:ahLst/>
              <a:cxnLst/>
              <a:rect l="l" t="t" r="r" b="b"/>
              <a:pathLst>
                <a:path w="93" h="339" extrusionOk="0">
                  <a:moveTo>
                    <a:pt x="70" y="1"/>
                  </a:moveTo>
                  <a:cubicBezTo>
                    <a:pt x="23" y="60"/>
                    <a:pt x="1" y="291"/>
                    <a:pt x="45" y="339"/>
                  </a:cubicBezTo>
                  <a:cubicBezTo>
                    <a:pt x="56" y="222"/>
                    <a:pt x="82" y="118"/>
                    <a:pt x="93" y="12"/>
                  </a:cubicBezTo>
                  <a:cubicBezTo>
                    <a:pt x="82" y="1"/>
                    <a:pt x="82" y="1"/>
                    <a:pt x="70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44" name="Google Shape;3244;p39"/>
            <p:cNvSpPr/>
            <p:nvPr/>
          </p:nvSpPr>
          <p:spPr>
            <a:xfrm>
              <a:off x="5027579" y="4032091"/>
              <a:ext cx="6165" cy="11049"/>
            </a:xfrm>
            <a:custGeom>
              <a:avLst/>
              <a:gdLst/>
              <a:ahLst/>
              <a:cxnLst/>
              <a:rect l="l" t="t" r="r" b="b"/>
              <a:pathLst>
                <a:path w="130" h="233" extrusionOk="0">
                  <a:moveTo>
                    <a:pt x="107" y="1"/>
                  </a:moveTo>
                  <a:lnTo>
                    <a:pt x="107" y="1"/>
                  </a:lnTo>
                  <a:cubicBezTo>
                    <a:pt x="48" y="34"/>
                    <a:pt x="1" y="163"/>
                    <a:pt x="12" y="233"/>
                  </a:cubicBezTo>
                  <a:cubicBezTo>
                    <a:pt x="70" y="199"/>
                    <a:pt x="129" y="48"/>
                    <a:pt x="107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45" name="Google Shape;3245;p39"/>
            <p:cNvSpPr/>
            <p:nvPr/>
          </p:nvSpPr>
          <p:spPr>
            <a:xfrm>
              <a:off x="5374259" y="4134754"/>
              <a:ext cx="3888" cy="7208"/>
            </a:xfrm>
            <a:custGeom>
              <a:avLst/>
              <a:gdLst/>
              <a:ahLst/>
              <a:cxnLst/>
              <a:rect l="l" t="t" r="r" b="b"/>
              <a:pathLst>
                <a:path w="82" h="152" extrusionOk="0">
                  <a:moveTo>
                    <a:pt x="23" y="1"/>
                  </a:moveTo>
                  <a:cubicBezTo>
                    <a:pt x="12" y="48"/>
                    <a:pt x="12" y="93"/>
                    <a:pt x="1" y="141"/>
                  </a:cubicBezTo>
                  <a:lnTo>
                    <a:pt x="48" y="152"/>
                  </a:lnTo>
                  <a:cubicBezTo>
                    <a:pt x="59" y="104"/>
                    <a:pt x="82" y="48"/>
                    <a:pt x="48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46" name="Google Shape;3246;p39"/>
            <p:cNvSpPr/>
            <p:nvPr/>
          </p:nvSpPr>
          <p:spPr>
            <a:xfrm>
              <a:off x="5006145" y="3957454"/>
              <a:ext cx="349912" cy="340428"/>
            </a:xfrm>
            <a:custGeom>
              <a:avLst/>
              <a:gdLst/>
              <a:ahLst/>
              <a:cxnLst/>
              <a:rect l="l" t="t" r="r" b="b"/>
              <a:pathLst>
                <a:path w="7379" h="7179" extrusionOk="0">
                  <a:moveTo>
                    <a:pt x="1838" y="807"/>
                  </a:moveTo>
                  <a:cubicBezTo>
                    <a:pt x="1838" y="818"/>
                    <a:pt x="1838" y="818"/>
                    <a:pt x="1849" y="829"/>
                  </a:cubicBezTo>
                  <a:cubicBezTo>
                    <a:pt x="1746" y="910"/>
                    <a:pt x="1651" y="1005"/>
                    <a:pt x="1548" y="1097"/>
                  </a:cubicBezTo>
                  <a:cubicBezTo>
                    <a:pt x="1548" y="1038"/>
                    <a:pt x="1757" y="829"/>
                    <a:pt x="1838" y="807"/>
                  </a:cubicBezTo>
                  <a:close/>
                  <a:moveTo>
                    <a:pt x="5110" y="840"/>
                  </a:moveTo>
                  <a:cubicBezTo>
                    <a:pt x="5168" y="865"/>
                    <a:pt x="5213" y="888"/>
                    <a:pt x="5261" y="924"/>
                  </a:cubicBezTo>
                  <a:cubicBezTo>
                    <a:pt x="5319" y="957"/>
                    <a:pt x="5308" y="1016"/>
                    <a:pt x="5249" y="1050"/>
                  </a:cubicBezTo>
                  <a:cubicBezTo>
                    <a:pt x="5168" y="1086"/>
                    <a:pt x="5073" y="1119"/>
                    <a:pt x="4981" y="1145"/>
                  </a:cubicBezTo>
                  <a:cubicBezTo>
                    <a:pt x="4961" y="1154"/>
                    <a:pt x="4941" y="1158"/>
                    <a:pt x="4920" y="1158"/>
                  </a:cubicBezTo>
                  <a:cubicBezTo>
                    <a:pt x="4871" y="1158"/>
                    <a:pt x="4821" y="1134"/>
                    <a:pt x="4772" y="1108"/>
                  </a:cubicBezTo>
                  <a:cubicBezTo>
                    <a:pt x="4738" y="1075"/>
                    <a:pt x="4738" y="994"/>
                    <a:pt x="4794" y="969"/>
                  </a:cubicBezTo>
                  <a:cubicBezTo>
                    <a:pt x="4889" y="910"/>
                    <a:pt x="4992" y="876"/>
                    <a:pt x="5110" y="840"/>
                  </a:cubicBezTo>
                  <a:close/>
                  <a:moveTo>
                    <a:pt x="6031" y="2370"/>
                  </a:moveTo>
                  <a:cubicBezTo>
                    <a:pt x="6042" y="2370"/>
                    <a:pt x="6054" y="2372"/>
                    <a:pt x="6065" y="2377"/>
                  </a:cubicBezTo>
                  <a:cubicBezTo>
                    <a:pt x="6205" y="2413"/>
                    <a:pt x="6286" y="2483"/>
                    <a:pt x="6286" y="2575"/>
                  </a:cubicBezTo>
                  <a:cubicBezTo>
                    <a:pt x="6261" y="2656"/>
                    <a:pt x="6275" y="2751"/>
                    <a:pt x="6191" y="2810"/>
                  </a:cubicBezTo>
                  <a:cubicBezTo>
                    <a:pt x="6168" y="2821"/>
                    <a:pt x="6157" y="2865"/>
                    <a:pt x="6146" y="2902"/>
                  </a:cubicBezTo>
                  <a:cubicBezTo>
                    <a:pt x="6124" y="2963"/>
                    <a:pt x="6087" y="3008"/>
                    <a:pt x="6030" y="3008"/>
                  </a:cubicBezTo>
                  <a:cubicBezTo>
                    <a:pt x="6023" y="3008"/>
                    <a:pt x="6015" y="3007"/>
                    <a:pt x="6006" y="3005"/>
                  </a:cubicBezTo>
                  <a:cubicBezTo>
                    <a:pt x="5937" y="3005"/>
                    <a:pt x="5900" y="2960"/>
                    <a:pt x="5889" y="2879"/>
                  </a:cubicBezTo>
                  <a:cubicBezTo>
                    <a:pt x="5878" y="2843"/>
                    <a:pt x="5867" y="2821"/>
                    <a:pt x="5842" y="2796"/>
                  </a:cubicBezTo>
                  <a:cubicBezTo>
                    <a:pt x="5772" y="2715"/>
                    <a:pt x="5772" y="2670"/>
                    <a:pt x="5830" y="2575"/>
                  </a:cubicBezTo>
                  <a:cubicBezTo>
                    <a:pt x="5867" y="2541"/>
                    <a:pt x="5889" y="2505"/>
                    <a:pt x="5911" y="2472"/>
                  </a:cubicBezTo>
                  <a:cubicBezTo>
                    <a:pt x="5941" y="2406"/>
                    <a:pt x="5984" y="2370"/>
                    <a:pt x="6031" y="2370"/>
                  </a:cubicBezTo>
                  <a:close/>
                  <a:moveTo>
                    <a:pt x="780" y="2751"/>
                  </a:moveTo>
                  <a:lnTo>
                    <a:pt x="780" y="2751"/>
                  </a:lnTo>
                  <a:cubicBezTo>
                    <a:pt x="757" y="2854"/>
                    <a:pt x="721" y="2960"/>
                    <a:pt x="698" y="3064"/>
                  </a:cubicBezTo>
                  <a:cubicBezTo>
                    <a:pt x="640" y="2994"/>
                    <a:pt x="698" y="2784"/>
                    <a:pt x="780" y="2751"/>
                  </a:cubicBezTo>
                  <a:close/>
                  <a:moveTo>
                    <a:pt x="1408" y="1259"/>
                  </a:moveTo>
                  <a:lnTo>
                    <a:pt x="1419" y="1273"/>
                  </a:lnTo>
                  <a:cubicBezTo>
                    <a:pt x="1408" y="1295"/>
                    <a:pt x="1397" y="1307"/>
                    <a:pt x="1386" y="1329"/>
                  </a:cubicBezTo>
                  <a:cubicBezTo>
                    <a:pt x="1199" y="1552"/>
                    <a:pt x="1037" y="1784"/>
                    <a:pt x="897" y="2027"/>
                  </a:cubicBezTo>
                  <a:cubicBezTo>
                    <a:pt x="743" y="2284"/>
                    <a:pt x="673" y="2564"/>
                    <a:pt x="617" y="2843"/>
                  </a:cubicBezTo>
                  <a:cubicBezTo>
                    <a:pt x="603" y="2913"/>
                    <a:pt x="592" y="2983"/>
                    <a:pt x="581" y="3041"/>
                  </a:cubicBezTo>
                  <a:cubicBezTo>
                    <a:pt x="570" y="3064"/>
                    <a:pt x="548" y="3075"/>
                    <a:pt x="534" y="3100"/>
                  </a:cubicBezTo>
                  <a:cubicBezTo>
                    <a:pt x="534" y="3075"/>
                    <a:pt x="522" y="3053"/>
                    <a:pt x="522" y="3030"/>
                  </a:cubicBezTo>
                  <a:cubicBezTo>
                    <a:pt x="617" y="2435"/>
                    <a:pt x="849" y="1913"/>
                    <a:pt x="1232" y="1446"/>
                  </a:cubicBezTo>
                  <a:cubicBezTo>
                    <a:pt x="1280" y="1388"/>
                    <a:pt x="1327" y="1329"/>
                    <a:pt x="1361" y="1284"/>
                  </a:cubicBezTo>
                  <a:cubicBezTo>
                    <a:pt x="1372" y="1273"/>
                    <a:pt x="1397" y="1259"/>
                    <a:pt x="1408" y="1259"/>
                  </a:cubicBezTo>
                  <a:close/>
                  <a:moveTo>
                    <a:pt x="4062" y="1703"/>
                  </a:moveTo>
                  <a:cubicBezTo>
                    <a:pt x="4143" y="1703"/>
                    <a:pt x="4224" y="1748"/>
                    <a:pt x="4305" y="1784"/>
                  </a:cubicBezTo>
                  <a:cubicBezTo>
                    <a:pt x="4445" y="1843"/>
                    <a:pt x="4584" y="1888"/>
                    <a:pt x="4702" y="2016"/>
                  </a:cubicBezTo>
                  <a:cubicBezTo>
                    <a:pt x="4749" y="2064"/>
                    <a:pt x="4794" y="2122"/>
                    <a:pt x="4841" y="2192"/>
                  </a:cubicBezTo>
                  <a:cubicBezTo>
                    <a:pt x="4878" y="2251"/>
                    <a:pt x="4934" y="2307"/>
                    <a:pt x="5004" y="2332"/>
                  </a:cubicBezTo>
                  <a:cubicBezTo>
                    <a:pt x="5073" y="2365"/>
                    <a:pt x="5143" y="2402"/>
                    <a:pt x="5213" y="2446"/>
                  </a:cubicBezTo>
                  <a:cubicBezTo>
                    <a:pt x="5400" y="2541"/>
                    <a:pt x="5470" y="2740"/>
                    <a:pt x="5411" y="2935"/>
                  </a:cubicBezTo>
                  <a:cubicBezTo>
                    <a:pt x="5378" y="3041"/>
                    <a:pt x="5367" y="3145"/>
                    <a:pt x="5400" y="3251"/>
                  </a:cubicBezTo>
                  <a:cubicBezTo>
                    <a:pt x="5492" y="3449"/>
                    <a:pt x="5481" y="3648"/>
                    <a:pt x="5448" y="3857"/>
                  </a:cubicBezTo>
                  <a:cubicBezTo>
                    <a:pt x="5378" y="4148"/>
                    <a:pt x="5330" y="4449"/>
                    <a:pt x="5272" y="4740"/>
                  </a:cubicBezTo>
                  <a:cubicBezTo>
                    <a:pt x="5261" y="4810"/>
                    <a:pt x="5227" y="4880"/>
                    <a:pt x="5180" y="4938"/>
                  </a:cubicBezTo>
                  <a:cubicBezTo>
                    <a:pt x="5004" y="5195"/>
                    <a:pt x="4819" y="5438"/>
                    <a:pt x="4632" y="5695"/>
                  </a:cubicBezTo>
                  <a:cubicBezTo>
                    <a:pt x="4540" y="5824"/>
                    <a:pt x="4422" y="5883"/>
                    <a:pt x="4272" y="5916"/>
                  </a:cubicBezTo>
                  <a:cubicBezTo>
                    <a:pt x="4256" y="5920"/>
                    <a:pt x="4240" y="5921"/>
                    <a:pt x="4225" y="5921"/>
                  </a:cubicBezTo>
                  <a:cubicBezTo>
                    <a:pt x="4138" y="5921"/>
                    <a:pt x="4063" y="5870"/>
                    <a:pt x="4003" y="5799"/>
                  </a:cubicBezTo>
                  <a:cubicBezTo>
                    <a:pt x="3864" y="5637"/>
                    <a:pt x="3702" y="5497"/>
                    <a:pt x="3621" y="5276"/>
                  </a:cubicBezTo>
                  <a:cubicBezTo>
                    <a:pt x="3573" y="5170"/>
                    <a:pt x="3514" y="5078"/>
                    <a:pt x="3445" y="4986"/>
                  </a:cubicBezTo>
                  <a:cubicBezTo>
                    <a:pt x="3375" y="4880"/>
                    <a:pt x="3375" y="4765"/>
                    <a:pt x="3364" y="4648"/>
                  </a:cubicBezTo>
                  <a:cubicBezTo>
                    <a:pt x="3341" y="4486"/>
                    <a:pt x="3316" y="4332"/>
                    <a:pt x="3294" y="4181"/>
                  </a:cubicBezTo>
                  <a:cubicBezTo>
                    <a:pt x="3294" y="4123"/>
                    <a:pt x="3257" y="4089"/>
                    <a:pt x="3202" y="4078"/>
                  </a:cubicBezTo>
                  <a:cubicBezTo>
                    <a:pt x="3143" y="4067"/>
                    <a:pt x="3084" y="4067"/>
                    <a:pt x="3026" y="4067"/>
                  </a:cubicBezTo>
                  <a:cubicBezTo>
                    <a:pt x="2987" y="4070"/>
                    <a:pt x="2948" y="4073"/>
                    <a:pt x="2909" y="4073"/>
                  </a:cubicBezTo>
                  <a:cubicBezTo>
                    <a:pt x="2820" y="4073"/>
                    <a:pt x="2734" y="4060"/>
                    <a:pt x="2654" y="4019"/>
                  </a:cubicBezTo>
                  <a:cubicBezTo>
                    <a:pt x="2607" y="3983"/>
                    <a:pt x="2548" y="3983"/>
                    <a:pt x="2489" y="3961"/>
                  </a:cubicBezTo>
                  <a:cubicBezTo>
                    <a:pt x="2433" y="3938"/>
                    <a:pt x="2364" y="3927"/>
                    <a:pt x="2305" y="3880"/>
                  </a:cubicBezTo>
                  <a:cubicBezTo>
                    <a:pt x="2129" y="3729"/>
                    <a:pt x="1989" y="3553"/>
                    <a:pt x="1930" y="3321"/>
                  </a:cubicBezTo>
                  <a:cubicBezTo>
                    <a:pt x="1908" y="3251"/>
                    <a:pt x="1919" y="3192"/>
                    <a:pt x="1944" y="3123"/>
                  </a:cubicBezTo>
                  <a:cubicBezTo>
                    <a:pt x="2014" y="2983"/>
                    <a:pt x="2048" y="2832"/>
                    <a:pt x="2059" y="2670"/>
                  </a:cubicBezTo>
                  <a:cubicBezTo>
                    <a:pt x="2070" y="2564"/>
                    <a:pt x="2118" y="2446"/>
                    <a:pt x="2176" y="2354"/>
                  </a:cubicBezTo>
                  <a:cubicBezTo>
                    <a:pt x="2305" y="2122"/>
                    <a:pt x="2514" y="1946"/>
                    <a:pt x="2757" y="1843"/>
                  </a:cubicBezTo>
                  <a:cubicBezTo>
                    <a:pt x="2852" y="1796"/>
                    <a:pt x="2978" y="1784"/>
                    <a:pt x="3084" y="1762"/>
                  </a:cubicBezTo>
                  <a:cubicBezTo>
                    <a:pt x="3084" y="1773"/>
                    <a:pt x="3084" y="1784"/>
                    <a:pt x="3095" y="1796"/>
                  </a:cubicBezTo>
                  <a:cubicBezTo>
                    <a:pt x="3246" y="1773"/>
                    <a:pt x="3397" y="1737"/>
                    <a:pt x="3551" y="1726"/>
                  </a:cubicBezTo>
                  <a:cubicBezTo>
                    <a:pt x="3713" y="1703"/>
                    <a:pt x="3886" y="1703"/>
                    <a:pt x="4062" y="1703"/>
                  </a:cubicBezTo>
                  <a:close/>
                  <a:moveTo>
                    <a:pt x="4960" y="6706"/>
                  </a:moveTo>
                  <a:cubicBezTo>
                    <a:pt x="4964" y="6706"/>
                    <a:pt x="4968" y="6706"/>
                    <a:pt x="4970" y="6707"/>
                  </a:cubicBezTo>
                  <a:cubicBezTo>
                    <a:pt x="4929" y="6757"/>
                    <a:pt x="4641" y="6843"/>
                    <a:pt x="4516" y="6843"/>
                  </a:cubicBezTo>
                  <a:cubicBezTo>
                    <a:pt x="4496" y="6843"/>
                    <a:pt x="4480" y="6840"/>
                    <a:pt x="4470" y="6835"/>
                  </a:cubicBezTo>
                  <a:cubicBezTo>
                    <a:pt x="4502" y="6803"/>
                    <a:pt x="4882" y="6706"/>
                    <a:pt x="4960" y="6706"/>
                  </a:cubicBezTo>
                  <a:close/>
                  <a:moveTo>
                    <a:pt x="4283" y="6860"/>
                  </a:moveTo>
                  <a:cubicBezTo>
                    <a:pt x="4283" y="6860"/>
                    <a:pt x="4294" y="6860"/>
                    <a:pt x="4305" y="6872"/>
                  </a:cubicBezTo>
                  <a:cubicBezTo>
                    <a:pt x="4294" y="6883"/>
                    <a:pt x="4283" y="6894"/>
                    <a:pt x="4272" y="6894"/>
                  </a:cubicBezTo>
                  <a:cubicBezTo>
                    <a:pt x="4191" y="6905"/>
                    <a:pt x="4096" y="6905"/>
                    <a:pt x="4015" y="6905"/>
                  </a:cubicBezTo>
                  <a:cubicBezTo>
                    <a:pt x="4003" y="6905"/>
                    <a:pt x="3992" y="6883"/>
                    <a:pt x="3981" y="6883"/>
                  </a:cubicBezTo>
                  <a:cubicBezTo>
                    <a:pt x="3992" y="6872"/>
                    <a:pt x="4003" y="6860"/>
                    <a:pt x="4015" y="6860"/>
                  </a:cubicBezTo>
                  <a:close/>
                  <a:moveTo>
                    <a:pt x="5040" y="6846"/>
                  </a:moveTo>
                  <a:cubicBezTo>
                    <a:pt x="5051" y="6846"/>
                    <a:pt x="5051" y="6860"/>
                    <a:pt x="5051" y="6872"/>
                  </a:cubicBezTo>
                  <a:cubicBezTo>
                    <a:pt x="5029" y="6883"/>
                    <a:pt x="5017" y="6894"/>
                    <a:pt x="4992" y="6905"/>
                  </a:cubicBezTo>
                  <a:cubicBezTo>
                    <a:pt x="4659" y="7005"/>
                    <a:pt x="4319" y="7058"/>
                    <a:pt x="3976" y="7058"/>
                  </a:cubicBezTo>
                  <a:cubicBezTo>
                    <a:pt x="3842" y="7058"/>
                    <a:pt x="3708" y="7050"/>
                    <a:pt x="3573" y="7034"/>
                  </a:cubicBezTo>
                  <a:cubicBezTo>
                    <a:pt x="3537" y="7034"/>
                    <a:pt x="3514" y="7022"/>
                    <a:pt x="3481" y="7011"/>
                  </a:cubicBezTo>
                  <a:lnTo>
                    <a:pt x="3481" y="6986"/>
                  </a:lnTo>
                  <a:cubicBezTo>
                    <a:pt x="3605" y="6996"/>
                    <a:pt x="3730" y="7005"/>
                    <a:pt x="3854" y="7005"/>
                  </a:cubicBezTo>
                  <a:cubicBezTo>
                    <a:pt x="3904" y="7005"/>
                    <a:pt x="3954" y="7003"/>
                    <a:pt x="4003" y="7000"/>
                  </a:cubicBezTo>
                  <a:cubicBezTo>
                    <a:pt x="4191" y="7000"/>
                    <a:pt x="4364" y="6986"/>
                    <a:pt x="4540" y="6953"/>
                  </a:cubicBezTo>
                  <a:cubicBezTo>
                    <a:pt x="4702" y="6930"/>
                    <a:pt x="4878" y="6883"/>
                    <a:pt x="5040" y="6846"/>
                  </a:cubicBezTo>
                  <a:close/>
                  <a:moveTo>
                    <a:pt x="3855" y="1"/>
                  </a:moveTo>
                  <a:cubicBezTo>
                    <a:pt x="2758" y="1"/>
                    <a:pt x="1412" y="587"/>
                    <a:pt x="710" y="1983"/>
                  </a:cubicBezTo>
                  <a:cubicBezTo>
                    <a:pt x="0" y="3391"/>
                    <a:pt x="360" y="4986"/>
                    <a:pt x="1187" y="5905"/>
                  </a:cubicBezTo>
                  <a:cubicBezTo>
                    <a:pt x="1220" y="5862"/>
                    <a:pt x="1266" y="5833"/>
                    <a:pt x="1315" y="5833"/>
                  </a:cubicBezTo>
                  <a:cubicBezTo>
                    <a:pt x="1334" y="5833"/>
                    <a:pt x="1353" y="5837"/>
                    <a:pt x="1372" y="5846"/>
                  </a:cubicBezTo>
                  <a:cubicBezTo>
                    <a:pt x="1467" y="5905"/>
                    <a:pt x="1570" y="5952"/>
                    <a:pt x="1651" y="6045"/>
                  </a:cubicBezTo>
                  <a:cubicBezTo>
                    <a:pt x="1687" y="6103"/>
                    <a:pt x="1746" y="6137"/>
                    <a:pt x="1805" y="6184"/>
                  </a:cubicBezTo>
                  <a:cubicBezTo>
                    <a:pt x="1849" y="6218"/>
                    <a:pt x="1897" y="6243"/>
                    <a:pt x="1956" y="6277"/>
                  </a:cubicBezTo>
                  <a:cubicBezTo>
                    <a:pt x="2025" y="6313"/>
                    <a:pt x="2095" y="6358"/>
                    <a:pt x="2176" y="6383"/>
                  </a:cubicBezTo>
                  <a:cubicBezTo>
                    <a:pt x="2280" y="6427"/>
                    <a:pt x="2386" y="6453"/>
                    <a:pt x="2489" y="6497"/>
                  </a:cubicBezTo>
                  <a:cubicBezTo>
                    <a:pt x="2527" y="6509"/>
                    <a:pt x="2562" y="6515"/>
                    <a:pt x="2596" y="6515"/>
                  </a:cubicBezTo>
                  <a:cubicBezTo>
                    <a:pt x="2636" y="6515"/>
                    <a:pt x="2675" y="6506"/>
                    <a:pt x="2713" y="6486"/>
                  </a:cubicBezTo>
                  <a:cubicBezTo>
                    <a:pt x="2736" y="6476"/>
                    <a:pt x="2759" y="6471"/>
                    <a:pt x="2780" y="6471"/>
                  </a:cubicBezTo>
                  <a:cubicBezTo>
                    <a:pt x="2849" y="6471"/>
                    <a:pt x="2897" y="6527"/>
                    <a:pt x="2897" y="6626"/>
                  </a:cubicBezTo>
                  <a:cubicBezTo>
                    <a:pt x="2897" y="6791"/>
                    <a:pt x="2933" y="6835"/>
                    <a:pt x="3084" y="6894"/>
                  </a:cubicBezTo>
                  <a:cubicBezTo>
                    <a:pt x="3165" y="6916"/>
                    <a:pt x="3213" y="6964"/>
                    <a:pt x="3224" y="7045"/>
                  </a:cubicBezTo>
                  <a:cubicBezTo>
                    <a:pt x="3224" y="7103"/>
                    <a:pt x="3246" y="7115"/>
                    <a:pt x="3294" y="7126"/>
                  </a:cubicBezTo>
                  <a:cubicBezTo>
                    <a:pt x="3502" y="7161"/>
                    <a:pt x="3710" y="7179"/>
                    <a:pt x="3917" y="7179"/>
                  </a:cubicBezTo>
                  <a:cubicBezTo>
                    <a:pt x="4208" y="7179"/>
                    <a:pt x="4497" y="7143"/>
                    <a:pt x="4783" y="7070"/>
                  </a:cubicBezTo>
                  <a:cubicBezTo>
                    <a:pt x="4970" y="7022"/>
                    <a:pt x="5143" y="6964"/>
                    <a:pt x="5319" y="6905"/>
                  </a:cubicBezTo>
                  <a:cubicBezTo>
                    <a:pt x="5308" y="6824"/>
                    <a:pt x="5319" y="6777"/>
                    <a:pt x="5378" y="6732"/>
                  </a:cubicBezTo>
                  <a:cubicBezTo>
                    <a:pt x="5459" y="6651"/>
                    <a:pt x="5551" y="6592"/>
                    <a:pt x="5632" y="6522"/>
                  </a:cubicBezTo>
                  <a:cubicBezTo>
                    <a:pt x="5691" y="6486"/>
                    <a:pt x="5727" y="6453"/>
                    <a:pt x="5749" y="6394"/>
                  </a:cubicBezTo>
                  <a:cubicBezTo>
                    <a:pt x="5772" y="6346"/>
                    <a:pt x="5819" y="6288"/>
                    <a:pt x="5856" y="6288"/>
                  </a:cubicBezTo>
                  <a:cubicBezTo>
                    <a:pt x="6018" y="6265"/>
                    <a:pt x="6146" y="6162"/>
                    <a:pt x="6297" y="6126"/>
                  </a:cubicBezTo>
                  <a:cubicBezTo>
                    <a:pt x="6331" y="6115"/>
                    <a:pt x="6344" y="6092"/>
                    <a:pt x="6367" y="6078"/>
                  </a:cubicBezTo>
                  <a:cubicBezTo>
                    <a:pt x="6367" y="6067"/>
                    <a:pt x="6367" y="6067"/>
                    <a:pt x="6356" y="6056"/>
                  </a:cubicBezTo>
                  <a:cubicBezTo>
                    <a:pt x="6322" y="6064"/>
                    <a:pt x="6283" y="6072"/>
                    <a:pt x="6242" y="6072"/>
                  </a:cubicBezTo>
                  <a:cubicBezTo>
                    <a:pt x="6225" y="6072"/>
                    <a:pt x="6208" y="6070"/>
                    <a:pt x="6191" y="6067"/>
                  </a:cubicBezTo>
                  <a:cubicBezTo>
                    <a:pt x="6099" y="6067"/>
                    <a:pt x="6051" y="5997"/>
                    <a:pt x="6099" y="5916"/>
                  </a:cubicBezTo>
                  <a:cubicBezTo>
                    <a:pt x="6135" y="5858"/>
                    <a:pt x="6146" y="5799"/>
                    <a:pt x="6121" y="5743"/>
                  </a:cubicBezTo>
                  <a:cubicBezTo>
                    <a:pt x="6076" y="5626"/>
                    <a:pt x="6099" y="5556"/>
                    <a:pt x="6216" y="5508"/>
                  </a:cubicBezTo>
                  <a:cubicBezTo>
                    <a:pt x="6286" y="5475"/>
                    <a:pt x="6367" y="5464"/>
                    <a:pt x="6437" y="5427"/>
                  </a:cubicBezTo>
                  <a:cubicBezTo>
                    <a:pt x="6470" y="5416"/>
                    <a:pt x="6507" y="5405"/>
                    <a:pt x="6540" y="5369"/>
                  </a:cubicBezTo>
                  <a:cubicBezTo>
                    <a:pt x="6568" y="5352"/>
                    <a:pt x="6594" y="5327"/>
                    <a:pt x="6620" y="5327"/>
                  </a:cubicBezTo>
                  <a:cubicBezTo>
                    <a:pt x="6629" y="5327"/>
                    <a:pt x="6637" y="5329"/>
                    <a:pt x="6646" y="5335"/>
                  </a:cubicBezTo>
                  <a:cubicBezTo>
                    <a:pt x="6680" y="5357"/>
                    <a:pt x="6716" y="5405"/>
                    <a:pt x="6727" y="5438"/>
                  </a:cubicBezTo>
                  <a:cubicBezTo>
                    <a:pt x="6738" y="5464"/>
                    <a:pt x="6738" y="5497"/>
                    <a:pt x="6738" y="5533"/>
                  </a:cubicBezTo>
                  <a:cubicBezTo>
                    <a:pt x="6750" y="5556"/>
                    <a:pt x="6764" y="5578"/>
                    <a:pt x="6775" y="5589"/>
                  </a:cubicBezTo>
                  <a:cubicBezTo>
                    <a:pt x="6797" y="5614"/>
                    <a:pt x="6819" y="5637"/>
                    <a:pt x="6845" y="5659"/>
                  </a:cubicBezTo>
                  <a:cubicBezTo>
                    <a:pt x="6845" y="5659"/>
                    <a:pt x="6856" y="5659"/>
                    <a:pt x="6856" y="5648"/>
                  </a:cubicBezTo>
                  <a:cubicBezTo>
                    <a:pt x="7099" y="5324"/>
                    <a:pt x="7275" y="4950"/>
                    <a:pt x="7378" y="4556"/>
                  </a:cubicBezTo>
                  <a:cubicBezTo>
                    <a:pt x="7378" y="4542"/>
                    <a:pt x="7378" y="4519"/>
                    <a:pt x="7367" y="4508"/>
                  </a:cubicBezTo>
                  <a:cubicBezTo>
                    <a:pt x="7322" y="4438"/>
                    <a:pt x="7297" y="4357"/>
                    <a:pt x="7297" y="4276"/>
                  </a:cubicBezTo>
                  <a:cubicBezTo>
                    <a:pt x="7297" y="4218"/>
                    <a:pt x="7275" y="4148"/>
                    <a:pt x="7264" y="4089"/>
                  </a:cubicBezTo>
                  <a:cubicBezTo>
                    <a:pt x="7264" y="4089"/>
                    <a:pt x="7252" y="4078"/>
                    <a:pt x="7238" y="4078"/>
                  </a:cubicBezTo>
                  <a:cubicBezTo>
                    <a:pt x="7203" y="4143"/>
                    <a:pt x="7151" y="4177"/>
                    <a:pt x="7084" y="4177"/>
                  </a:cubicBezTo>
                  <a:cubicBezTo>
                    <a:pt x="7066" y="4177"/>
                    <a:pt x="7048" y="4175"/>
                    <a:pt x="7029" y="4170"/>
                  </a:cubicBezTo>
                  <a:cubicBezTo>
                    <a:pt x="6987" y="4160"/>
                    <a:pt x="6951" y="4155"/>
                    <a:pt x="6914" y="4155"/>
                  </a:cubicBezTo>
                  <a:cubicBezTo>
                    <a:pt x="6869" y="4155"/>
                    <a:pt x="6825" y="4163"/>
                    <a:pt x="6775" y="4181"/>
                  </a:cubicBezTo>
                  <a:cubicBezTo>
                    <a:pt x="6749" y="4193"/>
                    <a:pt x="6724" y="4198"/>
                    <a:pt x="6701" y="4198"/>
                  </a:cubicBezTo>
                  <a:cubicBezTo>
                    <a:pt x="6627" y="4198"/>
                    <a:pt x="6568" y="4145"/>
                    <a:pt x="6540" y="4067"/>
                  </a:cubicBezTo>
                  <a:cubicBezTo>
                    <a:pt x="6518" y="3961"/>
                    <a:pt x="6495" y="3857"/>
                    <a:pt x="6470" y="3751"/>
                  </a:cubicBezTo>
                  <a:cubicBezTo>
                    <a:pt x="6437" y="3634"/>
                    <a:pt x="6425" y="3508"/>
                    <a:pt x="6437" y="3391"/>
                  </a:cubicBezTo>
                  <a:cubicBezTo>
                    <a:pt x="6437" y="3251"/>
                    <a:pt x="6448" y="3123"/>
                    <a:pt x="6437" y="2994"/>
                  </a:cubicBezTo>
                  <a:cubicBezTo>
                    <a:pt x="6437" y="2902"/>
                    <a:pt x="6470" y="2821"/>
                    <a:pt x="6529" y="2751"/>
                  </a:cubicBezTo>
                  <a:cubicBezTo>
                    <a:pt x="6599" y="2681"/>
                    <a:pt x="6657" y="2600"/>
                    <a:pt x="6705" y="2505"/>
                  </a:cubicBezTo>
                  <a:cubicBezTo>
                    <a:pt x="6764" y="2402"/>
                    <a:pt x="6750" y="2365"/>
                    <a:pt x="6657" y="2296"/>
                  </a:cubicBezTo>
                  <a:cubicBezTo>
                    <a:pt x="6565" y="2237"/>
                    <a:pt x="6459" y="2181"/>
                    <a:pt x="6356" y="2134"/>
                  </a:cubicBezTo>
                  <a:cubicBezTo>
                    <a:pt x="6238" y="2080"/>
                    <a:pt x="6170" y="2051"/>
                    <a:pt x="6109" y="2051"/>
                  </a:cubicBezTo>
                  <a:cubicBezTo>
                    <a:pt x="6037" y="2051"/>
                    <a:pt x="5975" y="2092"/>
                    <a:pt x="5856" y="2181"/>
                  </a:cubicBezTo>
                  <a:cubicBezTo>
                    <a:pt x="5819" y="2215"/>
                    <a:pt x="5761" y="2226"/>
                    <a:pt x="5702" y="2251"/>
                  </a:cubicBezTo>
                  <a:cubicBezTo>
                    <a:pt x="5680" y="2262"/>
                    <a:pt x="5632" y="2273"/>
                    <a:pt x="5610" y="2296"/>
                  </a:cubicBezTo>
                  <a:cubicBezTo>
                    <a:pt x="5582" y="2345"/>
                    <a:pt x="5536" y="2368"/>
                    <a:pt x="5488" y="2368"/>
                  </a:cubicBezTo>
                  <a:cubicBezTo>
                    <a:pt x="5478" y="2368"/>
                    <a:pt x="5469" y="2367"/>
                    <a:pt x="5459" y="2365"/>
                  </a:cubicBezTo>
                  <a:cubicBezTo>
                    <a:pt x="5389" y="2343"/>
                    <a:pt x="5378" y="2284"/>
                    <a:pt x="5367" y="2237"/>
                  </a:cubicBezTo>
                  <a:cubicBezTo>
                    <a:pt x="5353" y="2181"/>
                    <a:pt x="5342" y="2122"/>
                    <a:pt x="5319" y="2075"/>
                  </a:cubicBezTo>
                  <a:cubicBezTo>
                    <a:pt x="5261" y="1972"/>
                    <a:pt x="5272" y="1888"/>
                    <a:pt x="5378" y="1832"/>
                  </a:cubicBezTo>
                  <a:cubicBezTo>
                    <a:pt x="5451" y="1790"/>
                    <a:pt x="5537" y="1749"/>
                    <a:pt x="5626" y="1749"/>
                  </a:cubicBezTo>
                  <a:cubicBezTo>
                    <a:pt x="5663" y="1749"/>
                    <a:pt x="5701" y="1756"/>
                    <a:pt x="5738" y="1773"/>
                  </a:cubicBezTo>
                  <a:cubicBezTo>
                    <a:pt x="5754" y="1779"/>
                    <a:pt x="5767" y="1782"/>
                    <a:pt x="5778" y="1782"/>
                  </a:cubicBezTo>
                  <a:cubicBezTo>
                    <a:pt x="5810" y="1782"/>
                    <a:pt x="5829" y="1761"/>
                    <a:pt x="5856" y="1726"/>
                  </a:cubicBezTo>
                  <a:cubicBezTo>
                    <a:pt x="5948" y="1564"/>
                    <a:pt x="5959" y="1388"/>
                    <a:pt x="5925" y="1203"/>
                  </a:cubicBezTo>
                  <a:cubicBezTo>
                    <a:pt x="5889" y="1027"/>
                    <a:pt x="5819" y="888"/>
                    <a:pt x="5657" y="807"/>
                  </a:cubicBezTo>
                  <a:cubicBezTo>
                    <a:pt x="5509" y="735"/>
                    <a:pt x="5367" y="687"/>
                    <a:pt x="5218" y="687"/>
                  </a:cubicBezTo>
                  <a:cubicBezTo>
                    <a:pt x="5145" y="687"/>
                    <a:pt x="5070" y="699"/>
                    <a:pt x="4992" y="726"/>
                  </a:cubicBezTo>
                  <a:cubicBezTo>
                    <a:pt x="4900" y="748"/>
                    <a:pt x="4819" y="784"/>
                    <a:pt x="4724" y="795"/>
                  </a:cubicBezTo>
                  <a:cubicBezTo>
                    <a:pt x="4709" y="798"/>
                    <a:pt x="4694" y="800"/>
                    <a:pt x="4678" y="800"/>
                  </a:cubicBezTo>
                  <a:cubicBezTo>
                    <a:pt x="4634" y="800"/>
                    <a:pt x="4589" y="789"/>
                    <a:pt x="4562" y="770"/>
                  </a:cubicBezTo>
                  <a:cubicBezTo>
                    <a:pt x="4434" y="678"/>
                    <a:pt x="4319" y="586"/>
                    <a:pt x="4283" y="435"/>
                  </a:cubicBezTo>
                  <a:cubicBezTo>
                    <a:pt x="4272" y="399"/>
                    <a:pt x="4249" y="365"/>
                    <a:pt x="4224" y="351"/>
                  </a:cubicBezTo>
                  <a:cubicBezTo>
                    <a:pt x="4121" y="307"/>
                    <a:pt x="4096" y="225"/>
                    <a:pt x="4121" y="119"/>
                  </a:cubicBezTo>
                  <a:cubicBezTo>
                    <a:pt x="4121" y="86"/>
                    <a:pt x="4143" y="49"/>
                    <a:pt x="4154" y="16"/>
                  </a:cubicBezTo>
                  <a:cubicBezTo>
                    <a:pt x="4057" y="6"/>
                    <a:pt x="3957" y="1"/>
                    <a:pt x="3855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47" name="Google Shape;3247;p39"/>
            <p:cNvSpPr/>
            <p:nvPr/>
          </p:nvSpPr>
          <p:spPr>
            <a:xfrm>
              <a:off x="5202602" y="3958165"/>
              <a:ext cx="161228" cy="209264"/>
            </a:xfrm>
            <a:custGeom>
              <a:avLst/>
              <a:gdLst/>
              <a:ahLst/>
              <a:cxnLst/>
              <a:rect l="l" t="t" r="r" b="b"/>
              <a:pathLst>
                <a:path w="3400" h="4413" extrusionOk="0">
                  <a:moveTo>
                    <a:pt x="313" y="172"/>
                  </a:moveTo>
                  <a:cubicBezTo>
                    <a:pt x="356" y="172"/>
                    <a:pt x="401" y="189"/>
                    <a:pt x="408" y="210"/>
                  </a:cubicBezTo>
                  <a:cubicBezTo>
                    <a:pt x="408" y="222"/>
                    <a:pt x="386" y="244"/>
                    <a:pt x="386" y="244"/>
                  </a:cubicBezTo>
                  <a:cubicBezTo>
                    <a:pt x="338" y="233"/>
                    <a:pt x="291" y="210"/>
                    <a:pt x="246" y="197"/>
                  </a:cubicBezTo>
                  <a:cubicBezTo>
                    <a:pt x="259" y="179"/>
                    <a:pt x="285" y="172"/>
                    <a:pt x="313" y="172"/>
                  </a:cubicBezTo>
                  <a:close/>
                  <a:moveTo>
                    <a:pt x="606" y="185"/>
                  </a:moveTo>
                  <a:lnTo>
                    <a:pt x="606" y="185"/>
                  </a:lnTo>
                  <a:cubicBezTo>
                    <a:pt x="617" y="280"/>
                    <a:pt x="595" y="350"/>
                    <a:pt x="548" y="431"/>
                  </a:cubicBezTo>
                  <a:cubicBezTo>
                    <a:pt x="511" y="373"/>
                    <a:pt x="548" y="233"/>
                    <a:pt x="606" y="185"/>
                  </a:cubicBezTo>
                  <a:close/>
                  <a:moveTo>
                    <a:pt x="1992" y="1130"/>
                  </a:moveTo>
                  <a:cubicBezTo>
                    <a:pt x="2025" y="1152"/>
                    <a:pt x="2062" y="1174"/>
                    <a:pt x="2095" y="1199"/>
                  </a:cubicBezTo>
                  <a:cubicBezTo>
                    <a:pt x="2084" y="1211"/>
                    <a:pt x="2084" y="1222"/>
                    <a:pt x="2073" y="1233"/>
                  </a:cubicBezTo>
                  <a:cubicBezTo>
                    <a:pt x="2037" y="1199"/>
                    <a:pt x="2003" y="1174"/>
                    <a:pt x="1978" y="1152"/>
                  </a:cubicBezTo>
                  <a:cubicBezTo>
                    <a:pt x="1978" y="1141"/>
                    <a:pt x="1992" y="1130"/>
                    <a:pt x="1992" y="1130"/>
                  </a:cubicBezTo>
                  <a:close/>
                  <a:moveTo>
                    <a:pt x="2690" y="3015"/>
                  </a:moveTo>
                  <a:lnTo>
                    <a:pt x="2690" y="3015"/>
                  </a:lnTo>
                  <a:cubicBezTo>
                    <a:pt x="2654" y="3130"/>
                    <a:pt x="2632" y="3225"/>
                    <a:pt x="2595" y="3339"/>
                  </a:cubicBezTo>
                  <a:cubicBezTo>
                    <a:pt x="2562" y="3258"/>
                    <a:pt x="2607" y="3074"/>
                    <a:pt x="2690" y="3015"/>
                  </a:cubicBezTo>
                  <a:close/>
                  <a:moveTo>
                    <a:pt x="2503" y="3549"/>
                  </a:moveTo>
                  <a:lnTo>
                    <a:pt x="2503" y="3549"/>
                  </a:lnTo>
                  <a:cubicBezTo>
                    <a:pt x="2562" y="3563"/>
                    <a:pt x="2632" y="3608"/>
                    <a:pt x="2643" y="3677"/>
                  </a:cubicBezTo>
                  <a:cubicBezTo>
                    <a:pt x="2573" y="3677"/>
                    <a:pt x="2503" y="3608"/>
                    <a:pt x="2503" y="3549"/>
                  </a:cubicBezTo>
                  <a:close/>
                  <a:moveTo>
                    <a:pt x="81" y="1"/>
                  </a:moveTo>
                  <a:cubicBezTo>
                    <a:pt x="0" y="57"/>
                    <a:pt x="11" y="222"/>
                    <a:pt x="92" y="280"/>
                  </a:cubicBezTo>
                  <a:cubicBezTo>
                    <a:pt x="129" y="303"/>
                    <a:pt x="176" y="336"/>
                    <a:pt x="187" y="384"/>
                  </a:cubicBezTo>
                  <a:cubicBezTo>
                    <a:pt x="221" y="523"/>
                    <a:pt x="327" y="616"/>
                    <a:pt x="430" y="699"/>
                  </a:cubicBezTo>
                  <a:cubicBezTo>
                    <a:pt x="457" y="716"/>
                    <a:pt x="495" y="726"/>
                    <a:pt x="532" y="726"/>
                  </a:cubicBezTo>
                  <a:cubicBezTo>
                    <a:pt x="545" y="726"/>
                    <a:pt x="558" y="725"/>
                    <a:pt x="570" y="722"/>
                  </a:cubicBezTo>
                  <a:cubicBezTo>
                    <a:pt x="665" y="711"/>
                    <a:pt x="746" y="674"/>
                    <a:pt x="838" y="652"/>
                  </a:cubicBezTo>
                  <a:cubicBezTo>
                    <a:pt x="896" y="633"/>
                    <a:pt x="962" y="613"/>
                    <a:pt x="1029" y="613"/>
                  </a:cubicBezTo>
                  <a:cubicBezTo>
                    <a:pt x="1043" y="613"/>
                    <a:pt x="1056" y="614"/>
                    <a:pt x="1070" y="616"/>
                  </a:cubicBezTo>
                  <a:cubicBezTo>
                    <a:pt x="1280" y="630"/>
                    <a:pt x="1478" y="699"/>
                    <a:pt x="1654" y="825"/>
                  </a:cubicBezTo>
                  <a:cubicBezTo>
                    <a:pt x="1724" y="873"/>
                    <a:pt x="1782" y="942"/>
                    <a:pt x="1794" y="1023"/>
                  </a:cubicBezTo>
                  <a:cubicBezTo>
                    <a:pt x="1816" y="1104"/>
                    <a:pt x="1827" y="1188"/>
                    <a:pt x="1852" y="1269"/>
                  </a:cubicBezTo>
                  <a:cubicBezTo>
                    <a:pt x="1908" y="1454"/>
                    <a:pt x="1852" y="1618"/>
                    <a:pt x="1746" y="1769"/>
                  </a:cubicBezTo>
                  <a:cubicBezTo>
                    <a:pt x="1721" y="1813"/>
                    <a:pt x="1689" y="1837"/>
                    <a:pt x="1649" y="1837"/>
                  </a:cubicBezTo>
                  <a:cubicBezTo>
                    <a:pt x="1636" y="1837"/>
                    <a:pt x="1621" y="1834"/>
                    <a:pt x="1606" y="1828"/>
                  </a:cubicBezTo>
                  <a:cubicBezTo>
                    <a:pt x="1566" y="1808"/>
                    <a:pt x="1528" y="1800"/>
                    <a:pt x="1490" y="1800"/>
                  </a:cubicBezTo>
                  <a:cubicBezTo>
                    <a:pt x="1418" y="1800"/>
                    <a:pt x="1349" y="1828"/>
                    <a:pt x="1280" y="1850"/>
                  </a:cubicBezTo>
                  <a:cubicBezTo>
                    <a:pt x="1210" y="1887"/>
                    <a:pt x="1187" y="1943"/>
                    <a:pt x="1210" y="2001"/>
                  </a:cubicBezTo>
                  <a:cubicBezTo>
                    <a:pt x="1235" y="2071"/>
                    <a:pt x="1257" y="2141"/>
                    <a:pt x="1280" y="2211"/>
                  </a:cubicBezTo>
                  <a:cubicBezTo>
                    <a:pt x="1294" y="2247"/>
                    <a:pt x="1316" y="2281"/>
                    <a:pt x="1338" y="2292"/>
                  </a:cubicBezTo>
                  <a:cubicBezTo>
                    <a:pt x="1363" y="2292"/>
                    <a:pt x="1397" y="2269"/>
                    <a:pt x="1419" y="2247"/>
                  </a:cubicBezTo>
                  <a:cubicBezTo>
                    <a:pt x="1456" y="2236"/>
                    <a:pt x="1489" y="2188"/>
                    <a:pt x="1525" y="2188"/>
                  </a:cubicBezTo>
                  <a:cubicBezTo>
                    <a:pt x="1595" y="2177"/>
                    <a:pt x="1654" y="2152"/>
                    <a:pt x="1699" y="2107"/>
                  </a:cubicBezTo>
                  <a:cubicBezTo>
                    <a:pt x="1735" y="2071"/>
                    <a:pt x="1782" y="2049"/>
                    <a:pt x="1827" y="2012"/>
                  </a:cubicBezTo>
                  <a:cubicBezTo>
                    <a:pt x="1869" y="1985"/>
                    <a:pt x="1916" y="1971"/>
                    <a:pt x="1967" y="1971"/>
                  </a:cubicBezTo>
                  <a:cubicBezTo>
                    <a:pt x="2000" y="1971"/>
                    <a:pt x="2036" y="1977"/>
                    <a:pt x="2073" y="1990"/>
                  </a:cubicBezTo>
                  <a:cubicBezTo>
                    <a:pt x="2201" y="2049"/>
                    <a:pt x="2341" y="2107"/>
                    <a:pt x="2467" y="2177"/>
                  </a:cubicBezTo>
                  <a:cubicBezTo>
                    <a:pt x="2526" y="2200"/>
                    <a:pt x="2573" y="2258"/>
                    <a:pt x="2621" y="2306"/>
                  </a:cubicBezTo>
                  <a:cubicBezTo>
                    <a:pt x="2665" y="2350"/>
                    <a:pt x="2676" y="2409"/>
                    <a:pt x="2643" y="2468"/>
                  </a:cubicBezTo>
                  <a:cubicBezTo>
                    <a:pt x="2595" y="2571"/>
                    <a:pt x="2537" y="2688"/>
                    <a:pt x="2445" y="2769"/>
                  </a:cubicBezTo>
                  <a:cubicBezTo>
                    <a:pt x="2386" y="2828"/>
                    <a:pt x="2364" y="2909"/>
                    <a:pt x="2364" y="2990"/>
                  </a:cubicBezTo>
                  <a:cubicBezTo>
                    <a:pt x="2364" y="3108"/>
                    <a:pt x="2352" y="3225"/>
                    <a:pt x="2352" y="3339"/>
                  </a:cubicBezTo>
                  <a:cubicBezTo>
                    <a:pt x="2364" y="3446"/>
                    <a:pt x="2364" y="3563"/>
                    <a:pt x="2386" y="3666"/>
                  </a:cubicBezTo>
                  <a:cubicBezTo>
                    <a:pt x="2397" y="3784"/>
                    <a:pt x="2433" y="3898"/>
                    <a:pt x="2467" y="4015"/>
                  </a:cubicBezTo>
                  <a:cubicBezTo>
                    <a:pt x="2486" y="4084"/>
                    <a:pt x="2523" y="4122"/>
                    <a:pt x="2578" y="4122"/>
                  </a:cubicBezTo>
                  <a:cubicBezTo>
                    <a:pt x="2598" y="4122"/>
                    <a:pt x="2619" y="4117"/>
                    <a:pt x="2643" y="4108"/>
                  </a:cubicBezTo>
                  <a:cubicBezTo>
                    <a:pt x="2688" y="4086"/>
                    <a:pt x="2733" y="4074"/>
                    <a:pt x="2778" y="4074"/>
                  </a:cubicBezTo>
                  <a:cubicBezTo>
                    <a:pt x="2803" y="4074"/>
                    <a:pt x="2828" y="4077"/>
                    <a:pt x="2852" y="4085"/>
                  </a:cubicBezTo>
                  <a:cubicBezTo>
                    <a:pt x="2882" y="4093"/>
                    <a:pt x="2908" y="4099"/>
                    <a:pt x="2933" y="4099"/>
                  </a:cubicBezTo>
                  <a:cubicBezTo>
                    <a:pt x="2976" y="4099"/>
                    <a:pt x="3013" y="4082"/>
                    <a:pt x="3051" y="4038"/>
                  </a:cubicBezTo>
                  <a:cubicBezTo>
                    <a:pt x="3066" y="4017"/>
                    <a:pt x="3087" y="4006"/>
                    <a:pt x="3108" y="4006"/>
                  </a:cubicBezTo>
                  <a:cubicBezTo>
                    <a:pt x="3131" y="4006"/>
                    <a:pt x="3153" y="4020"/>
                    <a:pt x="3165" y="4052"/>
                  </a:cubicBezTo>
                  <a:cubicBezTo>
                    <a:pt x="3190" y="4122"/>
                    <a:pt x="3202" y="4191"/>
                    <a:pt x="3224" y="4261"/>
                  </a:cubicBezTo>
                  <a:cubicBezTo>
                    <a:pt x="3235" y="4306"/>
                    <a:pt x="3235" y="4365"/>
                    <a:pt x="3249" y="4412"/>
                  </a:cubicBezTo>
                  <a:lnTo>
                    <a:pt x="3271" y="4412"/>
                  </a:lnTo>
                  <a:cubicBezTo>
                    <a:pt x="3271" y="4387"/>
                    <a:pt x="3283" y="4365"/>
                    <a:pt x="3283" y="4342"/>
                  </a:cubicBezTo>
                  <a:cubicBezTo>
                    <a:pt x="3375" y="3898"/>
                    <a:pt x="3400" y="3457"/>
                    <a:pt x="3330" y="3015"/>
                  </a:cubicBezTo>
                  <a:cubicBezTo>
                    <a:pt x="3179" y="2119"/>
                    <a:pt x="2760" y="1373"/>
                    <a:pt x="2062" y="803"/>
                  </a:cubicBezTo>
                  <a:cubicBezTo>
                    <a:pt x="1503" y="336"/>
                    <a:pt x="849" y="71"/>
                    <a:pt x="129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48" name="Google Shape;3248;p39"/>
            <p:cNvSpPr/>
            <p:nvPr/>
          </p:nvSpPr>
          <p:spPr>
            <a:xfrm>
              <a:off x="5063996" y="4236942"/>
              <a:ext cx="91758" cy="57378"/>
            </a:xfrm>
            <a:custGeom>
              <a:avLst/>
              <a:gdLst/>
              <a:ahLst/>
              <a:cxnLst/>
              <a:rect l="l" t="t" r="r" b="b"/>
              <a:pathLst>
                <a:path w="1935" h="1210" extrusionOk="0">
                  <a:moveTo>
                    <a:pt x="93" y="0"/>
                  </a:moveTo>
                  <a:cubicBezTo>
                    <a:pt x="62" y="0"/>
                    <a:pt x="36" y="17"/>
                    <a:pt x="1" y="58"/>
                  </a:cubicBezTo>
                  <a:cubicBezTo>
                    <a:pt x="526" y="651"/>
                    <a:pt x="1166" y="1036"/>
                    <a:pt x="1934" y="1209"/>
                  </a:cubicBezTo>
                  <a:cubicBezTo>
                    <a:pt x="1934" y="1128"/>
                    <a:pt x="1898" y="1081"/>
                    <a:pt x="1842" y="1059"/>
                  </a:cubicBezTo>
                  <a:cubicBezTo>
                    <a:pt x="1666" y="989"/>
                    <a:pt x="1618" y="919"/>
                    <a:pt x="1618" y="732"/>
                  </a:cubicBezTo>
                  <a:cubicBezTo>
                    <a:pt x="1618" y="672"/>
                    <a:pt x="1600" y="638"/>
                    <a:pt x="1558" y="638"/>
                  </a:cubicBezTo>
                  <a:cubicBezTo>
                    <a:pt x="1543" y="638"/>
                    <a:pt x="1525" y="642"/>
                    <a:pt x="1504" y="651"/>
                  </a:cubicBezTo>
                  <a:cubicBezTo>
                    <a:pt x="1463" y="669"/>
                    <a:pt x="1422" y="678"/>
                    <a:pt x="1382" y="678"/>
                  </a:cubicBezTo>
                  <a:cubicBezTo>
                    <a:pt x="1343" y="678"/>
                    <a:pt x="1304" y="669"/>
                    <a:pt x="1269" y="651"/>
                  </a:cubicBezTo>
                  <a:cubicBezTo>
                    <a:pt x="1177" y="628"/>
                    <a:pt x="1096" y="581"/>
                    <a:pt x="1004" y="570"/>
                  </a:cubicBezTo>
                  <a:cubicBezTo>
                    <a:pt x="794" y="522"/>
                    <a:pt x="641" y="371"/>
                    <a:pt x="456" y="279"/>
                  </a:cubicBezTo>
                  <a:lnTo>
                    <a:pt x="420" y="243"/>
                  </a:lnTo>
                  <a:cubicBezTo>
                    <a:pt x="361" y="151"/>
                    <a:pt x="269" y="81"/>
                    <a:pt x="166" y="22"/>
                  </a:cubicBezTo>
                  <a:cubicBezTo>
                    <a:pt x="137" y="8"/>
                    <a:pt x="114" y="0"/>
                    <a:pt x="93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49" name="Google Shape;3249;p39"/>
            <p:cNvSpPr/>
            <p:nvPr/>
          </p:nvSpPr>
          <p:spPr>
            <a:xfrm>
              <a:off x="5261117" y="4212711"/>
              <a:ext cx="66293" cy="70087"/>
            </a:xfrm>
            <a:custGeom>
              <a:avLst/>
              <a:gdLst/>
              <a:ahLst/>
              <a:cxnLst/>
              <a:rect l="l" t="t" r="r" b="b"/>
              <a:pathLst>
                <a:path w="1398" h="1478" extrusionOk="0">
                  <a:moveTo>
                    <a:pt x="1246" y="0"/>
                  </a:moveTo>
                  <a:cubicBezTo>
                    <a:pt x="1233" y="0"/>
                    <a:pt x="1218" y="7"/>
                    <a:pt x="1199" y="22"/>
                  </a:cubicBezTo>
                  <a:cubicBezTo>
                    <a:pt x="1163" y="55"/>
                    <a:pt x="1130" y="92"/>
                    <a:pt x="1082" y="103"/>
                  </a:cubicBezTo>
                  <a:cubicBezTo>
                    <a:pt x="1001" y="136"/>
                    <a:pt x="931" y="150"/>
                    <a:pt x="850" y="184"/>
                  </a:cubicBezTo>
                  <a:cubicBezTo>
                    <a:pt x="780" y="206"/>
                    <a:pt x="758" y="265"/>
                    <a:pt x="791" y="335"/>
                  </a:cubicBezTo>
                  <a:cubicBezTo>
                    <a:pt x="814" y="405"/>
                    <a:pt x="814" y="486"/>
                    <a:pt x="780" y="556"/>
                  </a:cubicBezTo>
                  <a:cubicBezTo>
                    <a:pt x="758" y="614"/>
                    <a:pt x="769" y="639"/>
                    <a:pt x="828" y="639"/>
                  </a:cubicBezTo>
                  <a:cubicBezTo>
                    <a:pt x="872" y="639"/>
                    <a:pt x="920" y="625"/>
                    <a:pt x="967" y="625"/>
                  </a:cubicBezTo>
                  <a:cubicBezTo>
                    <a:pt x="990" y="625"/>
                    <a:pt x="1023" y="639"/>
                    <a:pt x="1037" y="662"/>
                  </a:cubicBezTo>
                  <a:cubicBezTo>
                    <a:pt x="1048" y="684"/>
                    <a:pt x="1037" y="732"/>
                    <a:pt x="1012" y="743"/>
                  </a:cubicBezTo>
                  <a:cubicBezTo>
                    <a:pt x="967" y="779"/>
                    <a:pt x="920" y="801"/>
                    <a:pt x="861" y="824"/>
                  </a:cubicBezTo>
                  <a:cubicBezTo>
                    <a:pt x="814" y="849"/>
                    <a:pt x="758" y="871"/>
                    <a:pt x="710" y="894"/>
                  </a:cubicBezTo>
                  <a:cubicBezTo>
                    <a:pt x="641" y="919"/>
                    <a:pt x="582" y="930"/>
                    <a:pt x="523" y="963"/>
                  </a:cubicBezTo>
                  <a:cubicBezTo>
                    <a:pt x="490" y="975"/>
                    <a:pt x="442" y="1000"/>
                    <a:pt x="431" y="1033"/>
                  </a:cubicBezTo>
                  <a:cubicBezTo>
                    <a:pt x="409" y="1114"/>
                    <a:pt x="339" y="1162"/>
                    <a:pt x="269" y="1209"/>
                  </a:cubicBezTo>
                  <a:cubicBezTo>
                    <a:pt x="185" y="1268"/>
                    <a:pt x="115" y="1324"/>
                    <a:pt x="46" y="1394"/>
                  </a:cubicBezTo>
                  <a:cubicBezTo>
                    <a:pt x="23" y="1408"/>
                    <a:pt x="12" y="1441"/>
                    <a:pt x="1" y="1463"/>
                  </a:cubicBezTo>
                  <a:lnTo>
                    <a:pt x="12" y="1477"/>
                  </a:lnTo>
                  <a:cubicBezTo>
                    <a:pt x="34" y="1463"/>
                    <a:pt x="60" y="1463"/>
                    <a:pt x="82" y="1452"/>
                  </a:cubicBezTo>
                  <a:cubicBezTo>
                    <a:pt x="571" y="1220"/>
                    <a:pt x="979" y="894"/>
                    <a:pt x="1328" y="475"/>
                  </a:cubicBezTo>
                  <a:cubicBezTo>
                    <a:pt x="1361" y="430"/>
                    <a:pt x="1373" y="382"/>
                    <a:pt x="1398" y="324"/>
                  </a:cubicBezTo>
                  <a:cubicBezTo>
                    <a:pt x="1398" y="312"/>
                    <a:pt x="1387" y="276"/>
                    <a:pt x="1373" y="265"/>
                  </a:cubicBezTo>
                  <a:cubicBezTo>
                    <a:pt x="1317" y="231"/>
                    <a:pt x="1303" y="184"/>
                    <a:pt x="1303" y="125"/>
                  </a:cubicBezTo>
                  <a:cubicBezTo>
                    <a:pt x="1303" y="103"/>
                    <a:pt x="1303" y="67"/>
                    <a:pt x="1292" y="44"/>
                  </a:cubicBezTo>
                  <a:cubicBezTo>
                    <a:pt x="1278" y="16"/>
                    <a:pt x="1265" y="0"/>
                    <a:pt x="1246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50" name="Google Shape;3250;p39"/>
            <p:cNvSpPr/>
            <p:nvPr/>
          </p:nvSpPr>
          <p:spPr>
            <a:xfrm>
              <a:off x="5099893" y="4040579"/>
              <a:ext cx="163409" cy="194375"/>
            </a:xfrm>
            <a:custGeom>
              <a:avLst/>
              <a:gdLst/>
              <a:ahLst/>
              <a:cxnLst/>
              <a:rect l="l" t="t" r="r" b="b"/>
              <a:pathLst>
                <a:path w="3446" h="4099" extrusionOk="0">
                  <a:moveTo>
                    <a:pt x="2714" y="1370"/>
                  </a:moveTo>
                  <a:cubicBezTo>
                    <a:pt x="2747" y="1381"/>
                    <a:pt x="2817" y="1520"/>
                    <a:pt x="2806" y="1568"/>
                  </a:cubicBezTo>
                  <a:cubicBezTo>
                    <a:pt x="2761" y="1557"/>
                    <a:pt x="2666" y="1428"/>
                    <a:pt x="2677" y="1392"/>
                  </a:cubicBezTo>
                  <a:cubicBezTo>
                    <a:pt x="2677" y="1381"/>
                    <a:pt x="2702" y="1370"/>
                    <a:pt x="2714" y="1370"/>
                  </a:cubicBezTo>
                  <a:close/>
                  <a:moveTo>
                    <a:pt x="317" y="1406"/>
                  </a:moveTo>
                  <a:lnTo>
                    <a:pt x="317" y="1406"/>
                  </a:lnTo>
                  <a:cubicBezTo>
                    <a:pt x="373" y="1476"/>
                    <a:pt x="420" y="1532"/>
                    <a:pt x="468" y="1590"/>
                  </a:cubicBezTo>
                  <a:cubicBezTo>
                    <a:pt x="387" y="1590"/>
                    <a:pt x="303" y="1487"/>
                    <a:pt x="317" y="1406"/>
                  </a:cubicBezTo>
                  <a:close/>
                  <a:moveTo>
                    <a:pt x="641" y="1557"/>
                  </a:moveTo>
                  <a:cubicBezTo>
                    <a:pt x="641" y="1568"/>
                    <a:pt x="652" y="1579"/>
                    <a:pt x="652" y="1590"/>
                  </a:cubicBezTo>
                  <a:cubicBezTo>
                    <a:pt x="630" y="1660"/>
                    <a:pt x="596" y="1730"/>
                    <a:pt x="571" y="1800"/>
                  </a:cubicBezTo>
                  <a:cubicBezTo>
                    <a:pt x="571" y="1811"/>
                    <a:pt x="560" y="1811"/>
                    <a:pt x="537" y="1836"/>
                  </a:cubicBezTo>
                  <a:lnTo>
                    <a:pt x="537" y="1730"/>
                  </a:lnTo>
                  <a:cubicBezTo>
                    <a:pt x="560" y="1671"/>
                    <a:pt x="571" y="1627"/>
                    <a:pt x="596" y="1579"/>
                  </a:cubicBezTo>
                  <a:cubicBezTo>
                    <a:pt x="607" y="1568"/>
                    <a:pt x="618" y="1568"/>
                    <a:pt x="641" y="1557"/>
                  </a:cubicBezTo>
                  <a:close/>
                  <a:moveTo>
                    <a:pt x="3063" y="1906"/>
                  </a:moveTo>
                  <a:lnTo>
                    <a:pt x="3063" y="1906"/>
                  </a:lnTo>
                  <a:cubicBezTo>
                    <a:pt x="3027" y="2009"/>
                    <a:pt x="3004" y="2115"/>
                    <a:pt x="2982" y="2219"/>
                  </a:cubicBezTo>
                  <a:cubicBezTo>
                    <a:pt x="2934" y="2160"/>
                    <a:pt x="2993" y="1928"/>
                    <a:pt x="3063" y="1906"/>
                  </a:cubicBezTo>
                  <a:close/>
                  <a:moveTo>
                    <a:pt x="2761" y="2406"/>
                  </a:moveTo>
                  <a:cubicBezTo>
                    <a:pt x="2783" y="2417"/>
                    <a:pt x="2806" y="2428"/>
                    <a:pt x="2831" y="2453"/>
                  </a:cubicBezTo>
                  <a:cubicBezTo>
                    <a:pt x="2831" y="2453"/>
                    <a:pt x="2842" y="2476"/>
                    <a:pt x="2853" y="2498"/>
                  </a:cubicBezTo>
                  <a:cubicBezTo>
                    <a:pt x="2817" y="2498"/>
                    <a:pt x="2806" y="2498"/>
                    <a:pt x="2795" y="2487"/>
                  </a:cubicBezTo>
                  <a:cubicBezTo>
                    <a:pt x="2772" y="2476"/>
                    <a:pt x="2761" y="2453"/>
                    <a:pt x="2736" y="2428"/>
                  </a:cubicBezTo>
                  <a:lnTo>
                    <a:pt x="2761" y="2406"/>
                  </a:lnTo>
                  <a:close/>
                  <a:moveTo>
                    <a:pt x="1909" y="0"/>
                  </a:moveTo>
                  <a:cubicBezTo>
                    <a:pt x="1770" y="0"/>
                    <a:pt x="1621" y="26"/>
                    <a:pt x="1479" y="43"/>
                  </a:cubicBezTo>
                  <a:cubicBezTo>
                    <a:pt x="1339" y="54"/>
                    <a:pt x="1188" y="79"/>
                    <a:pt x="1037" y="90"/>
                  </a:cubicBezTo>
                  <a:cubicBezTo>
                    <a:pt x="898" y="90"/>
                    <a:pt x="769" y="135"/>
                    <a:pt x="652" y="205"/>
                  </a:cubicBezTo>
                  <a:cubicBezTo>
                    <a:pt x="607" y="241"/>
                    <a:pt x="560" y="274"/>
                    <a:pt x="512" y="300"/>
                  </a:cubicBezTo>
                  <a:cubicBezTo>
                    <a:pt x="280" y="439"/>
                    <a:pt x="199" y="660"/>
                    <a:pt x="141" y="903"/>
                  </a:cubicBezTo>
                  <a:lnTo>
                    <a:pt x="141" y="928"/>
                  </a:lnTo>
                  <a:cubicBezTo>
                    <a:pt x="152" y="1090"/>
                    <a:pt x="93" y="1241"/>
                    <a:pt x="23" y="1392"/>
                  </a:cubicBezTo>
                  <a:cubicBezTo>
                    <a:pt x="12" y="1439"/>
                    <a:pt x="1" y="1498"/>
                    <a:pt x="12" y="1546"/>
                  </a:cubicBezTo>
                  <a:cubicBezTo>
                    <a:pt x="71" y="1789"/>
                    <a:pt x="233" y="1951"/>
                    <a:pt x="409" y="2104"/>
                  </a:cubicBezTo>
                  <a:cubicBezTo>
                    <a:pt x="442" y="2127"/>
                    <a:pt x="490" y="2138"/>
                    <a:pt x="526" y="2149"/>
                  </a:cubicBezTo>
                  <a:cubicBezTo>
                    <a:pt x="596" y="2160"/>
                    <a:pt x="666" y="2185"/>
                    <a:pt x="722" y="2208"/>
                  </a:cubicBezTo>
                  <a:cubicBezTo>
                    <a:pt x="806" y="2244"/>
                    <a:pt x="875" y="2255"/>
                    <a:pt x="945" y="2255"/>
                  </a:cubicBezTo>
                  <a:cubicBezTo>
                    <a:pt x="1049" y="2255"/>
                    <a:pt x="1141" y="2255"/>
                    <a:pt x="1236" y="2266"/>
                  </a:cubicBezTo>
                  <a:cubicBezTo>
                    <a:pt x="1328" y="2277"/>
                    <a:pt x="1364" y="2325"/>
                    <a:pt x="1375" y="2417"/>
                  </a:cubicBezTo>
                  <a:cubicBezTo>
                    <a:pt x="1387" y="2509"/>
                    <a:pt x="1398" y="2604"/>
                    <a:pt x="1409" y="2696"/>
                  </a:cubicBezTo>
                  <a:cubicBezTo>
                    <a:pt x="1420" y="2789"/>
                    <a:pt x="1445" y="2884"/>
                    <a:pt x="1468" y="2976"/>
                  </a:cubicBezTo>
                  <a:cubicBezTo>
                    <a:pt x="1479" y="3057"/>
                    <a:pt x="1515" y="3127"/>
                    <a:pt x="1537" y="3197"/>
                  </a:cubicBezTo>
                  <a:cubicBezTo>
                    <a:pt x="1585" y="3292"/>
                    <a:pt x="1644" y="3361"/>
                    <a:pt x="1677" y="3454"/>
                  </a:cubicBezTo>
                  <a:cubicBezTo>
                    <a:pt x="1747" y="3674"/>
                    <a:pt x="1923" y="3836"/>
                    <a:pt x="2063" y="4001"/>
                  </a:cubicBezTo>
                  <a:cubicBezTo>
                    <a:pt x="2110" y="4051"/>
                    <a:pt x="2167" y="4098"/>
                    <a:pt x="2241" y="4098"/>
                  </a:cubicBezTo>
                  <a:cubicBezTo>
                    <a:pt x="2255" y="4098"/>
                    <a:pt x="2269" y="4097"/>
                    <a:pt x="2283" y="4093"/>
                  </a:cubicBezTo>
                  <a:cubicBezTo>
                    <a:pt x="2423" y="4071"/>
                    <a:pt x="2526" y="4001"/>
                    <a:pt x="2621" y="3884"/>
                  </a:cubicBezTo>
                  <a:cubicBezTo>
                    <a:pt x="2795" y="3641"/>
                    <a:pt x="2971" y="3406"/>
                    <a:pt x="3144" y="3163"/>
                  </a:cubicBezTo>
                  <a:cubicBezTo>
                    <a:pt x="3191" y="3093"/>
                    <a:pt x="3225" y="3023"/>
                    <a:pt x="3236" y="2954"/>
                  </a:cubicBezTo>
                  <a:cubicBezTo>
                    <a:pt x="3306" y="2649"/>
                    <a:pt x="3353" y="2336"/>
                    <a:pt x="3412" y="2034"/>
                  </a:cubicBezTo>
                  <a:cubicBezTo>
                    <a:pt x="3446" y="1858"/>
                    <a:pt x="3434" y="1696"/>
                    <a:pt x="3376" y="1532"/>
                  </a:cubicBezTo>
                  <a:cubicBezTo>
                    <a:pt x="3331" y="1417"/>
                    <a:pt x="3342" y="1288"/>
                    <a:pt x="3376" y="1171"/>
                  </a:cubicBezTo>
                  <a:cubicBezTo>
                    <a:pt x="3390" y="1138"/>
                    <a:pt x="3401" y="1101"/>
                    <a:pt x="3401" y="1068"/>
                  </a:cubicBezTo>
                  <a:cubicBezTo>
                    <a:pt x="3390" y="939"/>
                    <a:pt x="3353" y="833"/>
                    <a:pt x="3236" y="777"/>
                  </a:cubicBezTo>
                  <a:cubicBezTo>
                    <a:pt x="3166" y="730"/>
                    <a:pt x="3085" y="682"/>
                    <a:pt x="3004" y="638"/>
                  </a:cubicBezTo>
                  <a:cubicBezTo>
                    <a:pt x="2923" y="601"/>
                    <a:pt x="2864" y="543"/>
                    <a:pt x="2817" y="473"/>
                  </a:cubicBezTo>
                  <a:cubicBezTo>
                    <a:pt x="2655" y="160"/>
                    <a:pt x="2353" y="54"/>
                    <a:pt x="2038" y="9"/>
                  </a:cubicBezTo>
                  <a:cubicBezTo>
                    <a:pt x="1996" y="3"/>
                    <a:pt x="1953" y="0"/>
                    <a:pt x="1909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51" name="Google Shape;3251;p39"/>
            <p:cNvSpPr/>
            <p:nvPr/>
          </p:nvSpPr>
          <p:spPr>
            <a:xfrm>
              <a:off x="5282598" y="4072255"/>
              <a:ext cx="18873" cy="25133"/>
            </a:xfrm>
            <a:custGeom>
              <a:avLst/>
              <a:gdLst/>
              <a:ahLst/>
              <a:cxnLst/>
              <a:rect l="l" t="t" r="r" b="b"/>
              <a:pathLst>
                <a:path w="398" h="530" extrusionOk="0">
                  <a:moveTo>
                    <a:pt x="203" y="0"/>
                  </a:moveTo>
                  <a:cubicBezTo>
                    <a:pt x="174" y="0"/>
                    <a:pt x="158" y="25"/>
                    <a:pt x="140" y="51"/>
                  </a:cubicBezTo>
                  <a:cubicBezTo>
                    <a:pt x="107" y="95"/>
                    <a:pt x="81" y="154"/>
                    <a:pt x="48" y="190"/>
                  </a:cubicBezTo>
                  <a:cubicBezTo>
                    <a:pt x="0" y="249"/>
                    <a:pt x="26" y="282"/>
                    <a:pt x="59" y="330"/>
                  </a:cubicBezTo>
                  <a:cubicBezTo>
                    <a:pt x="81" y="363"/>
                    <a:pt x="107" y="400"/>
                    <a:pt x="107" y="433"/>
                  </a:cubicBezTo>
                  <a:cubicBezTo>
                    <a:pt x="118" y="481"/>
                    <a:pt x="118" y="528"/>
                    <a:pt x="176" y="528"/>
                  </a:cubicBezTo>
                  <a:cubicBezTo>
                    <a:pt x="182" y="529"/>
                    <a:pt x="188" y="530"/>
                    <a:pt x="193" y="530"/>
                  </a:cubicBezTo>
                  <a:cubicBezTo>
                    <a:pt x="237" y="530"/>
                    <a:pt x="247" y="487"/>
                    <a:pt x="257" y="444"/>
                  </a:cubicBezTo>
                  <a:cubicBezTo>
                    <a:pt x="269" y="411"/>
                    <a:pt x="291" y="363"/>
                    <a:pt x="316" y="330"/>
                  </a:cubicBezTo>
                  <a:cubicBezTo>
                    <a:pt x="350" y="271"/>
                    <a:pt x="386" y="224"/>
                    <a:pt x="397" y="190"/>
                  </a:cubicBezTo>
                  <a:cubicBezTo>
                    <a:pt x="397" y="62"/>
                    <a:pt x="316" y="39"/>
                    <a:pt x="246" y="14"/>
                  </a:cubicBezTo>
                  <a:cubicBezTo>
                    <a:pt x="229" y="5"/>
                    <a:pt x="215" y="0"/>
                    <a:pt x="203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52" name="Google Shape;3252;p39"/>
            <p:cNvSpPr/>
            <p:nvPr/>
          </p:nvSpPr>
          <p:spPr>
            <a:xfrm>
              <a:off x="5234088" y="4000178"/>
              <a:ext cx="21007" cy="9247"/>
            </a:xfrm>
            <a:custGeom>
              <a:avLst/>
              <a:gdLst/>
              <a:ahLst/>
              <a:cxnLst/>
              <a:rect l="l" t="t" r="r" b="b"/>
              <a:pathLst>
                <a:path w="443" h="195" extrusionOk="0">
                  <a:moveTo>
                    <a:pt x="299" y="1"/>
                  </a:moveTo>
                  <a:cubicBezTo>
                    <a:pt x="282" y="1"/>
                    <a:pt x="264" y="3"/>
                    <a:pt x="244" y="9"/>
                  </a:cubicBezTo>
                  <a:cubicBezTo>
                    <a:pt x="174" y="34"/>
                    <a:pt x="93" y="68"/>
                    <a:pt x="23" y="93"/>
                  </a:cubicBezTo>
                  <a:cubicBezTo>
                    <a:pt x="12" y="104"/>
                    <a:pt x="1" y="126"/>
                    <a:pt x="1" y="137"/>
                  </a:cubicBezTo>
                  <a:cubicBezTo>
                    <a:pt x="1" y="149"/>
                    <a:pt x="12" y="163"/>
                    <a:pt x="23" y="174"/>
                  </a:cubicBezTo>
                  <a:cubicBezTo>
                    <a:pt x="62" y="186"/>
                    <a:pt x="97" y="195"/>
                    <a:pt x="132" y="195"/>
                  </a:cubicBezTo>
                  <a:cubicBezTo>
                    <a:pt x="161" y="195"/>
                    <a:pt x="190" y="189"/>
                    <a:pt x="222" y="174"/>
                  </a:cubicBezTo>
                  <a:cubicBezTo>
                    <a:pt x="266" y="137"/>
                    <a:pt x="325" y="126"/>
                    <a:pt x="384" y="104"/>
                  </a:cubicBezTo>
                  <a:cubicBezTo>
                    <a:pt x="395" y="104"/>
                    <a:pt x="420" y="93"/>
                    <a:pt x="442" y="79"/>
                  </a:cubicBezTo>
                  <a:cubicBezTo>
                    <a:pt x="390" y="26"/>
                    <a:pt x="350" y="1"/>
                    <a:pt x="299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53" name="Google Shape;3253;p39"/>
            <p:cNvSpPr/>
            <p:nvPr/>
          </p:nvSpPr>
          <p:spPr>
            <a:xfrm>
              <a:off x="5006145" y="3954229"/>
              <a:ext cx="359301" cy="346735"/>
            </a:xfrm>
            <a:custGeom>
              <a:avLst/>
              <a:gdLst/>
              <a:ahLst/>
              <a:cxnLst/>
              <a:rect l="l" t="t" r="r" b="b"/>
              <a:pathLst>
                <a:path w="7577" h="7312" extrusionOk="0">
                  <a:moveTo>
                    <a:pt x="4272" y="84"/>
                  </a:moveTo>
                  <a:cubicBezTo>
                    <a:pt x="4992" y="154"/>
                    <a:pt x="5646" y="419"/>
                    <a:pt x="6205" y="886"/>
                  </a:cubicBezTo>
                  <a:cubicBezTo>
                    <a:pt x="6903" y="1456"/>
                    <a:pt x="7322" y="2202"/>
                    <a:pt x="7473" y="3098"/>
                  </a:cubicBezTo>
                  <a:cubicBezTo>
                    <a:pt x="7543" y="3540"/>
                    <a:pt x="7518" y="3981"/>
                    <a:pt x="7426" y="4425"/>
                  </a:cubicBezTo>
                  <a:cubicBezTo>
                    <a:pt x="7426" y="4448"/>
                    <a:pt x="7414" y="4470"/>
                    <a:pt x="7414" y="4495"/>
                  </a:cubicBezTo>
                  <a:lnTo>
                    <a:pt x="7392" y="4495"/>
                  </a:lnTo>
                  <a:cubicBezTo>
                    <a:pt x="7378" y="4448"/>
                    <a:pt x="7378" y="4389"/>
                    <a:pt x="7367" y="4344"/>
                  </a:cubicBezTo>
                  <a:cubicBezTo>
                    <a:pt x="7345" y="4274"/>
                    <a:pt x="7333" y="4205"/>
                    <a:pt x="7308" y="4135"/>
                  </a:cubicBezTo>
                  <a:cubicBezTo>
                    <a:pt x="7296" y="4103"/>
                    <a:pt x="7274" y="4089"/>
                    <a:pt x="7251" y="4089"/>
                  </a:cubicBezTo>
                  <a:cubicBezTo>
                    <a:pt x="7230" y="4089"/>
                    <a:pt x="7209" y="4100"/>
                    <a:pt x="7194" y="4121"/>
                  </a:cubicBezTo>
                  <a:cubicBezTo>
                    <a:pt x="7156" y="4165"/>
                    <a:pt x="7119" y="4182"/>
                    <a:pt x="7076" y="4182"/>
                  </a:cubicBezTo>
                  <a:cubicBezTo>
                    <a:pt x="7051" y="4182"/>
                    <a:pt x="7025" y="4176"/>
                    <a:pt x="6995" y="4168"/>
                  </a:cubicBezTo>
                  <a:cubicBezTo>
                    <a:pt x="6971" y="4160"/>
                    <a:pt x="6946" y="4157"/>
                    <a:pt x="6921" y="4157"/>
                  </a:cubicBezTo>
                  <a:cubicBezTo>
                    <a:pt x="6876" y="4157"/>
                    <a:pt x="6831" y="4169"/>
                    <a:pt x="6786" y="4191"/>
                  </a:cubicBezTo>
                  <a:cubicBezTo>
                    <a:pt x="6762" y="4200"/>
                    <a:pt x="6741" y="4205"/>
                    <a:pt x="6721" y="4205"/>
                  </a:cubicBezTo>
                  <a:cubicBezTo>
                    <a:pt x="6666" y="4205"/>
                    <a:pt x="6629" y="4167"/>
                    <a:pt x="6610" y="4098"/>
                  </a:cubicBezTo>
                  <a:cubicBezTo>
                    <a:pt x="6576" y="3981"/>
                    <a:pt x="6540" y="3867"/>
                    <a:pt x="6529" y="3749"/>
                  </a:cubicBezTo>
                  <a:cubicBezTo>
                    <a:pt x="6507" y="3646"/>
                    <a:pt x="6507" y="3529"/>
                    <a:pt x="6495" y="3422"/>
                  </a:cubicBezTo>
                  <a:cubicBezTo>
                    <a:pt x="6495" y="3308"/>
                    <a:pt x="6507" y="3191"/>
                    <a:pt x="6507" y="3073"/>
                  </a:cubicBezTo>
                  <a:cubicBezTo>
                    <a:pt x="6507" y="2992"/>
                    <a:pt x="6529" y="2911"/>
                    <a:pt x="6588" y="2852"/>
                  </a:cubicBezTo>
                  <a:cubicBezTo>
                    <a:pt x="6680" y="2771"/>
                    <a:pt x="6738" y="2654"/>
                    <a:pt x="6786" y="2551"/>
                  </a:cubicBezTo>
                  <a:cubicBezTo>
                    <a:pt x="6819" y="2492"/>
                    <a:pt x="6808" y="2433"/>
                    <a:pt x="6764" y="2389"/>
                  </a:cubicBezTo>
                  <a:cubicBezTo>
                    <a:pt x="6716" y="2341"/>
                    <a:pt x="6669" y="2283"/>
                    <a:pt x="6610" y="2260"/>
                  </a:cubicBezTo>
                  <a:cubicBezTo>
                    <a:pt x="6484" y="2190"/>
                    <a:pt x="6344" y="2132"/>
                    <a:pt x="6216" y="2073"/>
                  </a:cubicBezTo>
                  <a:cubicBezTo>
                    <a:pt x="6179" y="2060"/>
                    <a:pt x="6143" y="2054"/>
                    <a:pt x="6110" y="2054"/>
                  </a:cubicBezTo>
                  <a:cubicBezTo>
                    <a:pt x="6059" y="2054"/>
                    <a:pt x="6012" y="2068"/>
                    <a:pt x="5970" y="2095"/>
                  </a:cubicBezTo>
                  <a:cubicBezTo>
                    <a:pt x="5925" y="2132"/>
                    <a:pt x="5878" y="2154"/>
                    <a:pt x="5842" y="2190"/>
                  </a:cubicBezTo>
                  <a:cubicBezTo>
                    <a:pt x="5797" y="2235"/>
                    <a:pt x="5738" y="2260"/>
                    <a:pt x="5668" y="2271"/>
                  </a:cubicBezTo>
                  <a:cubicBezTo>
                    <a:pt x="5632" y="2271"/>
                    <a:pt x="5599" y="2319"/>
                    <a:pt x="5562" y="2330"/>
                  </a:cubicBezTo>
                  <a:cubicBezTo>
                    <a:pt x="5540" y="2352"/>
                    <a:pt x="5506" y="2375"/>
                    <a:pt x="5481" y="2375"/>
                  </a:cubicBezTo>
                  <a:cubicBezTo>
                    <a:pt x="5459" y="2364"/>
                    <a:pt x="5437" y="2330"/>
                    <a:pt x="5423" y="2294"/>
                  </a:cubicBezTo>
                  <a:cubicBezTo>
                    <a:pt x="5400" y="2224"/>
                    <a:pt x="5378" y="2154"/>
                    <a:pt x="5353" y="2084"/>
                  </a:cubicBezTo>
                  <a:cubicBezTo>
                    <a:pt x="5330" y="2026"/>
                    <a:pt x="5353" y="1970"/>
                    <a:pt x="5423" y="1933"/>
                  </a:cubicBezTo>
                  <a:cubicBezTo>
                    <a:pt x="5492" y="1911"/>
                    <a:pt x="5561" y="1883"/>
                    <a:pt x="5633" y="1883"/>
                  </a:cubicBezTo>
                  <a:cubicBezTo>
                    <a:pt x="5671" y="1883"/>
                    <a:pt x="5709" y="1891"/>
                    <a:pt x="5749" y="1911"/>
                  </a:cubicBezTo>
                  <a:cubicBezTo>
                    <a:pt x="5764" y="1917"/>
                    <a:pt x="5779" y="1920"/>
                    <a:pt x="5792" y="1920"/>
                  </a:cubicBezTo>
                  <a:cubicBezTo>
                    <a:pt x="5832" y="1920"/>
                    <a:pt x="5864" y="1896"/>
                    <a:pt x="5889" y="1852"/>
                  </a:cubicBezTo>
                  <a:cubicBezTo>
                    <a:pt x="5995" y="1701"/>
                    <a:pt x="6051" y="1537"/>
                    <a:pt x="5995" y="1352"/>
                  </a:cubicBezTo>
                  <a:cubicBezTo>
                    <a:pt x="5970" y="1271"/>
                    <a:pt x="5959" y="1187"/>
                    <a:pt x="5937" y="1106"/>
                  </a:cubicBezTo>
                  <a:cubicBezTo>
                    <a:pt x="5925" y="1025"/>
                    <a:pt x="5867" y="956"/>
                    <a:pt x="5797" y="908"/>
                  </a:cubicBezTo>
                  <a:cubicBezTo>
                    <a:pt x="5621" y="782"/>
                    <a:pt x="5423" y="713"/>
                    <a:pt x="5213" y="699"/>
                  </a:cubicBezTo>
                  <a:cubicBezTo>
                    <a:pt x="5199" y="697"/>
                    <a:pt x="5186" y="696"/>
                    <a:pt x="5172" y="696"/>
                  </a:cubicBezTo>
                  <a:cubicBezTo>
                    <a:pt x="5105" y="696"/>
                    <a:pt x="5039" y="716"/>
                    <a:pt x="4981" y="735"/>
                  </a:cubicBezTo>
                  <a:cubicBezTo>
                    <a:pt x="4889" y="757"/>
                    <a:pt x="4808" y="794"/>
                    <a:pt x="4713" y="805"/>
                  </a:cubicBezTo>
                  <a:cubicBezTo>
                    <a:pt x="4701" y="808"/>
                    <a:pt x="4688" y="809"/>
                    <a:pt x="4675" y="809"/>
                  </a:cubicBezTo>
                  <a:cubicBezTo>
                    <a:pt x="4638" y="809"/>
                    <a:pt x="4600" y="799"/>
                    <a:pt x="4573" y="782"/>
                  </a:cubicBezTo>
                  <a:cubicBezTo>
                    <a:pt x="4470" y="699"/>
                    <a:pt x="4364" y="606"/>
                    <a:pt x="4330" y="467"/>
                  </a:cubicBezTo>
                  <a:cubicBezTo>
                    <a:pt x="4319" y="419"/>
                    <a:pt x="4272" y="386"/>
                    <a:pt x="4235" y="363"/>
                  </a:cubicBezTo>
                  <a:cubicBezTo>
                    <a:pt x="4154" y="305"/>
                    <a:pt x="4143" y="140"/>
                    <a:pt x="4224" y="84"/>
                  </a:cubicBezTo>
                  <a:close/>
                  <a:moveTo>
                    <a:pt x="6623" y="5451"/>
                  </a:moveTo>
                  <a:cubicBezTo>
                    <a:pt x="6642" y="5451"/>
                    <a:pt x="6655" y="5467"/>
                    <a:pt x="6669" y="5495"/>
                  </a:cubicBezTo>
                  <a:cubicBezTo>
                    <a:pt x="6680" y="5518"/>
                    <a:pt x="6680" y="5554"/>
                    <a:pt x="6680" y="5576"/>
                  </a:cubicBezTo>
                  <a:cubicBezTo>
                    <a:pt x="6680" y="5635"/>
                    <a:pt x="6694" y="5682"/>
                    <a:pt x="6750" y="5716"/>
                  </a:cubicBezTo>
                  <a:cubicBezTo>
                    <a:pt x="6764" y="5727"/>
                    <a:pt x="6775" y="5763"/>
                    <a:pt x="6775" y="5775"/>
                  </a:cubicBezTo>
                  <a:cubicBezTo>
                    <a:pt x="6750" y="5833"/>
                    <a:pt x="6738" y="5881"/>
                    <a:pt x="6705" y="5926"/>
                  </a:cubicBezTo>
                  <a:cubicBezTo>
                    <a:pt x="6356" y="6345"/>
                    <a:pt x="5948" y="6671"/>
                    <a:pt x="5459" y="6903"/>
                  </a:cubicBezTo>
                  <a:cubicBezTo>
                    <a:pt x="5437" y="6914"/>
                    <a:pt x="5411" y="6914"/>
                    <a:pt x="5389" y="6928"/>
                  </a:cubicBezTo>
                  <a:lnTo>
                    <a:pt x="5378" y="6914"/>
                  </a:lnTo>
                  <a:cubicBezTo>
                    <a:pt x="5389" y="6892"/>
                    <a:pt x="5400" y="6859"/>
                    <a:pt x="5423" y="6845"/>
                  </a:cubicBezTo>
                  <a:cubicBezTo>
                    <a:pt x="5492" y="6775"/>
                    <a:pt x="5562" y="6719"/>
                    <a:pt x="5646" y="6660"/>
                  </a:cubicBezTo>
                  <a:cubicBezTo>
                    <a:pt x="5716" y="6613"/>
                    <a:pt x="5786" y="6565"/>
                    <a:pt x="5808" y="6484"/>
                  </a:cubicBezTo>
                  <a:cubicBezTo>
                    <a:pt x="5819" y="6451"/>
                    <a:pt x="5867" y="6426"/>
                    <a:pt x="5900" y="6414"/>
                  </a:cubicBezTo>
                  <a:cubicBezTo>
                    <a:pt x="5959" y="6381"/>
                    <a:pt x="6018" y="6370"/>
                    <a:pt x="6087" y="6345"/>
                  </a:cubicBezTo>
                  <a:cubicBezTo>
                    <a:pt x="6135" y="6322"/>
                    <a:pt x="6191" y="6300"/>
                    <a:pt x="6238" y="6275"/>
                  </a:cubicBezTo>
                  <a:cubicBezTo>
                    <a:pt x="6297" y="6252"/>
                    <a:pt x="6344" y="6230"/>
                    <a:pt x="6389" y="6194"/>
                  </a:cubicBezTo>
                  <a:cubicBezTo>
                    <a:pt x="6414" y="6183"/>
                    <a:pt x="6425" y="6135"/>
                    <a:pt x="6414" y="6113"/>
                  </a:cubicBezTo>
                  <a:cubicBezTo>
                    <a:pt x="6400" y="6090"/>
                    <a:pt x="6367" y="6076"/>
                    <a:pt x="6344" y="6076"/>
                  </a:cubicBezTo>
                  <a:cubicBezTo>
                    <a:pt x="6297" y="6076"/>
                    <a:pt x="6249" y="6090"/>
                    <a:pt x="6205" y="6090"/>
                  </a:cubicBezTo>
                  <a:cubicBezTo>
                    <a:pt x="6146" y="6090"/>
                    <a:pt x="6135" y="6065"/>
                    <a:pt x="6157" y="6007"/>
                  </a:cubicBezTo>
                  <a:cubicBezTo>
                    <a:pt x="6191" y="5937"/>
                    <a:pt x="6191" y="5856"/>
                    <a:pt x="6168" y="5786"/>
                  </a:cubicBezTo>
                  <a:cubicBezTo>
                    <a:pt x="6135" y="5716"/>
                    <a:pt x="6157" y="5657"/>
                    <a:pt x="6227" y="5635"/>
                  </a:cubicBezTo>
                  <a:cubicBezTo>
                    <a:pt x="6308" y="5601"/>
                    <a:pt x="6378" y="5587"/>
                    <a:pt x="6459" y="5554"/>
                  </a:cubicBezTo>
                  <a:cubicBezTo>
                    <a:pt x="6507" y="5543"/>
                    <a:pt x="6540" y="5506"/>
                    <a:pt x="6576" y="5473"/>
                  </a:cubicBezTo>
                  <a:cubicBezTo>
                    <a:pt x="6595" y="5458"/>
                    <a:pt x="6610" y="5451"/>
                    <a:pt x="6623" y="5451"/>
                  </a:cubicBezTo>
                  <a:close/>
                  <a:moveTo>
                    <a:pt x="1313" y="5962"/>
                  </a:moveTo>
                  <a:cubicBezTo>
                    <a:pt x="1334" y="5962"/>
                    <a:pt x="1357" y="5970"/>
                    <a:pt x="1386" y="5984"/>
                  </a:cubicBezTo>
                  <a:cubicBezTo>
                    <a:pt x="1489" y="6043"/>
                    <a:pt x="1581" y="6113"/>
                    <a:pt x="1640" y="6205"/>
                  </a:cubicBezTo>
                  <a:lnTo>
                    <a:pt x="1676" y="6241"/>
                  </a:lnTo>
                  <a:cubicBezTo>
                    <a:pt x="1861" y="6333"/>
                    <a:pt x="2014" y="6484"/>
                    <a:pt x="2224" y="6532"/>
                  </a:cubicBezTo>
                  <a:cubicBezTo>
                    <a:pt x="2316" y="6543"/>
                    <a:pt x="2397" y="6590"/>
                    <a:pt x="2489" y="6613"/>
                  </a:cubicBezTo>
                  <a:cubicBezTo>
                    <a:pt x="2524" y="6631"/>
                    <a:pt x="2563" y="6640"/>
                    <a:pt x="2602" y="6640"/>
                  </a:cubicBezTo>
                  <a:cubicBezTo>
                    <a:pt x="2642" y="6640"/>
                    <a:pt x="2683" y="6631"/>
                    <a:pt x="2724" y="6613"/>
                  </a:cubicBezTo>
                  <a:cubicBezTo>
                    <a:pt x="2745" y="6604"/>
                    <a:pt x="2763" y="6600"/>
                    <a:pt x="2778" y="6600"/>
                  </a:cubicBezTo>
                  <a:cubicBezTo>
                    <a:pt x="2820" y="6600"/>
                    <a:pt x="2838" y="6634"/>
                    <a:pt x="2838" y="6694"/>
                  </a:cubicBezTo>
                  <a:cubicBezTo>
                    <a:pt x="2838" y="6881"/>
                    <a:pt x="2886" y="6951"/>
                    <a:pt x="3062" y="7021"/>
                  </a:cubicBezTo>
                  <a:cubicBezTo>
                    <a:pt x="3118" y="7043"/>
                    <a:pt x="3154" y="7090"/>
                    <a:pt x="3154" y="7171"/>
                  </a:cubicBezTo>
                  <a:cubicBezTo>
                    <a:pt x="2386" y="6998"/>
                    <a:pt x="1746" y="6613"/>
                    <a:pt x="1221" y="6020"/>
                  </a:cubicBezTo>
                  <a:cubicBezTo>
                    <a:pt x="1256" y="5979"/>
                    <a:pt x="1282" y="5962"/>
                    <a:pt x="1313" y="5962"/>
                  </a:cubicBezTo>
                  <a:close/>
                  <a:moveTo>
                    <a:pt x="3855" y="69"/>
                  </a:moveTo>
                  <a:cubicBezTo>
                    <a:pt x="3957" y="69"/>
                    <a:pt x="4057" y="74"/>
                    <a:pt x="4154" y="84"/>
                  </a:cubicBezTo>
                  <a:cubicBezTo>
                    <a:pt x="4143" y="117"/>
                    <a:pt x="4121" y="154"/>
                    <a:pt x="4121" y="187"/>
                  </a:cubicBezTo>
                  <a:cubicBezTo>
                    <a:pt x="4096" y="293"/>
                    <a:pt x="4121" y="375"/>
                    <a:pt x="4224" y="419"/>
                  </a:cubicBezTo>
                  <a:cubicBezTo>
                    <a:pt x="4249" y="433"/>
                    <a:pt x="4272" y="467"/>
                    <a:pt x="4283" y="503"/>
                  </a:cubicBezTo>
                  <a:cubicBezTo>
                    <a:pt x="4319" y="654"/>
                    <a:pt x="4434" y="746"/>
                    <a:pt x="4562" y="838"/>
                  </a:cubicBezTo>
                  <a:cubicBezTo>
                    <a:pt x="4589" y="857"/>
                    <a:pt x="4634" y="868"/>
                    <a:pt x="4678" y="868"/>
                  </a:cubicBezTo>
                  <a:cubicBezTo>
                    <a:pt x="4694" y="868"/>
                    <a:pt x="4709" y="866"/>
                    <a:pt x="4724" y="863"/>
                  </a:cubicBezTo>
                  <a:cubicBezTo>
                    <a:pt x="4819" y="852"/>
                    <a:pt x="4900" y="816"/>
                    <a:pt x="4992" y="794"/>
                  </a:cubicBezTo>
                  <a:cubicBezTo>
                    <a:pt x="5070" y="767"/>
                    <a:pt x="5145" y="755"/>
                    <a:pt x="5218" y="755"/>
                  </a:cubicBezTo>
                  <a:cubicBezTo>
                    <a:pt x="5367" y="755"/>
                    <a:pt x="5509" y="803"/>
                    <a:pt x="5657" y="875"/>
                  </a:cubicBezTo>
                  <a:cubicBezTo>
                    <a:pt x="5819" y="956"/>
                    <a:pt x="5889" y="1095"/>
                    <a:pt x="5925" y="1271"/>
                  </a:cubicBezTo>
                  <a:cubicBezTo>
                    <a:pt x="5959" y="1456"/>
                    <a:pt x="5948" y="1632"/>
                    <a:pt x="5856" y="1794"/>
                  </a:cubicBezTo>
                  <a:cubicBezTo>
                    <a:pt x="5829" y="1829"/>
                    <a:pt x="5810" y="1850"/>
                    <a:pt x="5778" y="1850"/>
                  </a:cubicBezTo>
                  <a:cubicBezTo>
                    <a:pt x="5767" y="1850"/>
                    <a:pt x="5754" y="1847"/>
                    <a:pt x="5738" y="1841"/>
                  </a:cubicBezTo>
                  <a:cubicBezTo>
                    <a:pt x="5701" y="1824"/>
                    <a:pt x="5663" y="1817"/>
                    <a:pt x="5626" y="1817"/>
                  </a:cubicBezTo>
                  <a:cubicBezTo>
                    <a:pt x="5537" y="1817"/>
                    <a:pt x="5451" y="1858"/>
                    <a:pt x="5378" y="1900"/>
                  </a:cubicBezTo>
                  <a:cubicBezTo>
                    <a:pt x="5272" y="1956"/>
                    <a:pt x="5261" y="2040"/>
                    <a:pt x="5319" y="2143"/>
                  </a:cubicBezTo>
                  <a:cubicBezTo>
                    <a:pt x="5342" y="2190"/>
                    <a:pt x="5353" y="2249"/>
                    <a:pt x="5367" y="2305"/>
                  </a:cubicBezTo>
                  <a:cubicBezTo>
                    <a:pt x="5378" y="2352"/>
                    <a:pt x="5389" y="2411"/>
                    <a:pt x="5459" y="2433"/>
                  </a:cubicBezTo>
                  <a:cubicBezTo>
                    <a:pt x="5469" y="2435"/>
                    <a:pt x="5478" y="2436"/>
                    <a:pt x="5488" y="2436"/>
                  </a:cubicBezTo>
                  <a:cubicBezTo>
                    <a:pt x="5536" y="2436"/>
                    <a:pt x="5582" y="2413"/>
                    <a:pt x="5610" y="2364"/>
                  </a:cubicBezTo>
                  <a:cubicBezTo>
                    <a:pt x="5632" y="2341"/>
                    <a:pt x="5680" y="2330"/>
                    <a:pt x="5702" y="2319"/>
                  </a:cubicBezTo>
                  <a:cubicBezTo>
                    <a:pt x="5761" y="2294"/>
                    <a:pt x="5819" y="2283"/>
                    <a:pt x="5856" y="2249"/>
                  </a:cubicBezTo>
                  <a:cubicBezTo>
                    <a:pt x="5975" y="2160"/>
                    <a:pt x="6037" y="2119"/>
                    <a:pt x="6109" y="2119"/>
                  </a:cubicBezTo>
                  <a:cubicBezTo>
                    <a:pt x="6170" y="2119"/>
                    <a:pt x="6238" y="2148"/>
                    <a:pt x="6356" y="2202"/>
                  </a:cubicBezTo>
                  <a:cubicBezTo>
                    <a:pt x="6459" y="2249"/>
                    <a:pt x="6565" y="2305"/>
                    <a:pt x="6657" y="2364"/>
                  </a:cubicBezTo>
                  <a:cubicBezTo>
                    <a:pt x="6750" y="2433"/>
                    <a:pt x="6764" y="2470"/>
                    <a:pt x="6705" y="2573"/>
                  </a:cubicBezTo>
                  <a:cubicBezTo>
                    <a:pt x="6657" y="2668"/>
                    <a:pt x="6599" y="2749"/>
                    <a:pt x="6529" y="2819"/>
                  </a:cubicBezTo>
                  <a:cubicBezTo>
                    <a:pt x="6470" y="2889"/>
                    <a:pt x="6437" y="2970"/>
                    <a:pt x="6437" y="3062"/>
                  </a:cubicBezTo>
                  <a:cubicBezTo>
                    <a:pt x="6448" y="3191"/>
                    <a:pt x="6437" y="3319"/>
                    <a:pt x="6437" y="3459"/>
                  </a:cubicBezTo>
                  <a:cubicBezTo>
                    <a:pt x="6425" y="3576"/>
                    <a:pt x="6437" y="3702"/>
                    <a:pt x="6470" y="3819"/>
                  </a:cubicBezTo>
                  <a:cubicBezTo>
                    <a:pt x="6495" y="3925"/>
                    <a:pt x="6518" y="4029"/>
                    <a:pt x="6540" y="4135"/>
                  </a:cubicBezTo>
                  <a:cubicBezTo>
                    <a:pt x="6568" y="4213"/>
                    <a:pt x="6627" y="4266"/>
                    <a:pt x="6701" y="4266"/>
                  </a:cubicBezTo>
                  <a:cubicBezTo>
                    <a:pt x="6724" y="4266"/>
                    <a:pt x="6749" y="4261"/>
                    <a:pt x="6775" y="4249"/>
                  </a:cubicBezTo>
                  <a:cubicBezTo>
                    <a:pt x="6825" y="4231"/>
                    <a:pt x="6869" y="4223"/>
                    <a:pt x="6914" y="4223"/>
                  </a:cubicBezTo>
                  <a:cubicBezTo>
                    <a:pt x="6951" y="4223"/>
                    <a:pt x="6987" y="4228"/>
                    <a:pt x="7029" y="4238"/>
                  </a:cubicBezTo>
                  <a:cubicBezTo>
                    <a:pt x="7048" y="4243"/>
                    <a:pt x="7066" y="4245"/>
                    <a:pt x="7084" y="4245"/>
                  </a:cubicBezTo>
                  <a:cubicBezTo>
                    <a:pt x="7151" y="4245"/>
                    <a:pt x="7203" y="4211"/>
                    <a:pt x="7238" y="4146"/>
                  </a:cubicBezTo>
                  <a:cubicBezTo>
                    <a:pt x="7252" y="4146"/>
                    <a:pt x="7264" y="4157"/>
                    <a:pt x="7264" y="4157"/>
                  </a:cubicBezTo>
                  <a:cubicBezTo>
                    <a:pt x="7275" y="4216"/>
                    <a:pt x="7297" y="4286"/>
                    <a:pt x="7297" y="4344"/>
                  </a:cubicBezTo>
                  <a:cubicBezTo>
                    <a:pt x="7297" y="4425"/>
                    <a:pt x="7322" y="4506"/>
                    <a:pt x="7367" y="4576"/>
                  </a:cubicBezTo>
                  <a:cubicBezTo>
                    <a:pt x="7378" y="4587"/>
                    <a:pt x="7378" y="4610"/>
                    <a:pt x="7378" y="4624"/>
                  </a:cubicBezTo>
                  <a:cubicBezTo>
                    <a:pt x="7275" y="5018"/>
                    <a:pt x="7099" y="5392"/>
                    <a:pt x="6856" y="5716"/>
                  </a:cubicBezTo>
                  <a:cubicBezTo>
                    <a:pt x="6856" y="5727"/>
                    <a:pt x="6845" y="5727"/>
                    <a:pt x="6845" y="5727"/>
                  </a:cubicBezTo>
                  <a:cubicBezTo>
                    <a:pt x="6819" y="5705"/>
                    <a:pt x="6797" y="5682"/>
                    <a:pt x="6775" y="5657"/>
                  </a:cubicBezTo>
                  <a:cubicBezTo>
                    <a:pt x="6764" y="5646"/>
                    <a:pt x="6750" y="5624"/>
                    <a:pt x="6738" y="5601"/>
                  </a:cubicBezTo>
                  <a:cubicBezTo>
                    <a:pt x="6738" y="5565"/>
                    <a:pt x="6738" y="5532"/>
                    <a:pt x="6727" y="5506"/>
                  </a:cubicBezTo>
                  <a:cubicBezTo>
                    <a:pt x="6716" y="5473"/>
                    <a:pt x="6680" y="5425"/>
                    <a:pt x="6646" y="5403"/>
                  </a:cubicBezTo>
                  <a:cubicBezTo>
                    <a:pt x="6637" y="5397"/>
                    <a:pt x="6629" y="5395"/>
                    <a:pt x="6620" y="5395"/>
                  </a:cubicBezTo>
                  <a:cubicBezTo>
                    <a:pt x="6594" y="5395"/>
                    <a:pt x="6568" y="5420"/>
                    <a:pt x="6540" y="5437"/>
                  </a:cubicBezTo>
                  <a:cubicBezTo>
                    <a:pt x="6507" y="5473"/>
                    <a:pt x="6470" y="5484"/>
                    <a:pt x="6437" y="5495"/>
                  </a:cubicBezTo>
                  <a:cubicBezTo>
                    <a:pt x="6367" y="5532"/>
                    <a:pt x="6286" y="5543"/>
                    <a:pt x="6216" y="5576"/>
                  </a:cubicBezTo>
                  <a:cubicBezTo>
                    <a:pt x="6099" y="5624"/>
                    <a:pt x="6076" y="5694"/>
                    <a:pt x="6121" y="5811"/>
                  </a:cubicBezTo>
                  <a:cubicBezTo>
                    <a:pt x="6146" y="5867"/>
                    <a:pt x="6135" y="5926"/>
                    <a:pt x="6099" y="5984"/>
                  </a:cubicBezTo>
                  <a:cubicBezTo>
                    <a:pt x="6051" y="6065"/>
                    <a:pt x="6099" y="6135"/>
                    <a:pt x="6191" y="6135"/>
                  </a:cubicBezTo>
                  <a:cubicBezTo>
                    <a:pt x="6208" y="6138"/>
                    <a:pt x="6225" y="6140"/>
                    <a:pt x="6242" y="6140"/>
                  </a:cubicBezTo>
                  <a:cubicBezTo>
                    <a:pt x="6283" y="6140"/>
                    <a:pt x="6322" y="6132"/>
                    <a:pt x="6356" y="6124"/>
                  </a:cubicBezTo>
                  <a:cubicBezTo>
                    <a:pt x="6367" y="6135"/>
                    <a:pt x="6367" y="6135"/>
                    <a:pt x="6367" y="6146"/>
                  </a:cubicBezTo>
                  <a:cubicBezTo>
                    <a:pt x="6344" y="6160"/>
                    <a:pt x="6331" y="6183"/>
                    <a:pt x="6297" y="6194"/>
                  </a:cubicBezTo>
                  <a:cubicBezTo>
                    <a:pt x="6146" y="6230"/>
                    <a:pt x="6018" y="6333"/>
                    <a:pt x="5856" y="6356"/>
                  </a:cubicBezTo>
                  <a:cubicBezTo>
                    <a:pt x="5819" y="6356"/>
                    <a:pt x="5772" y="6414"/>
                    <a:pt x="5749" y="6462"/>
                  </a:cubicBezTo>
                  <a:cubicBezTo>
                    <a:pt x="5727" y="6521"/>
                    <a:pt x="5691" y="6554"/>
                    <a:pt x="5632" y="6590"/>
                  </a:cubicBezTo>
                  <a:cubicBezTo>
                    <a:pt x="5551" y="6660"/>
                    <a:pt x="5459" y="6719"/>
                    <a:pt x="5378" y="6800"/>
                  </a:cubicBezTo>
                  <a:cubicBezTo>
                    <a:pt x="5319" y="6845"/>
                    <a:pt x="5308" y="6892"/>
                    <a:pt x="5319" y="6973"/>
                  </a:cubicBezTo>
                  <a:cubicBezTo>
                    <a:pt x="5143" y="7032"/>
                    <a:pt x="4970" y="7090"/>
                    <a:pt x="4783" y="7138"/>
                  </a:cubicBezTo>
                  <a:cubicBezTo>
                    <a:pt x="4497" y="7211"/>
                    <a:pt x="4208" y="7247"/>
                    <a:pt x="3917" y="7247"/>
                  </a:cubicBezTo>
                  <a:cubicBezTo>
                    <a:pt x="3710" y="7247"/>
                    <a:pt x="3502" y="7229"/>
                    <a:pt x="3294" y="7194"/>
                  </a:cubicBezTo>
                  <a:cubicBezTo>
                    <a:pt x="3246" y="7183"/>
                    <a:pt x="3224" y="7171"/>
                    <a:pt x="3224" y="7113"/>
                  </a:cubicBezTo>
                  <a:cubicBezTo>
                    <a:pt x="3213" y="7032"/>
                    <a:pt x="3165" y="6984"/>
                    <a:pt x="3084" y="6962"/>
                  </a:cubicBezTo>
                  <a:cubicBezTo>
                    <a:pt x="2933" y="6903"/>
                    <a:pt x="2897" y="6859"/>
                    <a:pt x="2897" y="6694"/>
                  </a:cubicBezTo>
                  <a:cubicBezTo>
                    <a:pt x="2897" y="6595"/>
                    <a:pt x="2849" y="6539"/>
                    <a:pt x="2780" y="6539"/>
                  </a:cubicBezTo>
                  <a:cubicBezTo>
                    <a:pt x="2759" y="6539"/>
                    <a:pt x="2736" y="6544"/>
                    <a:pt x="2713" y="6554"/>
                  </a:cubicBezTo>
                  <a:cubicBezTo>
                    <a:pt x="2675" y="6574"/>
                    <a:pt x="2636" y="6583"/>
                    <a:pt x="2596" y="6583"/>
                  </a:cubicBezTo>
                  <a:cubicBezTo>
                    <a:pt x="2562" y="6583"/>
                    <a:pt x="2527" y="6577"/>
                    <a:pt x="2489" y="6565"/>
                  </a:cubicBezTo>
                  <a:cubicBezTo>
                    <a:pt x="2386" y="6521"/>
                    <a:pt x="2280" y="6495"/>
                    <a:pt x="2176" y="6451"/>
                  </a:cubicBezTo>
                  <a:cubicBezTo>
                    <a:pt x="2095" y="6426"/>
                    <a:pt x="2025" y="6381"/>
                    <a:pt x="1956" y="6345"/>
                  </a:cubicBezTo>
                  <a:cubicBezTo>
                    <a:pt x="1897" y="6311"/>
                    <a:pt x="1849" y="6286"/>
                    <a:pt x="1805" y="6252"/>
                  </a:cubicBezTo>
                  <a:cubicBezTo>
                    <a:pt x="1746" y="6205"/>
                    <a:pt x="1687" y="6171"/>
                    <a:pt x="1651" y="6113"/>
                  </a:cubicBezTo>
                  <a:cubicBezTo>
                    <a:pt x="1570" y="6020"/>
                    <a:pt x="1467" y="5973"/>
                    <a:pt x="1372" y="5914"/>
                  </a:cubicBezTo>
                  <a:cubicBezTo>
                    <a:pt x="1353" y="5905"/>
                    <a:pt x="1334" y="5901"/>
                    <a:pt x="1315" y="5901"/>
                  </a:cubicBezTo>
                  <a:cubicBezTo>
                    <a:pt x="1266" y="5901"/>
                    <a:pt x="1220" y="5930"/>
                    <a:pt x="1187" y="5973"/>
                  </a:cubicBezTo>
                  <a:cubicBezTo>
                    <a:pt x="360" y="5054"/>
                    <a:pt x="0" y="3459"/>
                    <a:pt x="710" y="2051"/>
                  </a:cubicBezTo>
                  <a:cubicBezTo>
                    <a:pt x="1412" y="655"/>
                    <a:pt x="2758" y="69"/>
                    <a:pt x="3855" y="69"/>
                  </a:cubicBezTo>
                  <a:close/>
                  <a:moveTo>
                    <a:pt x="3702" y="0"/>
                  </a:moveTo>
                  <a:cubicBezTo>
                    <a:pt x="3677" y="0"/>
                    <a:pt x="3665" y="14"/>
                    <a:pt x="3654" y="14"/>
                  </a:cubicBezTo>
                  <a:cubicBezTo>
                    <a:pt x="3107" y="48"/>
                    <a:pt x="2584" y="199"/>
                    <a:pt x="2118" y="478"/>
                  </a:cubicBezTo>
                  <a:cubicBezTo>
                    <a:pt x="1129" y="1062"/>
                    <a:pt x="522" y="1922"/>
                    <a:pt x="313" y="3051"/>
                  </a:cubicBezTo>
                  <a:cubicBezTo>
                    <a:pt x="291" y="3179"/>
                    <a:pt x="279" y="3308"/>
                    <a:pt x="268" y="3436"/>
                  </a:cubicBezTo>
                  <a:lnTo>
                    <a:pt x="268" y="3878"/>
                  </a:lnTo>
                  <a:cubicBezTo>
                    <a:pt x="268" y="3889"/>
                    <a:pt x="279" y="3911"/>
                    <a:pt x="279" y="3925"/>
                  </a:cubicBezTo>
                  <a:cubicBezTo>
                    <a:pt x="302" y="4355"/>
                    <a:pt x="408" y="4763"/>
                    <a:pt x="581" y="5146"/>
                  </a:cubicBezTo>
                  <a:cubicBezTo>
                    <a:pt x="1129" y="6311"/>
                    <a:pt x="2048" y="7021"/>
                    <a:pt x="3316" y="7264"/>
                  </a:cubicBezTo>
                  <a:cubicBezTo>
                    <a:pt x="3445" y="7289"/>
                    <a:pt x="3573" y="7300"/>
                    <a:pt x="3702" y="7311"/>
                  </a:cubicBezTo>
                  <a:lnTo>
                    <a:pt x="4143" y="7311"/>
                  </a:lnTo>
                  <a:cubicBezTo>
                    <a:pt x="4154" y="7311"/>
                    <a:pt x="4179" y="7300"/>
                    <a:pt x="4191" y="7300"/>
                  </a:cubicBezTo>
                  <a:cubicBezTo>
                    <a:pt x="4738" y="7264"/>
                    <a:pt x="5249" y="7113"/>
                    <a:pt x="5716" y="6845"/>
                  </a:cubicBezTo>
                  <a:cubicBezTo>
                    <a:pt x="6716" y="6264"/>
                    <a:pt x="7322" y="5392"/>
                    <a:pt x="7532" y="4249"/>
                  </a:cubicBezTo>
                  <a:cubicBezTo>
                    <a:pt x="7543" y="4135"/>
                    <a:pt x="7554" y="4006"/>
                    <a:pt x="7576" y="3878"/>
                  </a:cubicBezTo>
                  <a:lnTo>
                    <a:pt x="7576" y="3436"/>
                  </a:lnTo>
                  <a:cubicBezTo>
                    <a:pt x="7576" y="3411"/>
                    <a:pt x="7565" y="3400"/>
                    <a:pt x="7565" y="3378"/>
                  </a:cubicBezTo>
                  <a:cubicBezTo>
                    <a:pt x="7532" y="2959"/>
                    <a:pt x="7437" y="2562"/>
                    <a:pt x="7264" y="2179"/>
                  </a:cubicBezTo>
                  <a:cubicBezTo>
                    <a:pt x="6716" y="1003"/>
                    <a:pt x="5797" y="293"/>
                    <a:pt x="4515" y="48"/>
                  </a:cubicBezTo>
                  <a:cubicBezTo>
                    <a:pt x="4400" y="25"/>
                    <a:pt x="4272" y="14"/>
                    <a:pt x="4143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54" name="Google Shape;3254;p39"/>
            <p:cNvSpPr/>
            <p:nvPr/>
          </p:nvSpPr>
          <p:spPr>
            <a:xfrm>
              <a:off x="5096621" y="4038208"/>
              <a:ext cx="170001" cy="200065"/>
            </a:xfrm>
            <a:custGeom>
              <a:avLst/>
              <a:gdLst/>
              <a:ahLst/>
              <a:cxnLst/>
              <a:rect l="l" t="t" r="r" b="b"/>
              <a:pathLst>
                <a:path w="3585" h="4219" extrusionOk="0">
                  <a:moveTo>
                    <a:pt x="1978" y="50"/>
                  </a:moveTo>
                  <a:cubicBezTo>
                    <a:pt x="2022" y="50"/>
                    <a:pt x="2065" y="53"/>
                    <a:pt x="2107" y="59"/>
                  </a:cubicBezTo>
                  <a:cubicBezTo>
                    <a:pt x="2422" y="104"/>
                    <a:pt x="2724" y="210"/>
                    <a:pt x="2886" y="523"/>
                  </a:cubicBezTo>
                  <a:cubicBezTo>
                    <a:pt x="2933" y="593"/>
                    <a:pt x="2992" y="651"/>
                    <a:pt x="3073" y="688"/>
                  </a:cubicBezTo>
                  <a:cubicBezTo>
                    <a:pt x="3154" y="732"/>
                    <a:pt x="3235" y="780"/>
                    <a:pt x="3305" y="827"/>
                  </a:cubicBezTo>
                  <a:cubicBezTo>
                    <a:pt x="3422" y="883"/>
                    <a:pt x="3459" y="989"/>
                    <a:pt x="3470" y="1118"/>
                  </a:cubicBezTo>
                  <a:cubicBezTo>
                    <a:pt x="3470" y="1151"/>
                    <a:pt x="3459" y="1188"/>
                    <a:pt x="3445" y="1221"/>
                  </a:cubicBezTo>
                  <a:cubicBezTo>
                    <a:pt x="3411" y="1338"/>
                    <a:pt x="3400" y="1467"/>
                    <a:pt x="3445" y="1582"/>
                  </a:cubicBezTo>
                  <a:cubicBezTo>
                    <a:pt x="3503" y="1746"/>
                    <a:pt x="3515" y="1908"/>
                    <a:pt x="3481" y="2084"/>
                  </a:cubicBezTo>
                  <a:cubicBezTo>
                    <a:pt x="3422" y="2386"/>
                    <a:pt x="3375" y="2699"/>
                    <a:pt x="3305" y="3004"/>
                  </a:cubicBezTo>
                  <a:cubicBezTo>
                    <a:pt x="3294" y="3073"/>
                    <a:pt x="3260" y="3143"/>
                    <a:pt x="3213" y="3213"/>
                  </a:cubicBezTo>
                  <a:cubicBezTo>
                    <a:pt x="3040" y="3456"/>
                    <a:pt x="2864" y="3691"/>
                    <a:pt x="2690" y="3934"/>
                  </a:cubicBezTo>
                  <a:cubicBezTo>
                    <a:pt x="2595" y="4051"/>
                    <a:pt x="2492" y="4121"/>
                    <a:pt x="2352" y="4143"/>
                  </a:cubicBezTo>
                  <a:cubicBezTo>
                    <a:pt x="2338" y="4147"/>
                    <a:pt x="2324" y="4148"/>
                    <a:pt x="2310" y="4148"/>
                  </a:cubicBezTo>
                  <a:cubicBezTo>
                    <a:pt x="2236" y="4148"/>
                    <a:pt x="2179" y="4101"/>
                    <a:pt x="2132" y="4051"/>
                  </a:cubicBezTo>
                  <a:cubicBezTo>
                    <a:pt x="1992" y="3886"/>
                    <a:pt x="1816" y="3724"/>
                    <a:pt x="1746" y="3504"/>
                  </a:cubicBezTo>
                  <a:cubicBezTo>
                    <a:pt x="1713" y="3411"/>
                    <a:pt x="1654" y="3342"/>
                    <a:pt x="1606" y="3247"/>
                  </a:cubicBezTo>
                  <a:cubicBezTo>
                    <a:pt x="1584" y="3177"/>
                    <a:pt x="1548" y="3107"/>
                    <a:pt x="1537" y="3026"/>
                  </a:cubicBezTo>
                  <a:cubicBezTo>
                    <a:pt x="1514" y="2934"/>
                    <a:pt x="1489" y="2839"/>
                    <a:pt x="1478" y="2746"/>
                  </a:cubicBezTo>
                  <a:cubicBezTo>
                    <a:pt x="1467" y="2654"/>
                    <a:pt x="1456" y="2559"/>
                    <a:pt x="1444" y="2467"/>
                  </a:cubicBezTo>
                  <a:cubicBezTo>
                    <a:pt x="1433" y="2375"/>
                    <a:pt x="1397" y="2327"/>
                    <a:pt x="1305" y="2316"/>
                  </a:cubicBezTo>
                  <a:cubicBezTo>
                    <a:pt x="1210" y="2305"/>
                    <a:pt x="1118" y="2305"/>
                    <a:pt x="1014" y="2305"/>
                  </a:cubicBezTo>
                  <a:cubicBezTo>
                    <a:pt x="944" y="2305"/>
                    <a:pt x="875" y="2294"/>
                    <a:pt x="791" y="2258"/>
                  </a:cubicBezTo>
                  <a:cubicBezTo>
                    <a:pt x="735" y="2235"/>
                    <a:pt x="665" y="2210"/>
                    <a:pt x="595" y="2199"/>
                  </a:cubicBezTo>
                  <a:cubicBezTo>
                    <a:pt x="559" y="2188"/>
                    <a:pt x="511" y="2177"/>
                    <a:pt x="478" y="2154"/>
                  </a:cubicBezTo>
                  <a:cubicBezTo>
                    <a:pt x="302" y="2001"/>
                    <a:pt x="140" y="1839"/>
                    <a:pt x="81" y="1596"/>
                  </a:cubicBezTo>
                  <a:cubicBezTo>
                    <a:pt x="70" y="1548"/>
                    <a:pt x="81" y="1489"/>
                    <a:pt x="92" y="1442"/>
                  </a:cubicBezTo>
                  <a:cubicBezTo>
                    <a:pt x="162" y="1291"/>
                    <a:pt x="221" y="1140"/>
                    <a:pt x="210" y="978"/>
                  </a:cubicBezTo>
                  <a:lnTo>
                    <a:pt x="210" y="953"/>
                  </a:lnTo>
                  <a:cubicBezTo>
                    <a:pt x="268" y="710"/>
                    <a:pt x="349" y="489"/>
                    <a:pt x="581" y="350"/>
                  </a:cubicBezTo>
                  <a:cubicBezTo>
                    <a:pt x="629" y="324"/>
                    <a:pt x="676" y="291"/>
                    <a:pt x="721" y="255"/>
                  </a:cubicBezTo>
                  <a:cubicBezTo>
                    <a:pt x="838" y="185"/>
                    <a:pt x="967" y="140"/>
                    <a:pt x="1106" y="140"/>
                  </a:cubicBezTo>
                  <a:cubicBezTo>
                    <a:pt x="1257" y="129"/>
                    <a:pt x="1408" y="104"/>
                    <a:pt x="1548" y="93"/>
                  </a:cubicBezTo>
                  <a:cubicBezTo>
                    <a:pt x="1690" y="76"/>
                    <a:pt x="1839" y="50"/>
                    <a:pt x="1978" y="50"/>
                  </a:cubicBezTo>
                  <a:close/>
                  <a:moveTo>
                    <a:pt x="2154" y="0"/>
                  </a:moveTo>
                  <a:cubicBezTo>
                    <a:pt x="1978" y="0"/>
                    <a:pt x="1805" y="0"/>
                    <a:pt x="1643" y="23"/>
                  </a:cubicBezTo>
                  <a:cubicBezTo>
                    <a:pt x="1489" y="34"/>
                    <a:pt x="1338" y="70"/>
                    <a:pt x="1187" y="93"/>
                  </a:cubicBezTo>
                  <a:cubicBezTo>
                    <a:pt x="1176" y="81"/>
                    <a:pt x="1176" y="70"/>
                    <a:pt x="1176" y="59"/>
                  </a:cubicBezTo>
                  <a:cubicBezTo>
                    <a:pt x="1070" y="81"/>
                    <a:pt x="944" y="93"/>
                    <a:pt x="849" y="140"/>
                  </a:cubicBezTo>
                  <a:cubicBezTo>
                    <a:pt x="606" y="243"/>
                    <a:pt x="397" y="419"/>
                    <a:pt x="268" y="651"/>
                  </a:cubicBezTo>
                  <a:cubicBezTo>
                    <a:pt x="210" y="743"/>
                    <a:pt x="162" y="861"/>
                    <a:pt x="151" y="967"/>
                  </a:cubicBezTo>
                  <a:cubicBezTo>
                    <a:pt x="140" y="1129"/>
                    <a:pt x="106" y="1280"/>
                    <a:pt x="36" y="1420"/>
                  </a:cubicBezTo>
                  <a:cubicBezTo>
                    <a:pt x="11" y="1489"/>
                    <a:pt x="0" y="1548"/>
                    <a:pt x="22" y="1618"/>
                  </a:cubicBezTo>
                  <a:cubicBezTo>
                    <a:pt x="81" y="1850"/>
                    <a:pt x="221" y="2026"/>
                    <a:pt x="397" y="2177"/>
                  </a:cubicBezTo>
                  <a:cubicBezTo>
                    <a:pt x="456" y="2224"/>
                    <a:pt x="525" y="2235"/>
                    <a:pt x="581" y="2258"/>
                  </a:cubicBezTo>
                  <a:cubicBezTo>
                    <a:pt x="640" y="2280"/>
                    <a:pt x="699" y="2280"/>
                    <a:pt x="746" y="2316"/>
                  </a:cubicBezTo>
                  <a:cubicBezTo>
                    <a:pt x="826" y="2357"/>
                    <a:pt x="912" y="2370"/>
                    <a:pt x="1001" y="2370"/>
                  </a:cubicBezTo>
                  <a:cubicBezTo>
                    <a:pt x="1040" y="2370"/>
                    <a:pt x="1079" y="2367"/>
                    <a:pt x="1118" y="2364"/>
                  </a:cubicBezTo>
                  <a:cubicBezTo>
                    <a:pt x="1176" y="2364"/>
                    <a:pt x="1235" y="2364"/>
                    <a:pt x="1294" y="2375"/>
                  </a:cubicBezTo>
                  <a:cubicBezTo>
                    <a:pt x="1349" y="2386"/>
                    <a:pt x="1386" y="2420"/>
                    <a:pt x="1386" y="2478"/>
                  </a:cubicBezTo>
                  <a:cubicBezTo>
                    <a:pt x="1408" y="2629"/>
                    <a:pt x="1433" y="2783"/>
                    <a:pt x="1456" y="2945"/>
                  </a:cubicBezTo>
                  <a:cubicBezTo>
                    <a:pt x="1467" y="3062"/>
                    <a:pt x="1467" y="3177"/>
                    <a:pt x="1537" y="3283"/>
                  </a:cubicBezTo>
                  <a:cubicBezTo>
                    <a:pt x="1606" y="3375"/>
                    <a:pt x="1665" y="3467"/>
                    <a:pt x="1713" y="3573"/>
                  </a:cubicBezTo>
                  <a:cubicBezTo>
                    <a:pt x="1794" y="3794"/>
                    <a:pt x="1956" y="3934"/>
                    <a:pt x="2095" y="4096"/>
                  </a:cubicBezTo>
                  <a:cubicBezTo>
                    <a:pt x="2155" y="4167"/>
                    <a:pt x="2230" y="4218"/>
                    <a:pt x="2317" y="4218"/>
                  </a:cubicBezTo>
                  <a:cubicBezTo>
                    <a:pt x="2332" y="4218"/>
                    <a:pt x="2348" y="4217"/>
                    <a:pt x="2364" y="4213"/>
                  </a:cubicBezTo>
                  <a:cubicBezTo>
                    <a:pt x="2514" y="4180"/>
                    <a:pt x="2632" y="4121"/>
                    <a:pt x="2724" y="3992"/>
                  </a:cubicBezTo>
                  <a:cubicBezTo>
                    <a:pt x="2911" y="3735"/>
                    <a:pt x="3096" y="3492"/>
                    <a:pt x="3272" y="3235"/>
                  </a:cubicBezTo>
                  <a:cubicBezTo>
                    <a:pt x="3319" y="3177"/>
                    <a:pt x="3353" y="3107"/>
                    <a:pt x="3364" y="3037"/>
                  </a:cubicBezTo>
                  <a:cubicBezTo>
                    <a:pt x="3422" y="2746"/>
                    <a:pt x="3470" y="2445"/>
                    <a:pt x="3540" y="2154"/>
                  </a:cubicBezTo>
                  <a:cubicBezTo>
                    <a:pt x="3573" y="1945"/>
                    <a:pt x="3584" y="1746"/>
                    <a:pt x="3492" y="1548"/>
                  </a:cubicBezTo>
                  <a:cubicBezTo>
                    <a:pt x="3459" y="1442"/>
                    <a:pt x="3470" y="1338"/>
                    <a:pt x="3503" y="1232"/>
                  </a:cubicBezTo>
                  <a:cubicBezTo>
                    <a:pt x="3562" y="1037"/>
                    <a:pt x="3492" y="838"/>
                    <a:pt x="3305" y="743"/>
                  </a:cubicBezTo>
                  <a:cubicBezTo>
                    <a:pt x="3235" y="699"/>
                    <a:pt x="3165" y="662"/>
                    <a:pt x="3096" y="629"/>
                  </a:cubicBezTo>
                  <a:cubicBezTo>
                    <a:pt x="3026" y="604"/>
                    <a:pt x="2970" y="548"/>
                    <a:pt x="2933" y="489"/>
                  </a:cubicBezTo>
                  <a:cubicBezTo>
                    <a:pt x="2886" y="419"/>
                    <a:pt x="2841" y="361"/>
                    <a:pt x="2794" y="313"/>
                  </a:cubicBezTo>
                  <a:cubicBezTo>
                    <a:pt x="2676" y="185"/>
                    <a:pt x="2537" y="140"/>
                    <a:pt x="2397" y="81"/>
                  </a:cubicBezTo>
                  <a:cubicBezTo>
                    <a:pt x="2316" y="45"/>
                    <a:pt x="2235" y="0"/>
                    <a:pt x="2154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55" name="Google Shape;3255;p39"/>
            <p:cNvSpPr/>
            <p:nvPr/>
          </p:nvSpPr>
          <p:spPr>
            <a:xfrm>
              <a:off x="5030898" y="4017154"/>
              <a:ext cx="42583" cy="87348"/>
            </a:xfrm>
            <a:custGeom>
              <a:avLst/>
              <a:gdLst/>
              <a:ahLst/>
              <a:cxnLst/>
              <a:rect l="l" t="t" r="r" b="b"/>
              <a:pathLst>
                <a:path w="898" h="1842" extrusionOk="0">
                  <a:moveTo>
                    <a:pt x="886" y="0"/>
                  </a:moveTo>
                  <a:cubicBezTo>
                    <a:pt x="875" y="0"/>
                    <a:pt x="850" y="14"/>
                    <a:pt x="839" y="25"/>
                  </a:cubicBezTo>
                  <a:cubicBezTo>
                    <a:pt x="805" y="70"/>
                    <a:pt x="758" y="129"/>
                    <a:pt x="710" y="187"/>
                  </a:cubicBezTo>
                  <a:cubicBezTo>
                    <a:pt x="327" y="654"/>
                    <a:pt x="95" y="1176"/>
                    <a:pt x="0" y="1771"/>
                  </a:cubicBezTo>
                  <a:cubicBezTo>
                    <a:pt x="0" y="1794"/>
                    <a:pt x="12" y="1816"/>
                    <a:pt x="12" y="1841"/>
                  </a:cubicBezTo>
                  <a:cubicBezTo>
                    <a:pt x="26" y="1816"/>
                    <a:pt x="48" y="1805"/>
                    <a:pt x="59" y="1782"/>
                  </a:cubicBezTo>
                  <a:cubicBezTo>
                    <a:pt x="70" y="1724"/>
                    <a:pt x="81" y="1654"/>
                    <a:pt x="95" y="1584"/>
                  </a:cubicBezTo>
                  <a:cubicBezTo>
                    <a:pt x="151" y="1305"/>
                    <a:pt x="221" y="1025"/>
                    <a:pt x="375" y="768"/>
                  </a:cubicBezTo>
                  <a:cubicBezTo>
                    <a:pt x="515" y="525"/>
                    <a:pt x="677" y="293"/>
                    <a:pt x="864" y="70"/>
                  </a:cubicBezTo>
                  <a:cubicBezTo>
                    <a:pt x="875" y="48"/>
                    <a:pt x="886" y="36"/>
                    <a:pt x="897" y="14"/>
                  </a:cubicBezTo>
                  <a:lnTo>
                    <a:pt x="886" y="0"/>
                  </a:ln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56" name="Google Shape;3256;p39"/>
            <p:cNvSpPr/>
            <p:nvPr/>
          </p:nvSpPr>
          <p:spPr>
            <a:xfrm>
              <a:off x="5279800" y="4069837"/>
              <a:ext cx="24421" cy="30254"/>
            </a:xfrm>
            <a:custGeom>
              <a:avLst/>
              <a:gdLst/>
              <a:ahLst/>
              <a:cxnLst/>
              <a:rect l="l" t="t" r="r" b="b"/>
              <a:pathLst>
                <a:path w="515" h="638" extrusionOk="0">
                  <a:moveTo>
                    <a:pt x="262" y="51"/>
                  </a:moveTo>
                  <a:cubicBezTo>
                    <a:pt x="274" y="51"/>
                    <a:pt x="288" y="56"/>
                    <a:pt x="305" y="65"/>
                  </a:cubicBezTo>
                  <a:cubicBezTo>
                    <a:pt x="375" y="90"/>
                    <a:pt x="456" y="113"/>
                    <a:pt x="456" y="241"/>
                  </a:cubicBezTo>
                  <a:cubicBezTo>
                    <a:pt x="445" y="275"/>
                    <a:pt x="409" y="322"/>
                    <a:pt x="375" y="381"/>
                  </a:cubicBezTo>
                  <a:cubicBezTo>
                    <a:pt x="350" y="414"/>
                    <a:pt x="328" y="462"/>
                    <a:pt x="316" y="495"/>
                  </a:cubicBezTo>
                  <a:cubicBezTo>
                    <a:pt x="306" y="538"/>
                    <a:pt x="296" y="581"/>
                    <a:pt x="252" y="581"/>
                  </a:cubicBezTo>
                  <a:cubicBezTo>
                    <a:pt x="247" y="581"/>
                    <a:pt x="241" y="580"/>
                    <a:pt x="235" y="579"/>
                  </a:cubicBezTo>
                  <a:cubicBezTo>
                    <a:pt x="177" y="579"/>
                    <a:pt x="177" y="532"/>
                    <a:pt x="166" y="484"/>
                  </a:cubicBezTo>
                  <a:cubicBezTo>
                    <a:pt x="166" y="451"/>
                    <a:pt x="140" y="414"/>
                    <a:pt x="118" y="381"/>
                  </a:cubicBezTo>
                  <a:cubicBezTo>
                    <a:pt x="85" y="333"/>
                    <a:pt x="59" y="300"/>
                    <a:pt x="107" y="241"/>
                  </a:cubicBezTo>
                  <a:cubicBezTo>
                    <a:pt x="140" y="205"/>
                    <a:pt x="166" y="146"/>
                    <a:pt x="199" y="102"/>
                  </a:cubicBezTo>
                  <a:cubicBezTo>
                    <a:pt x="217" y="76"/>
                    <a:pt x="233" y="51"/>
                    <a:pt x="262" y="51"/>
                  </a:cubicBezTo>
                  <a:close/>
                  <a:moveTo>
                    <a:pt x="260" y="0"/>
                  </a:moveTo>
                  <a:cubicBezTo>
                    <a:pt x="213" y="0"/>
                    <a:pt x="170" y="36"/>
                    <a:pt x="140" y="102"/>
                  </a:cubicBezTo>
                  <a:cubicBezTo>
                    <a:pt x="118" y="135"/>
                    <a:pt x="96" y="171"/>
                    <a:pt x="59" y="205"/>
                  </a:cubicBezTo>
                  <a:cubicBezTo>
                    <a:pt x="1" y="300"/>
                    <a:pt x="1" y="345"/>
                    <a:pt x="71" y="426"/>
                  </a:cubicBezTo>
                  <a:cubicBezTo>
                    <a:pt x="96" y="451"/>
                    <a:pt x="107" y="473"/>
                    <a:pt x="118" y="509"/>
                  </a:cubicBezTo>
                  <a:cubicBezTo>
                    <a:pt x="129" y="590"/>
                    <a:pt x="166" y="635"/>
                    <a:pt x="235" y="635"/>
                  </a:cubicBezTo>
                  <a:cubicBezTo>
                    <a:pt x="244" y="637"/>
                    <a:pt x="252" y="638"/>
                    <a:pt x="259" y="638"/>
                  </a:cubicBezTo>
                  <a:cubicBezTo>
                    <a:pt x="316" y="638"/>
                    <a:pt x="353" y="593"/>
                    <a:pt x="375" y="532"/>
                  </a:cubicBezTo>
                  <a:cubicBezTo>
                    <a:pt x="386" y="495"/>
                    <a:pt x="397" y="451"/>
                    <a:pt x="420" y="440"/>
                  </a:cubicBezTo>
                  <a:cubicBezTo>
                    <a:pt x="504" y="381"/>
                    <a:pt x="490" y="286"/>
                    <a:pt x="515" y="205"/>
                  </a:cubicBezTo>
                  <a:cubicBezTo>
                    <a:pt x="515" y="113"/>
                    <a:pt x="434" y="43"/>
                    <a:pt x="294" y="7"/>
                  </a:cubicBezTo>
                  <a:cubicBezTo>
                    <a:pt x="283" y="2"/>
                    <a:pt x="271" y="0"/>
                    <a:pt x="26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57" name="Google Shape;3257;p39"/>
            <p:cNvSpPr/>
            <p:nvPr/>
          </p:nvSpPr>
          <p:spPr>
            <a:xfrm>
              <a:off x="5171163" y="4282085"/>
              <a:ext cx="74497" cy="10100"/>
            </a:xfrm>
            <a:custGeom>
              <a:avLst/>
              <a:gdLst/>
              <a:ahLst/>
              <a:cxnLst/>
              <a:rect l="l" t="t" r="r" b="b"/>
              <a:pathLst>
                <a:path w="1571" h="213" extrusionOk="0">
                  <a:moveTo>
                    <a:pt x="1560" y="0"/>
                  </a:moveTo>
                  <a:cubicBezTo>
                    <a:pt x="1398" y="37"/>
                    <a:pt x="1222" y="84"/>
                    <a:pt x="1060" y="107"/>
                  </a:cubicBezTo>
                  <a:cubicBezTo>
                    <a:pt x="884" y="140"/>
                    <a:pt x="711" y="154"/>
                    <a:pt x="523" y="154"/>
                  </a:cubicBezTo>
                  <a:cubicBezTo>
                    <a:pt x="474" y="157"/>
                    <a:pt x="424" y="159"/>
                    <a:pt x="374" y="159"/>
                  </a:cubicBezTo>
                  <a:cubicBezTo>
                    <a:pt x="250" y="159"/>
                    <a:pt x="125" y="150"/>
                    <a:pt x="1" y="140"/>
                  </a:cubicBezTo>
                  <a:lnTo>
                    <a:pt x="1" y="165"/>
                  </a:lnTo>
                  <a:cubicBezTo>
                    <a:pt x="34" y="176"/>
                    <a:pt x="57" y="188"/>
                    <a:pt x="93" y="188"/>
                  </a:cubicBezTo>
                  <a:cubicBezTo>
                    <a:pt x="228" y="204"/>
                    <a:pt x="362" y="212"/>
                    <a:pt x="496" y="212"/>
                  </a:cubicBezTo>
                  <a:cubicBezTo>
                    <a:pt x="839" y="212"/>
                    <a:pt x="1179" y="159"/>
                    <a:pt x="1512" y="59"/>
                  </a:cubicBezTo>
                  <a:cubicBezTo>
                    <a:pt x="1537" y="48"/>
                    <a:pt x="1549" y="37"/>
                    <a:pt x="1571" y="26"/>
                  </a:cubicBezTo>
                  <a:cubicBezTo>
                    <a:pt x="1571" y="14"/>
                    <a:pt x="1571" y="0"/>
                    <a:pt x="156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58" name="Google Shape;3258;p39"/>
            <p:cNvSpPr/>
            <p:nvPr/>
          </p:nvSpPr>
          <p:spPr>
            <a:xfrm>
              <a:off x="5230817" y="3997286"/>
              <a:ext cx="27598" cy="15127"/>
            </a:xfrm>
            <a:custGeom>
              <a:avLst/>
              <a:gdLst/>
              <a:ahLst/>
              <a:cxnLst/>
              <a:rect l="l" t="t" r="r" b="b"/>
              <a:pathLst>
                <a:path w="582" h="319" extrusionOk="0">
                  <a:moveTo>
                    <a:pt x="368" y="62"/>
                  </a:moveTo>
                  <a:cubicBezTo>
                    <a:pt x="419" y="62"/>
                    <a:pt x="459" y="87"/>
                    <a:pt x="511" y="140"/>
                  </a:cubicBezTo>
                  <a:cubicBezTo>
                    <a:pt x="489" y="154"/>
                    <a:pt x="464" y="165"/>
                    <a:pt x="453" y="165"/>
                  </a:cubicBezTo>
                  <a:cubicBezTo>
                    <a:pt x="394" y="187"/>
                    <a:pt x="335" y="198"/>
                    <a:pt x="291" y="235"/>
                  </a:cubicBezTo>
                  <a:cubicBezTo>
                    <a:pt x="259" y="250"/>
                    <a:pt x="230" y="256"/>
                    <a:pt x="201" y="256"/>
                  </a:cubicBezTo>
                  <a:cubicBezTo>
                    <a:pt x="166" y="256"/>
                    <a:pt x="131" y="247"/>
                    <a:pt x="92" y="235"/>
                  </a:cubicBezTo>
                  <a:cubicBezTo>
                    <a:pt x="81" y="224"/>
                    <a:pt x="70" y="210"/>
                    <a:pt x="70" y="198"/>
                  </a:cubicBezTo>
                  <a:cubicBezTo>
                    <a:pt x="70" y="187"/>
                    <a:pt x="81" y="165"/>
                    <a:pt x="92" y="154"/>
                  </a:cubicBezTo>
                  <a:cubicBezTo>
                    <a:pt x="162" y="129"/>
                    <a:pt x="243" y="95"/>
                    <a:pt x="313" y="70"/>
                  </a:cubicBezTo>
                  <a:cubicBezTo>
                    <a:pt x="333" y="64"/>
                    <a:pt x="351" y="62"/>
                    <a:pt x="368" y="62"/>
                  </a:cubicBezTo>
                  <a:close/>
                  <a:moveTo>
                    <a:pt x="372" y="0"/>
                  </a:moveTo>
                  <a:cubicBezTo>
                    <a:pt x="254" y="36"/>
                    <a:pt x="151" y="70"/>
                    <a:pt x="56" y="129"/>
                  </a:cubicBezTo>
                  <a:cubicBezTo>
                    <a:pt x="0" y="154"/>
                    <a:pt x="0" y="235"/>
                    <a:pt x="34" y="268"/>
                  </a:cubicBezTo>
                  <a:cubicBezTo>
                    <a:pt x="83" y="294"/>
                    <a:pt x="133" y="318"/>
                    <a:pt x="182" y="318"/>
                  </a:cubicBezTo>
                  <a:cubicBezTo>
                    <a:pt x="203" y="318"/>
                    <a:pt x="223" y="314"/>
                    <a:pt x="243" y="305"/>
                  </a:cubicBezTo>
                  <a:cubicBezTo>
                    <a:pt x="335" y="279"/>
                    <a:pt x="430" y="246"/>
                    <a:pt x="511" y="210"/>
                  </a:cubicBezTo>
                  <a:cubicBezTo>
                    <a:pt x="570" y="176"/>
                    <a:pt x="581" y="117"/>
                    <a:pt x="523" y="84"/>
                  </a:cubicBezTo>
                  <a:cubicBezTo>
                    <a:pt x="475" y="48"/>
                    <a:pt x="430" y="25"/>
                    <a:pt x="37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59" name="Google Shape;3259;p39"/>
            <p:cNvSpPr/>
            <p:nvPr/>
          </p:nvSpPr>
          <p:spPr>
            <a:xfrm>
              <a:off x="5218061" y="4275399"/>
              <a:ext cx="23757" cy="6544"/>
            </a:xfrm>
            <a:custGeom>
              <a:avLst/>
              <a:gdLst/>
              <a:ahLst/>
              <a:cxnLst/>
              <a:rect l="l" t="t" r="r" b="b"/>
              <a:pathLst>
                <a:path w="501" h="138" extrusionOk="0">
                  <a:moveTo>
                    <a:pt x="491" y="1"/>
                  </a:moveTo>
                  <a:cubicBezTo>
                    <a:pt x="413" y="1"/>
                    <a:pt x="33" y="98"/>
                    <a:pt x="1" y="130"/>
                  </a:cubicBezTo>
                  <a:cubicBezTo>
                    <a:pt x="11" y="135"/>
                    <a:pt x="27" y="138"/>
                    <a:pt x="47" y="138"/>
                  </a:cubicBezTo>
                  <a:cubicBezTo>
                    <a:pt x="172" y="138"/>
                    <a:pt x="460" y="52"/>
                    <a:pt x="501" y="2"/>
                  </a:cubicBezTo>
                  <a:cubicBezTo>
                    <a:pt x="499" y="1"/>
                    <a:pt x="495" y="1"/>
                    <a:pt x="49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60" name="Google Shape;3260;p39"/>
            <p:cNvSpPr/>
            <p:nvPr/>
          </p:nvSpPr>
          <p:spPr>
            <a:xfrm>
              <a:off x="5036446" y="4087856"/>
              <a:ext cx="6686" cy="14890"/>
            </a:xfrm>
            <a:custGeom>
              <a:avLst/>
              <a:gdLst/>
              <a:ahLst/>
              <a:cxnLst/>
              <a:rect l="l" t="t" r="r" b="b"/>
              <a:pathLst>
                <a:path w="141" h="314" extrusionOk="0">
                  <a:moveTo>
                    <a:pt x="141" y="1"/>
                  </a:moveTo>
                  <a:lnTo>
                    <a:pt x="141" y="1"/>
                  </a:lnTo>
                  <a:cubicBezTo>
                    <a:pt x="59" y="34"/>
                    <a:pt x="1" y="244"/>
                    <a:pt x="59" y="314"/>
                  </a:cubicBezTo>
                  <a:cubicBezTo>
                    <a:pt x="82" y="210"/>
                    <a:pt x="118" y="104"/>
                    <a:pt x="14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61" name="Google Shape;3261;p39"/>
            <p:cNvSpPr/>
            <p:nvPr/>
          </p:nvSpPr>
          <p:spPr>
            <a:xfrm>
              <a:off x="5079502" y="3995673"/>
              <a:ext cx="14368" cy="13847"/>
            </a:xfrm>
            <a:custGeom>
              <a:avLst/>
              <a:gdLst/>
              <a:ahLst/>
              <a:cxnLst/>
              <a:rect l="l" t="t" r="r" b="b"/>
              <a:pathLst>
                <a:path w="303" h="292" extrusionOk="0">
                  <a:moveTo>
                    <a:pt x="291" y="1"/>
                  </a:moveTo>
                  <a:cubicBezTo>
                    <a:pt x="210" y="23"/>
                    <a:pt x="1" y="232"/>
                    <a:pt x="1" y="291"/>
                  </a:cubicBezTo>
                  <a:cubicBezTo>
                    <a:pt x="104" y="199"/>
                    <a:pt x="199" y="104"/>
                    <a:pt x="302" y="23"/>
                  </a:cubicBezTo>
                  <a:cubicBezTo>
                    <a:pt x="291" y="12"/>
                    <a:pt x="291" y="12"/>
                    <a:pt x="29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62" name="Google Shape;3262;p39"/>
            <p:cNvSpPr/>
            <p:nvPr/>
          </p:nvSpPr>
          <p:spPr>
            <a:xfrm>
              <a:off x="5194920" y="4282749"/>
              <a:ext cx="15411" cy="2181"/>
            </a:xfrm>
            <a:custGeom>
              <a:avLst/>
              <a:gdLst/>
              <a:ahLst/>
              <a:cxnLst/>
              <a:rect l="l" t="t" r="r" b="b"/>
              <a:pathLst>
                <a:path w="325" h="46" extrusionOk="0">
                  <a:moveTo>
                    <a:pt x="34" y="0"/>
                  </a:moveTo>
                  <a:cubicBezTo>
                    <a:pt x="22" y="0"/>
                    <a:pt x="11" y="12"/>
                    <a:pt x="0" y="23"/>
                  </a:cubicBezTo>
                  <a:cubicBezTo>
                    <a:pt x="11" y="23"/>
                    <a:pt x="22" y="45"/>
                    <a:pt x="34" y="45"/>
                  </a:cubicBezTo>
                  <a:cubicBezTo>
                    <a:pt x="115" y="45"/>
                    <a:pt x="210" y="45"/>
                    <a:pt x="291" y="34"/>
                  </a:cubicBezTo>
                  <a:cubicBezTo>
                    <a:pt x="302" y="34"/>
                    <a:pt x="313" y="23"/>
                    <a:pt x="324" y="12"/>
                  </a:cubicBezTo>
                  <a:cubicBezTo>
                    <a:pt x="313" y="0"/>
                    <a:pt x="302" y="0"/>
                    <a:pt x="30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63" name="Google Shape;3263;p39"/>
            <p:cNvSpPr/>
            <p:nvPr/>
          </p:nvSpPr>
          <p:spPr>
            <a:xfrm>
              <a:off x="5324042" y="4101133"/>
              <a:ext cx="6165" cy="15411"/>
            </a:xfrm>
            <a:custGeom>
              <a:avLst/>
              <a:gdLst/>
              <a:ahLst/>
              <a:cxnLst/>
              <a:rect l="l" t="t" r="r" b="b"/>
              <a:pathLst>
                <a:path w="130" h="325" extrusionOk="0">
                  <a:moveTo>
                    <a:pt x="129" y="0"/>
                  </a:moveTo>
                  <a:cubicBezTo>
                    <a:pt x="46" y="59"/>
                    <a:pt x="1" y="243"/>
                    <a:pt x="34" y="324"/>
                  </a:cubicBezTo>
                  <a:cubicBezTo>
                    <a:pt x="71" y="210"/>
                    <a:pt x="93" y="115"/>
                    <a:pt x="12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64" name="Google Shape;3264;p39"/>
            <p:cNvSpPr/>
            <p:nvPr/>
          </p:nvSpPr>
          <p:spPr>
            <a:xfrm>
              <a:off x="5226833" y="3966938"/>
              <a:ext cx="5074" cy="11713"/>
            </a:xfrm>
            <a:custGeom>
              <a:avLst/>
              <a:gdLst/>
              <a:ahLst/>
              <a:cxnLst/>
              <a:rect l="l" t="t" r="r" b="b"/>
              <a:pathLst>
                <a:path w="107" h="247" extrusionOk="0">
                  <a:moveTo>
                    <a:pt x="95" y="0"/>
                  </a:moveTo>
                  <a:lnTo>
                    <a:pt x="95" y="0"/>
                  </a:lnTo>
                  <a:cubicBezTo>
                    <a:pt x="37" y="48"/>
                    <a:pt x="0" y="188"/>
                    <a:pt x="37" y="246"/>
                  </a:cubicBezTo>
                  <a:cubicBezTo>
                    <a:pt x="84" y="165"/>
                    <a:pt x="106" y="95"/>
                    <a:pt x="95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65" name="Google Shape;3265;p39"/>
            <p:cNvSpPr/>
            <p:nvPr/>
          </p:nvSpPr>
          <p:spPr>
            <a:xfrm>
              <a:off x="5321292" y="4126408"/>
              <a:ext cx="6639" cy="6165"/>
            </a:xfrm>
            <a:custGeom>
              <a:avLst/>
              <a:gdLst/>
              <a:ahLst/>
              <a:cxnLst/>
              <a:rect l="l" t="t" r="r" b="b"/>
              <a:pathLst>
                <a:path w="140" h="130" extrusionOk="0">
                  <a:moveTo>
                    <a:pt x="0" y="1"/>
                  </a:moveTo>
                  <a:cubicBezTo>
                    <a:pt x="0" y="60"/>
                    <a:pt x="70" y="129"/>
                    <a:pt x="140" y="129"/>
                  </a:cubicBezTo>
                  <a:cubicBezTo>
                    <a:pt x="129" y="60"/>
                    <a:pt x="59" y="15"/>
                    <a:pt x="0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66" name="Google Shape;3266;p39"/>
            <p:cNvSpPr/>
            <p:nvPr/>
          </p:nvSpPr>
          <p:spPr>
            <a:xfrm>
              <a:off x="5214220" y="3966274"/>
              <a:ext cx="7729" cy="3462"/>
            </a:xfrm>
            <a:custGeom>
              <a:avLst/>
              <a:gdLst/>
              <a:ahLst/>
              <a:cxnLst/>
              <a:rect l="l" t="t" r="r" b="b"/>
              <a:pathLst>
                <a:path w="163" h="73" extrusionOk="0">
                  <a:moveTo>
                    <a:pt x="68" y="1"/>
                  </a:moveTo>
                  <a:cubicBezTo>
                    <a:pt x="40" y="1"/>
                    <a:pt x="14" y="8"/>
                    <a:pt x="1" y="26"/>
                  </a:cubicBezTo>
                  <a:cubicBezTo>
                    <a:pt x="46" y="39"/>
                    <a:pt x="93" y="62"/>
                    <a:pt x="141" y="73"/>
                  </a:cubicBezTo>
                  <a:cubicBezTo>
                    <a:pt x="141" y="73"/>
                    <a:pt x="163" y="51"/>
                    <a:pt x="163" y="39"/>
                  </a:cubicBezTo>
                  <a:cubicBezTo>
                    <a:pt x="156" y="18"/>
                    <a:pt x="111" y="1"/>
                    <a:pt x="68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67" name="Google Shape;3267;p39"/>
            <p:cNvSpPr/>
            <p:nvPr/>
          </p:nvSpPr>
          <p:spPr>
            <a:xfrm>
              <a:off x="5296350" y="4011701"/>
              <a:ext cx="5643" cy="4932"/>
            </a:xfrm>
            <a:custGeom>
              <a:avLst/>
              <a:gdLst/>
              <a:ahLst/>
              <a:cxnLst/>
              <a:rect l="l" t="t" r="r" b="b"/>
              <a:pathLst>
                <a:path w="119" h="104" extrusionOk="0">
                  <a:moveTo>
                    <a:pt x="15" y="1"/>
                  </a:moveTo>
                  <a:cubicBezTo>
                    <a:pt x="15" y="1"/>
                    <a:pt x="1" y="12"/>
                    <a:pt x="1" y="23"/>
                  </a:cubicBezTo>
                  <a:cubicBezTo>
                    <a:pt x="26" y="45"/>
                    <a:pt x="60" y="70"/>
                    <a:pt x="96" y="104"/>
                  </a:cubicBezTo>
                  <a:cubicBezTo>
                    <a:pt x="107" y="93"/>
                    <a:pt x="107" y="82"/>
                    <a:pt x="118" y="70"/>
                  </a:cubicBezTo>
                  <a:cubicBezTo>
                    <a:pt x="85" y="45"/>
                    <a:pt x="48" y="23"/>
                    <a:pt x="15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68" name="Google Shape;3268;p39"/>
            <p:cNvSpPr/>
            <p:nvPr/>
          </p:nvSpPr>
          <p:spPr>
            <a:xfrm>
              <a:off x="5125357" y="4114363"/>
              <a:ext cx="5453" cy="13325"/>
            </a:xfrm>
            <a:custGeom>
              <a:avLst/>
              <a:gdLst/>
              <a:ahLst/>
              <a:cxnLst/>
              <a:rect l="l" t="t" r="r" b="b"/>
              <a:pathLst>
                <a:path w="115" h="281" extrusionOk="0">
                  <a:moveTo>
                    <a:pt x="104" y="1"/>
                  </a:moveTo>
                  <a:cubicBezTo>
                    <a:pt x="81" y="12"/>
                    <a:pt x="70" y="12"/>
                    <a:pt x="59" y="23"/>
                  </a:cubicBezTo>
                  <a:cubicBezTo>
                    <a:pt x="34" y="71"/>
                    <a:pt x="23" y="115"/>
                    <a:pt x="0" y="174"/>
                  </a:cubicBezTo>
                  <a:lnTo>
                    <a:pt x="0" y="280"/>
                  </a:lnTo>
                  <a:cubicBezTo>
                    <a:pt x="23" y="255"/>
                    <a:pt x="34" y="255"/>
                    <a:pt x="34" y="244"/>
                  </a:cubicBezTo>
                  <a:cubicBezTo>
                    <a:pt x="59" y="174"/>
                    <a:pt x="93" y="104"/>
                    <a:pt x="115" y="34"/>
                  </a:cubicBezTo>
                  <a:cubicBezTo>
                    <a:pt x="115" y="23"/>
                    <a:pt x="104" y="12"/>
                    <a:pt x="104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69" name="Google Shape;3269;p39"/>
            <p:cNvSpPr/>
            <p:nvPr/>
          </p:nvSpPr>
          <p:spPr>
            <a:xfrm>
              <a:off x="5239020" y="4130913"/>
              <a:ext cx="6117" cy="14890"/>
            </a:xfrm>
            <a:custGeom>
              <a:avLst/>
              <a:gdLst/>
              <a:ahLst/>
              <a:cxnLst/>
              <a:rect l="l" t="t" r="r" b="b"/>
              <a:pathLst>
                <a:path w="129" h="314" extrusionOk="0">
                  <a:moveTo>
                    <a:pt x="129" y="1"/>
                  </a:moveTo>
                  <a:cubicBezTo>
                    <a:pt x="59" y="23"/>
                    <a:pt x="0" y="255"/>
                    <a:pt x="48" y="314"/>
                  </a:cubicBezTo>
                  <a:cubicBezTo>
                    <a:pt x="70" y="210"/>
                    <a:pt x="93" y="104"/>
                    <a:pt x="12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70" name="Google Shape;3270;p39"/>
            <p:cNvSpPr/>
            <p:nvPr/>
          </p:nvSpPr>
          <p:spPr>
            <a:xfrm>
              <a:off x="5226312" y="4105496"/>
              <a:ext cx="7160" cy="9437"/>
            </a:xfrm>
            <a:custGeom>
              <a:avLst/>
              <a:gdLst/>
              <a:ahLst/>
              <a:cxnLst/>
              <a:rect l="l" t="t" r="r" b="b"/>
              <a:pathLst>
                <a:path w="151" h="199" extrusionOk="0">
                  <a:moveTo>
                    <a:pt x="48" y="1"/>
                  </a:moveTo>
                  <a:cubicBezTo>
                    <a:pt x="36" y="1"/>
                    <a:pt x="11" y="12"/>
                    <a:pt x="11" y="23"/>
                  </a:cubicBezTo>
                  <a:cubicBezTo>
                    <a:pt x="0" y="59"/>
                    <a:pt x="95" y="188"/>
                    <a:pt x="140" y="199"/>
                  </a:cubicBezTo>
                  <a:cubicBezTo>
                    <a:pt x="151" y="151"/>
                    <a:pt x="81" y="12"/>
                    <a:pt x="48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71" name="Google Shape;3271;p39"/>
            <p:cNvSpPr/>
            <p:nvPr/>
          </p:nvSpPr>
          <p:spPr>
            <a:xfrm>
              <a:off x="5114213" y="4107203"/>
              <a:ext cx="7872" cy="8820"/>
            </a:xfrm>
            <a:custGeom>
              <a:avLst/>
              <a:gdLst/>
              <a:ahLst/>
              <a:cxnLst/>
              <a:rect l="l" t="t" r="r" b="b"/>
              <a:pathLst>
                <a:path w="166" h="186" extrusionOk="0">
                  <a:moveTo>
                    <a:pt x="15" y="1"/>
                  </a:moveTo>
                  <a:cubicBezTo>
                    <a:pt x="1" y="82"/>
                    <a:pt x="85" y="185"/>
                    <a:pt x="166" y="185"/>
                  </a:cubicBezTo>
                  <a:cubicBezTo>
                    <a:pt x="118" y="127"/>
                    <a:pt x="71" y="71"/>
                    <a:pt x="15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72" name="Google Shape;3272;p39"/>
            <p:cNvSpPr/>
            <p:nvPr/>
          </p:nvSpPr>
          <p:spPr>
            <a:xfrm>
              <a:off x="5229584" y="4154622"/>
              <a:ext cx="5643" cy="4457"/>
            </a:xfrm>
            <a:custGeom>
              <a:avLst/>
              <a:gdLst/>
              <a:ahLst/>
              <a:cxnLst/>
              <a:rect l="l" t="t" r="r" b="b"/>
              <a:pathLst>
                <a:path w="119" h="94" extrusionOk="0">
                  <a:moveTo>
                    <a:pt x="26" y="1"/>
                  </a:moveTo>
                  <a:lnTo>
                    <a:pt x="1" y="23"/>
                  </a:lnTo>
                  <a:cubicBezTo>
                    <a:pt x="26" y="48"/>
                    <a:pt x="37" y="71"/>
                    <a:pt x="60" y="82"/>
                  </a:cubicBezTo>
                  <a:cubicBezTo>
                    <a:pt x="71" y="93"/>
                    <a:pt x="82" y="93"/>
                    <a:pt x="118" y="93"/>
                  </a:cubicBezTo>
                  <a:cubicBezTo>
                    <a:pt x="107" y="71"/>
                    <a:pt x="96" y="48"/>
                    <a:pt x="96" y="48"/>
                  </a:cubicBezTo>
                  <a:cubicBezTo>
                    <a:pt x="71" y="23"/>
                    <a:pt x="48" y="12"/>
                    <a:pt x="26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441634"/>
              </p:ext>
            </p:extLst>
          </p:nvPr>
        </p:nvGraphicFramePr>
        <p:xfrm>
          <a:off x="7605922" y="1528869"/>
          <a:ext cx="432388" cy="100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200" imgH="399752" progId="Equation.DSMT4">
                  <p:embed/>
                </p:oleObj>
              </mc:Choice>
              <mc:Fallback>
                <p:oleObj name="Equation" r:id="rId3" imgW="171200" imgH="399752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05922" y="1528869"/>
                        <a:ext cx="432388" cy="1008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358336"/>
              </p:ext>
            </p:extLst>
          </p:nvPr>
        </p:nvGraphicFramePr>
        <p:xfrm>
          <a:off x="9491779" y="1794186"/>
          <a:ext cx="69272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635" imgH="209411" progId="Equation.DSMT4">
                  <p:embed/>
                </p:oleObj>
              </mc:Choice>
              <mc:Fallback>
                <p:oleObj name="Equation" r:id="rId5" imgW="304635" imgH="209411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91779" y="1794186"/>
                        <a:ext cx="692727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77835"/>
              </p:ext>
            </p:extLst>
          </p:nvPr>
        </p:nvGraphicFramePr>
        <p:xfrm>
          <a:off x="3488563" y="2351964"/>
          <a:ext cx="951169" cy="42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525" imgH="171271" progId="Equation.DSMT4">
                  <p:embed/>
                </p:oleObj>
              </mc:Choice>
              <mc:Fallback>
                <p:oleObj name="Equation" r:id="rId7" imgW="380525" imgH="171271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88563" y="2351964"/>
                        <a:ext cx="951169" cy="428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574320" y="2529082"/>
            <a:ext cx="3534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672131"/>
              </p:ext>
            </p:extLst>
          </p:nvPr>
        </p:nvGraphicFramePr>
        <p:xfrm>
          <a:off x="3052019" y="3198562"/>
          <a:ext cx="1387713" cy="1214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6773" imgH="399752" progId="Equation.DSMT4">
                  <p:embed/>
                </p:oleObj>
              </mc:Choice>
              <mc:Fallback>
                <p:oleObj name="Equation" r:id="rId9" imgW="456773" imgH="399752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2019" y="3198562"/>
                        <a:ext cx="1387713" cy="1214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439732" y="3451797"/>
            <a:ext cx="7922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060145"/>
              </p:ext>
            </p:extLst>
          </p:nvPr>
        </p:nvGraphicFramePr>
        <p:xfrm>
          <a:off x="5567369" y="3472324"/>
          <a:ext cx="1741159" cy="482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18622" imgH="171271" progId="Equation.DSMT4">
                  <p:embed/>
                </p:oleObj>
              </mc:Choice>
              <mc:Fallback>
                <p:oleObj name="Equation" r:id="rId11" imgW="618622" imgH="171271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67369" y="3472324"/>
                        <a:ext cx="1741159" cy="482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066070" y="4980458"/>
            <a:ext cx="94692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iều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kiệ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    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iều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kiệ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      </a:t>
            </a:r>
            <a:endParaRPr lang="en-US" sz="28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966467"/>
              </p:ext>
            </p:extLst>
          </p:nvPr>
        </p:nvGraphicFramePr>
        <p:xfrm>
          <a:off x="6018849" y="4687119"/>
          <a:ext cx="419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8987" imgH="990834" progId="Equation.DSMT4">
                  <p:embed/>
                </p:oleObj>
              </mc:Choice>
              <mc:Fallback>
                <p:oleObj name="Equation" r:id="rId13" imgW="418987" imgH="990834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18849" y="4687119"/>
                        <a:ext cx="4191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248919"/>
              </p:ext>
            </p:extLst>
          </p:nvPr>
        </p:nvGraphicFramePr>
        <p:xfrm>
          <a:off x="9909236" y="4974788"/>
          <a:ext cx="1009333" cy="4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525" imgH="171271" progId="Equation.DSMT4">
                  <p:embed/>
                </p:oleObj>
              </mc:Choice>
              <mc:Fallback>
                <p:oleObj name="Equation" r:id="rId15" imgW="380525" imgH="171271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09236" y="4974788"/>
                        <a:ext cx="1009333" cy="4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483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6" grpId="0" uiExpand="1" build="p"/>
      <p:bldP spid="16" grpId="0"/>
      <p:bldP spid="19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847;p45"/>
          <p:cNvSpPr txBox="1">
            <a:spLocks/>
          </p:cNvSpPr>
          <p:nvPr/>
        </p:nvSpPr>
        <p:spPr>
          <a:xfrm>
            <a:off x="3573148" y="3015301"/>
            <a:ext cx="5515889" cy="7480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7200" b="1">
                <a:solidFill>
                  <a:srgbClr val="C00000"/>
                </a:solidFill>
              </a:rPr>
              <a:t>LUYỆN TẬP</a:t>
            </a:r>
            <a:endParaRPr lang="en-US" sz="7200" b="1" dirty="0">
              <a:solidFill>
                <a:srgbClr val="C00000"/>
              </a:solidFill>
            </a:endParaRPr>
          </a:p>
        </p:txBody>
      </p:sp>
      <p:grpSp>
        <p:nvGrpSpPr>
          <p:cNvPr id="4" name="Google Shape;3850;p45"/>
          <p:cNvGrpSpPr/>
          <p:nvPr/>
        </p:nvGrpSpPr>
        <p:grpSpPr>
          <a:xfrm>
            <a:off x="9519165" y="4450443"/>
            <a:ext cx="1527239" cy="1517075"/>
            <a:chOff x="4998985" y="3942801"/>
            <a:chExt cx="385809" cy="383242"/>
          </a:xfrm>
        </p:grpSpPr>
        <p:sp>
          <p:nvSpPr>
            <p:cNvPr id="5" name="Google Shape;3851;p45"/>
            <p:cNvSpPr/>
            <p:nvPr/>
          </p:nvSpPr>
          <p:spPr>
            <a:xfrm>
              <a:off x="4998985" y="3942801"/>
              <a:ext cx="385809" cy="369781"/>
            </a:xfrm>
            <a:custGeom>
              <a:avLst/>
              <a:gdLst/>
              <a:ahLst/>
              <a:cxnLst/>
              <a:rect l="l" t="t" r="r" b="b"/>
              <a:pathLst>
                <a:path w="8136" h="7798" extrusionOk="0">
                  <a:moveTo>
                    <a:pt x="710" y="1884"/>
                  </a:moveTo>
                  <a:lnTo>
                    <a:pt x="710" y="1884"/>
                  </a:lnTo>
                  <a:cubicBezTo>
                    <a:pt x="732" y="1931"/>
                    <a:pt x="673" y="2082"/>
                    <a:pt x="615" y="2116"/>
                  </a:cubicBezTo>
                  <a:cubicBezTo>
                    <a:pt x="604" y="2046"/>
                    <a:pt x="651" y="1917"/>
                    <a:pt x="710" y="1884"/>
                  </a:cubicBezTo>
                  <a:close/>
                  <a:moveTo>
                    <a:pt x="475" y="2105"/>
                  </a:moveTo>
                  <a:lnTo>
                    <a:pt x="475" y="2105"/>
                  </a:lnTo>
                  <a:cubicBezTo>
                    <a:pt x="534" y="2163"/>
                    <a:pt x="500" y="2431"/>
                    <a:pt x="442" y="2476"/>
                  </a:cubicBezTo>
                  <a:cubicBezTo>
                    <a:pt x="430" y="2350"/>
                    <a:pt x="453" y="2233"/>
                    <a:pt x="475" y="2105"/>
                  </a:cubicBezTo>
                  <a:close/>
                  <a:moveTo>
                    <a:pt x="349" y="2803"/>
                  </a:moveTo>
                  <a:cubicBezTo>
                    <a:pt x="361" y="2803"/>
                    <a:pt x="361" y="2803"/>
                    <a:pt x="372" y="2814"/>
                  </a:cubicBezTo>
                  <a:cubicBezTo>
                    <a:pt x="361" y="2920"/>
                    <a:pt x="335" y="3024"/>
                    <a:pt x="324" y="3141"/>
                  </a:cubicBezTo>
                  <a:cubicBezTo>
                    <a:pt x="280" y="3093"/>
                    <a:pt x="302" y="2862"/>
                    <a:pt x="349" y="2803"/>
                  </a:cubicBezTo>
                  <a:close/>
                  <a:moveTo>
                    <a:pt x="7962" y="4049"/>
                  </a:moveTo>
                  <a:cubicBezTo>
                    <a:pt x="7996" y="4096"/>
                    <a:pt x="7973" y="4152"/>
                    <a:pt x="7962" y="4200"/>
                  </a:cubicBezTo>
                  <a:lnTo>
                    <a:pt x="7915" y="4189"/>
                  </a:lnTo>
                  <a:cubicBezTo>
                    <a:pt x="7926" y="4141"/>
                    <a:pt x="7926" y="4096"/>
                    <a:pt x="7937" y="4049"/>
                  </a:cubicBezTo>
                  <a:close/>
                  <a:moveTo>
                    <a:pt x="7973" y="4420"/>
                  </a:moveTo>
                  <a:cubicBezTo>
                    <a:pt x="7973" y="4479"/>
                    <a:pt x="7797" y="4747"/>
                    <a:pt x="7739" y="4758"/>
                  </a:cubicBezTo>
                  <a:cubicBezTo>
                    <a:pt x="7727" y="4700"/>
                    <a:pt x="7903" y="4432"/>
                    <a:pt x="7973" y="4420"/>
                  </a:cubicBezTo>
                  <a:close/>
                  <a:moveTo>
                    <a:pt x="4442" y="1"/>
                  </a:moveTo>
                  <a:cubicBezTo>
                    <a:pt x="4393" y="1"/>
                    <a:pt x="4344" y="4"/>
                    <a:pt x="4294" y="9"/>
                  </a:cubicBezTo>
                  <a:cubicBezTo>
                    <a:pt x="4154" y="20"/>
                    <a:pt x="4026" y="32"/>
                    <a:pt x="3897" y="46"/>
                  </a:cubicBezTo>
                  <a:cubicBezTo>
                    <a:pt x="3269" y="90"/>
                    <a:pt x="2665" y="266"/>
                    <a:pt x="2095" y="534"/>
                  </a:cubicBezTo>
                  <a:cubicBezTo>
                    <a:pt x="2059" y="546"/>
                    <a:pt x="2026" y="568"/>
                    <a:pt x="2012" y="604"/>
                  </a:cubicBezTo>
                  <a:cubicBezTo>
                    <a:pt x="1966" y="679"/>
                    <a:pt x="1950" y="705"/>
                    <a:pt x="1910" y="705"/>
                  </a:cubicBezTo>
                  <a:cubicBezTo>
                    <a:pt x="1889" y="705"/>
                    <a:pt x="1860" y="697"/>
                    <a:pt x="1816" y="685"/>
                  </a:cubicBezTo>
                  <a:cubicBezTo>
                    <a:pt x="1799" y="685"/>
                    <a:pt x="1779" y="680"/>
                    <a:pt x="1764" y="680"/>
                  </a:cubicBezTo>
                  <a:cubicBezTo>
                    <a:pt x="1756" y="680"/>
                    <a:pt x="1750" y="682"/>
                    <a:pt x="1746" y="685"/>
                  </a:cubicBezTo>
                  <a:cubicBezTo>
                    <a:pt x="1699" y="708"/>
                    <a:pt x="1651" y="755"/>
                    <a:pt x="1618" y="778"/>
                  </a:cubicBezTo>
                  <a:cubicBezTo>
                    <a:pt x="1548" y="836"/>
                    <a:pt x="1467" y="895"/>
                    <a:pt x="1397" y="954"/>
                  </a:cubicBezTo>
                  <a:cubicBezTo>
                    <a:pt x="1302" y="1023"/>
                    <a:pt x="1210" y="1104"/>
                    <a:pt x="1118" y="1174"/>
                  </a:cubicBezTo>
                  <a:cubicBezTo>
                    <a:pt x="1104" y="1197"/>
                    <a:pt x="1093" y="1219"/>
                    <a:pt x="1093" y="1244"/>
                  </a:cubicBezTo>
                  <a:cubicBezTo>
                    <a:pt x="1059" y="1303"/>
                    <a:pt x="1034" y="1359"/>
                    <a:pt x="1012" y="1417"/>
                  </a:cubicBezTo>
                  <a:cubicBezTo>
                    <a:pt x="993" y="1456"/>
                    <a:pt x="973" y="1473"/>
                    <a:pt x="950" y="1473"/>
                  </a:cubicBezTo>
                  <a:cubicBezTo>
                    <a:pt x="931" y="1473"/>
                    <a:pt x="909" y="1462"/>
                    <a:pt x="883" y="1442"/>
                  </a:cubicBezTo>
                  <a:cubicBezTo>
                    <a:pt x="849" y="1406"/>
                    <a:pt x="813" y="1373"/>
                    <a:pt x="768" y="1347"/>
                  </a:cubicBezTo>
                  <a:cubicBezTo>
                    <a:pt x="761" y="1342"/>
                    <a:pt x="747" y="1339"/>
                    <a:pt x="732" y="1339"/>
                  </a:cubicBezTo>
                  <a:cubicBezTo>
                    <a:pt x="718" y="1339"/>
                    <a:pt x="704" y="1342"/>
                    <a:pt x="699" y="1347"/>
                  </a:cubicBezTo>
                  <a:cubicBezTo>
                    <a:pt x="629" y="1428"/>
                    <a:pt x="523" y="1498"/>
                    <a:pt x="475" y="1616"/>
                  </a:cubicBezTo>
                  <a:cubicBezTo>
                    <a:pt x="335" y="2057"/>
                    <a:pt x="232" y="2512"/>
                    <a:pt x="140" y="2965"/>
                  </a:cubicBezTo>
                  <a:cubicBezTo>
                    <a:pt x="104" y="3163"/>
                    <a:pt x="70" y="3373"/>
                    <a:pt x="34" y="3571"/>
                  </a:cubicBezTo>
                  <a:cubicBezTo>
                    <a:pt x="0" y="3817"/>
                    <a:pt x="34" y="4060"/>
                    <a:pt x="81" y="4306"/>
                  </a:cubicBezTo>
                  <a:cubicBezTo>
                    <a:pt x="185" y="4725"/>
                    <a:pt x="266" y="5166"/>
                    <a:pt x="361" y="5585"/>
                  </a:cubicBezTo>
                  <a:cubicBezTo>
                    <a:pt x="383" y="5678"/>
                    <a:pt x="430" y="5773"/>
                    <a:pt x="475" y="5854"/>
                  </a:cubicBezTo>
                  <a:cubicBezTo>
                    <a:pt x="662" y="6167"/>
                    <a:pt x="908" y="6446"/>
                    <a:pt x="1151" y="6714"/>
                  </a:cubicBezTo>
                  <a:cubicBezTo>
                    <a:pt x="1243" y="6831"/>
                    <a:pt x="1327" y="6946"/>
                    <a:pt x="1383" y="7074"/>
                  </a:cubicBezTo>
                  <a:cubicBezTo>
                    <a:pt x="1442" y="7181"/>
                    <a:pt x="1500" y="7250"/>
                    <a:pt x="1607" y="7295"/>
                  </a:cubicBezTo>
                  <a:cubicBezTo>
                    <a:pt x="1967" y="7449"/>
                    <a:pt x="2339" y="7600"/>
                    <a:pt x="2710" y="7751"/>
                  </a:cubicBezTo>
                  <a:cubicBezTo>
                    <a:pt x="2780" y="7784"/>
                    <a:pt x="2875" y="7798"/>
                    <a:pt x="2956" y="7798"/>
                  </a:cubicBezTo>
                  <a:cubicBezTo>
                    <a:pt x="3353" y="7773"/>
                    <a:pt x="3747" y="7739"/>
                    <a:pt x="4143" y="7714"/>
                  </a:cubicBezTo>
                  <a:cubicBezTo>
                    <a:pt x="4526" y="7692"/>
                    <a:pt x="4900" y="7644"/>
                    <a:pt x="5272" y="7541"/>
                  </a:cubicBezTo>
                  <a:cubicBezTo>
                    <a:pt x="5562" y="7449"/>
                    <a:pt x="5867" y="7365"/>
                    <a:pt x="6110" y="7169"/>
                  </a:cubicBezTo>
                  <a:cubicBezTo>
                    <a:pt x="6202" y="7086"/>
                    <a:pt x="6297" y="7016"/>
                    <a:pt x="6389" y="6935"/>
                  </a:cubicBezTo>
                  <a:cubicBezTo>
                    <a:pt x="6459" y="6876"/>
                    <a:pt x="6529" y="6831"/>
                    <a:pt x="6621" y="6820"/>
                  </a:cubicBezTo>
                  <a:cubicBezTo>
                    <a:pt x="6680" y="6806"/>
                    <a:pt x="6727" y="6784"/>
                    <a:pt x="6775" y="6762"/>
                  </a:cubicBezTo>
                  <a:cubicBezTo>
                    <a:pt x="6797" y="6736"/>
                    <a:pt x="6820" y="6692"/>
                    <a:pt x="6820" y="6667"/>
                  </a:cubicBezTo>
                  <a:cubicBezTo>
                    <a:pt x="6808" y="6586"/>
                    <a:pt x="6831" y="6516"/>
                    <a:pt x="6889" y="6457"/>
                  </a:cubicBezTo>
                  <a:cubicBezTo>
                    <a:pt x="6948" y="6412"/>
                    <a:pt x="7007" y="6365"/>
                    <a:pt x="7065" y="6317"/>
                  </a:cubicBezTo>
                  <a:cubicBezTo>
                    <a:pt x="7088" y="6295"/>
                    <a:pt x="7124" y="6284"/>
                    <a:pt x="7135" y="6261"/>
                  </a:cubicBezTo>
                  <a:cubicBezTo>
                    <a:pt x="7205" y="6192"/>
                    <a:pt x="7264" y="6122"/>
                    <a:pt x="7308" y="6052"/>
                  </a:cubicBezTo>
                  <a:cubicBezTo>
                    <a:pt x="7345" y="6016"/>
                    <a:pt x="7356" y="5957"/>
                    <a:pt x="7367" y="5912"/>
                  </a:cubicBezTo>
                  <a:cubicBezTo>
                    <a:pt x="7378" y="5865"/>
                    <a:pt x="7378" y="5795"/>
                    <a:pt x="7415" y="5747"/>
                  </a:cubicBezTo>
                  <a:cubicBezTo>
                    <a:pt x="7448" y="5678"/>
                    <a:pt x="7507" y="5619"/>
                    <a:pt x="7554" y="5549"/>
                  </a:cubicBezTo>
                  <a:cubicBezTo>
                    <a:pt x="7613" y="5479"/>
                    <a:pt x="7658" y="5423"/>
                    <a:pt x="7705" y="5354"/>
                  </a:cubicBezTo>
                  <a:cubicBezTo>
                    <a:pt x="7753" y="5284"/>
                    <a:pt x="7786" y="5214"/>
                    <a:pt x="7834" y="5144"/>
                  </a:cubicBezTo>
                  <a:cubicBezTo>
                    <a:pt x="7903" y="5049"/>
                    <a:pt x="7948" y="4957"/>
                    <a:pt x="7973" y="4840"/>
                  </a:cubicBezTo>
                  <a:cubicBezTo>
                    <a:pt x="8054" y="4515"/>
                    <a:pt x="8113" y="4177"/>
                    <a:pt x="8113" y="3839"/>
                  </a:cubicBezTo>
                  <a:cubicBezTo>
                    <a:pt x="8135" y="3663"/>
                    <a:pt x="8113" y="3513"/>
                    <a:pt x="8054" y="3373"/>
                  </a:cubicBezTo>
                  <a:cubicBezTo>
                    <a:pt x="7878" y="2954"/>
                    <a:pt x="7705" y="2535"/>
                    <a:pt x="7554" y="2116"/>
                  </a:cubicBezTo>
                  <a:cubicBezTo>
                    <a:pt x="7484" y="1942"/>
                    <a:pt x="7389" y="1803"/>
                    <a:pt x="7275" y="1674"/>
                  </a:cubicBezTo>
                  <a:cubicBezTo>
                    <a:pt x="7099" y="1487"/>
                    <a:pt x="6926" y="1303"/>
                    <a:pt x="6750" y="1104"/>
                  </a:cubicBezTo>
                  <a:cubicBezTo>
                    <a:pt x="6727" y="1079"/>
                    <a:pt x="6705" y="1035"/>
                    <a:pt x="6680" y="998"/>
                  </a:cubicBezTo>
                  <a:cubicBezTo>
                    <a:pt x="6658" y="906"/>
                    <a:pt x="6610" y="870"/>
                    <a:pt x="6529" y="836"/>
                  </a:cubicBezTo>
                  <a:cubicBezTo>
                    <a:pt x="6470" y="814"/>
                    <a:pt x="6412" y="778"/>
                    <a:pt x="6367" y="744"/>
                  </a:cubicBezTo>
                  <a:cubicBezTo>
                    <a:pt x="6297" y="697"/>
                    <a:pt x="6227" y="627"/>
                    <a:pt x="6157" y="590"/>
                  </a:cubicBezTo>
                  <a:cubicBezTo>
                    <a:pt x="5808" y="440"/>
                    <a:pt x="5470" y="277"/>
                    <a:pt x="5121" y="149"/>
                  </a:cubicBezTo>
                  <a:cubicBezTo>
                    <a:pt x="4899" y="63"/>
                    <a:pt x="4677" y="1"/>
                    <a:pt x="4442" y="1"/>
                  </a:cubicBezTo>
                  <a:close/>
                </a:path>
              </a:pathLst>
            </a:custGeom>
            <a:solidFill>
              <a:srgbClr val="FCF8F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6" name="Google Shape;3852;p45"/>
            <p:cNvSpPr/>
            <p:nvPr/>
          </p:nvSpPr>
          <p:spPr>
            <a:xfrm>
              <a:off x="5025445" y="3974762"/>
              <a:ext cx="52399" cy="34759"/>
            </a:xfrm>
            <a:custGeom>
              <a:avLst/>
              <a:gdLst/>
              <a:ahLst/>
              <a:cxnLst/>
              <a:rect l="l" t="t" r="r" b="b"/>
              <a:pathLst>
                <a:path w="1105" h="733" extrusionOk="0">
                  <a:moveTo>
                    <a:pt x="1071" y="0"/>
                  </a:moveTo>
                  <a:cubicBezTo>
                    <a:pt x="814" y="92"/>
                    <a:pt x="571" y="173"/>
                    <a:pt x="325" y="280"/>
                  </a:cubicBezTo>
                  <a:cubicBezTo>
                    <a:pt x="127" y="361"/>
                    <a:pt x="71" y="545"/>
                    <a:pt x="1" y="732"/>
                  </a:cubicBezTo>
                  <a:cubicBezTo>
                    <a:pt x="61" y="691"/>
                    <a:pt x="95" y="608"/>
                    <a:pt x="162" y="608"/>
                  </a:cubicBezTo>
                  <a:cubicBezTo>
                    <a:pt x="173" y="608"/>
                    <a:pt x="184" y="610"/>
                    <a:pt x="196" y="615"/>
                  </a:cubicBezTo>
                  <a:cubicBezTo>
                    <a:pt x="266" y="640"/>
                    <a:pt x="325" y="685"/>
                    <a:pt x="395" y="732"/>
                  </a:cubicBezTo>
                  <a:cubicBezTo>
                    <a:pt x="406" y="710"/>
                    <a:pt x="420" y="685"/>
                    <a:pt x="431" y="662"/>
                  </a:cubicBezTo>
                  <a:cubicBezTo>
                    <a:pt x="454" y="604"/>
                    <a:pt x="465" y="523"/>
                    <a:pt x="512" y="475"/>
                  </a:cubicBezTo>
                  <a:cubicBezTo>
                    <a:pt x="593" y="383"/>
                    <a:pt x="699" y="313"/>
                    <a:pt x="792" y="232"/>
                  </a:cubicBezTo>
                  <a:cubicBezTo>
                    <a:pt x="884" y="151"/>
                    <a:pt x="990" y="81"/>
                    <a:pt x="1104" y="0"/>
                  </a:cubicBezTo>
                  <a:close/>
                </a:path>
              </a:pathLst>
            </a:custGeom>
            <a:solidFill>
              <a:srgbClr val="FCF8F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7" name="Google Shape;3853;p45"/>
            <p:cNvSpPr/>
            <p:nvPr/>
          </p:nvSpPr>
          <p:spPr>
            <a:xfrm>
              <a:off x="5078981" y="4294271"/>
              <a:ext cx="51308" cy="31771"/>
            </a:xfrm>
            <a:custGeom>
              <a:avLst/>
              <a:gdLst/>
              <a:ahLst/>
              <a:cxnLst/>
              <a:rect l="l" t="t" r="r" b="b"/>
              <a:pathLst>
                <a:path w="1082" h="670" extrusionOk="0">
                  <a:moveTo>
                    <a:pt x="1" y="0"/>
                  </a:moveTo>
                  <a:lnTo>
                    <a:pt x="1" y="0"/>
                  </a:lnTo>
                  <a:cubicBezTo>
                    <a:pt x="199" y="280"/>
                    <a:pt x="501" y="408"/>
                    <a:pt x="744" y="618"/>
                  </a:cubicBezTo>
                  <a:cubicBezTo>
                    <a:pt x="758" y="629"/>
                    <a:pt x="780" y="629"/>
                    <a:pt x="802" y="640"/>
                  </a:cubicBezTo>
                  <a:cubicBezTo>
                    <a:pt x="822" y="660"/>
                    <a:pt x="842" y="670"/>
                    <a:pt x="862" y="670"/>
                  </a:cubicBezTo>
                  <a:cubicBezTo>
                    <a:pt x="889" y="670"/>
                    <a:pt x="916" y="652"/>
                    <a:pt x="942" y="618"/>
                  </a:cubicBezTo>
                  <a:cubicBezTo>
                    <a:pt x="990" y="559"/>
                    <a:pt x="1037" y="501"/>
                    <a:pt x="1082" y="442"/>
                  </a:cubicBezTo>
                  <a:cubicBezTo>
                    <a:pt x="721" y="291"/>
                    <a:pt x="361" y="151"/>
                    <a:pt x="1" y="0"/>
                  </a:cubicBezTo>
                  <a:close/>
                </a:path>
              </a:pathLst>
            </a:custGeom>
            <a:solidFill>
              <a:srgbClr val="FCF8F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8" name="Google Shape;3854;p45"/>
            <p:cNvSpPr/>
            <p:nvPr/>
          </p:nvSpPr>
          <p:spPr>
            <a:xfrm>
              <a:off x="5365392" y="4152394"/>
              <a:ext cx="11713" cy="16075"/>
            </a:xfrm>
            <a:custGeom>
              <a:avLst/>
              <a:gdLst/>
              <a:ahLst/>
              <a:cxnLst/>
              <a:rect l="l" t="t" r="r" b="b"/>
              <a:pathLst>
                <a:path w="247" h="339" extrusionOk="0">
                  <a:moveTo>
                    <a:pt x="246" y="0"/>
                  </a:moveTo>
                  <a:lnTo>
                    <a:pt x="246" y="0"/>
                  </a:lnTo>
                  <a:cubicBezTo>
                    <a:pt x="176" y="12"/>
                    <a:pt x="0" y="280"/>
                    <a:pt x="12" y="338"/>
                  </a:cubicBezTo>
                  <a:cubicBezTo>
                    <a:pt x="70" y="327"/>
                    <a:pt x="246" y="59"/>
                    <a:pt x="246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9" name="Google Shape;3855;p45"/>
            <p:cNvSpPr/>
            <p:nvPr/>
          </p:nvSpPr>
          <p:spPr>
            <a:xfrm>
              <a:off x="5019375" y="4042571"/>
              <a:ext cx="4932" cy="17688"/>
            </a:xfrm>
            <a:custGeom>
              <a:avLst/>
              <a:gdLst/>
              <a:ahLst/>
              <a:cxnLst/>
              <a:rect l="l" t="t" r="r" b="b"/>
              <a:pathLst>
                <a:path w="104" h="373" extrusionOk="0">
                  <a:moveTo>
                    <a:pt x="45" y="1"/>
                  </a:moveTo>
                  <a:lnTo>
                    <a:pt x="45" y="1"/>
                  </a:lnTo>
                  <a:cubicBezTo>
                    <a:pt x="23" y="129"/>
                    <a:pt x="0" y="246"/>
                    <a:pt x="12" y="372"/>
                  </a:cubicBezTo>
                  <a:cubicBezTo>
                    <a:pt x="70" y="327"/>
                    <a:pt x="104" y="59"/>
                    <a:pt x="45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0" name="Google Shape;3856;p45"/>
            <p:cNvSpPr/>
            <p:nvPr/>
          </p:nvSpPr>
          <p:spPr>
            <a:xfrm>
              <a:off x="5012215" y="4075669"/>
              <a:ext cx="4410" cy="16075"/>
            </a:xfrm>
            <a:custGeom>
              <a:avLst/>
              <a:gdLst/>
              <a:ahLst/>
              <a:cxnLst/>
              <a:rect l="l" t="t" r="r" b="b"/>
              <a:pathLst>
                <a:path w="93" h="339" extrusionOk="0">
                  <a:moveTo>
                    <a:pt x="70" y="1"/>
                  </a:moveTo>
                  <a:cubicBezTo>
                    <a:pt x="23" y="60"/>
                    <a:pt x="1" y="291"/>
                    <a:pt x="45" y="339"/>
                  </a:cubicBezTo>
                  <a:cubicBezTo>
                    <a:pt x="56" y="222"/>
                    <a:pt x="82" y="118"/>
                    <a:pt x="93" y="12"/>
                  </a:cubicBezTo>
                  <a:cubicBezTo>
                    <a:pt x="82" y="1"/>
                    <a:pt x="82" y="1"/>
                    <a:pt x="70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1" name="Google Shape;3857;p45"/>
            <p:cNvSpPr/>
            <p:nvPr/>
          </p:nvSpPr>
          <p:spPr>
            <a:xfrm>
              <a:off x="5027579" y="4032091"/>
              <a:ext cx="6165" cy="11049"/>
            </a:xfrm>
            <a:custGeom>
              <a:avLst/>
              <a:gdLst/>
              <a:ahLst/>
              <a:cxnLst/>
              <a:rect l="l" t="t" r="r" b="b"/>
              <a:pathLst>
                <a:path w="130" h="233" extrusionOk="0">
                  <a:moveTo>
                    <a:pt x="107" y="1"/>
                  </a:moveTo>
                  <a:lnTo>
                    <a:pt x="107" y="1"/>
                  </a:lnTo>
                  <a:cubicBezTo>
                    <a:pt x="48" y="34"/>
                    <a:pt x="1" y="163"/>
                    <a:pt x="12" y="233"/>
                  </a:cubicBezTo>
                  <a:cubicBezTo>
                    <a:pt x="70" y="199"/>
                    <a:pt x="129" y="48"/>
                    <a:pt x="107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2" name="Google Shape;3858;p45"/>
            <p:cNvSpPr/>
            <p:nvPr/>
          </p:nvSpPr>
          <p:spPr>
            <a:xfrm>
              <a:off x="5374259" y="4134754"/>
              <a:ext cx="3888" cy="7208"/>
            </a:xfrm>
            <a:custGeom>
              <a:avLst/>
              <a:gdLst/>
              <a:ahLst/>
              <a:cxnLst/>
              <a:rect l="l" t="t" r="r" b="b"/>
              <a:pathLst>
                <a:path w="82" h="152" extrusionOk="0">
                  <a:moveTo>
                    <a:pt x="23" y="1"/>
                  </a:moveTo>
                  <a:cubicBezTo>
                    <a:pt x="12" y="48"/>
                    <a:pt x="12" y="93"/>
                    <a:pt x="1" y="141"/>
                  </a:cubicBezTo>
                  <a:lnTo>
                    <a:pt x="48" y="152"/>
                  </a:lnTo>
                  <a:cubicBezTo>
                    <a:pt x="59" y="104"/>
                    <a:pt x="82" y="48"/>
                    <a:pt x="48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3" name="Google Shape;3859;p45"/>
            <p:cNvSpPr/>
            <p:nvPr/>
          </p:nvSpPr>
          <p:spPr>
            <a:xfrm>
              <a:off x="5006145" y="3957454"/>
              <a:ext cx="349912" cy="340428"/>
            </a:xfrm>
            <a:custGeom>
              <a:avLst/>
              <a:gdLst/>
              <a:ahLst/>
              <a:cxnLst/>
              <a:rect l="l" t="t" r="r" b="b"/>
              <a:pathLst>
                <a:path w="7379" h="7179" extrusionOk="0">
                  <a:moveTo>
                    <a:pt x="1838" y="807"/>
                  </a:moveTo>
                  <a:cubicBezTo>
                    <a:pt x="1838" y="818"/>
                    <a:pt x="1838" y="818"/>
                    <a:pt x="1849" y="829"/>
                  </a:cubicBezTo>
                  <a:cubicBezTo>
                    <a:pt x="1746" y="910"/>
                    <a:pt x="1651" y="1005"/>
                    <a:pt x="1548" y="1097"/>
                  </a:cubicBezTo>
                  <a:cubicBezTo>
                    <a:pt x="1548" y="1038"/>
                    <a:pt x="1757" y="829"/>
                    <a:pt x="1838" y="807"/>
                  </a:cubicBezTo>
                  <a:close/>
                  <a:moveTo>
                    <a:pt x="5110" y="840"/>
                  </a:moveTo>
                  <a:cubicBezTo>
                    <a:pt x="5168" y="865"/>
                    <a:pt x="5213" y="888"/>
                    <a:pt x="5261" y="924"/>
                  </a:cubicBezTo>
                  <a:cubicBezTo>
                    <a:pt x="5319" y="957"/>
                    <a:pt x="5308" y="1016"/>
                    <a:pt x="5249" y="1050"/>
                  </a:cubicBezTo>
                  <a:cubicBezTo>
                    <a:pt x="5168" y="1086"/>
                    <a:pt x="5073" y="1119"/>
                    <a:pt x="4981" y="1145"/>
                  </a:cubicBezTo>
                  <a:cubicBezTo>
                    <a:pt x="4961" y="1154"/>
                    <a:pt x="4941" y="1158"/>
                    <a:pt x="4920" y="1158"/>
                  </a:cubicBezTo>
                  <a:cubicBezTo>
                    <a:pt x="4871" y="1158"/>
                    <a:pt x="4821" y="1134"/>
                    <a:pt x="4772" y="1108"/>
                  </a:cubicBezTo>
                  <a:cubicBezTo>
                    <a:pt x="4738" y="1075"/>
                    <a:pt x="4738" y="994"/>
                    <a:pt x="4794" y="969"/>
                  </a:cubicBezTo>
                  <a:cubicBezTo>
                    <a:pt x="4889" y="910"/>
                    <a:pt x="4992" y="876"/>
                    <a:pt x="5110" y="840"/>
                  </a:cubicBezTo>
                  <a:close/>
                  <a:moveTo>
                    <a:pt x="6031" y="2370"/>
                  </a:moveTo>
                  <a:cubicBezTo>
                    <a:pt x="6042" y="2370"/>
                    <a:pt x="6054" y="2372"/>
                    <a:pt x="6065" y="2377"/>
                  </a:cubicBezTo>
                  <a:cubicBezTo>
                    <a:pt x="6205" y="2413"/>
                    <a:pt x="6286" y="2483"/>
                    <a:pt x="6286" y="2575"/>
                  </a:cubicBezTo>
                  <a:cubicBezTo>
                    <a:pt x="6261" y="2656"/>
                    <a:pt x="6275" y="2751"/>
                    <a:pt x="6191" y="2810"/>
                  </a:cubicBezTo>
                  <a:cubicBezTo>
                    <a:pt x="6168" y="2821"/>
                    <a:pt x="6157" y="2865"/>
                    <a:pt x="6146" y="2902"/>
                  </a:cubicBezTo>
                  <a:cubicBezTo>
                    <a:pt x="6124" y="2963"/>
                    <a:pt x="6087" y="3008"/>
                    <a:pt x="6030" y="3008"/>
                  </a:cubicBezTo>
                  <a:cubicBezTo>
                    <a:pt x="6023" y="3008"/>
                    <a:pt x="6015" y="3007"/>
                    <a:pt x="6006" y="3005"/>
                  </a:cubicBezTo>
                  <a:cubicBezTo>
                    <a:pt x="5937" y="3005"/>
                    <a:pt x="5900" y="2960"/>
                    <a:pt x="5889" y="2879"/>
                  </a:cubicBezTo>
                  <a:cubicBezTo>
                    <a:pt x="5878" y="2843"/>
                    <a:pt x="5867" y="2821"/>
                    <a:pt x="5842" y="2796"/>
                  </a:cubicBezTo>
                  <a:cubicBezTo>
                    <a:pt x="5772" y="2715"/>
                    <a:pt x="5772" y="2670"/>
                    <a:pt x="5830" y="2575"/>
                  </a:cubicBezTo>
                  <a:cubicBezTo>
                    <a:pt x="5867" y="2541"/>
                    <a:pt x="5889" y="2505"/>
                    <a:pt x="5911" y="2472"/>
                  </a:cubicBezTo>
                  <a:cubicBezTo>
                    <a:pt x="5941" y="2406"/>
                    <a:pt x="5984" y="2370"/>
                    <a:pt x="6031" y="2370"/>
                  </a:cubicBezTo>
                  <a:close/>
                  <a:moveTo>
                    <a:pt x="780" y="2751"/>
                  </a:moveTo>
                  <a:lnTo>
                    <a:pt x="780" y="2751"/>
                  </a:lnTo>
                  <a:cubicBezTo>
                    <a:pt x="757" y="2854"/>
                    <a:pt x="721" y="2960"/>
                    <a:pt x="698" y="3064"/>
                  </a:cubicBezTo>
                  <a:cubicBezTo>
                    <a:pt x="640" y="2994"/>
                    <a:pt x="698" y="2784"/>
                    <a:pt x="780" y="2751"/>
                  </a:cubicBezTo>
                  <a:close/>
                  <a:moveTo>
                    <a:pt x="1408" y="1259"/>
                  </a:moveTo>
                  <a:lnTo>
                    <a:pt x="1419" y="1273"/>
                  </a:lnTo>
                  <a:cubicBezTo>
                    <a:pt x="1408" y="1295"/>
                    <a:pt x="1397" y="1307"/>
                    <a:pt x="1386" y="1329"/>
                  </a:cubicBezTo>
                  <a:cubicBezTo>
                    <a:pt x="1199" y="1552"/>
                    <a:pt x="1037" y="1784"/>
                    <a:pt x="897" y="2027"/>
                  </a:cubicBezTo>
                  <a:cubicBezTo>
                    <a:pt x="743" y="2284"/>
                    <a:pt x="673" y="2564"/>
                    <a:pt x="617" y="2843"/>
                  </a:cubicBezTo>
                  <a:cubicBezTo>
                    <a:pt x="603" y="2913"/>
                    <a:pt x="592" y="2983"/>
                    <a:pt x="581" y="3041"/>
                  </a:cubicBezTo>
                  <a:cubicBezTo>
                    <a:pt x="570" y="3064"/>
                    <a:pt x="548" y="3075"/>
                    <a:pt x="534" y="3100"/>
                  </a:cubicBezTo>
                  <a:cubicBezTo>
                    <a:pt x="534" y="3075"/>
                    <a:pt x="522" y="3053"/>
                    <a:pt x="522" y="3030"/>
                  </a:cubicBezTo>
                  <a:cubicBezTo>
                    <a:pt x="617" y="2435"/>
                    <a:pt x="849" y="1913"/>
                    <a:pt x="1232" y="1446"/>
                  </a:cubicBezTo>
                  <a:cubicBezTo>
                    <a:pt x="1280" y="1388"/>
                    <a:pt x="1327" y="1329"/>
                    <a:pt x="1361" y="1284"/>
                  </a:cubicBezTo>
                  <a:cubicBezTo>
                    <a:pt x="1372" y="1273"/>
                    <a:pt x="1397" y="1259"/>
                    <a:pt x="1408" y="1259"/>
                  </a:cubicBezTo>
                  <a:close/>
                  <a:moveTo>
                    <a:pt x="4062" y="1703"/>
                  </a:moveTo>
                  <a:cubicBezTo>
                    <a:pt x="4143" y="1703"/>
                    <a:pt x="4224" y="1748"/>
                    <a:pt x="4305" y="1784"/>
                  </a:cubicBezTo>
                  <a:cubicBezTo>
                    <a:pt x="4445" y="1843"/>
                    <a:pt x="4584" y="1888"/>
                    <a:pt x="4702" y="2016"/>
                  </a:cubicBezTo>
                  <a:cubicBezTo>
                    <a:pt x="4749" y="2064"/>
                    <a:pt x="4794" y="2122"/>
                    <a:pt x="4841" y="2192"/>
                  </a:cubicBezTo>
                  <a:cubicBezTo>
                    <a:pt x="4878" y="2251"/>
                    <a:pt x="4934" y="2307"/>
                    <a:pt x="5004" y="2332"/>
                  </a:cubicBezTo>
                  <a:cubicBezTo>
                    <a:pt x="5073" y="2365"/>
                    <a:pt x="5143" y="2402"/>
                    <a:pt x="5213" y="2446"/>
                  </a:cubicBezTo>
                  <a:cubicBezTo>
                    <a:pt x="5400" y="2541"/>
                    <a:pt x="5470" y="2740"/>
                    <a:pt x="5411" y="2935"/>
                  </a:cubicBezTo>
                  <a:cubicBezTo>
                    <a:pt x="5378" y="3041"/>
                    <a:pt x="5367" y="3145"/>
                    <a:pt x="5400" y="3251"/>
                  </a:cubicBezTo>
                  <a:cubicBezTo>
                    <a:pt x="5492" y="3449"/>
                    <a:pt x="5481" y="3648"/>
                    <a:pt x="5448" y="3857"/>
                  </a:cubicBezTo>
                  <a:cubicBezTo>
                    <a:pt x="5378" y="4148"/>
                    <a:pt x="5330" y="4449"/>
                    <a:pt x="5272" y="4740"/>
                  </a:cubicBezTo>
                  <a:cubicBezTo>
                    <a:pt x="5261" y="4810"/>
                    <a:pt x="5227" y="4880"/>
                    <a:pt x="5180" y="4938"/>
                  </a:cubicBezTo>
                  <a:cubicBezTo>
                    <a:pt x="5004" y="5195"/>
                    <a:pt x="4819" y="5438"/>
                    <a:pt x="4632" y="5695"/>
                  </a:cubicBezTo>
                  <a:cubicBezTo>
                    <a:pt x="4540" y="5824"/>
                    <a:pt x="4422" y="5883"/>
                    <a:pt x="4272" y="5916"/>
                  </a:cubicBezTo>
                  <a:cubicBezTo>
                    <a:pt x="4256" y="5920"/>
                    <a:pt x="4240" y="5921"/>
                    <a:pt x="4225" y="5921"/>
                  </a:cubicBezTo>
                  <a:cubicBezTo>
                    <a:pt x="4138" y="5921"/>
                    <a:pt x="4063" y="5870"/>
                    <a:pt x="4003" y="5799"/>
                  </a:cubicBezTo>
                  <a:cubicBezTo>
                    <a:pt x="3864" y="5637"/>
                    <a:pt x="3702" y="5497"/>
                    <a:pt x="3621" y="5276"/>
                  </a:cubicBezTo>
                  <a:cubicBezTo>
                    <a:pt x="3573" y="5170"/>
                    <a:pt x="3514" y="5078"/>
                    <a:pt x="3445" y="4986"/>
                  </a:cubicBezTo>
                  <a:cubicBezTo>
                    <a:pt x="3375" y="4880"/>
                    <a:pt x="3375" y="4765"/>
                    <a:pt x="3364" y="4648"/>
                  </a:cubicBezTo>
                  <a:cubicBezTo>
                    <a:pt x="3341" y="4486"/>
                    <a:pt x="3316" y="4332"/>
                    <a:pt x="3294" y="4181"/>
                  </a:cubicBezTo>
                  <a:cubicBezTo>
                    <a:pt x="3294" y="4123"/>
                    <a:pt x="3257" y="4089"/>
                    <a:pt x="3202" y="4078"/>
                  </a:cubicBezTo>
                  <a:cubicBezTo>
                    <a:pt x="3143" y="4067"/>
                    <a:pt x="3084" y="4067"/>
                    <a:pt x="3026" y="4067"/>
                  </a:cubicBezTo>
                  <a:cubicBezTo>
                    <a:pt x="2987" y="4070"/>
                    <a:pt x="2948" y="4073"/>
                    <a:pt x="2909" y="4073"/>
                  </a:cubicBezTo>
                  <a:cubicBezTo>
                    <a:pt x="2820" y="4073"/>
                    <a:pt x="2734" y="4060"/>
                    <a:pt x="2654" y="4019"/>
                  </a:cubicBezTo>
                  <a:cubicBezTo>
                    <a:pt x="2607" y="3983"/>
                    <a:pt x="2548" y="3983"/>
                    <a:pt x="2489" y="3961"/>
                  </a:cubicBezTo>
                  <a:cubicBezTo>
                    <a:pt x="2433" y="3938"/>
                    <a:pt x="2364" y="3927"/>
                    <a:pt x="2305" y="3880"/>
                  </a:cubicBezTo>
                  <a:cubicBezTo>
                    <a:pt x="2129" y="3729"/>
                    <a:pt x="1989" y="3553"/>
                    <a:pt x="1930" y="3321"/>
                  </a:cubicBezTo>
                  <a:cubicBezTo>
                    <a:pt x="1908" y="3251"/>
                    <a:pt x="1919" y="3192"/>
                    <a:pt x="1944" y="3123"/>
                  </a:cubicBezTo>
                  <a:cubicBezTo>
                    <a:pt x="2014" y="2983"/>
                    <a:pt x="2048" y="2832"/>
                    <a:pt x="2059" y="2670"/>
                  </a:cubicBezTo>
                  <a:cubicBezTo>
                    <a:pt x="2070" y="2564"/>
                    <a:pt x="2118" y="2446"/>
                    <a:pt x="2176" y="2354"/>
                  </a:cubicBezTo>
                  <a:cubicBezTo>
                    <a:pt x="2305" y="2122"/>
                    <a:pt x="2514" y="1946"/>
                    <a:pt x="2757" y="1843"/>
                  </a:cubicBezTo>
                  <a:cubicBezTo>
                    <a:pt x="2852" y="1796"/>
                    <a:pt x="2978" y="1784"/>
                    <a:pt x="3084" y="1762"/>
                  </a:cubicBezTo>
                  <a:cubicBezTo>
                    <a:pt x="3084" y="1773"/>
                    <a:pt x="3084" y="1784"/>
                    <a:pt x="3095" y="1796"/>
                  </a:cubicBezTo>
                  <a:cubicBezTo>
                    <a:pt x="3246" y="1773"/>
                    <a:pt x="3397" y="1737"/>
                    <a:pt x="3551" y="1726"/>
                  </a:cubicBezTo>
                  <a:cubicBezTo>
                    <a:pt x="3713" y="1703"/>
                    <a:pt x="3886" y="1703"/>
                    <a:pt x="4062" y="1703"/>
                  </a:cubicBezTo>
                  <a:close/>
                  <a:moveTo>
                    <a:pt x="4960" y="6706"/>
                  </a:moveTo>
                  <a:cubicBezTo>
                    <a:pt x="4964" y="6706"/>
                    <a:pt x="4968" y="6706"/>
                    <a:pt x="4970" y="6707"/>
                  </a:cubicBezTo>
                  <a:cubicBezTo>
                    <a:pt x="4929" y="6757"/>
                    <a:pt x="4641" y="6843"/>
                    <a:pt x="4516" y="6843"/>
                  </a:cubicBezTo>
                  <a:cubicBezTo>
                    <a:pt x="4496" y="6843"/>
                    <a:pt x="4480" y="6840"/>
                    <a:pt x="4470" y="6835"/>
                  </a:cubicBezTo>
                  <a:cubicBezTo>
                    <a:pt x="4502" y="6803"/>
                    <a:pt x="4882" y="6706"/>
                    <a:pt x="4960" y="6706"/>
                  </a:cubicBezTo>
                  <a:close/>
                  <a:moveTo>
                    <a:pt x="4283" y="6860"/>
                  </a:moveTo>
                  <a:cubicBezTo>
                    <a:pt x="4283" y="6860"/>
                    <a:pt x="4294" y="6860"/>
                    <a:pt x="4305" y="6872"/>
                  </a:cubicBezTo>
                  <a:cubicBezTo>
                    <a:pt x="4294" y="6883"/>
                    <a:pt x="4283" y="6894"/>
                    <a:pt x="4272" y="6894"/>
                  </a:cubicBezTo>
                  <a:cubicBezTo>
                    <a:pt x="4191" y="6905"/>
                    <a:pt x="4096" y="6905"/>
                    <a:pt x="4015" y="6905"/>
                  </a:cubicBezTo>
                  <a:cubicBezTo>
                    <a:pt x="4003" y="6905"/>
                    <a:pt x="3992" y="6883"/>
                    <a:pt x="3981" y="6883"/>
                  </a:cubicBezTo>
                  <a:cubicBezTo>
                    <a:pt x="3992" y="6872"/>
                    <a:pt x="4003" y="6860"/>
                    <a:pt x="4015" y="6860"/>
                  </a:cubicBezTo>
                  <a:close/>
                  <a:moveTo>
                    <a:pt x="5040" y="6846"/>
                  </a:moveTo>
                  <a:cubicBezTo>
                    <a:pt x="5051" y="6846"/>
                    <a:pt x="5051" y="6860"/>
                    <a:pt x="5051" y="6872"/>
                  </a:cubicBezTo>
                  <a:cubicBezTo>
                    <a:pt x="5029" y="6883"/>
                    <a:pt x="5017" y="6894"/>
                    <a:pt x="4992" y="6905"/>
                  </a:cubicBezTo>
                  <a:cubicBezTo>
                    <a:pt x="4659" y="7005"/>
                    <a:pt x="4319" y="7058"/>
                    <a:pt x="3976" y="7058"/>
                  </a:cubicBezTo>
                  <a:cubicBezTo>
                    <a:pt x="3842" y="7058"/>
                    <a:pt x="3708" y="7050"/>
                    <a:pt x="3573" y="7034"/>
                  </a:cubicBezTo>
                  <a:cubicBezTo>
                    <a:pt x="3537" y="7034"/>
                    <a:pt x="3514" y="7022"/>
                    <a:pt x="3481" y="7011"/>
                  </a:cubicBezTo>
                  <a:lnTo>
                    <a:pt x="3481" y="6986"/>
                  </a:lnTo>
                  <a:cubicBezTo>
                    <a:pt x="3605" y="6996"/>
                    <a:pt x="3730" y="7005"/>
                    <a:pt x="3854" y="7005"/>
                  </a:cubicBezTo>
                  <a:cubicBezTo>
                    <a:pt x="3904" y="7005"/>
                    <a:pt x="3954" y="7003"/>
                    <a:pt x="4003" y="7000"/>
                  </a:cubicBezTo>
                  <a:cubicBezTo>
                    <a:pt x="4191" y="7000"/>
                    <a:pt x="4364" y="6986"/>
                    <a:pt x="4540" y="6953"/>
                  </a:cubicBezTo>
                  <a:cubicBezTo>
                    <a:pt x="4702" y="6930"/>
                    <a:pt x="4878" y="6883"/>
                    <a:pt x="5040" y="6846"/>
                  </a:cubicBezTo>
                  <a:close/>
                  <a:moveTo>
                    <a:pt x="3855" y="1"/>
                  </a:moveTo>
                  <a:cubicBezTo>
                    <a:pt x="2758" y="1"/>
                    <a:pt x="1412" y="587"/>
                    <a:pt x="710" y="1983"/>
                  </a:cubicBezTo>
                  <a:cubicBezTo>
                    <a:pt x="0" y="3391"/>
                    <a:pt x="360" y="4986"/>
                    <a:pt x="1187" y="5905"/>
                  </a:cubicBezTo>
                  <a:cubicBezTo>
                    <a:pt x="1220" y="5862"/>
                    <a:pt x="1266" y="5833"/>
                    <a:pt x="1315" y="5833"/>
                  </a:cubicBezTo>
                  <a:cubicBezTo>
                    <a:pt x="1334" y="5833"/>
                    <a:pt x="1353" y="5837"/>
                    <a:pt x="1372" y="5846"/>
                  </a:cubicBezTo>
                  <a:cubicBezTo>
                    <a:pt x="1467" y="5905"/>
                    <a:pt x="1570" y="5952"/>
                    <a:pt x="1651" y="6045"/>
                  </a:cubicBezTo>
                  <a:cubicBezTo>
                    <a:pt x="1687" y="6103"/>
                    <a:pt x="1746" y="6137"/>
                    <a:pt x="1805" y="6184"/>
                  </a:cubicBezTo>
                  <a:cubicBezTo>
                    <a:pt x="1849" y="6218"/>
                    <a:pt x="1897" y="6243"/>
                    <a:pt x="1956" y="6277"/>
                  </a:cubicBezTo>
                  <a:cubicBezTo>
                    <a:pt x="2025" y="6313"/>
                    <a:pt x="2095" y="6358"/>
                    <a:pt x="2176" y="6383"/>
                  </a:cubicBezTo>
                  <a:cubicBezTo>
                    <a:pt x="2280" y="6427"/>
                    <a:pt x="2386" y="6453"/>
                    <a:pt x="2489" y="6497"/>
                  </a:cubicBezTo>
                  <a:cubicBezTo>
                    <a:pt x="2527" y="6509"/>
                    <a:pt x="2562" y="6515"/>
                    <a:pt x="2596" y="6515"/>
                  </a:cubicBezTo>
                  <a:cubicBezTo>
                    <a:pt x="2636" y="6515"/>
                    <a:pt x="2675" y="6506"/>
                    <a:pt x="2713" y="6486"/>
                  </a:cubicBezTo>
                  <a:cubicBezTo>
                    <a:pt x="2736" y="6476"/>
                    <a:pt x="2759" y="6471"/>
                    <a:pt x="2780" y="6471"/>
                  </a:cubicBezTo>
                  <a:cubicBezTo>
                    <a:pt x="2849" y="6471"/>
                    <a:pt x="2897" y="6527"/>
                    <a:pt x="2897" y="6626"/>
                  </a:cubicBezTo>
                  <a:cubicBezTo>
                    <a:pt x="2897" y="6791"/>
                    <a:pt x="2933" y="6835"/>
                    <a:pt x="3084" y="6894"/>
                  </a:cubicBezTo>
                  <a:cubicBezTo>
                    <a:pt x="3165" y="6916"/>
                    <a:pt x="3213" y="6964"/>
                    <a:pt x="3224" y="7045"/>
                  </a:cubicBezTo>
                  <a:cubicBezTo>
                    <a:pt x="3224" y="7103"/>
                    <a:pt x="3246" y="7115"/>
                    <a:pt x="3294" y="7126"/>
                  </a:cubicBezTo>
                  <a:cubicBezTo>
                    <a:pt x="3502" y="7161"/>
                    <a:pt x="3710" y="7179"/>
                    <a:pt x="3917" y="7179"/>
                  </a:cubicBezTo>
                  <a:cubicBezTo>
                    <a:pt x="4208" y="7179"/>
                    <a:pt x="4497" y="7143"/>
                    <a:pt x="4783" y="7070"/>
                  </a:cubicBezTo>
                  <a:cubicBezTo>
                    <a:pt x="4970" y="7022"/>
                    <a:pt x="5143" y="6964"/>
                    <a:pt x="5319" y="6905"/>
                  </a:cubicBezTo>
                  <a:cubicBezTo>
                    <a:pt x="5308" y="6824"/>
                    <a:pt x="5319" y="6777"/>
                    <a:pt x="5378" y="6732"/>
                  </a:cubicBezTo>
                  <a:cubicBezTo>
                    <a:pt x="5459" y="6651"/>
                    <a:pt x="5551" y="6592"/>
                    <a:pt x="5632" y="6522"/>
                  </a:cubicBezTo>
                  <a:cubicBezTo>
                    <a:pt x="5691" y="6486"/>
                    <a:pt x="5727" y="6453"/>
                    <a:pt x="5749" y="6394"/>
                  </a:cubicBezTo>
                  <a:cubicBezTo>
                    <a:pt x="5772" y="6346"/>
                    <a:pt x="5819" y="6288"/>
                    <a:pt x="5856" y="6288"/>
                  </a:cubicBezTo>
                  <a:cubicBezTo>
                    <a:pt x="6018" y="6265"/>
                    <a:pt x="6146" y="6162"/>
                    <a:pt x="6297" y="6126"/>
                  </a:cubicBezTo>
                  <a:cubicBezTo>
                    <a:pt x="6331" y="6115"/>
                    <a:pt x="6344" y="6092"/>
                    <a:pt x="6367" y="6078"/>
                  </a:cubicBezTo>
                  <a:cubicBezTo>
                    <a:pt x="6367" y="6067"/>
                    <a:pt x="6367" y="6067"/>
                    <a:pt x="6356" y="6056"/>
                  </a:cubicBezTo>
                  <a:cubicBezTo>
                    <a:pt x="6322" y="6064"/>
                    <a:pt x="6283" y="6072"/>
                    <a:pt x="6242" y="6072"/>
                  </a:cubicBezTo>
                  <a:cubicBezTo>
                    <a:pt x="6225" y="6072"/>
                    <a:pt x="6208" y="6070"/>
                    <a:pt x="6191" y="6067"/>
                  </a:cubicBezTo>
                  <a:cubicBezTo>
                    <a:pt x="6099" y="6067"/>
                    <a:pt x="6051" y="5997"/>
                    <a:pt x="6099" y="5916"/>
                  </a:cubicBezTo>
                  <a:cubicBezTo>
                    <a:pt x="6135" y="5858"/>
                    <a:pt x="6146" y="5799"/>
                    <a:pt x="6121" y="5743"/>
                  </a:cubicBezTo>
                  <a:cubicBezTo>
                    <a:pt x="6076" y="5626"/>
                    <a:pt x="6099" y="5556"/>
                    <a:pt x="6216" y="5508"/>
                  </a:cubicBezTo>
                  <a:cubicBezTo>
                    <a:pt x="6286" y="5475"/>
                    <a:pt x="6367" y="5464"/>
                    <a:pt x="6437" y="5427"/>
                  </a:cubicBezTo>
                  <a:cubicBezTo>
                    <a:pt x="6470" y="5416"/>
                    <a:pt x="6507" y="5405"/>
                    <a:pt x="6540" y="5369"/>
                  </a:cubicBezTo>
                  <a:cubicBezTo>
                    <a:pt x="6568" y="5352"/>
                    <a:pt x="6594" y="5327"/>
                    <a:pt x="6620" y="5327"/>
                  </a:cubicBezTo>
                  <a:cubicBezTo>
                    <a:pt x="6629" y="5327"/>
                    <a:pt x="6637" y="5329"/>
                    <a:pt x="6646" y="5335"/>
                  </a:cubicBezTo>
                  <a:cubicBezTo>
                    <a:pt x="6680" y="5357"/>
                    <a:pt x="6716" y="5405"/>
                    <a:pt x="6727" y="5438"/>
                  </a:cubicBezTo>
                  <a:cubicBezTo>
                    <a:pt x="6738" y="5464"/>
                    <a:pt x="6738" y="5497"/>
                    <a:pt x="6738" y="5533"/>
                  </a:cubicBezTo>
                  <a:cubicBezTo>
                    <a:pt x="6750" y="5556"/>
                    <a:pt x="6764" y="5578"/>
                    <a:pt x="6775" y="5589"/>
                  </a:cubicBezTo>
                  <a:cubicBezTo>
                    <a:pt x="6797" y="5614"/>
                    <a:pt x="6819" y="5637"/>
                    <a:pt x="6845" y="5659"/>
                  </a:cubicBezTo>
                  <a:cubicBezTo>
                    <a:pt x="6845" y="5659"/>
                    <a:pt x="6856" y="5659"/>
                    <a:pt x="6856" y="5648"/>
                  </a:cubicBezTo>
                  <a:cubicBezTo>
                    <a:pt x="7099" y="5324"/>
                    <a:pt x="7275" y="4950"/>
                    <a:pt x="7378" y="4556"/>
                  </a:cubicBezTo>
                  <a:cubicBezTo>
                    <a:pt x="7378" y="4542"/>
                    <a:pt x="7378" y="4519"/>
                    <a:pt x="7367" y="4508"/>
                  </a:cubicBezTo>
                  <a:cubicBezTo>
                    <a:pt x="7322" y="4438"/>
                    <a:pt x="7297" y="4357"/>
                    <a:pt x="7297" y="4276"/>
                  </a:cubicBezTo>
                  <a:cubicBezTo>
                    <a:pt x="7297" y="4218"/>
                    <a:pt x="7275" y="4148"/>
                    <a:pt x="7264" y="4089"/>
                  </a:cubicBezTo>
                  <a:cubicBezTo>
                    <a:pt x="7264" y="4089"/>
                    <a:pt x="7252" y="4078"/>
                    <a:pt x="7238" y="4078"/>
                  </a:cubicBezTo>
                  <a:cubicBezTo>
                    <a:pt x="7203" y="4143"/>
                    <a:pt x="7151" y="4177"/>
                    <a:pt x="7084" y="4177"/>
                  </a:cubicBezTo>
                  <a:cubicBezTo>
                    <a:pt x="7066" y="4177"/>
                    <a:pt x="7048" y="4175"/>
                    <a:pt x="7029" y="4170"/>
                  </a:cubicBezTo>
                  <a:cubicBezTo>
                    <a:pt x="6987" y="4160"/>
                    <a:pt x="6951" y="4155"/>
                    <a:pt x="6914" y="4155"/>
                  </a:cubicBezTo>
                  <a:cubicBezTo>
                    <a:pt x="6869" y="4155"/>
                    <a:pt x="6825" y="4163"/>
                    <a:pt x="6775" y="4181"/>
                  </a:cubicBezTo>
                  <a:cubicBezTo>
                    <a:pt x="6749" y="4193"/>
                    <a:pt x="6724" y="4198"/>
                    <a:pt x="6701" y="4198"/>
                  </a:cubicBezTo>
                  <a:cubicBezTo>
                    <a:pt x="6627" y="4198"/>
                    <a:pt x="6568" y="4145"/>
                    <a:pt x="6540" y="4067"/>
                  </a:cubicBezTo>
                  <a:cubicBezTo>
                    <a:pt x="6518" y="3961"/>
                    <a:pt x="6495" y="3857"/>
                    <a:pt x="6470" y="3751"/>
                  </a:cubicBezTo>
                  <a:cubicBezTo>
                    <a:pt x="6437" y="3634"/>
                    <a:pt x="6425" y="3508"/>
                    <a:pt x="6437" y="3391"/>
                  </a:cubicBezTo>
                  <a:cubicBezTo>
                    <a:pt x="6437" y="3251"/>
                    <a:pt x="6448" y="3123"/>
                    <a:pt x="6437" y="2994"/>
                  </a:cubicBezTo>
                  <a:cubicBezTo>
                    <a:pt x="6437" y="2902"/>
                    <a:pt x="6470" y="2821"/>
                    <a:pt x="6529" y="2751"/>
                  </a:cubicBezTo>
                  <a:cubicBezTo>
                    <a:pt x="6599" y="2681"/>
                    <a:pt x="6657" y="2600"/>
                    <a:pt x="6705" y="2505"/>
                  </a:cubicBezTo>
                  <a:cubicBezTo>
                    <a:pt x="6764" y="2402"/>
                    <a:pt x="6750" y="2365"/>
                    <a:pt x="6657" y="2296"/>
                  </a:cubicBezTo>
                  <a:cubicBezTo>
                    <a:pt x="6565" y="2237"/>
                    <a:pt x="6459" y="2181"/>
                    <a:pt x="6356" y="2134"/>
                  </a:cubicBezTo>
                  <a:cubicBezTo>
                    <a:pt x="6238" y="2080"/>
                    <a:pt x="6170" y="2051"/>
                    <a:pt x="6109" y="2051"/>
                  </a:cubicBezTo>
                  <a:cubicBezTo>
                    <a:pt x="6037" y="2051"/>
                    <a:pt x="5975" y="2092"/>
                    <a:pt x="5856" y="2181"/>
                  </a:cubicBezTo>
                  <a:cubicBezTo>
                    <a:pt x="5819" y="2215"/>
                    <a:pt x="5761" y="2226"/>
                    <a:pt x="5702" y="2251"/>
                  </a:cubicBezTo>
                  <a:cubicBezTo>
                    <a:pt x="5680" y="2262"/>
                    <a:pt x="5632" y="2273"/>
                    <a:pt x="5610" y="2296"/>
                  </a:cubicBezTo>
                  <a:cubicBezTo>
                    <a:pt x="5582" y="2345"/>
                    <a:pt x="5536" y="2368"/>
                    <a:pt x="5488" y="2368"/>
                  </a:cubicBezTo>
                  <a:cubicBezTo>
                    <a:pt x="5478" y="2368"/>
                    <a:pt x="5469" y="2367"/>
                    <a:pt x="5459" y="2365"/>
                  </a:cubicBezTo>
                  <a:cubicBezTo>
                    <a:pt x="5389" y="2343"/>
                    <a:pt x="5378" y="2284"/>
                    <a:pt x="5367" y="2237"/>
                  </a:cubicBezTo>
                  <a:cubicBezTo>
                    <a:pt x="5353" y="2181"/>
                    <a:pt x="5342" y="2122"/>
                    <a:pt x="5319" y="2075"/>
                  </a:cubicBezTo>
                  <a:cubicBezTo>
                    <a:pt x="5261" y="1972"/>
                    <a:pt x="5272" y="1888"/>
                    <a:pt x="5378" y="1832"/>
                  </a:cubicBezTo>
                  <a:cubicBezTo>
                    <a:pt x="5451" y="1790"/>
                    <a:pt x="5537" y="1749"/>
                    <a:pt x="5626" y="1749"/>
                  </a:cubicBezTo>
                  <a:cubicBezTo>
                    <a:pt x="5663" y="1749"/>
                    <a:pt x="5701" y="1756"/>
                    <a:pt x="5738" y="1773"/>
                  </a:cubicBezTo>
                  <a:cubicBezTo>
                    <a:pt x="5754" y="1779"/>
                    <a:pt x="5767" y="1782"/>
                    <a:pt x="5778" y="1782"/>
                  </a:cubicBezTo>
                  <a:cubicBezTo>
                    <a:pt x="5810" y="1782"/>
                    <a:pt x="5829" y="1761"/>
                    <a:pt x="5856" y="1726"/>
                  </a:cubicBezTo>
                  <a:cubicBezTo>
                    <a:pt x="5948" y="1564"/>
                    <a:pt x="5959" y="1388"/>
                    <a:pt x="5925" y="1203"/>
                  </a:cubicBezTo>
                  <a:cubicBezTo>
                    <a:pt x="5889" y="1027"/>
                    <a:pt x="5819" y="888"/>
                    <a:pt x="5657" y="807"/>
                  </a:cubicBezTo>
                  <a:cubicBezTo>
                    <a:pt x="5509" y="735"/>
                    <a:pt x="5367" y="687"/>
                    <a:pt x="5218" y="687"/>
                  </a:cubicBezTo>
                  <a:cubicBezTo>
                    <a:pt x="5145" y="687"/>
                    <a:pt x="5070" y="699"/>
                    <a:pt x="4992" y="726"/>
                  </a:cubicBezTo>
                  <a:cubicBezTo>
                    <a:pt x="4900" y="748"/>
                    <a:pt x="4819" y="784"/>
                    <a:pt x="4724" y="795"/>
                  </a:cubicBezTo>
                  <a:cubicBezTo>
                    <a:pt x="4709" y="798"/>
                    <a:pt x="4694" y="800"/>
                    <a:pt x="4678" y="800"/>
                  </a:cubicBezTo>
                  <a:cubicBezTo>
                    <a:pt x="4634" y="800"/>
                    <a:pt x="4589" y="789"/>
                    <a:pt x="4562" y="770"/>
                  </a:cubicBezTo>
                  <a:cubicBezTo>
                    <a:pt x="4434" y="678"/>
                    <a:pt x="4319" y="586"/>
                    <a:pt x="4283" y="435"/>
                  </a:cubicBezTo>
                  <a:cubicBezTo>
                    <a:pt x="4272" y="399"/>
                    <a:pt x="4249" y="365"/>
                    <a:pt x="4224" y="351"/>
                  </a:cubicBezTo>
                  <a:cubicBezTo>
                    <a:pt x="4121" y="307"/>
                    <a:pt x="4096" y="225"/>
                    <a:pt x="4121" y="119"/>
                  </a:cubicBezTo>
                  <a:cubicBezTo>
                    <a:pt x="4121" y="86"/>
                    <a:pt x="4143" y="49"/>
                    <a:pt x="4154" y="16"/>
                  </a:cubicBezTo>
                  <a:cubicBezTo>
                    <a:pt x="4057" y="6"/>
                    <a:pt x="3957" y="1"/>
                    <a:pt x="3855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4" name="Google Shape;3860;p45"/>
            <p:cNvSpPr/>
            <p:nvPr/>
          </p:nvSpPr>
          <p:spPr>
            <a:xfrm>
              <a:off x="5202602" y="3958165"/>
              <a:ext cx="161228" cy="209264"/>
            </a:xfrm>
            <a:custGeom>
              <a:avLst/>
              <a:gdLst/>
              <a:ahLst/>
              <a:cxnLst/>
              <a:rect l="l" t="t" r="r" b="b"/>
              <a:pathLst>
                <a:path w="3400" h="4413" extrusionOk="0">
                  <a:moveTo>
                    <a:pt x="313" y="172"/>
                  </a:moveTo>
                  <a:cubicBezTo>
                    <a:pt x="356" y="172"/>
                    <a:pt x="401" y="189"/>
                    <a:pt x="408" y="210"/>
                  </a:cubicBezTo>
                  <a:cubicBezTo>
                    <a:pt x="408" y="222"/>
                    <a:pt x="386" y="244"/>
                    <a:pt x="386" y="244"/>
                  </a:cubicBezTo>
                  <a:cubicBezTo>
                    <a:pt x="338" y="233"/>
                    <a:pt x="291" y="210"/>
                    <a:pt x="246" y="197"/>
                  </a:cubicBezTo>
                  <a:cubicBezTo>
                    <a:pt x="259" y="179"/>
                    <a:pt x="285" y="172"/>
                    <a:pt x="313" y="172"/>
                  </a:cubicBezTo>
                  <a:close/>
                  <a:moveTo>
                    <a:pt x="606" y="185"/>
                  </a:moveTo>
                  <a:lnTo>
                    <a:pt x="606" y="185"/>
                  </a:lnTo>
                  <a:cubicBezTo>
                    <a:pt x="617" y="280"/>
                    <a:pt x="595" y="350"/>
                    <a:pt x="548" y="431"/>
                  </a:cubicBezTo>
                  <a:cubicBezTo>
                    <a:pt x="511" y="373"/>
                    <a:pt x="548" y="233"/>
                    <a:pt x="606" y="185"/>
                  </a:cubicBezTo>
                  <a:close/>
                  <a:moveTo>
                    <a:pt x="1992" y="1130"/>
                  </a:moveTo>
                  <a:cubicBezTo>
                    <a:pt x="2025" y="1152"/>
                    <a:pt x="2062" y="1174"/>
                    <a:pt x="2095" y="1199"/>
                  </a:cubicBezTo>
                  <a:cubicBezTo>
                    <a:pt x="2084" y="1211"/>
                    <a:pt x="2084" y="1222"/>
                    <a:pt x="2073" y="1233"/>
                  </a:cubicBezTo>
                  <a:cubicBezTo>
                    <a:pt x="2037" y="1199"/>
                    <a:pt x="2003" y="1174"/>
                    <a:pt x="1978" y="1152"/>
                  </a:cubicBezTo>
                  <a:cubicBezTo>
                    <a:pt x="1978" y="1141"/>
                    <a:pt x="1992" y="1130"/>
                    <a:pt x="1992" y="1130"/>
                  </a:cubicBezTo>
                  <a:close/>
                  <a:moveTo>
                    <a:pt x="2690" y="3015"/>
                  </a:moveTo>
                  <a:lnTo>
                    <a:pt x="2690" y="3015"/>
                  </a:lnTo>
                  <a:cubicBezTo>
                    <a:pt x="2654" y="3130"/>
                    <a:pt x="2632" y="3225"/>
                    <a:pt x="2595" y="3339"/>
                  </a:cubicBezTo>
                  <a:cubicBezTo>
                    <a:pt x="2562" y="3258"/>
                    <a:pt x="2607" y="3074"/>
                    <a:pt x="2690" y="3015"/>
                  </a:cubicBezTo>
                  <a:close/>
                  <a:moveTo>
                    <a:pt x="2503" y="3549"/>
                  </a:moveTo>
                  <a:lnTo>
                    <a:pt x="2503" y="3549"/>
                  </a:lnTo>
                  <a:cubicBezTo>
                    <a:pt x="2562" y="3563"/>
                    <a:pt x="2632" y="3608"/>
                    <a:pt x="2643" y="3677"/>
                  </a:cubicBezTo>
                  <a:cubicBezTo>
                    <a:pt x="2573" y="3677"/>
                    <a:pt x="2503" y="3608"/>
                    <a:pt x="2503" y="3549"/>
                  </a:cubicBezTo>
                  <a:close/>
                  <a:moveTo>
                    <a:pt x="81" y="1"/>
                  </a:moveTo>
                  <a:cubicBezTo>
                    <a:pt x="0" y="57"/>
                    <a:pt x="11" y="222"/>
                    <a:pt x="92" y="280"/>
                  </a:cubicBezTo>
                  <a:cubicBezTo>
                    <a:pt x="129" y="303"/>
                    <a:pt x="176" y="336"/>
                    <a:pt x="187" y="384"/>
                  </a:cubicBezTo>
                  <a:cubicBezTo>
                    <a:pt x="221" y="523"/>
                    <a:pt x="327" y="616"/>
                    <a:pt x="430" y="699"/>
                  </a:cubicBezTo>
                  <a:cubicBezTo>
                    <a:pt x="457" y="716"/>
                    <a:pt x="495" y="726"/>
                    <a:pt x="532" y="726"/>
                  </a:cubicBezTo>
                  <a:cubicBezTo>
                    <a:pt x="545" y="726"/>
                    <a:pt x="558" y="725"/>
                    <a:pt x="570" y="722"/>
                  </a:cubicBezTo>
                  <a:cubicBezTo>
                    <a:pt x="665" y="711"/>
                    <a:pt x="746" y="674"/>
                    <a:pt x="838" y="652"/>
                  </a:cubicBezTo>
                  <a:cubicBezTo>
                    <a:pt x="896" y="633"/>
                    <a:pt x="962" y="613"/>
                    <a:pt x="1029" y="613"/>
                  </a:cubicBezTo>
                  <a:cubicBezTo>
                    <a:pt x="1043" y="613"/>
                    <a:pt x="1056" y="614"/>
                    <a:pt x="1070" y="616"/>
                  </a:cubicBezTo>
                  <a:cubicBezTo>
                    <a:pt x="1280" y="630"/>
                    <a:pt x="1478" y="699"/>
                    <a:pt x="1654" y="825"/>
                  </a:cubicBezTo>
                  <a:cubicBezTo>
                    <a:pt x="1724" y="873"/>
                    <a:pt x="1782" y="942"/>
                    <a:pt x="1794" y="1023"/>
                  </a:cubicBezTo>
                  <a:cubicBezTo>
                    <a:pt x="1816" y="1104"/>
                    <a:pt x="1827" y="1188"/>
                    <a:pt x="1852" y="1269"/>
                  </a:cubicBezTo>
                  <a:cubicBezTo>
                    <a:pt x="1908" y="1454"/>
                    <a:pt x="1852" y="1618"/>
                    <a:pt x="1746" y="1769"/>
                  </a:cubicBezTo>
                  <a:cubicBezTo>
                    <a:pt x="1721" y="1813"/>
                    <a:pt x="1689" y="1837"/>
                    <a:pt x="1649" y="1837"/>
                  </a:cubicBezTo>
                  <a:cubicBezTo>
                    <a:pt x="1636" y="1837"/>
                    <a:pt x="1621" y="1834"/>
                    <a:pt x="1606" y="1828"/>
                  </a:cubicBezTo>
                  <a:cubicBezTo>
                    <a:pt x="1566" y="1808"/>
                    <a:pt x="1528" y="1800"/>
                    <a:pt x="1490" y="1800"/>
                  </a:cubicBezTo>
                  <a:cubicBezTo>
                    <a:pt x="1418" y="1800"/>
                    <a:pt x="1349" y="1828"/>
                    <a:pt x="1280" y="1850"/>
                  </a:cubicBezTo>
                  <a:cubicBezTo>
                    <a:pt x="1210" y="1887"/>
                    <a:pt x="1187" y="1943"/>
                    <a:pt x="1210" y="2001"/>
                  </a:cubicBezTo>
                  <a:cubicBezTo>
                    <a:pt x="1235" y="2071"/>
                    <a:pt x="1257" y="2141"/>
                    <a:pt x="1280" y="2211"/>
                  </a:cubicBezTo>
                  <a:cubicBezTo>
                    <a:pt x="1294" y="2247"/>
                    <a:pt x="1316" y="2281"/>
                    <a:pt x="1338" y="2292"/>
                  </a:cubicBezTo>
                  <a:cubicBezTo>
                    <a:pt x="1363" y="2292"/>
                    <a:pt x="1397" y="2269"/>
                    <a:pt x="1419" y="2247"/>
                  </a:cubicBezTo>
                  <a:cubicBezTo>
                    <a:pt x="1456" y="2236"/>
                    <a:pt x="1489" y="2188"/>
                    <a:pt x="1525" y="2188"/>
                  </a:cubicBezTo>
                  <a:cubicBezTo>
                    <a:pt x="1595" y="2177"/>
                    <a:pt x="1654" y="2152"/>
                    <a:pt x="1699" y="2107"/>
                  </a:cubicBezTo>
                  <a:cubicBezTo>
                    <a:pt x="1735" y="2071"/>
                    <a:pt x="1782" y="2049"/>
                    <a:pt x="1827" y="2012"/>
                  </a:cubicBezTo>
                  <a:cubicBezTo>
                    <a:pt x="1869" y="1985"/>
                    <a:pt x="1916" y="1971"/>
                    <a:pt x="1967" y="1971"/>
                  </a:cubicBezTo>
                  <a:cubicBezTo>
                    <a:pt x="2000" y="1971"/>
                    <a:pt x="2036" y="1977"/>
                    <a:pt x="2073" y="1990"/>
                  </a:cubicBezTo>
                  <a:cubicBezTo>
                    <a:pt x="2201" y="2049"/>
                    <a:pt x="2341" y="2107"/>
                    <a:pt x="2467" y="2177"/>
                  </a:cubicBezTo>
                  <a:cubicBezTo>
                    <a:pt x="2526" y="2200"/>
                    <a:pt x="2573" y="2258"/>
                    <a:pt x="2621" y="2306"/>
                  </a:cubicBezTo>
                  <a:cubicBezTo>
                    <a:pt x="2665" y="2350"/>
                    <a:pt x="2676" y="2409"/>
                    <a:pt x="2643" y="2468"/>
                  </a:cubicBezTo>
                  <a:cubicBezTo>
                    <a:pt x="2595" y="2571"/>
                    <a:pt x="2537" y="2688"/>
                    <a:pt x="2445" y="2769"/>
                  </a:cubicBezTo>
                  <a:cubicBezTo>
                    <a:pt x="2386" y="2828"/>
                    <a:pt x="2364" y="2909"/>
                    <a:pt x="2364" y="2990"/>
                  </a:cubicBezTo>
                  <a:cubicBezTo>
                    <a:pt x="2364" y="3108"/>
                    <a:pt x="2352" y="3225"/>
                    <a:pt x="2352" y="3339"/>
                  </a:cubicBezTo>
                  <a:cubicBezTo>
                    <a:pt x="2364" y="3446"/>
                    <a:pt x="2364" y="3563"/>
                    <a:pt x="2386" y="3666"/>
                  </a:cubicBezTo>
                  <a:cubicBezTo>
                    <a:pt x="2397" y="3784"/>
                    <a:pt x="2433" y="3898"/>
                    <a:pt x="2467" y="4015"/>
                  </a:cubicBezTo>
                  <a:cubicBezTo>
                    <a:pt x="2486" y="4084"/>
                    <a:pt x="2523" y="4122"/>
                    <a:pt x="2578" y="4122"/>
                  </a:cubicBezTo>
                  <a:cubicBezTo>
                    <a:pt x="2598" y="4122"/>
                    <a:pt x="2619" y="4117"/>
                    <a:pt x="2643" y="4108"/>
                  </a:cubicBezTo>
                  <a:cubicBezTo>
                    <a:pt x="2688" y="4086"/>
                    <a:pt x="2733" y="4074"/>
                    <a:pt x="2778" y="4074"/>
                  </a:cubicBezTo>
                  <a:cubicBezTo>
                    <a:pt x="2803" y="4074"/>
                    <a:pt x="2828" y="4077"/>
                    <a:pt x="2852" y="4085"/>
                  </a:cubicBezTo>
                  <a:cubicBezTo>
                    <a:pt x="2882" y="4093"/>
                    <a:pt x="2908" y="4099"/>
                    <a:pt x="2933" y="4099"/>
                  </a:cubicBezTo>
                  <a:cubicBezTo>
                    <a:pt x="2976" y="4099"/>
                    <a:pt x="3013" y="4082"/>
                    <a:pt x="3051" y="4038"/>
                  </a:cubicBezTo>
                  <a:cubicBezTo>
                    <a:pt x="3066" y="4017"/>
                    <a:pt x="3087" y="4006"/>
                    <a:pt x="3108" y="4006"/>
                  </a:cubicBezTo>
                  <a:cubicBezTo>
                    <a:pt x="3131" y="4006"/>
                    <a:pt x="3153" y="4020"/>
                    <a:pt x="3165" y="4052"/>
                  </a:cubicBezTo>
                  <a:cubicBezTo>
                    <a:pt x="3190" y="4122"/>
                    <a:pt x="3202" y="4191"/>
                    <a:pt x="3224" y="4261"/>
                  </a:cubicBezTo>
                  <a:cubicBezTo>
                    <a:pt x="3235" y="4306"/>
                    <a:pt x="3235" y="4365"/>
                    <a:pt x="3249" y="4412"/>
                  </a:cubicBezTo>
                  <a:lnTo>
                    <a:pt x="3271" y="4412"/>
                  </a:lnTo>
                  <a:cubicBezTo>
                    <a:pt x="3271" y="4387"/>
                    <a:pt x="3283" y="4365"/>
                    <a:pt x="3283" y="4342"/>
                  </a:cubicBezTo>
                  <a:cubicBezTo>
                    <a:pt x="3375" y="3898"/>
                    <a:pt x="3400" y="3457"/>
                    <a:pt x="3330" y="3015"/>
                  </a:cubicBezTo>
                  <a:cubicBezTo>
                    <a:pt x="3179" y="2119"/>
                    <a:pt x="2760" y="1373"/>
                    <a:pt x="2062" y="803"/>
                  </a:cubicBezTo>
                  <a:cubicBezTo>
                    <a:pt x="1503" y="336"/>
                    <a:pt x="849" y="71"/>
                    <a:pt x="129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5" name="Google Shape;3861;p45"/>
            <p:cNvSpPr/>
            <p:nvPr/>
          </p:nvSpPr>
          <p:spPr>
            <a:xfrm>
              <a:off x="5063996" y="4236942"/>
              <a:ext cx="91758" cy="57378"/>
            </a:xfrm>
            <a:custGeom>
              <a:avLst/>
              <a:gdLst/>
              <a:ahLst/>
              <a:cxnLst/>
              <a:rect l="l" t="t" r="r" b="b"/>
              <a:pathLst>
                <a:path w="1935" h="1210" extrusionOk="0">
                  <a:moveTo>
                    <a:pt x="93" y="0"/>
                  </a:moveTo>
                  <a:cubicBezTo>
                    <a:pt x="62" y="0"/>
                    <a:pt x="36" y="17"/>
                    <a:pt x="1" y="58"/>
                  </a:cubicBezTo>
                  <a:cubicBezTo>
                    <a:pt x="526" y="651"/>
                    <a:pt x="1166" y="1036"/>
                    <a:pt x="1934" y="1209"/>
                  </a:cubicBezTo>
                  <a:cubicBezTo>
                    <a:pt x="1934" y="1128"/>
                    <a:pt x="1898" y="1081"/>
                    <a:pt x="1842" y="1059"/>
                  </a:cubicBezTo>
                  <a:cubicBezTo>
                    <a:pt x="1666" y="989"/>
                    <a:pt x="1618" y="919"/>
                    <a:pt x="1618" y="732"/>
                  </a:cubicBezTo>
                  <a:cubicBezTo>
                    <a:pt x="1618" y="672"/>
                    <a:pt x="1600" y="638"/>
                    <a:pt x="1558" y="638"/>
                  </a:cubicBezTo>
                  <a:cubicBezTo>
                    <a:pt x="1543" y="638"/>
                    <a:pt x="1525" y="642"/>
                    <a:pt x="1504" y="651"/>
                  </a:cubicBezTo>
                  <a:cubicBezTo>
                    <a:pt x="1463" y="669"/>
                    <a:pt x="1422" y="678"/>
                    <a:pt x="1382" y="678"/>
                  </a:cubicBezTo>
                  <a:cubicBezTo>
                    <a:pt x="1343" y="678"/>
                    <a:pt x="1304" y="669"/>
                    <a:pt x="1269" y="651"/>
                  </a:cubicBezTo>
                  <a:cubicBezTo>
                    <a:pt x="1177" y="628"/>
                    <a:pt x="1096" y="581"/>
                    <a:pt x="1004" y="570"/>
                  </a:cubicBezTo>
                  <a:cubicBezTo>
                    <a:pt x="794" y="522"/>
                    <a:pt x="641" y="371"/>
                    <a:pt x="456" y="279"/>
                  </a:cubicBezTo>
                  <a:lnTo>
                    <a:pt x="420" y="243"/>
                  </a:lnTo>
                  <a:cubicBezTo>
                    <a:pt x="361" y="151"/>
                    <a:pt x="269" y="81"/>
                    <a:pt x="166" y="22"/>
                  </a:cubicBezTo>
                  <a:cubicBezTo>
                    <a:pt x="137" y="8"/>
                    <a:pt x="114" y="0"/>
                    <a:pt x="93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6" name="Google Shape;3862;p45"/>
            <p:cNvSpPr/>
            <p:nvPr/>
          </p:nvSpPr>
          <p:spPr>
            <a:xfrm>
              <a:off x="5261117" y="4212711"/>
              <a:ext cx="66293" cy="70087"/>
            </a:xfrm>
            <a:custGeom>
              <a:avLst/>
              <a:gdLst/>
              <a:ahLst/>
              <a:cxnLst/>
              <a:rect l="l" t="t" r="r" b="b"/>
              <a:pathLst>
                <a:path w="1398" h="1478" extrusionOk="0">
                  <a:moveTo>
                    <a:pt x="1246" y="0"/>
                  </a:moveTo>
                  <a:cubicBezTo>
                    <a:pt x="1233" y="0"/>
                    <a:pt x="1218" y="7"/>
                    <a:pt x="1199" y="22"/>
                  </a:cubicBezTo>
                  <a:cubicBezTo>
                    <a:pt x="1163" y="55"/>
                    <a:pt x="1130" y="92"/>
                    <a:pt x="1082" y="103"/>
                  </a:cubicBezTo>
                  <a:cubicBezTo>
                    <a:pt x="1001" y="136"/>
                    <a:pt x="931" y="150"/>
                    <a:pt x="850" y="184"/>
                  </a:cubicBezTo>
                  <a:cubicBezTo>
                    <a:pt x="780" y="206"/>
                    <a:pt x="758" y="265"/>
                    <a:pt x="791" y="335"/>
                  </a:cubicBezTo>
                  <a:cubicBezTo>
                    <a:pt x="814" y="405"/>
                    <a:pt x="814" y="486"/>
                    <a:pt x="780" y="556"/>
                  </a:cubicBezTo>
                  <a:cubicBezTo>
                    <a:pt x="758" y="614"/>
                    <a:pt x="769" y="639"/>
                    <a:pt x="828" y="639"/>
                  </a:cubicBezTo>
                  <a:cubicBezTo>
                    <a:pt x="872" y="639"/>
                    <a:pt x="920" y="625"/>
                    <a:pt x="967" y="625"/>
                  </a:cubicBezTo>
                  <a:cubicBezTo>
                    <a:pt x="990" y="625"/>
                    <a:pt x="1023" y="639"/>
                    <a:pt x="1037" y="662"/>
                  </a:cubicBezTo>
                  <a:cubicBezTo>
                    <a:pt x="1048" y="684"/>
                    <a:pt x="1037" y="732"/>
                    <a:pt x="1012" y="743"/>
                  </a:cubicBezTo>
                  <a:cubicBezTo>
                    <a:pt x="967" y="779"/>
                    <a:pt x="920" y="801"/>
                    <a:pt x="861" y="824"/>
                  </a:cubicBezTo>
                  <a:cubicBezTo>
                    <a:pt x="814" y="849"/>
                    <a:pt x="758" y="871"/>
                    <a:pt x="710" y="894"/>
                  </a:cubicBezTo>
                  <a:cubicBezTo>
                    <a:pt x="641" y="919"/>
                    <a:pt x="582" y="930"/>
                    <a:pt x="523" y="963"/>
                  </a:cubicBezTo>
                  <a:cubicBezTo>
                    <a:pt x="490" y="975"/>
                    <a:pt x="442" y="1000"/>
                    <a:pt x="431" y="1033"/>
                  </a:cubicBezTo>
                  <a:cubicBezTo>
                    <a:pt x="409" y="1114"/>
                    <a:pt x="339" y="1162"/>
                    <a:pt x="269" y="1209"/>
                  </a:cubicBezTo>
                  <a:cubicBezTo>
                    <a:pt x="185" y="1268"/>
                    <a:pt x="115" y="1324"/>
                    <a:pt x="46" y="1394"/>
                  </a:cubicBezTo>
                  <a:cubicBezTo>
                    <a:pt x="23" y="1408"/>
                    <a:pt x="12" y="1441"/>
                    <a:pt x="1" y="1463"/>
                  </a:cubicBezTo>
                  <a:lnTo>
                    <a:pt x="12" y="1477"/>
                  </a:lnTo>
                  <a:cubicBezTo>
                    <a:pt x="34" y="1463"/>
                    <a:pt x="60" y="1463"/>
                    <a:pt x="82" y="1452"/>
                  </a:cubicBezTo>
                  <a:cubicBezTo>
                    <a:pt x="571" y="1220"/>
                    <a:pt x="979" y="894"/>
                    <a:pt x="1328" y="475"/>
                  </a:cubicBezTo>
                  <a:cubicBezTo>
                    <a:pt x="1361" y="430"/>
                    <a:pt x="1373" y="382"/>
                    <a:pt x="1398" y="324"/>
                  </a:cubicBezTo>
                  <a:cubicBezTo>
                    <a:pt x="1398" y="312"/>
                    <a:pt x="1387" y="276"/>
                    <a:pt x="1373" y="265"/>
                  </a:cubicBezTo>
                  <a:cubicBezTo>
                    <a:pt x="1317" y="231"/>
                    <a:pt x="1303" y="184"/>
                    <a:pt x="1303" y="125"/>
                  </a:cubicBezTo>
                  <a:cubicBezTo>
                    <a:pt x="1303" y="103"/>
                    <a:pt x="1303" y="67"/>
                    <a:pt x="1292" y="44"/>
                  </a:cubicBezTo>
                  <a:cubicBezTo>
                    <a:pt x="1278" y="16"/>
                    <a:pt x="1265" y="0"/>
                    <a:pt x="1246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7" name="Google Shape;3863;p45"/>
            <p:cNvSpPr/>
            <p:nvPr/>
          </p:nvSpPr>
          <p:spPr>
            <a:xfrm>
              <a:off x="5099893" y="4040579"/>
              <a:ext cx="163409" cy="194375"/>
            </a:xfrm>
            <a:custGeom>
              <a:avLst/>
              <a:gdLst/>
              <a:ahLst/>
              <a:cxnLst/>
              <a:rect l="l" t="t" r="r" b="b"/>
              <a:pathLst>
                <a:path w="3446" h="4099" extrusionOk="0">
                  <a:moveTo>
                    <a:pt x="2714" y="1370"/>
                  </a:moveTo>
                  <a:cubicBezTo>
                    <a:pt x="2747" y="1381"/>
                    <a:pt x="2817" y="1520"/>
                    <a:pt x="2806" y="1568"/>
                  </a:cubicBezTo>
                  <a:cubicBezTo>
                    <a:pt x="2761" y="1557"/>
                    <a:pt x="2666" y="1428"/>
                    <a:pt x="2677" y="1392"/>
                  </a:cubicBezTo>
                  <a:cubicBezTo>
                    <a:pt x="2677" y="1381"/>
                    <a:pt x="2702" y="1370"/>
                    <a:pt x="2714" y="1370"/>
                  </a:cubicBezTo>
                  <a:close/>
                  <a:moveTo>
                    <a:pt x="317" y="1406"/>
                  </a:moveTo>
                  <a:lnTo>
                    <a:pt x="317" y="1406"/>
                  </a:lnTo>
                  <a:cubicBezTo>
                    <a:pt x="373" y="1476"/>
                    <a:pt x="420" y="1532"/>
                    <a:pt x="468" y="1590"/>
                  </a:cubicBezTo>
                  <a:cubicBezTo>
                    <a:pt x="387" y="1590"/>
                    <a:pt x="303" y="1487"/>
                    <a:pt x="317" y="1406"/>
                  </a:cubicBezTo>
                  <a:close/>
                  <a:moveTo>
                    <a:pt x="641" y="1557"/>
                  </a:moveTo>
                  <a:cubicBezTo>
                    <a:pt x="641" y="1568"/>
                    <a:pt x="652" y="1579"/>
                    <a:pt x="652" y="1590"/>
                  </a:cubicBezTo>
                  <a:cubicBezTo>
                    <a:pt x="630" y="1660"/>
                    <a:pt x="596" y="1730"/>
                    <a:pt x="571" y="1800"/>
                  </a:cubicBezTo>
                  <a:cubicBezTo>
                    <a:pt x="571" y="1811"/>
                    <a:pt x="560" y="1811"/>
                    <a:pt x="537" y="1836"/>
                  </a:cubicBezTo>
                  <a:lnTo>
                    <a:pt x="537" y="1730"/>
                  </a:lnTo>
                  <a:cubicBezTo>
                    <a:pt x="560" y="1671"/>
                    <a:pt x="571" y="1627"/>
                    <a:pt x="596" y="1579"/>
                  </a:cubicBezTo>
                  <a:cubicBezTo>
                    <a:pt x="607" y="1568"/>
                    <a:pt x="618" y="1568"/>
                    <a:pt x="641" y="1557"/>
                  </a:cubicBezTo>
                  <a:close/>
                  <a:moveTo>
                    <a:pt x="3063" y="1906"/>
                  </a:moveTo>
                  <a:lnTo>
                    <a:pt x="3063" y="1906"/>
                  </a:lnTo>
                  <a:cubicBezTo>
                    <a:pt x="3027" y="2009"/>
                    <a:pt x="3004" y="2115"/>
                    <a:pt x="2982" y="2219"/>
                  </a:cubicBezTo>
                  <a:cubicBezTo>
                    <a:pt x="2934" y="2160"/>
                    <a:pt x="2993" y="1928"/>
                    <a:pt x="3063" y="1906"/>
                  </a:cubicBezTo>
                  <a:close/>
                  <a:moveTo>
                    <a:pt x="2761" y="2406"/>
                  </a:moveTo>
                  <a:cubicBezTo>
                    <a:pt x="2783" y="2417"/>
                    <a:pt x="2806" y="2428"/>
                    <a:pt x="2831" y="2453"/>
                  </a:cubicBezTo>
                  <a:cubicBezTo>
                    <a:pt x="2831" y="2453"/>
                    <a:pt x="2842" y="2476"/>
                    <a:pt x="2853" y="2498"/>
                  </a:cubicBezTo>
                  <a:cubicBezTo>
                    <a:pt x="2817" y="2498"/>
                    <a:pt x="2806" y="2498"/>
                    <a:pt x="2795" y="2487"/>
                  </a:cubicBezTo>
                  <a:cubicBezTo>
                    <a:pt x="2772" y="2476"/>
                    <a:pt x="2761" y="2453"/>
                    <a:pt x="2736" y="2428"/>
                  </a:cubicBezTo>
                  <a:lnTo>
                    <a:pt x="2761" y="2406"/>
                  </a:lnTo>
                  <a:close/>
                  <a:moveTo>
                    <a:pt x="1909" y="0"/>
                  </a:moveTo>
                  <a:cubicBezTo>
                    <a:pt x="1770" y="0"/>
                    <a:pt x="1621" y="26"/>
                    <a:pt x="1479" y="43"/>
                  </a:cubicBezTo>
                  <a:cubicBezTo>
                    <a:pt x="1339" y="54"/>
                    <a:pt x="1188" y="79"/>
                    <a:pt x="1037" y="90"/>
                  </a:cubicBezTo>
                  <a:cubicBezTo>
                    <a:pt x="898" y="90"/>
                    <a:pt x="769" y="135"/>
                    <a:pt x="652" y="205"/>
                  </a:cubicBezTo>
                  <a:cubicBezTo>
                    <a:pt x="607" y="241"/>
                    <a:pt x="560" y="274"/>
                    <a:pt x="512" y="300"/>
                  </a:cubicBezTo>
                  <a:cubicBezTo>
                    <a:pt x="280" y="439"/>
                    <a:pt x="199" y="660"/>
                    <a:pt x="141" y="903"/>
                  </a:cubicBezTo>
                  <a:lnTo>
                    <a:pt x="141" y="928"/>
                  </a:lnTo>
                  <a:cubicBezTo>
                    <a:pt x="152" y="1090"/>
                    <a:pt x="93" y="1241"/>
                    <a:pt x="23" y="1392"/>
                  </a:cubicBezTo>
                  <a:cubicBezTo>
                    <a:pt x="12" y="1439"/>
                    <a:pt x="1" y="1498"/>
                    <a:pt x="12" y="1546"/>
                  </a:cubicBezTo>
                  <a:cubicBezTo>
                    <a:pt x="71" y="1789"/>
                    <a:pt x="233" y="1951"/>
                    <a:pt x="409" y="2104"/>
                  </a:cubicBezTo>
                  <a:cubicBezTo>
                    <a:pt x="442" y="2127"/>
                    <a:pt x="490" y="2138"/>
                    <a:pt x="526" y="2149"/>
                  </a:cubicBezTo>
                  <a:cubicBezTo>
                    <a:pt x="596" y="2160"/>
                    <a:pt x="666" y="2185"/>
                    <a:pt x="722" y="2208"/>
                  </a:cubicBezTo>
                  <a:cubicBezTo>
                    <a:pt x="806" y="2244"/>
                    <a:pt x="875" y="2255"/>
                    <a:pt x="945" y="2255"/>
                  </a:cubicBezTo>
                  <a:cubicBezTo>
                    <a:pt x="1049" y="2255"/>
                    <a:pt x="1141" y="2255"/>
                    <a:pt x="1236" y="2266"/>
                  </a:cubicBezTo>
                  <a:cubicBezTo>
                    <a:pt x="1328" y="2277"/>
                    <a:pt x="1364" y="2325"/>
                    <a:pt x="1375" y="2417"/>
                  </a:cubicBezTo>
                  <a:cubicBezTo>
                    <a:pt x="1387" y="2509"/>
                    <a:pt x="1398" y="2604"/>
                    <a:pt x="1409" y="2696"/>
                  </a:cubicBezTo>
                  <a:cubicBezTo>
                    <a:pt x="1420" y="2789"/>
                    <a:pt x="1445" y="2884"/>
                    <a:pt x="1468" y="2976"/>
                  </a:cubicBezTo>
                  <a:cubicBezTo>
                    <a:pt x="1479" y="3057"/>
                    <a:pt x="1515" y="3127"/>
                    <a:pt x="1537" y="3197"/>
                  </a:cubicBezTo>
                  <a:cubicBezTo>
                    <a:pt x="1585" y="3292"/>
                    <a:pt x="1644" y="3361"/>
                    <a:pt x="1677" y="3454"/>
                  </a:cubicBezTo>
                  <a:cubicBezTo>
                    <a:pt x="1747" y="3674"/>
                    <a:pt x="1923" y="3836"/>
                    <a:pt x="2063" y="4001"/>
                  </a:cubicBezTo>
                  <a:cubicBezTo>
                    <a:pt x="2110" y="4051"/>
                    <a:pt x="2167" y="4098"/>
                    <a:pt x="2241" y="4098"/>
                  </a:cubicBezTo>
                  <a:cubicBezTo>
                    <a:pt x="2255" y="4098"/>
                    <a:pt x="2269" y="4097"/>
                    <a:pt x="2283" y="4093"/>
                  </a:cubicBezTo>
                  <a:cubicBezTo>
                    <a:pt x="2423" y="4071"/>
                    <a:pt x="2526" y="4001"/>
                    <a:pt x="2621" y="3884"/>
                  </a:cubicBezTo>
                  <a:cubicBezTo>
                    <a:pt x="2795" y="3641"/>
                    <a:pt x="2971" y="3406"/>
                    <a:pt x="3144" y="3163"/>
                  </a:cubicBezTo>
                  <a:cubicBezTo>
                    <a:pt x="3191" y="3093"/>
                    <a:pt x="3225" y="3023"/>
                    <a:pt x="3236" y="2954"/>
                  </a:cubicBezTo>
                  <a:cubicBezTo>
                    <a:pt x="3306" y="2649"/>
                    <a:pt x="3353" y="2336"/>
                    <a:pt x="3412" y="2034"/>
                  </a:cubicBezTo>
                  <a:cubicBezTo>
                    <a:pt x="3446" y="1858"/>
                    <a:pt x="3434" y="1696"/>
                    <a:pt x="3376" y="1532"/>
                  </a:cubicBezTo>
                  <a:cubicBezTo>
                    <a:pt x="3331" y="1417"/>
                    <a:pt x="3342" y="1288"/>
                    <a:pt x="3376" y="1171"/>
                  </a:cubicBezTo>
                  <a:cubicBezTo>
                    <a:pt x="3390" y="1138"/>
                    <a:pt x="3401" y="1101"/>
                    <a:pt x="3401" y="1068"/>
                  </a:cubicBezTo>
                  <a:cubicBezTo>
                    <a:pt x="3390" y="939"/>
                    <a:pt x="3353" y="833"/>
                    <a:pt x="3236" y="777"/>
                  </a:cubicBezTo>
                  <a:cubicBezTo>
                    <a:pt x="3166" y="730"/>
                    <a:pt x="3085" y="682"/>
                    <a:pt x="3004" y="638"/>
                  </a:cubicBezTo>
                  <a:cubicBezTo>
                    <a:pt x="2923" y="601"/>
                    <a:pt x="2864" y="543"/>
                    <a:pt x="2817" y="473"/>
                  </a:cubicBezTo>
                  <a:cubicBezTo>
                    <a:pt x="2655" y="160"/>
                    <a:pt x="2353" y="54"/>
                    <a:pt x="2038" y="9"/>
                  </a:cubicBezTo>
                  <a:cubicBezTo>
                    <a:pt x="1996" y="3"/>
                    <a:pt x="1953" y="0"/>
                    <a:pt x="1909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8" name="Google Shape;3864;p45"/>
            <p:cNvSpPr/>
            <p:nvPr/>
          </p:nvSpPr>
          <p:spPr>
            <a:xfrm>
              <a:off x="5282598" y="4072255"/>
              <a:ext cx="18873" cy="25133"/>
            </a:xfrm>
            <a:custGeom>
              <a:avLst/>
              <a:gdLst/>
              <a:ahLst/>
              <a:cxnLst/>
              <a:rect l="l" t="t" r="r" b="b"/>
              <a:pathLst>
                <a:path w="398" h="530" extrusionOk="0">
                  <a:moveTo>
                    <a:pt x="203" y="0"/>
                  </a:moveTo>
                  <a:cubicBezTo>
                    <a:pt x="174" y="0"/>
                    <a:pt x="158" y="25"/>
                    <a:pt x="140" y="51"/>
                  </a:cubicBezTo>
                  <a:cubicBezTo>
                    <a:pt x="107" y="95"/>
                    <a:pt x="81" y="154"/>
                    <a:pt x="48" y="190"/>
                  </a:cubicBezTo>
                  <a:cubicBezTo>
                    <a:pt x="0" y="249"/>
                    <a:pt x="26" y="282"/>
                    <a:pt x="59" y="330"/>
                  </a:cubicBezTo>
                  <a:cubicBezTo>
                    <a:pt x="81" y="363"/>
                    <a:pt x="107" y="400"/>
                    <a:pt x="107" y="433"/>
                  </a:cubicBezTo>
                  <a:cubicBezTo>
                    <a:pt x="118" y="481"/>
                    <a:pt x="118" y="528"/>
                    <a:pt x="176" y="528"/>
                  </a:cubicBezTo>
                  <a:cubicBezTo>
                    <a:pt x="182" y="529"/>
                    <a:pt x="188" y="530"/>
                    <a:pt x="193" y="530"/>
                  </a:cubicBezTo>
                  <a:cubicBezTo>
                    <a:pt x="237" y="530"/>
                    <a:pt x="247" y="487"/>
                    <a:pt x="257" y="444"/>
                  </a:cubicBezTo>
                  <a:cubicBezTo>
                    <a:pt x="269" y="411"/>
                    <a:pt x="291" y="363"/>
                    <a:pt x="316" y="330"/>
                  </a:cubicBezTo>
                  <a:cubicBezTo>
                    <a:pt x="350" y="271"/>
                    <a:pt x="386" y="224"/>
                    <a:pt x="397" y="190"/>
                  </a:cubicBezTo>
                  <a:cubicBezTo>
                    <a:pt x="397" y="62"/>
                    <a:pt x="316" y="39"/>
                    <a:pt x="246" y="14"/>
                  </a:cubicBezTo>
                  <a:cubicBezTo>
                    <a:pt x="229" y="5"/>
                    <a:pt x="215" y="0"/>
                    <a:pt x="203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" name="Google Shape;3865;p45"/>
            <p:cNvSpPr/>
            <p:nvPr/>
          </p:nvSpPr>
          <p:spPr>
            <a:xfrm>
              <a:off x="5234088" y="4000178"/>
              <a:ext cx="21007" cy="9247"/>
            </a:xfrm>
            <a:custGeom>
              <a:avLst/>
              <a:gdLst/>
              <a:ahLst/>
              <a:cxnLst/>
              <a:rect l="l" t="t" r="r" b="b"/>
              <a:pathLst>
                <a:path w="443" h="195" extrusionOk="0">
                  <a:moveTo>
                    <a:pt x="299" y="1"/>
                  </a:moveTo>
                  <a:cubicBezTo>
                    <a:pt x="282" y="1"/>
                    <a:pt x="264" y="3"/>
                    <a:pt x="244" y="9"/>
                  </a:cubicBezTo>
                  <a:cubicBezTo>
                    <a:pt x="174" y="34"/>
                    <a:pt x="93" y="68"/>
                    <a:pt x="23" y="93"/>
                  </a:cubicBezTo>
                  <a:cubicBezTo>
                    <a:pt x="12" y="104"/>
                    <a:pt x="1" y="126"/>
                    <a:pt x="1" y="137"/>
                  </a:cubicBezTo>
                  <a:cubicBezTo>
                    <a:pt x="1" y="149"/>
                    <a:pt x="12" y="163"/>
                    <a:pt x="23" y="174"/>
                  </a:cubicBezTo>
                  <a:cubicBezTo>
                    <a:pt x="62" y="186"/>
                    <a:pt x="97" y="195"/>
                    <a:pt x="132" y="195"/>
                  </a:cubicBezTo>
                  <a:cubicBezTo>
                    <a:pt x="161" y="195"/>
                    <a:pt x="190" y="189"/>
                    <a:pt x="222" y="174"/>
                  </a:cubicBezTo>
                  <a:cubicBezTo>
                    <a:pt x="266" y="137"/>
                    <a:pt x="325" y="126"/>
                    <a:pt x="384" y="104"/>
                  </a:cubicBezTo>
                  <a:cubicBezTo>
                    <a:pt x="395" y="104"/>
                    <a:pt x="420" y="93"/>
                    <a:pt x="442" y="79"/>
                  </a:cubicBezTo>
                  <a:cubicBezTo>
                    <a:pt x="390" y="26"/>
                    <a:pt x="350" y="1"/>
                    <a:pt x="299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0" name="Google Shape;3866;p45"/>
            <p:cNvSpPr/>
            <p:nvPr/>
          </p:nvSpPr>
          <p:spPr>
            <a:xfrm>
              <a:off x="5006145" y="3954229"/>
              <a:ext cx="359301" cy="346735"/>
            </a:xfrm>
            <a:custGeom>
              <a:avLst/>
              <a:gdLst/>
              <a:ahLst/>
              <a:cxnLst/>
              <a:rect l="l" t="t" r="r" b="b"/>
              <a:pathLst>
                <a:path w="7577" h="7312" extrusionOk="0">
                  <a:moveTo>
                    <a:pt x="4272" y="84"/>
                  </a:moveTo>
                  <a:cubicBezTo>
                    <a:pt x="4992" y="154"/>
                    <a:pt x="5646" y="419"/>
                    <a:pt x="6205" y="886"/>
                  </a:cubicBezTo>
                  <a:cubicBezTo>
                    <a:pt x="6903" y="1456"/>
                    <a:pt x="7322" y="2202"/>
                    <a:pt x="7473" y="3098"/>
                  </a:cubicBezTo>
                  <a:cubicBezTo>
                    <a:pt x="7543" y="3540"/>
                    <a:pt x="7518" y="3981"/>
                    <a:pt x="7426" y="4425"/>
                  </a:cubicBezTo>
                  <a:cubicBezTo>
                    <a:pt x="7426" y="4448"/>
                    <a:pt x="7414" y="4470"/>
                    <a:pt x="7414" y="4495"/>
                  </a:cubicBezTo>
                  <a:lnTo>
                    <a:pt x="7392" y="4495"/>
                  </a:lnTo>
                  <a:cubicBezTo>
                    <a:pt x="7378" y="4448"/>
                    <a:pt x="7378" y="4389"/>
                    <a:pt x="7367" y="4344"/>
                  </a:cubicBezTo>
                  <a:cubicBezTo>
                    <a:pt x="7345" y="4274"/>
                    <a:pt x="7333" y="4205"/>
                    <a:pt x="7308" y="4135"/>
                  </a:cubicBezTo>
                  <a:cubicBezTo>
                    <a:pt x="7296" y="4103"/>
                    <a:pt x="7274" y="4089"/>
                    <a:pt x="7251" y="4089"/>
                  </a:cubicBezTo>
                  <a:cubicBezTo>
                    <a:pt x="7230" y="4089"/>
                    <a:pt x="7209" y="4100"/>
                    <a:pt x="7194" y="4121"/>
                  </a:cubicBezTo>
                  <a:cubicBezTo>
                    <a:pt x="7156" y="4165"/>
                    <a:pt x="7119" y="4182"/>
                    <a:pt x="7076" y="4182"/>
                  </a:cubicBezTo>
                  <a:cubicBezTo>
                    <a:pt x="7051" y="4182"/>
                    <a:pt x="7025" y="4176"/>
                    <a:pt x="6995" y="4168"/>
                  </a:cubicBezTo>
                  <a:cubicBezTo>
                    <a:pt x="6971" y="4160"/>
                    <a:pt x="6946" y="4157"/>
                    <a:pt x="6921" y="4157"/>
                  </a:cubicBezTo>
                  <a:cubicBezTo>
                    <a:pt x="6876" y="4157"/>
                    <a:pt x="6831" y="4169"/>
                    <a:pt x="6786" y="4191"/>
                  </a:cubicBezTo>
                  <a:cubicBezTo>
                    <a:pt x="6762" y="4200"/>
                    <a:pt x="6741" y="4205"/>
                    <a:pt x="6721" y="4205"/>
                  </a:cubicBezTo>
                  <a:cubicBezTo>
                    <a:pt x="6666" y="4205"/>
                    <a:pt x="6629" y="4167"/>
                    <a:pt x="6610" y="4098"/>
                  </a:cubicBezTo>
                  <a:cubicBezTo>
                    <a:pt x="6576" y="3981"/>
                    <a:pt x="6540" y="3867"/>
                    <a:pt x="6529" y="3749"/>
                  </a:cubicBezTo>
                  <a:cubicBezTo>
                    <a:pt x="6507" y="3646"/>
                    <a:pt x="6507" y="3529"/>
                    <a:pt x="6495" y="3422"/>
                  </a:cubicBezTo>
                  <a:cubicBezTo>
                    <a:pt x="6495" y="3308"/>
                    <a:pt x="6507" y="3191"/>
                    <a:pt x="6507" y="3073"/>
                  </a:cubicBezTo>
                  <a:cubicBezTo>
                    <a:pt x="6507" y="2992"/>
                    <a:pt x="6529" y="2911"/>
                    <a:pt x="6588" y="2852"/>
                  </a:cubicBezTo>
                  <a:cubicBezTo>
                    <a:pt x="6680" y="2771"/>
                    <a:pt x="6738" y="2654"/>
                    <a:pt x="6786" y="2551"/>
                  </a:cubicBezTo>
                  <a:cubicBezTo>
                    <a:pt x="6819" y="2492"/>
                    <a:pt x="6808" y="2433"/>
                    <a:pt x="6764" y="2389"/>
                  </a:cubicBezTo>
                  <a:cubicBezTo>
                    <a:pt x="6716" y="2341"/>
                    <a:pt x="6669" y="2283"/>
                    <a:pt x="6610" y="2260"/>
                  </a:cubicBezTo>
                  <a:cubicBezTo>
                    <a:pt x="6484" y="2190"/>
                    <a:pt x="6344" y="2132"/>
                    <a:pt x="6216" y="2073"/>
                  </a:cubicBezTo>
                  <a:cubicBezTo>
                    <a:pt x="6179" y="2060"/>
                    <a:pt x="6143" y="2054"/>
                    <a:pt x="6110" y="2054"/>
                  </a:cubicBezTo>
                  <a:cubicBezTo>
                    <a:pt x="6059" y="2054"/>
                    <a:pt x="6012" y="2068"/>
                    <a:pt x="5970" y="2095"/>
                  </a:cubicBezTo>
                  <a:cubicBezTo>
                    <a:pt x="5925" y="2132"/>
                    <a:pt x="5878" y="2154"/>
                    <a:pt x="5842" y="2190"/>
                  </a:cubicBezTo>
                  <a:cubicBezTo>
                    <a:pt x="5797" y="2235"/>
                    <a:pt x="5738" y="2260"/>
                    <a:pt x="5668" y="2271"/>
                  </a:cubicBezTo>
                  <a:cubicBezTo>
                    <a:pt x="5632" y="2271"/>
                    <a:pt x="5599" y="2319"/>
                    <a:pt x="5562" y="2330"/>
                  </a:cubicBezTo>
                  <a:cubicBezTo>
                    <a:pt x="5540" y="2352"/>
                    <a:pt x="5506" y="2375"/>
                    <a:pt x="5481" y="2375"/>
                  </a:cubicBezTo>
                  <a:cubicBezTo>
                    <a:pt x="5459" y="2364"/>
                    <a:pt x="5437" y="2330"/>
                    <a:pt x="5423" y="2294"/>
                  </a:cubicBezTo>
                  <a:cubicBezTo>
                    <a:pt x="5400" y="2224"/>
                    <a:pt x="5378" y="2154"/>
                    <a:pt x="5353" y="2084"/>
                  </a:cubicBezTo>
                  <a:cubicBezTo>
                    <a:pt x="5330" y="2026"/>
                    <a:pt x="5353" y="1970"/>
                    <a:pt x="5423" y="1933"/>
                  </a:cubicBezTo>
                  <a:cubicBezTo>
                    <a:pt x="5492" y="1911"/>
                    <a:pt x="5561" y="1883"/>
                    <a:pt x="5633" y="1883"/>
                  </a:cubicBezTo>
                  <a:cubicBezTo>
                    <a:pt x="5671" y="1883"/>
                    <a:pt x="5709" y="1891"/>
                    <a:pt x="5749" y="1911"/>
                  </a:cubicBezTo>
                  <a:cubicBezTo>
                    <a:pt x="5764" y="1917"/>
                    <a:pt x="5779" y="1920"/>
                    <a:pt x="5792" y="1920"/>
                  </a:cubicBezTo>
                  <a:cubicBezTo>
                    <a:pt x="5832" y="1920"/>
                    <a:pt x="5864" y="1896"/>
                    <a:pt x="5889" y="1852"/>
                  </a:cubicBezTo>
                  <a:cubicBezTo>
                    <a:pt x="5995" y="1701"/>
                    <a:pt x="6051" y="1537"/>
                    <a:pt x="5995" y="1352"/>
                  </a:cubicBezTo>
                  <a:cubicBezTo>
                    <a:pt x="5970" y="1271"/>
                    <a:pt x="5959" y="1187"/>
                    <a:pt x="5937" y="1106"/>
                  </a:cubicBezTo>
                  <a:cubicBezTo>
                    <a:pt x="5925" y="1025"/>
                    <a:pt x="5867" y="956"/>
                    <a:pt x="5797" y="908"/>
                  </a:cubicBezTo>
                  <a:cubicBezTo>
                    <a:pt x="5621" y="782"/>
                    <a:pt x="5423" y="713"/>
                    <a:pt x="5213" y="699"/>
                  </a:cubicBezTo>
                  <a:cubicBezTo>
                    <a:pt x="5199" y="697"/>
                    <a:pt x="5186" y="696"/>
                    <a:pt x="5172" y="696"/>
                  </a:cubicBezTo>
                  <a:cubicBezTo>
                    <a:pt x="5105" y="696"/>
                    <a:pt x="5039" y="716"/>
                    <a:pt x="4981" y="735"/>
                  </a:cubicBezTo>
                  <a:cubicBezTo>
                    <a:pt x="4889" y="757"/>
                    <a:pt x="4808" y="794"/>
                    <a:pt x="4713" y="805"/>
                  </a:cubicBezTo>
                  <a:cubicBezTo>
                    <a:pt x="4701" y="808"/>
                    <a:pt x="4688" y="809"/>
                    <a:pt x="4675" y="809"/>
                  </a:cubicBezTo>
                  <a:cubicBezTo>
                    <a:pt x="4638" y="809"/>
                    <a:pt x="4600" y="799"/>
                    <a:pt x="4573" y="782"/>
                  </a:cubicBezTo>
                  <a:cubicBezTo>
                    <a:pt x="4470" y="699"/>
                    <a:pt x="4364" y="606"/>
                    <a:pt x="4330" y="467"/>
                  </a:cubicBezTo>
                  <a:cubicBezTo>
                    <a:pt x="4319" y="419"/>
                    <a:pt x="4272" y="386"/>
                    <a:pt x="4235" y="363"/>
                  </a:cubicBezTo>
                  <a:cubicBezTo>
                    <a:pt x="4154" y="305"/>
                    <a:pt x="4143" y="140"/>
                    <a:pt x="4224" y="84"/>
                  </a:cubicBezTo>
                  <a:close/>
                  <a:moveTo>
                    <a:pt x="6623" y="5451"/>
                  </a:moveTo>
                  <a:cubicBezTo>
                    <a:pt x="6642" y="5451"/>
                    <a:pt x="6655" y="5467"/>
                    <a:pt x="6669" y="5495"/>
                  </a:cubicBezTo>
                  <a:cubicBezTo>
                    <a:pt x="6680" y="5518"/>
                    <a:pt x="6680" y="5554"/>
                    <a:pt x="6680" y="5576"/>
                  </a:cubicBezTo>
                  <a:cubicBezTo>
                    <a:pt x="6680" y="5635"/>
                    <a:pt x="6694" y="5682"/>
                    <a:pt x="6750" y="5716"/>
                  </a:cubicBezTo>
                  <a:cubicBezTo>
                    <a:pt x="6764" y="5727"/>
                    <a:pt x="6775" y="5763"/>
                    <a:pt x="6775" y="5775"/>
                  </a:cubicBezTo>
                  <a:cubicBezTo>
                    <a:pt x="6750" y="5833"/>
                    <a:pt x="6738" y="5881"/>
                    <a:pt x="6705" y="5926"/>
                  </a:cubicBezTo>
                  <a:cubicBezTo>
                    <a:pt x="6356" y="6345"/>
                    <a:pt x="5948" y="6671"/>
                    <a:pt x="5459" y="6903"/>
                  </a:cubicBezTo>
                  <a:cubicBezTo>
                    <a:pt x="5437" y="6914"/>
                    <a:pt x="5411" y="6914"/>
                    <a:pt x="5389" y="6928"/>
                  </a:cubicBezTo>
                  <a:lnTo>
                    <a:pt x="5378" y="6914"/>
                  </a:lnTo>
                  <a:cubicBezTo>
                    <a:pt x="5389" y="6892"/>
                    <a:pt x="5400" y="6859"/>
                    <a:pt x="5423" y="6845"/>
                  </a:cubicBezTo>
                  <a:cubicBezTo>
                    <a:pt x="5492" y="6775"/>
                    <a:pt x="5562" y="6719"/>
                    <a:pt x="5646" y="6660"/>
                  </a:cubicBezTo>
                  <a:cubicBezTo>
                    <a:pt x="5716" y="6613"/>
                    <a:pt x="5786" y="6565"/>
                    <a:pt x="5808" y="6484"/>
                  </a:cubicBezTo>
                  <a:cubicBezTo>
                    <a:pt x="5819" y="6451"/>
                    <a:pt x="5867" y="6426"/>
                    <a:pt x="5900" y="6414"/>
                  </a:cubicBezTo>
                  <a:cubicBezTo>
                    <a:pt x="5959" y="6381"/>
                    <a:pt x="6018" y="6370"/>
                    <a:pt x="6087" y="6345"/>
                  </a:cubicBezTo>
                  <a:cubicBezTo>
                    <a:pt x="6135" y="6322"/>
                    <a:pt x="6191" y="6300"/>
                    <a:pt x="6238" y="6275"/>
                  </a:cubicBezTo>
                  <a:cubicBezTo>
                    <a:pt x="6297" y="6252"/>
                    <a:pt x="6344" y="6230"/>
                    <a:pt x="6389" y="6194"/>
                  </a:cubicBezTo>
                  <a:cubicBezTo>
                    <a:pt x="6414" y="6183"/>
                    <a:pt x="6425" y="6135"/>
                    <a:pt x="6414" y="6113"/>
                  </a:cubicBezTo>
                  <a:cubicBezTo>
                    <a:pt x="6400" y="6090"/>
                    <a:pt x="6367" y="6076"/>
                    <a:pt x="6344" y="6076"/>
                  </a:cubicBezTo>
                  <a:cubicBezTo>
                    <a:pt x="6297" y="6076"/>
                    <a:pt x="6249" y="6090"/>
                    <a:pt x="6205" y="6090"/>
                  </a:cubicBezTo>
                  <a:cubicBezTo>
                    <a:pt x="6146" y="6090"/>
                    <a:pt x="6135" y="6065"/>
                    <a:pt x="6157" y="6007"/>
                  </a:cubicBezTo>
                  <a:cubicBezTo>
                    <a:pt x="6191" y="5937"/>
                    <a:pt x="6191" y="5856"/>
                    <a:pt x="6168" y="5786"/>
                  </a:cubicBezTo>
                  <a:cubicBezTo>
                    <a:pt x="6135" y="5716"/>
                    <a:pt x="6157" y="5657"/>
                    <a:pt x="6227" y="5635"/>
                  </a:cubicBezTo>
                  <a:cubicBezTo>
                    <a:pt x="6308" y="5601"/>
                    <a:pt x="6378" y="5587"/>
                    <a:pt x="6459" y="5554"/>
                  </a:cubicBezTo>
                  <a:cubicBezTo>
                    <a:pt x="6507" y="5543"/>
                    <a:pt x="6540" y="5506"/>
                    <a:pt x="6576" y="5473"/>
                  </a:cubicBezTo>
                  <a:cubicBezTo>
                    <a:pt x="6595" y="5458"/>
                    <a:pt x="6610" y="5451"/>
                    <a:pt x="6623" y="5451"/>
                  </a:cubicBezTo>
                  <a:close/>
                  <a:moveTo>
                    <a:pt x="1313" y="5962"/>
                  </a:moveTo>
                  <a:cubicBezTo>
                    <a:pt x="1334" y="5962"/>
                    <a:pt x="1357" y="5970"/>
                    <a:pt x="1386" y="5984"/>
                  </a:cubicBezTo>
                  <a:cubicBezTo>
                    <a:pt x="1489" y="6043"/>
                    <a:pt x="1581" y="6113"/>
                    <a:pt x="1640" y="6205"/>
                  </a:cubicBezTo>
                  <a:lnTo>
                    <a:pt x="1676" y="6241"/>
                  </a:lnTo>
                  <a:cubicBezTo>
                    <a:pt x="1861" y="6333"/>
                    <a:pt x="2014" y="6484"/>
                    <a:pt x="2224" y="6532"/>
                  </a:cubicBezTo>
                  <a:cubicBezTo>
                    <a:pt x="2316" y="6543"/>
                    <a:pt x="2397" y="6590"/>
                    <a:pt x="2489" y="6613"/>
                  </a:cubicBezTo>
                  <a:cubicBezTo>
                    <a:pt x="2524" y="6631"/>
                    <a:pt x="2563" y="6640"/>
                    <a:pt x="2602" y="6640"/>
                  </a:cubicBezTo>
                  <a:cubicBezTo>
                    <a:pt x="2642" y="6640"/>
                    <a:pt x="2683" y="6631"/>
                    <a:pt x="2724" y="6613"/>
                  </a:cubicBezTo>
                  <a:cubicBezTo>
                    <a:pt x="2745" y="6604"/>
                    <a:pt x="2763" y="6600"/>
                    <a:pt x="2778" y="6600"/>
                  </a:cubicBezTo>
                  <a:cubicBezTo>
                    <a:pt x="2820" y="6600"/>
                    <a:pt x="2838" y="6634"/>
                    <a:pt x="2838" y="6694"/>
                  </a:cubicBezTo>
                  <a:cubicBezTo>
                    <a:pt x="2838" y="6881"/>
                    <a:pt x="2886" y="6951"/>
                    <a:pt x="3062" y="7021"/>
                  </a:cubicBezTo>
                  <a:cubicBezTo>
                    <a:pt x="3118" y="7043"/>
                    <a:pt x="3154" y="7090"/>
                    <a:pt x="3154" y="7171"/>
                  </a:cubicBezTo>
                  <a:cubicBezTo>
                    <a:pt x="2386" y="6998"/>
                    <a:pt x="1746" y="6613"/>
                    <a:pt x="1221" y="6020"/>
                  </a:cubicBezTo>
                  <a:cubicBezTo>
                    <a:pt x="1256" y="5979"/>
                    <a:pt x="1282" y="5962"/>
                    <a:pt x="1313" y="5962"/>
                  </a:cubicBezTo>
                  <a:close/>
                  <a:moveTo>
                    <a:pt x="3855" y="69"/>
                  </a:moveTo>
                  <a:cubicBezTo>
                    <a:pt x="3957" y="69"/>
                    <a:pt x="4057" y="74"/>
                    <a:pt x="4154" y="84"/>
                  </a:cubicBezTo>
                  <a:cubicBezTo>
                    <a:pt x="4143" y="117"/>
                    <a:pt x="4121" y="154"/>
                    <a:pt x="4121" y="187"/>
                  </a:cubicBezTo>
                  <a:cubicBezTo>
                    <a:pt x="4096" y="293"/>
                    <a:pt x="4121" y="375"/>
                    <a:pt x="4224" y="419"/>
                  </a:cubicBezTo>
                  <a:cubicBezTo>
                    <a:pt x="4249" y="433"/>
                    <a:pt x="4272" y="467"/>
                    <a:pt x="4283" y="503"/>
                  </a:cubicBezTo>
                  <a:cubicBezTo>
                    <a:pt x="4319" y="654"/>
                    <a:pt x="4434" y="746"/>
                    <a:pt x="4562" y="838"/>
                  </a:cubicBezTo>
                  <a:cubicBezTo>
                    <a:pt x="4589" y="857"/>
                    <a:pt x="4634" y="868"/>
                    <a:pt x="4678" y="868"/>
                  </a:cubicBezTo>
                  <a:cubicBezTo>
                    <a:pt x="4694" y="868"/>
                    <a:pt x="4709" y="866"/>
                    <a:pt x="4724" y="863"/>
                  </a:cubicBezTo>
                  <a:cubicBezTo>
                    <a:pt x="4819" y="852"/>
                    <a:pt x="4900" y="816"/>
                    <a:pt x="4992" y="794"/>
                  </a:cubicBezTo>
                  <a:cubicBezTo>
                    <a:pt x="5070" y="767"/>
                    <a:pt x="5145" y="755"/>
                    <a:pt x="5218" y="755"/>
                  </a:cubicBezTo>
                  <a:cubicBezTo>
                    <a:pt x="5367" y="755"/>
                    <a:pt x="5509" y="803"/>
                    <a:pt x="5657" y="875"/>
                  </a:cubicBezTo>
                  <a:cubicBezTo>
                    <a:pt x="5819" y="956"/>
                    <a:pt x="5889" y="1095"/>
                    <a:pt x="5925" y="1271"/>
                  </a:cubicBezTo>
                  <a:cubicBezTo>
                    <a:pt x="5959" y="1456"/>
                    <a:pt x="5948" y="1632"/>
                    <a:pt x="5856" y="1794"/>
                  </a:cubicBezTo>
                  <a:cubicBezTo>
                    <a:pt x="5829" y="1829"/>
                    <a:pt x="5810" y="1850"/>
                    <a:pt x="5778" y="1850"/>
                  </a:cubicBezTo>
                  <a:cubicBezTo>
                    <a:pt x="5767" y="1850"/>
                    <a:pt x="5754" y="1847"/>
                    <a:pt x="5738" y="1841"/>
                  </a:cubicBezTo>
                  <a:cubicBezTo>
                    <a:pt x="5701" y="1824"/>
                    <a:pt x="5663" y="1817"/>
                    <a:pt x="5626" y="1817"/>
                  </a:cubicBezTo>
                  <a:cubicBezTo>
                    <a:pt x="5537" y="1817"/>
                    <a:pt x="5451" y="1858"/>
                    <a:pt x="5378" y="1900"/>
                  </a:cubicBezTo>
                  <a:cubicBezTo>
                    <a:pt x="5272" y="1956"/>
                    <a:pt x="5261" y="2040"/>
                    <a:pt x="5319" y="2143"/>
                  </a:cubicBezTo>
                  <a:cubicBezTo>
                    <a:pt x="5342" y="2190"/>
                    <a:pt x="5353" y="2249"/>
                    <a:pt x="5367" y="2305"/>
                  </a:cubicBezTo>
                  <a:cubicBezTo>
                    <a:pt x="5378" y="2352"/>
                    <a:pt x="5389" y="2411"/>
                    <a:pt x="5459" y="2433"/>
                  </a:cubicBezTo>
                  <a:cubicBezTo>
                    <a:pt x="5469" y="2435"/>
                    <a:pt x="5478" y="2436"/>
                    <a:pt x="5488" y="2436"/>
                  </a:cubicBezTo>
                  <a:cubicBezTo>
                    <a:pt x="5536" y="2436"/>
                    <a:pt x="5582" y="2413"/>
                    <a:pt x="5610" y="2364"/>
                  </a:cubicBezTo>
                  <a:cubicBezTo>
                    <a:pt x="5632" y="2341"/>
                    <a:pt x="5680" y="2330"/>
                    <a:pt x="5702" y="2319"/>
                  </a:cubicBezTo>
                  <a:cubicBezTo>
                    <a:pt x="5761" y="2294"/>
                    <a:pt x="5819" y="2283"/>
                    <a:pt x="5856" y="2249"/>
                  </a:cubicBezTo>
                  <a:cubicBezTo>
                    <a:pt x="5975" y="2160"/>
                    <a:pt x="6037" y="2119"/>
                    <a:pt x="6109" y="2119"/>
                  </a:cubicBezTo>
                  <a:cubicBezTo>
                    <a:pt x="6170" y="2119"/>
                    <a:pt x="6238" y="2148"/>
                    <a:pt x="6356" y="2202"/>
                  </a:cubicBezTo>
                  <a:cubicBezTo>
                    <a:pt x="6459" y="2249"/>
                    <a:pt x="6565" y="2305"/>
                    <a:pt x="6657" y="2364"/>
                  </a:cubicBezTo>
                  <a:cubicBezTo>
                    <a:pt x="6750" y="2433"/>
                    <a:pt x="6764" y="2470"/>
                    <a:pt x="6705" y="2573"/>
                  </a:cubicBezTo>
                  <a:cubicBezTo>
                    <a:pt x="6657" y="2668"/>
                    <a:pt x="6599" y="2749"/>
                    <a:pt x="6529" y="2819"/>
                  </a:cubicBezTo>
                  <a:cubicBezTo>
                    <a:pt x="6470" y="2889"/>
                    <a:pt x="6437" y="2970"/>
                    <a:pt x="6437" y="3062"/>
                  </a:cubicBezTo>
                  <a:cubicBezTo>
                    <a:pt x="6448" y="3191"/>
                    <a:pt x="6437" y="3319"/>
                    <a:pt x="6437" y="3459"/>
                  </a:cubicBezTo>
                  <a:cubicBezTo>
                    <a:pt x="6425" y="3576"/>
                    <a:pt x="6437" y="3702"/>
                    <a:pt x="6470" y="3819"/>
                  </a:cubicBezTo>
                  <a:cubicBezTo>
                    <a:pt x="6495" y="3925"/>
                    <a:pt x="6518" y="4029"/>
                    <a:pt x="6540" y="4135"/>
                  </a:cubicBezTo>
                  <a:cubicBezTo>
                    <a:pt x="6568" y="4213"/>
                    <a:pt x="6627" y="4266"/>
                    <a:pt x="6701" y="4266"/>
                  </a:cubicBezTo>
                  <a:cubicBezTo>
                    <a:pt x="6724" y="4266"/>
                    <a:pt x="6749" y="4261"/>
                    <a:pt x="6775" y="4249"/>
                  </a:cubicBezTo>
                  <a:cubicBezTo>
                    <a:pt x="6825" y="4231"/>
                    <a:pt x="6869" y="4223"/>
                    <a:pt x="6914" y="4223"/>
                  </a:cubicBezTo>
                  <a:cubicBezTo>
                    <a:pt x="6951" y="4223"/>
                    <a:pt x="6987" y="4228"/>
                    <a:pt x="7029" y="4238"/>
                  </a:cubicBezTo>
                  <a:cubicBezTo>
                    <a:pt x="7048" y="4243"/>
                    <a:pt x="7066" y="4245"/>
                    <a:pt x="7084" y="4245"/>
                  </a:cubicBezTo>
                  <a:cubicBezTo>
                    <a:pt x="7151" y="4245"/>
                    <a:pt x="7203" y="4211"/>
                    <a:pt x="7238" y="4146"/>
                  </a:cubicBezTo>
                  <a:cubicBezTo>
                    <a:pt x="7252" y="4146"/>
                    <a:pt x="7264" y="4157"/>
                    <a:pt x="7264" y="4157"/>
                  </a:cubicBezTo>
                  <a:cubicBezTo>
                    <a:pt x="7275" y="4216"/>
                    <a:pt x="7297" y="4286"/>
                    <a:pt x="7297" y="4344"/>
                  </a:cubicBezTo>
                  <a:cubicBezTo>
                    <a:pt x="7297" y="4425"/>
                    <a:pt x="7322" y="4506"/>
                    <a:pt x="7367" y="4576"/>
                  </a:cubicBezTo>
                  <a:cubicBezTo>
                    <a:pt x="7378" y="4587"/>
                    <a:pt x="7378" y="4610"/>
                    <a:pt x="7378" y="4624"/>
                  </a:cubicBezTo>
                  <a:cubicBezTo>
                    <a:pt x="7275" y="5018"/>
                    <a:pt x="7099" y="5392"/>
                    <a:pt x="6856" y="5716"/>
                  </a:cubicBezTo>
                  <a:cubicBezTo>
                    <a:pt x="6856" y="5727"/>
                    <a:pt x="6845" y="5727"/>
                    <a:pt x="6845" y="5727"/>
                  </a:cubicBezTo>
                  <a:cubicBezTo>
                    <a:pt x="6819" y="5705"/>
                    <a:pt x="6797" y="5682"/>
                    <a:pt x="6775" y="5657"/>
                  </a:cubicBezTo>
                  <a:cubicBezTo>
                    <a:pt x="6764" y="5646"/>
                    <a:pt x="6750" y="5624"/>
                    <a:pt x="6738" y="5601"/>
                  </a:cubicBezTo>
                  <a:cubicBezTo>
                    <a:pt x="6738" y="5565"/>
                    <a:pt x="6738" y="5532"/>
                    <a:pt x="6727" y="5506"/>
                  </a:cubicBezTo>
                  <a:cubicBezTo>
                    <a:pt x="6716" y="5473"/>
                    <a:pt x="6680" y="5425"/>
                    <a:pt x="6646" y="5403"/>
                  </a:cubicBezTo>
                  <a:cubicBezTo>
                    <a:pt x="6637" y="5397"/>
                    <a:pt x="6629" y="5395"/>
                    <a:pt x="6620" y="5395"/>
                  </a:cubicBezTo>
                  <a:cubicBezTo>
                    <a:pt x="6594" y="5395"/>
                    <a:pt x="6568" y="5420"/>
                    <a:pt x="6540" y="5437"/>
                  </a:cubicBezTo>
                  <a:cubicBezTo>
                    <a:pt x="6507" y="5473"/>
                    <a:pt x="6470" y="5484"/>
                    <a:pt x="6437" y="5495"/>
                  </a:cubicBezTo>
                  <a:cubicBezTo>
                    <a:pt x="6367" y="5532"/>
                    <a:pt x="6286" y="5543"/>
                    <a:pt x="6216" y="5576"/>
                  </a:cubicBezTo>
                  <a:cubicBezTo>
                    <a:pt x="6099" y="5624"/>
                    <a:pt x="6076" y="5694"/>
                    <a:pt x="6121" y="5811"/>
                  </a:cubicBezTo>
                  <a:cubicBezTo>
                    <a:pt x="6146" y="5867"/>
                    <a:pt x="6135" y="5926"/>
                    <a:pt x="6099" y="5984"/>
                  </a:cubicBezTo>
                  <a:cubicBezTo>
                    <a:pt x="6051" y="6065"/>
                    <a:pt x="6099" y="6135"/>
                    <a:pt x="6191" y="6135"/>
                  </a:cubicBezTo>
                  <a:cubicBezTo>
                    <a:pt x="6208" y="6138"/>
                    <a:pt x="6225" y="6140"/>
                    <a:pt x="6242" y="6140"/>
                  </a:cubicBezTo>
                  <a:cubicBezTo>
                    <a:pt x="6283" y="6140"/>
                    <a:pt x="6322" y="6132"/>
                    <a:pt x="6356" y="6124"/>
                  </a:cubicBezTo>
                  <a:cubicBezTo>
                    <a:pt x="6367" y="6135"/>
                    <a:pt x="6367" y="6135"/>
                    <a:pt x="6367" y="6146"/>
                  </a:cubicBezTo>
                  <a:cubicBezTo>
                    <a:pt x="6344" y="6160"/>
                    <a:pt x="6331" y="6183"/>
                    <a:pt x="6297" y="6194"/>
                  </a:cubicBezTo>
                  <a:cubicBezTo>
                    <a:pt x="6146" y="6230"/>
                    <a:pt x="6018" y="6333"/>
                    <a:pt x="5856" y="6356"/>
                  </a:cubicBezTo>
                  <a:cubicBezTo>
                    <a:pt x="5819" y="6356"/>
                    <a:pt x="5772" y="6414"/>
                    <a:pt x="5749" y="6462"/>
                  </a:cubicBezTo>
                  <a:cubicBezTo>
                    <a:pt x="5727" y="6521"/>
                    <a:pt x="5691" y="6554"/>
                    <a:pt x="5632" y="6590"/>
                  </a:cubicBezTo>
                  <a:cubicBezTo>
                    <a:pt x="5551" y="6660"/>
                    <a:pt x="5459" y="6719"/>
                    <a:pt x="5378" y="6800"/>
                  </a:cubicBezTo>
                  <a:cubicBezTo>
                    <a:pt x="5319" y="6845"/>
                    <a:pt x="5308" y="6892"/>
                    <a:pt x="5319" y="6973"/>
                  </a:cubicBezTo>
                  <a:cubicBezTo>
                    <a:pt x="5143" y="7032"/>
                    <a:pt x="4970" y="7090"/>
                    <a:pt x="4783" y="7138"/>
                  </a:cubicBezTo>
                  <a:cubicBezTo>
                    <a:pt x="4497" y="7211"/>
                    <a:pt x="4208" y="7247"/>
                    <a:pt x="3917" y="7247"/>
                  </a:cubicBezTo>
                  <a:cubicBezTo>
                    <a:pt x="3710" y="7247"/>
                    <a:pt x="3502" y="7229"/>
                    <a:pt x="3294" y="7194"/>
                  </a:cubicBezTo>
                  <a:cubicBezTo>
                    <a:pt x="3246" y="7183"/>
                    <a:pt x="3224" y="7171"/>
                    <a:pt x="3224" y="7113"/>
                  </a:cubicBezTo>
                  <a:cubicBezTo>
                    <a:pt x="3213" y="7032"/>
                    <a:pt x="3165" y="6984"/>
                    <a:pt x="3084" y="6962"/>
                  </a:cubicBezTo>
                  <a:cubicBezTo>
                    <a:pt x="2933" y="6903"/>
                    <a:pt x="2897" y="6859"/>
                    <a:pt x="2897" y="6694"/>
                  </a:cubicBezTo>
                  <a:cubicBezTo>
                    <a:pt x="2897" y="6595"/>
                    <a:pt x="2849" y="6539"/>
                    <a:pt x="2780" y="6539"/>
                  </a:cubicBezTo>
                  <a:cubicBezTo>
                    <a:pt x="2759" y="6539"/>
                    <a:pt x="2736" y="6544"/>
                    <a:pt x="2713" y="6554"/>
                  </a:cubicBezTo>
                  <a:cubicBezTo>
                    <a:pt x="2675" y="6574"/>
                    <a:pt x="2636" y="6583"/>
                    <a:pt x="2596" y="6583"/>
                  </a:cubicBezTo>
                  <a:cubicBezTo>
                    <a:pt x="2562" y="6583"/>
                    <a:pt x="2527" y="6577"/>
                    <a:pt x="2489" y="6565"/>
                  </a:cubicBezTo>
                  <a:cubicBezTo>
                    <a:pt x="2386" y="6521"/>
                    <a:pt x="2280" y="6495"/>
                    <a:pt x="2176" y="6451"/>
                  </a:cubicBezTo>
                  <a:cubicBezTo>
                    <a:pt x="2095" y="6426"/>
                    <a:pt x="2025" y="6381"/>
                    <a:pt x="1956" y="6345"/>
                  </a:cubicBezTo>
                  <a:cubicBezTo>
                    <a:pt x="1897" y="6311"/>
                    <a:pt x="1849" y="6286"/>
                    <a:pt x="1805" y="6252"/>
                  </a:cubicBezTo>
                  <a:cubicBezTo>
                    <a:pt x="1746" y="6205"/>
                    <a:pt x="1687" y="6171"/>
                    <a:pt x="1651" y="6113"/>
                  </a:cubicBezTo>
                  <a:cubicBezTo>
                    <a:pt x="1570" y="6020"/>
                    <a:pt x="1467" y="5973"/>
                    <a:pt x="1372" y="5914"/>
                  </a:cubicBezTo>
                  <a:cubicBezTo>
                    <a:pt x="1353" y="5905"/>
                    <a:pt x="1334" y="5901"/>
                    <a:pt x="1315" y="5901"/>
                  </a:cubicBezTo>
                  <a:cubicBezTo>
                    <a:pt x="1266" y="5901"/>
                    <a:pt x="1220" y="5930"/>
                    <a:pt x="1187" y="5973"/>
                  </a:cubicBezTo>
                  <a:cubicBezTo>
                    <a:pt x="360" y="5054"/>
                    <a:pt x="0" y="3459"/>
                    <a:pt x="710" y="2051"/>
                  </a:cubicBezTo>
                  <a:cubicBezTo>
                    <a:pt x="1412" y="655"/>
                    <a:pt x="2758" y="69"/>
                    <a:pt x="3855" y="69"/>
                  </a:cubicBezTo>
                  <a:close/>
                  <a:moveTo>
                    <a:pt x="3702" y="0"/>
                  </a:moveTo>
                  <a:cubicBezTo>
                    <a:pt x="3677" y="0"/>
                    <a:pt x="3665" y="14"/>
                    <a:pt x="3654" y="14"/>
                  </a:cubicBezTo>
                  <a:cubicBezTo>
                    <a:pt x="3107" y="48"/>
                    <a:pt x="2584" y="199"/>
                    <a:pt x="2118" y="478"/>
                  </a:cubicBezTo>
                  <a:cubicBezTo>
                    <a:pt x="1129" y="1062"/>
                    <a:pt x="522" y="1922"/>
                    <a:pt x="313" y="3051"/>
                  </a:cubicBezTo>
                  <a:cubicBezTo>
                    <a:pt x="291" y="3179"/>
                    <a:pt x="279" y="3308"/>
                    <a:pt x="268" y="3436"/>
                  </a:cubicBezTo>
                  <a:lnTo>
                    <a:pt x="268" y="3878"/>
                  </a:lnTo>
                  <a:cubicBezTo>
                    <a:pt x="268" y="3889"/>
                    <a:pt x="279" y="3911"/>
                    <a:pt x="279" y="3925"/>
                  </a:cubicBezTo>
                  <a:cubicBezTo>
                    <a:pt x="302" y="4355"/>
                    <a:pt x="408" y="4763"/>
                    <a:pt x="581" y="5146"/>
                  </a:cubicBezTo>
                  <a:cubicBezTo>
                    <a:pt x="1129" y="6311"/>
                    <a:pt x="2048" y="7021"/>
                    <a:pt x="3316" y="7264"/>
                  </a:cubicBezTo>
                  <a:cubicBezTo>
                    <a:pt x="3445" y="7289"/>
                    <a:pt x="3573" y="7300"/>
                    <a:pt x="3702" y="7311"/>
                  </a:cubicBezTo>
                  <a:lnTo>
                    <a:pt x="4143" y="7311"/>
                  </a:lnTo>
                  <a:cubicBezTo>
                    <a:pt x="4154" y="7311"/>
                    <a:pt x="4179" y="7300"/>
                    <a:pt x="4191" y="7300"/>
                  </a:cubicBezTo>
                  <a:cubicBezTo>
                    <a:pt x="4738" y="7264"/>
                    <a:pt x="5249" y="7113"/>
                    <a:pt x="5716" y="6845"/>
                  </a:cubicBezTo>
                  <a:cubicBezTo>
                    <a:pt x="6716" y="6264"/>
                    <a:pt x="7322" y="5392"/>
                    <a:pt x="7532" y="4249"/>
                  </a:cubicBezTo>
                  <a:cubicBezTo>
                    <a:pt x="7543" y="4135"/>
                    <a:pt x="7554" y="4006"/>
                    <a:pt x="7576" y="3878"/>
                  </a:cubicBezTo>
                  <a:lnTo>
                    <a:pt x="7576" y="3436"/>
                  </a:lnTo>
                  <a:cubicBezTo>
                    <a:pt x="7576" y="3411"/>
                    <a:pt x="7565" y="3400"/>
                    <a:pt x="7565" y="3378"/>
                  </a:cubicBezTo>
                  <a:cubicBezTo>
                    <a:pt x="7532" y="2959"/>
                    <a:pt x="7437" y="2562"/>
                    <a:pt x="7264" y="2179"/>
                  </a:cubicBezTo>
                  <a:cubicBezTo>
                    <a:pt x="6716" y="1003"/>
                    <a:pt x="5797" y="293"/>
                    <a:pt x="4515" y="48"/>
                  </a:cubicBezTo>
                  <a:cubicBezTo>
                    <a:pt x="4400" y="25"/>
                    <a:pt x="4272" y="14"/>
                    <a:pt x="4143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1" name="Google Shape;3867;p45"/>
            <p:cNvSpPr/>
            <p:nvPr/>
          </p:nvSpPr>
          <p:spPr>
            <a:xfrm>
              <a:off x="5096621" y="4038208"/>
              <a:ext cx="170001" cy="200065"/>
            </a:xfrm>
            <a:custGeom>
              <a:avLst/>
              <a:gdLst/>
              <a:ahLst/>
              <a:cxnLst/>
              <a:rect l="l" t="t" r="r" b="b"/>
              <a:pathLst>
                <a:path w="3585" h="4219" extrusionOk="0">
                  <a:moveTo>
                    <a:pt x="1978" y="50"/>
                  </a:moveTo>
                  <a:cubicBezTo>
                    <a:pt x="2022" y="50"/>
                    <a:pt x="2065" y="53"/>
                    <a:pt x="2107" y="59"/>
                  </a:cubicBezTo>
                  <a:cubicBezTo>
                    <a:pt x="2422" y="104"/>
                    <a:pt x="2724" y="210"/>
                    <a:pt x="2886" y="523"/>
                  </a:cubicBezTo>
                  <a:cubicBezTo>
                    <a:pt x="2933" y="593"/>
                    <a:pt x="2992" y="651"/>
                    <a:pt x="3073" y="688"/>
                  </a:cubicBezTo>
                  <a:cubicBezTo>
                    <a:pt x="3154" y="732"/>
                    <a:pt x="3235" y="780"/>
                    <a:pt x="3305" y="827"/>
                  </a:cubicBezTo>
                  <a:cubicBezTo>
                    <a:pt x="3422" y="883"/>
                    <a:pt x="3459" y="989"/>
                    <a:pt x="3470" y="1118"/>
                  </a:cubicBezTo>
                  <a:cubicBezTo>
                    <a:pt x="3470" y="1151"/>
                    <a:pt x="3459" y="1188"/>
                    <a:pt x="3445" y="1221"/>
                  </a:cubicBezTo>
                  <a:cubicBezTo>
                    <a:pt x="3411" y="1338"/>
                    <a:pt x="3400" y="1467"/>
                    <a:pt x="3445" y="1582"/>
                  </a:cubicBezTo>
                  <a:cubicBezTo>
                    <a:pt x="3503" y="1746"/>
                    <a:pt x="3515" y="1908"/>
                    <a:pt x="3481" y="2084"/>
                  </a:cubicBezTo>
                  <a:cubicBezTo>
                    <a:pt x="3422" y="2386"/>
                    <a:pt x="3375" y="2699"/>
                    <a:pt x="3305" y="3004"/>
                  </a:cubicBezTo>
                  <a:cubicBezTo>
                    <a:pt x="3294" y="3073"/>
                    <a:pt x="3260" y="3143"/>
                    <a:pt x="3213" y="3213"/>
                  </a:cubicBezTo>
                  <a:cubicBezTo>
                    <a:pt x="3040" y="3456"/>
                    <a:pt x="2864" y="3691"/>
                    <a:pt x="2690" y="3934"/>
                  </a:cubicBezTo>
                  <a:cubicBezTo>
                    <a:pt x="2595" y="4051"/>
                    <a:pt x="2492" y="4121"/>
                    <a:pt x="2352" y="4143"/>
                  </a:cubicBezTo>
                  <a:cubicBezTo>
                    <a:pt x="2338" y="4147"/>
                    <a:pt x="2324" y="4148"/>
                    <a:pt x="2310" y="4148"/>
                  </a:cubicBezTo>
                  <a:cubicBezTo>
                    <a:pt x="2236" y="4148"/>
                    <a:pt x="2179" y="4101"/>
                    <a:pt x="2132" y="4051"/>
                  </a:cubicBezTo>
                  <a:cubicBezTo>
                    <a:pt x="1992" y="3886"/>
                    <a:pt x="1816" y="3724"/>
                    <a:pt x="1746" y="3504"/>
                  </a:cubicBezTo>
                  <a:cubicBezTo>
                    <a:pt x="1713" y="3411"/>
                    <a:pt x="1654" y="3342"/>
                    <a:pt x="1606" y="3247"/>
                  </a:cubicBezTo>
                  <a:cubicBezTo>
                    <a:pt x="1584" y="3177"/>
                    <a:pt x="1548" y="3107"/>
                    <a:pt x="1537" y="3026"/>
                  </a:cubicBezTo>
                  <a:cubicBezTo>
                    <a:pt x="1514" y="2934"/>
                    <a:pt x="1489" y="2839"/>
                    <a:pt x="1478" y="2746"/>
                  </a:cubicBezTo>
                  <a:cubicBezTo>
                    <a:pt x="1467" y="2654"/>
                    <a:pt x="1456" y="2559"/>
                    <a:pt x="1444" y="2467"/>
                  </a:cubicBezTo>
                  <a:cubicBezTo>
                    <a:pt x="1433" y="2375"/>
                    <a:pt x="1397" y="2327"/>
                    <a:pt x="1305" y="2316"/>
                  </a:cubicBezTo>
                  <a:cubicBezTo>
                    <a:pt x="1210" y="2305"/>
                    <a:pt x="1118" y="2305"/>
                    <a:pt x="1014" y="2305"/>
                  </a:cubicBezTo>
                  <a:cubicBezTo>
                    <a:pt x="944" y="2305"/>
                    <a:pt x="875" y="2294"/>
                    <a:pt x="791" y="2258"/>
                  </a:cubicBezTo>
                  <a:cubicBezTo>
                    <a:pt x="735" y="2235"/>
                    <a:pt x="665" y="2210"/>
                    <a:pt x="595" y="2199"/>
                  </a:cubicBezTo>
                  <a:cubicBezTo>
                    <a:pt x="559" y="2188"/>
                    <a:pt x="511" y="2177"/>
                    <a:pt x="478" y="2154"/>
                  </a:cubicBezTo>
                  <a:cubicBezTo>
                    <a:pt x="302" y="2001"/>
                    <a:pt x="140" y="1839"/>
                    <a:pt x="81" y="1596"/>
                  </a:cubicBezTo>
                  <a:cubicBezTo>
                    <a:pt x="70" y="1548"/>
                    <a:pt x="81" y="1489"/>
                    <a:pt x="92" y="1442"/>
                  </a:cubicBezTo>
                  <a:cubicBezTo>
                    <a:pt x="162" y="1291"/>
                    <a:pt x="221" y="1140"/>
                    <a:pt x="210" y="978"/>
                  </a:cubicBezTo>
                  <a:lnTo>
                    <a:pt x="210" y="953"/>
                  </a:lnTo>
                  <a:cubicBezTo>
                    <a:pt x="268" y="710"/>
                    <a:pt x="349" y="489"/>
                    <a:pt x="581" y="350"/>
                  </a:cubicBezTo>
                  <a:cubicBezTo>
                    <a:pt x="629" y="324"/>
                    <a:pt x="676" y="291"/>
                    <a:pt x="721" y="255"/>
                  </a:cubicBezTo>
                  <a:cubicBezTo>
                    <a:pt x="838" y="185"/>
                    <a:pt x="967" y="140"/>
                    <a:pt x="1106" y="140"/>
                  </a:cubicBezTo>
                  <a:cubicBezTo>
                    <a:pt x="1257" y="129"/>
                    <a:pt x="1408" y="104"/>
                    <a:pt x="1548" y="93"/>
                  </a:cubicBezTo>
                  <a:cubicBezTo>
                    <a:pt x="1690" y="76"/>
                    <a:pt x="1839" y="50"/>
                    <a:pt x="1978" y="50"/>
                  </a:cubicBezTo>
                  <a:close/>
                  <a:moveTo>
                    <a:pt x="2154" y="0"/>
                  </a:moveTo>
                  <a:cubicBezTo>
                    <a:pt x="1978" y="0"/>
                    <a:pt x="1805" y="0"/>
                    <a:pt x="1643" y="23"/>
                  </a:cubicBezTo>
                  <a:cubicBezTo>
                    <a:pt x="1489" y="34"/>
                    <a:pt x="1338" y="70"/>
                    <a:pt x="1187" y="93"/>
                  </a:cubicBezTo>
                  <a:cubicBezTo>
                    <a:pt x="1176" y="81"/>
                    <a:pt x="1176" y="70"/>
                    <a:pt x="1176" y="59"/>
                  </a:cubicBezTo>
                  <a:cubicBezTo>
                    <a:pt x="1070" y="81"/>
                    <a:pt x="944" y="93"/>
                    <a:pt x="849" y="140"/>
                  </a:cubicBezTo>
                  <a:cubicBezTo>
                    <a:pt x="606" y="243"/>
                    <a:pt x="397" y="419"/>
                    <a:pt x="268" y="651"/>
                  </a:cubicBezTo>
                  <a:cubicBezTo>
                    <a:pt x="210" y="743"/>
                    <a:pt x="162" y="861"/>
                    <a:pt x="151" y="967"/>
                  </a:cubicBezTo>
                  <a:cubicBezTo>
                    <a:pt x="140" y="1129"/>
                    <a:pt x="106" y="1280"/>
                    <a:pt x="36" y="1420"/>
                  </a:cubicBezTo>
                  <a:cubicBezTo>
                    <a:pt x="11" y="1489"/>
                    <a:pt x="0" y="1548"/>
                    <a:pt x="22" y="1618"/>
                  </a:cubicBezTo>
                  <a:cubicBezTo>
                    <a:pt x="81" y="1850"/>
                    <a:pt x="221" y="2026"/>
                    <a:pt x="397" y="2177"/>
                  </a:cubicBezTo>
                  <a:cubicBezTo>
                    <a:pt x="456" y="2224"/>
                    <a:pt x="525" y="2235"/>
                    <a:pt x="581" y="2258"/>
                  </a:cubicBezTo>
                  <a:cubicBezTo>
                    <a:pt x="640" y="2280"/>
                    <a:pt x="699" y="2280"/>
                    <a:pt x="746" y="2316"/>
                  </a:cubicBezTo>
                  <a:cubicBezTo>
                    <a:pt x="826" y="2357"/>
                    <a:pt x="912" y="2370"/>
                    <a:pt x="1001" y="2370"/>
                  </a:cubicBezTo>
                  <a:cubicBezTo>
                    <a:pt x="1040" y="2370"/>
                    <a:pt x="1079" y="2367"/>
                    <a:pt x="1118" y="2364"/>
                  </a:cubicBezTo>
                  <a:cubicBezTo>
                    <a:pt x="1176" y="2364"/>
                    <a:pt x="1235" y="2364"/>
                    <a:pt x="1294" y="2375"/>
                  </a:cubicBezTo>
                  <a:cubicBezTo>
                    <a:pt x="1349" y="2386"/>
                    <a:pt x="1386" y="2420"/>
                    <a:pt x="1386" y="2478"/>
                  </a:cubicBezTo>
                  <a:cubicBezTo>
                    <a:pt x="1408" y="2629"/>
                    <a:pt x="1433" y="2783"/>
                    <a:pt x="1456" y="2945"/>
                  </a:cubicBezTo>
                  <a:cubicBezTo>
                    <a:pt x="1467" y="3062"/>
                    <a:pt x="1467" y="3177"/>
                    <a:pt x="1537" y="3283"/>
                  </a:cubicBezTo>
                  <a:cubicBezTo>
                    <a:pt x="1606" y="3375"/>
                    <a:pt x="1665" y="3467"/>
                    <a:pt x="1713" y="3573"/>
                  </a:cubicBezTo>
                  <a:cubicBezTo>
                    <a:pt x="1794" y="3794"/>
                    <a:pt x="1956" y="3934"/>
                    <a:pt x="2095" y="4096"/>
                  </a:cubicBezTo>
                  <a:cubicBezTo>
                    <a:pt x="2155" y="4167"/>
                    <a:pt x="2230" y="4218"/>
                    <a:pt x="2317" y="4218"/>
                  </a:cubicBezTo>
                  <a:cubicBezTo>
                    <a:pt x="2332" y="4218"/>
                    <a:pt x="2348" y="4217"/>
                    <a:pt x="2364" y="4213"/>
                  </a:cubicBezTo>
                  <a:cubicBezTo>
                    <a:pt x="2514" y="4180"/>
                    <a:pt x="2632" y="4121"/>
                    <a:pt x="2724" y="3992"/>
                  </a:cubicBezTo>
                  <a:cubicBezTo>
                    <a:pt x="2911" y="3735"/>
                    <a:pt x="3096" y="3492"/>
                    <a:pt x="3272" y="3235"/>
                  </a:cubicBezTo>
                  <a:cubicBezTo>
                    <a:pt x="3319" y="3177"/>
                    <a:pt x="3353" y="3107"/>
                    <a:pt x="3364" y="3037"/>
                  </a:cubicBezTo>
                  <a:cubicBezTo>
                    <a:pt x="3422" y="2746"/>
                    <a:pt x="3470" y="2445"/>
                    <a:pt x="3540" y="2154"/>
                  </a:cubicBezTo>
                  <a:cubicBezTo>
                    <a:pt x="3573" y="1945"/>
                    <a:pt x="3584" y="1746"/>
                    <a:pt x="3492" y="1548"/>
                  </a:cubicBezTo>
                  <a:cubicBezTo>
                    <a:pt x="3459" y="1442"/>
                    <a:pt x="3470" y="1338"/>
                    <a:pt x="3503" y="1232"/>
                  </a:cubicBezTo>
                  <a:cubicBezTo>
                    <a:pt x="3562" y="1037"/>
                    <a:pt x="3492" y="838"/>
                    <a:pt x="3305" y="743"/>
                  </a:cubicBezTo>
                  <a:cubicBezTo>
                    <a:pt x="3235" y="699"/>
                    <a:pt x="3165" y="662"/>
                    <a:pt x="3096" y="629"/>
                  </a:cubicBezTo>
                  <a:cubicBezTo>
                    <a:pt x="3026" y="604"/>
                    <a:pt x="2970" y="548"/>
                    <a:pt x="2933" y="489"/>
                  </a:cubicBezTo>
                  <a:cubicBezTo>
                    <a:pt x="2886" y="419"/>
                    <a:pt x="2841" y="361"/>
                    <a:pt x="2794" y="313"/>
                  </a:cubicBezTo>
                  <a:cubicBezTo>
                    <a:pt x="2676" y="185"/>
                    <a:pt x="2537" y="140"/>
                    <a:pt x="2397" y="81"/>
                  </a:cubicBezTo>
                  <a:cubicBezTo>
                    <a:pt x="2316" y="45"/>
                    <a:pt x="2235" y="0"/>
                    <a:pt x="2154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2" name="Google Shape;3868;p45"/>
            <p:cNvSpPr/>
            <p:nvPr/>
          </p:nvSpPr>
          <p:spPr>
            <a:xfrm>
              <a:off x="5030898" y="4017154"/>
              <a:ext cx="42583" cy="87348"/>
            </a:xfrm>
            <a:custGeom>
              <a:avLst/>
              <a:gdLst/>
              <a:ahLst/>
              <a:cxnLst/>
              <a:rect l="l" t="t" r="r" b="b"/>
              <a:pathLst>
                <a:path w="898" h="1842" extrusionOk="0">
                  <a:moveTo>
                    <a:pt x="886" y="0"/>
                  </a:moveTo>
                  <a:cubicBezTo>
                    <a:pt x="875" y="0"/>
                    <a:pt x="850" y="14"/>
                    <a:pt x="839" y="25"/>
                  </a:cubicBezTo>
                  <a:cubicBezTo>
                    <a:pt x="805" y="70"/>
                    <a:pt x="758" y="129"/>
                    <a:pt x="710" y="187"/>
                  </a:cubicBezTo>
                  <a:cubicBezTo>
                    <a:pt x="327" y="654"/>
                    <a:pt x="95" y="1176"/>
                    <a:pt x="0" y="1771"/>
                  </a:cubicBezTo>
                  <a:cubicBezTo>
                    <a:pt x="0" y="1794"/>
                    <a:pt x="12" y="1816"/>
                    <a:pt x="12" y="1841"/>
                  </a:cubicBezTo>
                  <a:cubicBezTo>
                    <a:pt x="26" y="1816"/>
                    <a:pt x="48" y="1805"/>
                    <a:pt x="59" y="1782"/>
                  </a:cubicBezTo>
                  <a:cubicBezTo>
                    <a:pt x="70" y="1724"/>
                    <a:pt x="81" y="1654"/>
                    <a:pt x="95" y="1584"/>
                  </a:cubicBezTo>
                  <a:cubicBezTo>
                    <a:pt x="151" y="1305"/>
                    <a:pt x="221" y="1025"/>
                    <a:pt x="375" y="768"/>
                  </a:cubicBezTo>
                  <a:cubicBezTo>
                    <a:pt x="515" y="525"/>
                    <a:pt x="677" y="293"/>
                    <a:pt x="864" y="70"/>
                  </a:cubicBezTo>
                  <a:cubicBezTo>
                    <a:pt x="875" y="48"/>
                    <a:pt x="886" y="36"/>
                    <a:pt x="897" y="14"/>
                  </a:cubicBezTo>
                  <a:lnTo>
                    <a:pt x="886" y="0"/>
                  </a:ln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3" name="Google Shape;3869;p45"/>
            <p:cNvSpPr/>
            <p:nvPr/>
          </p:nvSpPr>
          <p:spPr>
            <a:xfrm>
              <a:off x="5279800" y="4069837"/>
              <a:ext cx="24421" cy="30254"/>
            </a:xfrm>
            <a:custGeom>
              <a:avLst/>
              <a:gdLst/>
              <a:ahLst/>
              <a:cxnLst/>
              <a:rect l="l" t="t" r="r" b="b"/>
              <a:pathLst>
                <a:path w="515" h="638" extrusionOk="0">
                  <a:moveTo>
                    <a:pt x="262" y="51"/>
                  </a:moveTo>
                  <a:cubicBezTo>
                    <a:pt x="274" y="51"/>
                    <a:pt x="288" y="56"/>
                    <a:pt x="305" y="65"/>
                  </a:cubicBezTo>
                  <a:cubicBezTo>
                    <a:pt x="375" y="90"/>
                    <a:pt x="456" y="113"/>
                    <a:pt x="456" y="241"/>
                  </a:cubicBezTo>
                  <a:cubicBezTo>
                    <a:pt x="445" y="275"/>
                    <a:pt x="409" y="322"/>
                    <a:pt x="375" y="381"/>
                  </a:cubicBezTo>
                  <a:cubicBezTo>
                    <a:pt x="350" y="414"/>
                    <a:pt x="328" y="462"/>
                    <a:pt x="316" y="495"/>
                  </a:cubicBezTo>
                  <a:cubicBezTo>
                    <a:pt x="306" y="538"/>
                    <a:pt x="296" y="581"/>
                    <a:pt x="252" y="581"/>
                  </a:cubicBezTo>
                  <a:cubicBezTo>
                    <a:pt x="247" y="581"/>
                    <a:pt x="241" y="580"/>
                    <a:pt x="235" y="579"/>
                  </a:cubicBezTo>
                  <a:cubicBezTo>
                    <a:pt x="177" y="579"/>
                    <a:pt x="177" y="532"/>
                    <a:pt x="166" y="484"/>
                  </a:cubicBezTo>
                  <a:cubicBezTo>
                    <a:pt x="166" y="451"/>
                    <a:pt x="140" y="414"/>
                    <a:pt x="118" y="381"/>
                  </a:cubicBezTo>
                  <a:cubicBezTo>
                    <a:pt x="85" y="333"/>
                    <a:pt x="59" y="300"/>
                    <a:pt x="107" y="241"/>
                  </a:cubicBezTo>
                  <a:cubicBezTo>
                    <a:pt x="140" y="205"/>
                    <a:pt x="166" y="146"/>
                    <a:pt x="199" y="102"/>
                  </a:cubicBezTo>
                  <a:cubicBezTo>
                    <a:pt x="217" y="76"/>
                    <a:pt x="233" y="51"/>
                    <a:pt x="262" y="51"/>
                  </a:cubicBezTo>
                  <a:close/>
                  <a:moveTo>
                    <a:pt x="260" y="0"/>
                  </a:moveTo>
                  <a:cubicBezTo>
                    <a:pt x="213" y="0"/>
                    <a:pt x="170" y="36"/>
                    <a:pt x="140" y="102"/>
                  </a:cubicBezTo>
                  <a:cubicBezTo>
                    <a:pt x="118" y="135"/>
                    <a:pt x="96" y="171"/>
                    <a:pt x="59" y="205"/>
                  </a:cubicBezTo>
                  <a:cubicBezTo>
                    <a:pt x="1" y="300"/>
                    <a:pt x="1" y="345"/>
                    <a:pt x="71" y="426"/>
                  </a:cubicBezTo>
                  <a:cubicBezTo>
                    <a:pt x="96" y="451"/>
                    <a:pt x="107" y="473"/>
                    <a:pt x="118" y="509"/>
                  </a:cubicBezTo>
                  <a:cubicBezTo>
                    <a:pt x="129" y="590"/>
                    <a:pt x="166" y="635"/>
                    <a:pt x="235" y="635"/>
                  </a:cubicBezTo>
                  <a:cubicBezTo>
                    <a:pt x="244" y="637"/>
                    <a:pt x="252" y="638"/>
                    <a:pt x="259" y="638"/>
                  </a:cubicBezTo>
                  <a:cubicBezTo>
                    <a:pt x="316" y="638"/>
                    <a:pt x="353" y="593"/>
                    <a:pt x="375" y="532"/>
                  </a:cubicBezTo>
                  <a:cubicBezTo>
                    <a:pt x="386" y="495"/>
                    <a:pt x="397" y="451"/>
                    <a:pt x="420" y="440"/>
                  </a:cubicBezTo>
                  <a:cubicBezTo>
                    <a:pt x="504" y="381"/>
                    <a:pt x="490" y="286"/>
                    <a:pt x="515" y="205"/>
                  </a:cubicBezTo>
                  <a:cubicBezTo>
                    <a:pt x="515" y="113"/>
                    <a:pt x="434" y="43"/>
                    <a:pt x="294" y="7"/>
                  </a:cubicBezTo>
                  <a:cubicBezTo>
                    <a:pt x="283" y="2"/>
                    <a:pt x="271" y="0"/>
                    <a:pt x="26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" name="Google Shape;3870;p45"/>
            <p:cNvSpPr/>
            <p:nvPr/>
          </p:nvSpPr>
          <p:spPr>
            <a:xfrm>
              <a:off x="5171163" y="4282085"/>
              <a:ext cx="74497" cy="10100"/>
            </a:xfrm>
            <a:custGeom>
              <a:avLst/>
              <a:gdLst/>
              <a:ahLst/>
              <a:cxnLst/>
              <a:rect l="l" t="t" r="r" b="b"/>
              <a:pathLst>
                <a:path w="1571" h="213" extrusionOk="0">
                  <a:moveTo>
                    <a:pt x="1560" y="0"/>
                  </a:moveTo>
                  <a:cubicBezTo>
                    <a:pt x="1398" y="37"/>
                    <a:pt x="1222" y="84"/>
                    <a:pt x="1060" y="107"/>
                  </a:cubicBezTo>
                  <a:cubicBezTo>
                    <a:pt x="884" y="140"/>
                    <a:pt x="711" y="154"/>
                    <a:pt x="523" y="154"/>
                  </a:cubicBezTo>
                  <a:cubicBezTo>
                    <a:pt x="474" y="157"/>
                    <a:pt x="424" y="159"/>
                    <a:pt x="374" y="159"/>
                  </a:cubicBezTo>
                  <a:cubicBezTo>
                    <a:pt x="250" y="159"/>
                    <a:pt x="125" y="150"/>
                    <a:pt x="1" y="140"/>
                  </a:cubicBezTo>
                  <a:lnTo>
                    <a:pt x="1" y="165"/>
                  </a:lnTo>
                  <a:cubicBezTo>
                    <a:pt x="34" y="176"/>
                    <a:pt x="57" y="188"/>
                    <a:pt x="93" y="188"/>
                  </a:cubicBezTo>
                  <a:cubicBezTo>
                    <a:pt x="228" y="204"/>
                    <a:pt x="362" y="212"/>
                    <a:pt x="496" y="212"/>
                  </a:cubicBezTo>
                  <a:cubicBezTo>
                    <a:pt x="839" y="212"/>
                    <a:pt x="1179" y="159"/>
                    <a:pt x="1512" y="59"/>
                  </a:cubicBezTo>
                  <a:cubicBezTo>
                    <a:pt x="1537" y="48"/>
                    <a:pt x="1549" y="37"/>
                    <a:pt x="1571" y="26"/>
                  </a:cubicBezTo>
                  <a:cubicBezTo>
                    <a:pt x="1571" y="14"/>
                    <a:pt x="1571" y="0"/>
                    <a:pt x="156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" name="Google Shape;3871;p45"/>
            <p:cNvSpPr/>
            <p:nvPr/>
          </p:nvSpPr>
          <p:spPr>
            <a:xfrm>
              <a:off x="5230817" y="3997286"/>
              <a:ext cx="27598" cy="15127"/>
            </a:xfrm>
            <a:custGeom>
              <a:avLst/>
              <a:gdLst/>
              <a:ahLst/>
              <a:cxnLst/>
              <a:rect l="l" t="t" r="r" b="b"/>
              <a:pathLst>
                <a:path w="582" h="319" extrusionOk="0">
                  <a:moveTo>
                    <a:pt x="368" y="62"/>
                  </a:moveTo>
                  <a:cubicBezTo>
                    <a:pt x="419" y="62"/>
                    <a:pt x="459" y="87"/>
                    <a:pt x="511" y="140"/>
                  </a:cubicBezTo>
                  <a:cubicBezTo>
                    <a:pt x="489" y="154"/>
                    <a:pt x="464" y="165"/>
                    <a:pt x="453" y="165"/>
                  </a:cubicBezTo>
                  <a:cubicBezTo>
                    <a:pt x="394" y="187"/>
                    <a:pt x="335" y="198"/>
                    <a:pt x="291" y="235"/>
                  </a:cubicBezTo>
                  <a:cubicBezTo>
                    <a:pt x="259" y="250"/>
                    <a:pt x="230" y="256"/>
                    <a:pt x="201" y="256"/>
                  </a:cubicBezTo>
                  <a:cubicBezTo>
                    <a:pt x="166" y="256"/>
                    <a:pt x="131" y="247"/>
                    <a:pt x="92" y="235"/>
                  </a:cubicBezTo>
                  <a:cubicBezTo>
                    <a:pt x="81" y="224"/>
                    <a:pt x="70" y="210"/>
                    <a:pt x="70" y="198"/>
                  </a:cubicBezTo>
                  <a:cubicBezTo>
                    <a:pt x="70" y="187"/>
                    <a:pt x="81" y="165"/>
                    <a:pt x="92" y="154"/>
                  </a:cubicBezTo>
                  <a:cubicBezTo>
                    <a:pt x="162" y="129"/>
                    <a:pt x="243" y="95"/>
                    <a:pt x="313" y="70"/>
                  </a:cubicBezTo>
                  <a:cubicBezTo>
                    <a:pt x="333" y="64"/>
                    <a:pt x="351" y="62"/>
                    <a:pt x="368" y="62"/>
                  </a:cubicBezTo>
                  <a:close/>
                  <a:moveTo>
                    <a:pt x="372" y="0"/>
                  </a:moveTo>
                  <a:cubicBezTo>
                    <a:pt x="254" y="36"/>
                    <a:pt x="151" y="70"/>
                    <a:pt x="56" y="129"/>
                  </a:cubicBezTo>
                  <a:cubicBezTo>
                    <a:pt x="0" y="154"/>
                    <a:pt x="0" y="235"/>
                    <a:pt x="34" y="268"/>
                  </a:cubicBezTo>
                  <a:cubicBezTo>
                    <a:pt x="83" y="294"/>
                    <a:pt x="133" y="318"/>
                    <a:pt x="182" y="318"/>
                  </a:cubicBezTo>
                  <a:cubicBezTo>
                    <a:pt x="203" y="318"/>
                    <a:pt x="223" y="314"/>
                    <a:pt x="243" y="305"/>
                  </a:cubicBezTo>
                  <a:cubicBezTo>
                    <a:pt x="335" y="279"/>
                    <a:pt x="430" y="246"/>
                    <a:pt x="511" y="210"/>
                  </a:cubicBezTo>
                  <a:cubicBezTo>
                    <a:pt x="570" y="176"/>
                    <a:pt x="581" y="117"/>
                    <a:pt x="523" y="84"/>
                  </a:cubicBezTo>
                  <a:cubicBezTo>
                    <a:pt x="475" y="48"/>
                    <a:pt x="430" y="25"/>
                    <a:pt x="37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6" name="Google Shape;3872;p45"/>
            <p:cNvSpPr/>
            <p:nvPr/>
          </p:nvSpPr>
          <p:spPr>
            <a:xfrm>
              <a:off x="5218061" y="4275399"/>
              <a:ext cx="23757" cy="6544"/>
            </a:xfrm>
            <a:custGeom>
              <a:avLst/>
              <a:gdLst/>
              <a:ahLst/>
              <a:cxnLst/>
              <a:rect l="l" t="t" r="r" b="b"/>
              <a:pathLst>
                <a:path w="501" h="138" extrusionOk="0">
                  <a:moveTo>
                    <a:pt x="491" y="1"/>
                  </a:moveTo>
                  <a:cubicBezTo>
                    <a:pt x="413" y="1"/>
                    <a:pt x="33" y="98"/>
                    <a:pt x="1" y="130"/>
                  </a:cubicBezTo>
                  <a:cubicBezTo>
                    <a:pt x="11" y="135"/>
                    <a:pt x="27" y="138"/>
                    <a:pt x="47" y="138"/>
                  </a:cubicBezTo>
                  <a:cubicBezTo>
                    <a:pt x="172" y="138"/>
                    <a:pt x="460" y="52"/>
                    <a:pt x="501" y="2"/>
                  </a:cubicBezTo>
                  <a:cubicBezTo>
                    <a:pt x="499" y="1"/>
                    <a:pt x="495" y="1"/>
                    <a:pt x="49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7" name="Google Shape;3873;p45"/>
            <p:cNvSpPr/>
            <p:nvPr/>
          </p:nvSpPr>
          <p:spPr>
            <a:xfrm>
              <a:off x="5036446" y="4087856"/>
              <a:ext cx="6686" cy="14890"/>
            </a:xfrm>
            <a:custGeom>
              <a:avLst/>
              <a:gdLst/>
              <a:ahLst/>
              <a:cxnLst/>
              <a:rect l="l" t="t" r="r" b="b"/>
              <a:pathLst>
                <a:path w="141" h="314" extrusionOk="0">
                  <a:moveTo>
                    <a:pt x="141" y="1"/>
                  </a:moveTo>
                  <a:lnTo>
                    <a:pt x="141" y="1"/>
                  </a:lnTo>
                  <a:cubicBezTo>
                    <a:pt x="59" y="34"/>
                    <a:pt x="1" y="244"/>
                    <a:pt x="59" y="314"/>
                  </a:cubicBezTo>
                  <a:cubicBezTo>
                    <a:pt x="82" y="210"/>
                    <a:pt x="118" y="104"/>
                    <a:pt x="14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8" name="Google Shape;3874;p45"/>
            <p:cNvSpPr/>
            <p:nvPr/>
          </p:nvSpPr>
          <p:spPr>
            <a:xfrm>
              <a:off x="5079502" y="3995673"/>
              <a:ext cx="14368" cy="13847"/>
            </a:xfrm>
            <a:custGeom>
              <a:avLst/>
              <a:gdLst/>
              <a:ahLst/>
              <a:cxnLst/>
              <a:rect l="l" t="t" r="r" b="b"/>
              <a:pathLst>
                <a:path w="303" h="292" extrusionOk="0">
                  <a:moveTo>
                    <a:pt x="291" y="1"/>
                  </a:moveTo>
                  <a:cubicBezTo>
                    <a:pt x="210" y="23"/>
                    <a:pt x="1" y="232"/>
                    <a:pt x="1" y="291"/>
                  </a:cubicBezTo>
                  <a:cubicBezTo>
                    <a:pt x="104" y="199"/>
                    <a:pt x="199" y="104"/>
                    <a:pt x="302" y="23"/>
                  </a:cubicBezTo>
                  <a:cubicBezTo>
                    <a:pt x="291" y="12"/>
                    <a:pt x="291" y="12"/>
                    <a:pt x="29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9" name="Google Shape;3875;p45"/>
            <p:cNvSpPr/>
            <p:nvPr/>
          </p:nvSpPr>
          <p:spPr>
            <a:xfrm>
              <a:off x="5194920" y="4282749"/>
              <a:ext cx="15411" cy="2181"/>
            </a:xfrm>
            <a:custGeom>
              <a:avLst/>
              <a:gdLst/>
              <a:ahLst/>
              <a:cxnLst/>
              <a:rect l="l" t="t" r="r" b="b"/>
              <a:pathLst>
                <a:path w="325" h="46" extrusionOk="0">
                  <a:moveTo>
                    <a:pt x="34" y="0"/>
                  </a:moveTo>
                  <a:cubicBezTo>
                    <a:pt x="22" y="0"/>
                    <a:pt x="11" y="12"/>
                    <a:pt x="0" y="23"/>
                  </a:cubicBezTo>
                  <a:cubicBezTo>
                    <a:pt x="11" y="23"/>
                    <a:pt x="22" y="45"/>
                    <a:pt x="34" y="45"/>
                  </a:cubicBezTo>
                  <a:cubicBezTo>
                    <a:pt x="115" y="45"/>
                    <a:pt x="210" y="45"/>
                    <a:pt x="291" y="34"/>
                  </a:cubicBezTo>
                  <a:cubicBezTo>
                    <a:pt x="302" y="34"/>
                    <a:pt x="313" y="23"/>
                    <a:pt x="324" y="12"/>
                  </a:cubicBezTo>
                  <a:cubicBezTo>
                    <a:pt x="313" y="0"/>
                    <a:pt x="302" y="0"/>
                    <a:pt x="30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0" name="Google Shape;3876;p45"/>
            <p:cNvSpPr/>
            <p:nvPr/>
          </p:nvSpPr>
          <p:spPr>
            <a:xfrm>
              <a:off x="5324042" y="4101133"/>
              <a:ext cx="6165" cy="15411"/>
            </a:xfrm>
            <a:custGeom>
              <a:avLst/>
              <a:gdLst/>
              <a:ahLst/>
              <a:cxnLst/>
              <a:rect l="l" t="t" r="r" b="b"/>
              <a:pathLst>
                <a:path w="130" h="325" extrusionOk="0">
                  <a:moveTo>
                    <a:pt x="129" y="0"/>
                  </a:moveTo>
                  <a:cubicBezTo>
                    <a:pt x="46" y="59"/>
                    <a:pt x="1" y="243"/>
                    <a:pt x="34" y="324"/>
                  </a:cubicBezTo>
                  <a:cubicBezTo>
                    <a:pt x="71" y="210"/>
                    <a:pt x="93" y="115"/>
                    <a:pt x="12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1" name="Google Shape;3877;p45"/>
            <p:cNvSpPr/>
            <p:nvPr/>
          </p:nvSpPr>
          <p:spPr>
            <a:xfrm>
              <a:off x="5226833" y="3966938"/>
              <a:ext cx="5074" cy="11713"/>
            </a:xfrm>
            <a:custGeom>
              <a:avLst/>
              <a:gdLst/>
              <a:ahLst/>
              <a:cxnLst/>
              <a:rect l="l" t="t" r="r" b="b"/>
              <a:pathLst>
                <a:path w="107" h="247" extrusionOk="0">
                  <a:moveTo>
                    <a:pt x="95" y="0"/>
                  </a:moveTo>
                  <a:lnTo>
                    <a:pt x="95" y="0"/>
                  </a:lnTo>
                  <a:cubicBezTo>
                    <a:pt x="37" y="48"/>
                    <a:pt x="0" y="188"/>
                    <a:pt x="37" y="246"/>
                  </a:cubicBezTo>
                  <a:cubicBezTo>
                    <a:pt x="84" y="165"/>
                    <a:pt x="106" y="95"/>
                    <a:pt x="95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2" name="Google Shape;3878;p45"/>
            <p:cNvSpPr/>
            <p:nvPr/>
          </p:nvSpPr>
          <p:spPr>
            <a:xfrm>
              <a:off x="5321292" y="4126408"/>
              <a:ext cx="6639" cy="6165"/>
            </a:xfrm>
            <a:custGeom>
              <a:avLst/>
              <a:gdLst/>
              <a:ahLst/>
              <a:cxnLst/>
              <a:rect l="l" t="t" r="r" b="b"/>
              <a:pathLst>
                <a:path w="140" h="130" extrusionOk="0">
                  <a:moveTo>
                    <a:pt x="0" y="1"/>
                  </a:moveTo>
                  <a:cubicBezTo>
                    <a:pt x="0" y="60"/>
                    <a:pt x="70" y="129"/>
                    <a:pt x="140" y="129"/>
                  </a:cubicBezTo>
                  <a:cubicBezTo>
                    <a:pt x="129" y="60"/>
                    <a:pt x="59" y="15"/>
                    <a:pt x="0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3" name="Google Shape;3879;p45"/>
            <p:cNvSpPr/>
            <p:nvPr/>
          </p:nvSpPr>
          <p:spPr>
            <a:xfrm>
              <a:off x="5214220" y="3966274"/>
              <a:ext cx="7729" cy="3462"/>
            </a:xfrm>
            <a:custGeom>
              <a:avLst/>
              <a:gdLst/>
              <a:ahLst/>
              <a:cxnLst/>
              <a:rect l="l" t="t" r="r" b="b"/>
              <a:pathLst>
                <a:path w="163" h="73" extrusionOk="0">
                  <a:moveTo>
                    <a:pt x="68" y="1"/>
                  </a:moveTo>
                  <a:cubicBezTo>
                    <a:pt x="40" y="1"/>
                    <a:pt x="14" y="8"/>
                    <a:pt x="1" y="26"/>
                  </a:cubicBezTo>
                  <a:cubicBezTo>
                    <a:pt x="46" y="39"/>
                    <a:pt x="93" y="62"/>
                    <a:pt x="141" y="73"/>
                  </a:cubicBezTo>
                  <a:cubicBezTo>
                    <a:pt x="141" y="73"/>
                    <a:pt x="163" y="51"/>
                    <a:pt x="163" y="39"/>
                  </a:cubicBezTo>
                  <a:cubicBezTo>
                    <a:pt x="156" y="18"/>
                    <a:pt x="111" y="1"/>
                    <a:pt x="68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4" name="Google Shape;3880;p45"/>
            <p:cNvSpPr/>
            <p:nvPr/>
          </p:nvSpPr>
          <p:spPr>
            <a:xfrm>
              <a:off x="5296350" y="4011701"/>
              <a:ext cx="5643" cy="4932"/>
            </a:xfrm>
            <a:custGeom>
              <a:avLst/>
              <a:gdLst/>
              <a:ahLst/>
              <a:cxnLst/>
              <a:rect l="l" t="t" r="r" b="b"/>
              <a:pathLst>
                <a:path w="119" h="104" extrusionOk="0">
                  <a:moveTo>
                    <a:pt x="15" y="1"/>
                  </a:moveTo>
                  <a:cubicBezTo>
                    <a:pt x="15" y="1"/>
                    <a:pt x="1" y="12"/>
                    <a:pt x="1" y="23"/>
                  </a:cubicBezTo>
                  <a:cubicBezTo>
                    <a:pt x="26" y="45"/>
                    <a:pt x="60" y="70"/>
                    <a:pt x="96" y="104"/>
                  </a:cubicBezTo>
                  <a:cubicBezTo>
                    <a:pt x="107" y="93"/>
                    <a:pt x="107" y="82"/>
                    <a:pt x="118" y="70"/>
                  </a:cubicBezTo>
                  <a:cubicBezTo>
                    <a:pt x="85" y="45"/>
                    <a:pt x="48" y="23"/>
                    <a:pt x="15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5" name="Google Shape;3881;p45"/>
            <p:cNvSpPr/>
            <p:nvPr/>
          </p:nvSpPr>
          <p:spPr>
            <a:xfrm>
              <a:off x="5125357" y="4114363"/>
              <a:ext cx="5453" cy="13325"/>
            </a:xfrm>
            <a:custGeom>
              <a:avLst/>
              <a:gdLst/>
              <a:ahLst/>
              <a:cxnLst/>
              <a:rect l="l" t="t" r="r" b="b"/>
              <a:pathLst>
                <a:path w="115" h="281" extrusionOk="0">
                  <a:moveTo>
                    <a:pt x="104" y="1"/>
                  </a:moveTo>
                  <a:cubicBezTo>
                    <a:pt x="81" y="12"/>
                    <a:pt x="70" y="12"/>
                    <a:pt x="59" y="23"/>
                  </a:cubicBezTo>
                  <a:cubicBezTo>
                    <a:pt x="34" y="71"/>
                    <a:pt x="23" y="115"/>
                    <a:pt x="0" y="174"/>
                  </a:cubicBezTo>
                  <a:lnTo>
                    <a:pt x="0" y="280"/>
                  </a:lnTo>
                  <a:cubicBezTo>
                    <a:pt x="23" y="255"/>
                    <a:pt x="34" y="255"/>
                    <a:pt x="34" y="244"/>
                  </a:cubicBezTo>
                  <a:cubicBezTo>
                    <a:pt x="59" y="174"/>
                    <a:pt x="93" y="104"/>
                    <a:pt x="115" y="34"/>
                  </a:cubicBezTo>
                  <a:cubicBezTo>
                    <a:pt x="115" y="23"/>
                    <a:pt x="104" y="12"/>
                    <a:pt x="104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6" name="Google Shape;3882;p45"/>
            <p:cNvSpPr/>
            <p:nvPr/>
          </p:nvSpPr>
          <p:spPr>
            <a:xfrm>
              <a:off x="5239020" y="4130913"/>
              <a:ext cx="6117" cy="14890"/>
            </a:xfrm>
            <a:custGeom>
              <a:avLst/>
              <a:gdLst/>
              <a:ahLst/>
              <a:cxnLst/>
              <a:rect l="l" t="t" r="r" b="b"/>
              <a:pathLst>
                <a:path w="129" h="314" extrusionOk="0">
                  <a:moveTo>
                    <a:pt x="129" y="1"/>
                  </a:moveTo>
                  <a:cubicBezTo>
                    <a:pt x="59" y="23"/>
                    <a:pt x="0" y="255"/>
                    <a:pt x="48" y="314"/>
                  </a:cubicBezTo>
                  <a:cubicBezTo>
                    <a:pt x="70" y="210"/>
                    <a:pt x="93" y="104"/>
                    <a:pt x="12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7" name="Google Shape;3883;p45"/>
            <p:cNvSpPr/>
            <p:nvPr/>
          </p:nvSpPr>
          <p:spPr>
            <a:xfrm>
              <a:off x="5226312" y="4105496"/>
              <a:ext cx="7160" cy="9437"/>
            </a:xfrm>
            <a:custGeom>
              <a:avLst/>
              <a:gdLst/>
              <a:ahLst/>
              <a:cxnLst/>
              <a:rect l="l" t="t" r="r" b="b"/>
              <a:pathLst>
                <a:path w="151" h="199" extrusionOk="0">
                  <a:moveTo>
                    <a:pt x="48" y="1"/>
                  </a:moveTo>
                  <a:cubicBezTo>
                    <a:pt x="36" y="1"/>
                    <a:pt x="11" y="12"/>
                    <a:pt x="11" y="23"/>
                  </a:cubicBezTo>
                  <a:cubicBezTo>
                    <a:pt x="0" y="59"/>
                    <a:pt x="95" y="188"/>
                    <a:pt x="140" y="199"/>
                  </a:cubicBezTo>
                  <a:cubicBezTo>
                    <a:pt x="151" y="151"/>
                    <a:pt x="81" y="12"/>
                    <a:pt x="48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8" name="Google Shape;3884;p45"/>
            <p:cNvSpPr/>
            <p:nvPr/>
          </p:nvSpPr>
          <p:spPr>
            <a:xfrm>
              <a:off x="5114213" y="4107203"/>
              <a:ext cx="7872" cy="8820"/>
            </a:xfrm>
            <a:custGeom>
              <a:avLst/>
              <a:gdLst/>
              <a:ahLst/>
              <a:cxnLst/>
              <a:rect l="l" t="t" r="r" b="b"/>
              <a:pathLst>
                <a:path w="166" h="186" extrusionOk="0">
                  <a:moveTo>
                    <a:pt x="15" y="1"/>
                  </a:moveTo>
                  <a:cubicBezTo>
                    <a:pt x="1" y="82"/>
                    <a:pt x="85" y="185"/>
                    <a:pt x="166" y="185"/>
                  </a:cubicBezTo>
                  <a:cubicBezTo>
                    <a:pt x="118" y="127"/>
                    <a:pt x="71" y="71"/>
                    <a:pt x="15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39" name="Google Shape;3885;p45"/>
            <p:cNvSpPr/>
            <p:nvPr/>
          </p:nvSpPr>
          <p:spPr>
            <a:xfrm>
              <a:off x="5229584" y="4154622"/>
              <a:ext cx="5643" cy="4457"/>
            </a:xfrm>
            <a:custGeom>
              <a:avLst/>
              <a:gdLst/>
              <a:ahLst/>
              <a:cxnLst/>
              <a:rect l="l" t="t" r="r" b="b"/>
              <a:pathLst>
                <a:path w="119" h="94" extrusionOk="0">
                  <a:moveTo>
                    <a:pt x="26" y="1"/>
                  </a:moveTo>
                  <a:lnTo>
                    <a:pt x="1" y="23"/>
                  </a:lnTo>
                  <a:cubicBezTo>
                    <a:pt x="26" y="48"/>
                    <a:pt x="37" y="71"/>
                    <a:pt x="60" y="82"/>
                  </a:cubicBezTo>
                  <a:cubicBezTo>
                    <a:pt x="71" y="93"/>
                    <a:pt x="82" y="93"/>
                    <a:pt x="118" y="93"/>
                  </a:cubicBezTo>
                  <a:cubicBezTo>
                    <a:pt x="107" y="71"/>
                    <a:pt x="96" y="48"/>
                    <a:pt x="96" y="48"/>
                  </a:cubicBezTo>
                  <a:cubicBezTo>
                    <a:pt x="71" y="23"/>
                    <a:pt x="48" y="12"/>
                    <a:pt x="26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</p:grpSp>
      <p:grpSp>
        <p:nvGrpSpPr>
          <p:cNvPr id="40" name="Google Shape;3886;p45"/>
          <p:cNvGrpSpPr/>
          <p:nvPr/>
        </p:nvGrpSpPr>
        <p:grpSpPr>
          <a:xfrm>
            <a:off x="9183966" y="1128062"/>
            <a:ext cx="1038561" cy="1428929"/>
            <a:chOff x="3365582" y="236401"/>
            <a:chExt cx="411344" cy="565957"/>
          </a:xfrm>
        </p:grpSpPr>
        <p:sp>
          <p:nvSpPr>
            <p:cNvPr id="41" name="Google Shape;3887;p45"/>
            <p:cNvSpPr/>
            <p:nvPr/>
          </p:nvSpPr>
          <p:spPr>
            <a:xfrm>
              <a:off x="3365582" y="236401"/>
              <a:ext cx="411344" cy="565957"/>
            </a:xfrm>
            <a:custGeom>
              <a:avLst/>
              <a:gdLst/>
              <a:ahLst/>
              <a:cxnLst/>
              <a:rect l="l" t="t" r="r" b="b"/>
              <a:pathLst>
                <a:path w="5438" h="7482" extrusionOk="0">
                  <a:moveTo>
                    <a:pt x="2787" y="1"/>
                  </a:moveTo>
                  <a:cubicBezTo>
                    <a:pt x="2756" y="1"/>
                    <a:pt x="2724" y="3"/>
                    <a:pt x="2691" y="9"/>
                  </a:cubicBezTo>
                  <a:cubicBezTo>
                    <a:pt x="2621" y="31"/>
                    <a:pt x="2540" y="45"/>
                    <a:pt x="2470" y="56"/>
                  </a:cubicBezTo>
                  <a:cubicBezTo>
                    <a:pt x="2423" y="68"/>
                    <a:pt x="2364" y="79"/>
                    <a:pt x="2317" y="90"/>
                  </a:cubicBezTo>
                  <a:cubicBezTo>
                    <a:pt x="1945" y="171"/>
                    <a:pt x="1585" y="255"/>
                    <a:pt x="1213" y="325"/>
                  </a:cubicBezTo>
                  <a:cubicBezTo>
                    <a:pt x="1037" y="369"/>
                    <a:pt x="909" y="498"/>
                    <a:pt x="875" y="660"/>
                  </a:cubicBezTo>
                  <a:lnTo>
                    <a:pt x="875" y="696"/>
                  </a:lnTo>
                  <a:cubicBezTo>
                    <a:pt x="688" y="744"/>
                    <a:pt x="515" y="777"/>
                    <a:pt x="339" y="813"/>
                  </a:cubicBezTo>
                  <a:cubicBezTo>
                    <a:pt x="291" y="825"/>
                    <a:pt x="246" y="836"/>
                    <a:pt x="210" y="858"/>
                  </a:cubicBezTo>
                  <a:cubicBezTo>
                    <a:pt x="48" y="928"/>
                    <a:pt x="12" y="1056"/>
                    <a:pt x="1" y="1126"/>
                  </a:cubicBezTo>
                  <a:cubicBezTo>
                    <a:pt x="1" y="1185"/>
                    <a:pt x="1" y="1313"/>
                    <a:pt x="129" y="1428"/>
                  </a:cubicBezTo>
                  <a:cubicBezTo>
                    <a:pt x="165" y="1453"/>
                    <a:pt x="199" y="1487"/>
                    <a:pt x="246" y="1512"/>
                  </a:cubicBezTo>
                  <a:cubicBezTo>
                    <a:pt x="445" y="2453"/>
                    <a:pt x="640" y="3398"/>
                    <a:pt x="839" y="4339"/>
                  </a:cubicBezTo>
                  <a:lnTo>
                    <a:pt x="990" y="5074"/>
                  </a:lnTo>
                  <a:cubicBezTo>
                    <a:pt x="1118" y="5644"/>
                    <a:pt x="1235" y="6214"/>
                    <a:pt x="1353" y="6783"/>
                  </a:cubicBezTo>
                  <a:cubicBezTo>
                    <a:pt x="1339" y="6806"/>
                    <a:pt x="1328" y="6831"/>
                    <a:pt x="1316" y="6853"/>
                  </a:cubicBezTo>
                  <a:cubicBezTo>
                    <a:pt x="1294" y="6901"/>
                    <a:pt x="1283" y="6945"/>
                    <a:pt x="1283" y="6982"/>
                  </a:cubicBezTo>
                  <a:cubicBezTo>
                    <a:pt x="1269" y="6982"/>
                    <a:pt x="1269" y="6993"/>
                    <a:pt x="1269" y="7004"/>
                  </a:cubicBezTo>
                  <a:cubicBezTo>
                    <a:pt x="1247" y="7085"/>
                    <a:pt x="1258" y="7180"/>
                    <a:pt x="1316" y="7261"/>
                  </a:cubicBezTo>
                  <a:cubicBezTo>
                    <a:pt x="1375" y="7331"/>
                    <a:pt x="1456" y="7379"/>
                    <a:pt x="1537" y="7379"/>
                  </a:cubicBezTo>
                  <a:cubicBezTo>
                    <a:pt x="1548" y="7379"/>
                    <a:pt x="1548" y="7379"/>
                    <a:pt x="1562" y="7390"/>
                  </a:cubicBezTo>
                  <a:cubicBezTo>
                    <a:pt x="1579" y="7390"/>
                    <a:pt x="1602" y="7392"/>
                    <a:pt x="1631" y="7392"/>
                  </a:cubicBezTo>
                  <a:cubicBezTo>
                    <a:pt x="1660" y="7392"/>
                    <a:pt x="1695" y="7390"/>
                    <a:pt x="1735" y="7379"/>
                  </a:cubicBezTo>
                  <a:lnTo>
                    <a:pt x="2261" y="7272"/>
                  </a:lnTo>
                  <a:lnTo>
                    <a:pt x="2272" y="7284"/>
                  </a:lnTo>
                  <a:cubicBezTo>
                    <a:pt x="2353" y="7412"/>
                    <a:pt x="2481" y="7482"/>
                    <a:pt x="2632" y="7482"/>
                  </a:cubicBezTo>
                  <a:cubicBezTo>
                    <a:pt x="2666" y="7482"/>
                    <a:pt x="2702" y="7471"/>
                    <a:pt x="2750" y="7471"/>
                  </a:cubicBezTo>
                  <a:cubicBezTo>
                    <a:pt x="2923" y="7423"/>
                    <a:pt x="3099" y="7390"/>
                    <a:pt x="3272" y="7353"/>
                  </a:cubicBezTo>
                  <a:lnTo>
                    <a:pt x="3680" y="7272"/>
                  </a:lnTo>
                  <a:cubicBezTo>
                    <a:pt x="3853" y="7239"/>
                    <a:pt x="4029" y="7191"/>
                    <a:pt x="4216" y="7155"/>
                  </a:cubicBezTo>
                  <a:cubicBezTo>
                    <a:pt x="4401" y="7121"/>
                    <a:pt x="4529" y="6982"/>
                    <a:pt x="4565" y="6795"/>
                  </a:cubicBezTo>
                  <a:lnTo>
                    <a:pt x="4565" y="6783"/>
                  </a:lnTo>
                  <a:cubicBezTo>
                    <a:pt x="4716" y="6750"/>
                    <a:pt x="4867" y="6714"/>
                    <a:pt x="5018" y="6691"/>
                  </a:cubicBezTo>
                  <a:lnTo>
                    <a:pt x="5099" y="6666"/>
                  </a:lnTo>
                  <a:cubicBezTo>
                    <a:pt x="5146" y="6655"/>
                    <a:pt x="5194" y="6644"/>
                    <a:pt x="5228" y="6633"/>
                  </a:cubicBezTo>
                  <a:cubicBezTo>
                    <a:pt x="5378" y="6552"/>
                    <a:pt x="5426" y="6423"/>
                    <a:pt x="5426" y="6364"/>
                  </a:cubicBezTo>
                  <a:cubicBezTo>
                    <a:pt x="5437" y="6295"/>
                    <a:pt x="5437" y="6166"/>
                    <a:pt x="5297" y="6052"/>
                  </a:cubicBezTo>
                  <a:cubicBezTo>
                    <a:pt x="5275" y="6026"/>
                    <a:pt x="5239" y="5993"/>
                    <a:pt x="5194" y="5968"/>
                  </a:cubicBezTo>
                  <a:cubicBezTo>
                    <a:pt x="5018" y="5107"/>
                    <a:pt x="4831" y="4258"/>
                    <a:pt x="4658" y="3409"/>
                  </a:cubicBezTo>
                  <a:cubicBezTo>
                    <a:pt x="4459" y="2501"/>
                    <a:pt x="4272" y="1604"/>
                    <a:pt x="4077" y="707"/>
                  </a:cubicBezTo>
                  <a:cubicBezTo>
                    <a:pt x="4110" y="660"/>
                    <a:pt x="4121" y="615"/>
                    <a:pt x="4146" y="579"/>
                  </a:cubicBezTo>
                  <a:cubicBezTo>
                    <a:pt x="4202" y="464"/>
                    <a:pt x="4191" y="336"/>
                    <a:pt x="4121" y="230"/>
                  </a:cubicBezTo>
                  <a:cubicBezTo>
                    <a:pt x="4067" y="145"/>
                    <a:pt x="3966" y="89"/>
                    <a:pt x="3851" y="89"/>
                  </a:cubicBezTo>
                  <a:cubicBezTo>
                    <a:pt x="3840" y="89"/>
                    <a:pt x="3830" y="89"/>
                    <a:pt x="3820" y="90"/>
                  </a:cubicBezTo>
                  <a:lnTo>
                    <a:pt x="3808" y="90"/>
                  </a:lnTo>
                  <a:cubicBezTo>
                    <a:pt x="3783" y="90"/>
                    <a:pt x="3750" y="90"/>
                    <a:pt x="3702" y="101"/>
                  </a:cubicBezTo>
                  <a:lnTo>
                    <a:pt x="3643" y="115"/>
                  </a:lnTo>
                  <a:cubicBezTo>
                    <a:pt x="3493" y="149"/>
                    <a:pt x="3331" y="171"/>
                    <a:pt x="3169" y="207"/>
                  </a:cubicBezTo>
                  <a:lnTo>
                    <a:pt x="3169" y="196"/>
                  </a:lnTo>
                  <a:cubicBezTo>
                    <a:pt x="3080" y="70"/>
                    <a:pt x="2945" y="1"/>
                    <a:pt x="27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42" name="Google Shape;3888;p45"/>
            <p:cNvSpPr/>
            <p:nvPr/>
          </p:nvSpPr>
          <p:spPr>
            <a:xfrm>
              <a:off x="3500371" y="527612"/>
              <a:ext cx="92435" cy="129576"/>
            </a:xfrm>
            <a:custGeom>
              <a:avLst/>
              <a:gdLst/>
              <a:ahLst/>
              <a:cxnLst/>
              <a:rect l="l" t="t" r="r" b="b"/>
              <a:pathLst>
                <a:path w="1222" h="1713" extrusionOk="0">
                  <a:moveTo>
                    <a:pt x="909" y="0"/>
                  </a:moveTo>
                  <a:cubicBezTo>
                    <a:pt x="839" y="36"/>
                    <a:pt x="780" y="70"/>
                    <a:pt x="711" y="106"/>
                  </a:cubicBezTo>
                  <a:cubicBezTo>
                    <a:pt x="523" y="187"/>
                    <a:pt x="339" y="302"/>
                    <a:pt x="174" y="430"/>
                  </a:cubicBezTo>
                  <a:cubicBezTo>
                    <a:pt x="60" y="537"/>
                    <a:pt x="1" y="665"/>
                    <a:pt x="1" y="816"/>
                  </a:cubicBezTo>
                  <a:cubicBezTo>
                    <a:pt x="1" y="1037"/>
                    <a:pt x="60" y="1246"/>
                    <a:pt x="174" y="1419"/>
                  </a:cubicBezTo>
                  <a:cubicBezTo>
                    <a:pt x="280" y="1573"/>
                    <a:pt x="409" y="1687"/>
                    <a:pt x="593" y="1713"/>
                  </a:cubicBezTo>
                  <a:cubicBezTo>
                    <a:pt x="604" y="1713"/>
                    <a:pt x="629" y="1713"/>
                    <a:pt x="652" y="1699"/>
                  </a:cubicBezTo>
                  <a:cubicBezTo>
                    <a:pt x="814" y="1629"/>
                    <a:pt x="979" y="1559"/>
                    <a:pt x="1141" y="1489"/>
                  </a:cubicBezTo>
                  <a:cubicBezTo>
                    <a:pt x="1222" y="1456"/>
                    <a:pt x="1211" y="1467"/>
                    <a:pt x="1199" y="1386"/>
                  </a:cubicBezTo>
                  <a:cubicBezTo>
                    <a:pt x="1107" y="944"/>
                    <a:pt x="1012" y="489"/>
                    <a:pt x="920" y="48"/>
                  </a:cubicBezTo>
                  <a:cubicBezTo>
                    <a:pt x="909" y="36"/>
                    <a:pt x="909" y="11"/>
                    <a:pt x="909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43" name="Google Shape;3889;p45"/>
            <p:cNvSpPr/>
            <p:nvPr/>
          </p:nvSpPr>
          <p:spPr>
            <a:xfrm>
              <a:off x="3470418" y="362643"/>
              <a:ext cx="163010" cy="85779"/>
            </a:xfrm>
            <a:custGeom>
              <a:avLst/>
              <a:gdLst/>
              <a:ahLst/>
              <a:cxnLst/>
              <a:rect l="l" t="t" r="r" b="b"/>
              <a:pathLst>
                <a:path w="2155" h="1134" extrusionOk="0">
                  <a:moveTo>
                    <a:pt x="1002" y="0"/>
                  </a:moveTo>
                  <a:cubicBezTo>
                    <a:pt x="997" y="0"/>
                    <a:pt x="992" y="2"/>
                    <a:pt x="989" y="5"/>
                  </a:cubicBezTo>
                  <a:cubicBezTo>
                    <a:pt x="931" y="5"/>
                    <a:pt x="875" y="27"/>
                    <a:pt x="816" y="38"/>
                  </a:cubicBezTo>
                  <a:cubicBezTo>
                    <a:pt x="780" y="38"/>
                    <a:pt x="780" y="52"/>
                    <a:pt x="780" y="75"/>
                  </a:cubicBezTo>
                  <a:cubicBezTo>
                    <a:pt x="791" y="145"/>
                    <a:pt x="768" y="192"/>
                    <a:pt x="735" y="237"/>
                  </a:cubicBezTo>
                  <a:cubicBezTo>
                    <a:pt x="665" y="354"/>
                    <a:pt x="570" y="413"/>
                    <a:pt x="456" y="457"/>
                  </a:cubicBezTo>
                  <a:cubicBezTo>
                    <a:pt x="221" y="541"/>
                    <a:pt x="81" y="692"/>
                    <a:pt x="23" y="924"/>
                  </a:cubicBezTo>
                  <a:cubicBezTo>
                    <a:pt x="11" y="994"/>
                    <a:pt x="11" y="1052"/>
                    <a:pt x="0" y="1134"/>
                  </a:cubicBezTo>
                  <a:cubicBezTo>
                    <a:pt x="349" y="983"/>
                    <a:pt x="699" y="890"/>
                    <a:pt x="1059" y="807"/>
                  </a:cubicBezTo>
                  <a:cubicBezTo>
                    <a:pt x="1419" y="737"/>
                    <a:pt x="1783" y="656"/>
                    <a:pt x="2154" y="656"/>
                  </a:cubicBezTo>
                  <a:cubicBezTo>
                    <a:pt x="2143" y="645"/>
                    <a:pt x="2143" y="633"/>
                    <a:pt x="2143" y="622"/>
                  </a:cubicBezTo>
                  <a:cubicBezTo>
                    <a:pt x="2019" y="385"/>
                    <a:pt x="1840" y="236"/>
                    <a:pt x="1567" y="236"/>
                  </a:cubicBezTo>
                  <a:cubicBezTo>
                    <a:pt x="1557" y="236"/>
                    <a:pt x="1547" y="236"/>
                    <a:pt x="1537" y="237"/>
                  </a:cubicBezTo>
                  <a:cubicBezTo>
                    <a:pt x="1456" y="237"/>
                    <a:pt x="1375" y="237"/>
                    <a:pt x="1294" y="226"/>
                  </a:cubicBezTo>
                  <a:cubicBezTo>
                    <a:pt x="1176" y="203"/>
                    <a:pt x="1070" y="145"/>
                    <a:pt x="1025" y="16"/>
                  </a:cubicBezTo>
                  <a:cubicBezTo>
                    <a:pt x="1025" y="8"/>
                    <a:pt x="1013" y="0"/>
                    <a:pt x="1002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44" name="Google Shape;3890;p45"/>
            <p:cNvSpPr/>
            <p:nvPr/>
          </p:nvSpPr>
          <p:spPr>
            <a:xfrm>
              <a:off x="3407864" y="333824"/>
              <a:ext cx="98713" cy="419286"/>
            </a:xfrm>
            <a:custGeom>
              <a:avLst/>
              <a:gdLst/>
              <a:ahLst/>
              <a:cxnLst/>
              <a:rect l="l" t="t" r="r" b="b"/>
              <a:pathLst>
                <a:path w="1305" h="5543" extrusionOk="0">
                  <a:moveTo>
                    <a:pt x="129" y="0"/>
                  </a:moveTo>
                  <a:cubicBezTo>
                    <a:pt x="95" y="14"/>
                    <a:pt x="48" y="25"/>
                    <a:pt x="0" y="37"/>
                  </a:cubicBezTo>
                  <a:cubicBezTo>
                    <a:pt x="397" y="1875"/>
                    <a:pt x="780" y="3702"/>
                    <a:pt x="1165" y="5543"/>
                  </a:cubicBezTo>
                  <a:cubicBezTo>
                    <a:pt x="1213" y="5532"/>
                    <a:pt x="1257" y="5518"/>
                    <a:pt x="1305" y="5518"/>
                  </a:cubicBezTo>
                  <a:cubicBezTo>
                    <a:pt x="908" y="3680"/>
                    <a:pt x="526" y="1841"/>
                    <a:pt x="129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45" name="Google Shape;3891;p45"/>
            <p:cNvSpPr/>
            <p:nvPr/>
          </p:nvSpPr>
          <p:spPr>
            <a:xfrm>
              <a:off x="3635841" y="285415"/>
              <a:ext cx="98789" cy="419362"/>
            </a:xfrm>
            <a:custGeom>
              <a:avLst/>
              <a:gdLst/>
              <a:ahLst/>
              <a:cxnLst/>
              <a:rect l="l" t="t" r="r" b="b"/>
              <a:pathLst>
                <a:path w="1306" h="5544" extrusionOk="0">
                  <a:moveTo>
                    <a:pt x="129" y="1"/>
                  </a:moveTo>
                  <a:cubicBezTo>
                    <a:pt x="96" y="12"/>
                    <a:pt x="48" y="26"/>
                    <a:pt x="1" y="37"/>
                  </a:cubicBezTo>
                  <a:cubicBezTo>
                    <a:pt x="397" y="1875"/>
                    <a:pt x="783" y="3702"/>
                    <a:pt x="1166" y="5543"/>
                  </a:cubicBezTo>
                  <a:cubicBezTo>
                    <a:pt x="1213" y="5529"/>
                    <a:pt x="1258" y="5518"/>
                    <a:pt x="1305" y="5518"/>
                  </a:cubicBezTo>
                  <a:cubicBezTo>
                    <a:pt x="909" y="3680"/>
                    <a:pt x="526" y="1842"/>
                    <a:pt x="129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46" name="Google Shape;3892;p45"/>
            <p:cNvSpPr/>
            <p:nvPr/>
          </p:nvSpPr>
          <p:spPr>
            <a:xfrm>
              <a:off x="3393871" y="269606"/>
              <a:ext cx="260664" cy="62178"/>
            </a:xfrm>
            <a:custGeom>
              <a:avLst/>
              <a:gdLst/>
              <a:ahLst/>
              <a:cxnLst/>
              <a:rect l="l" t="t" r="r" b="b"/>
              <a:pathLst>
                <a:path w="3446" h="822" extrusionOk="0">
                  <a:moveTo>
                    <a:pt x="3446" y="0"/>
                  </a:moveTo>
                  <a:cubicBezTo>
                    <a:pt x="2292" y="246"/>
                    <a:pt x="1152" y="489"/>
                    <a:pt x="1" y="735"/>
                  </a:cubicBezTo>
                  <a:cubicBezTo>
                    <a:pt x="58" y="783"/>
                    <a:pt x="106" y="822"/>
                    <a:pt x="180" y="822"/>
                  </a:cubicBezTo>
                  <a:cubicBezTo>
                    <a:pt x="196" y="822"/>
                    <a:pt x="214" y="820"/>
                    <a:pt x="233" y="816"/>
                  </a:cubicBezTo>
                  <a:cubicBezTo>
                    <a:pt x="733" y="698"/>
                    <a:pt x="1233" y="595"/>
                    <a:pt x="1733" y="489"/>
                  </a:cubicBezTo>
                  <a:cubicBezTo>
                    <a:pt x="2269" y="374"/>
                    <a:pt x="2806" y="268"/>
                    <a:pt x="3353" y="151"/>
                  </a:cubicBezTo>
                  <a:cubicBezTo>
                    <a:pt x="3353" y="151"/>
                    <a:pt x="3364" y="151"/>
                    <a:pt x="3376" y="140"/>
                  </a:cubicBezTo>
                  <a:cubicBezTo>
                    <a:pt x="3398" y="95"/>
                    <a:pt x="3423" y="59"/>
                    <a:pt x="3446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47" name="Google Shape;3893;p45"/>
            <p:cNvSpPr/>
            <p:nvPr/>
          </p:nvSpPr>
          <p:spPr>
            <a:xfrm>
              <a:off x="3487058" y="707028"/>
              <a:ext cx="260891" cy="61951"/>
            </a:xfrm>
            <a:custGeom>
              <a:avLst/>
              <a:gdLst/>
              <a:ahLst/>
              <a:cxnLst/>
              <a:rect l="l" t="t" r="r" b="b"/>
              <a:pathLst>
                <a:path w="3449" h="819" extrusionOk="0">
                  <a:moveTo>
                    <a:pt x="3294" y="0"/>
                  </a:moveTo>
                  <a:cubicBezTo>
                    <a:pt x="3283" y="0"/>
                    <a:pt x="3272" y="1"/>
                    <a:pt x="3261" y="3"/>
                  </a:cubicBezTo>
                  <a:cubicBezTo>
                    <a:pt x="2214" y="223"/>
                    <a:pt x="1166" y="444"/>
                    <a:pt x="107" y="668"/>
                  </a:cubicBezTo>
                  <a:cubicBezTo>
                    <a:pt x="107" y="668"/>
                    <a:pt x="96" y="668"/>
                    <a:pt x="82" y="679"/>
                  </a:cubicBezTo>
                  <a:cubicBezTo>
                    <a:pt x="60" y="723"/>
                    <a:pt x="37" y="771"/>
                    <a:pt x="1" y="818"/>
                  </a:cubicBezTo>
                  <a:cubicBezTo>
                    <a:pt x="1166" y="573"/>
                    <a:pt x="2306" y="330"/>
                    <a:pt x="3448" y="84"/>
                  </a:cubicBezTo>
                  <a:cubicBezTo>
                    <a:pt x="3399" y="25"/>
                    <a:pt x="3350" y="0"/>
                    <a:pt x="3294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48" name="Google Shape;3894;p45"/>
            <p:cNvSpPr/>
            <p:nvPr/>
          </p:nvSpPr>
          <p:spPr>
            <a:xfrm>
              <a:off x="3454534" y="262572"/>
              <a:ext cx="136610" cy="44932"/>
            </a:xfrm>
            <a:custGeom>
              <a:avLst/>
              <a:gdLst/>
              <a:ahLst/>
              <a:cxnLst/>
              <a:rect l="l" t="t" r="r" b="b"/>
              <a:pathLst>
                <a:path w="1806" h="594" extrusionOk="0">
                  <a:moveTo>
                    <a:pt x="1629" y="1"/>
                  </a:moveTo>
                  <a:cubicBezTo>
                    <a:pt x="1118" y="118"/>
                    <a:pt x="607" y="222"/>
                    <a:pt x="93" y="328"/>
                  </a:cubicBezTo>
                  <a:cubicBezTo>
                    <a:pt x="82" y="328"/>
                    <a:pt x="59" y="339"/>
                    <a:pt x="59" y="350"/>
                  </a:cubicBezTo>
                  <a:cubicBezTo>
                    <a:pt x="37" y="431"/>
                    <a:pt x="23" y="512"/>
                    <a:pt x="1" y="593"/>
                  </a:cubicBezTo>
                  <a:cubicBezTo>
                    <a:pt x="618" y="467"/>
                    <a:pt x="1199" y="339"/>
                    <a:pt x="1805" y="210"/>
                  </a:cubicBezTo>
                  <a:cubicBezTo>
                    <a:pt x="1758" y="141"/>
                    <a:pt x="1724" y="82"/>
                    <a:pt x="1677" y="23"/>
                  </a:cubicBezTo>
                  <a:cubicBezTo>
                    <a:pt x="1666" y="12"/>
                    <a:pt x="1643" y="1"/>
                    <a:pt x="1629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49" name="Google Shape;3895;p45"/>
            <p:cNvSpPr/>
            <p:nvPr/>
          </p:nvSpPr>
          <p:spPr>
            <a:xfrm>
              <a:off x="3550520" y="731913"/>
              <a:ext cx="136535" cy="44024"/>
            </a:xfrm>
            <a:custGeom>
              <a:avLst/>
              <a:gdLst/>
              <a:ahLst/>
              <a:cxnLst/>
              <a:rect l="l" t="t" r="r" b="b"/>
              <a:pathLst>
                <a:path w="1805" h="582" extrusionOk="0">
                  <a:moveTo>
                    <a:pt x="1805" y="1"/>
                  </a:moveTo>
                  <a:lnTo>
                    <a:pt x="1805" y="1"/>
                  </a:lnTo>
                  <a:cubicBezTo>
                    <a:pt x="1198" y="115"/>
                    <a:pt x="606" y="244"/>
                    <a:pt x="0" y="372"/>
                  </a:cubicBezTo>
                  <a:cubicBezTo>
                    <a:pt x="59" y="442"/>
                    <a:pt x="95" y="512"/>
                    <a:pt x="140" y="570"/>
                  </a:cubicBezTo>
                  <a:cubicBezTo>
                    <a:pt x="151" y="582"/>
                    <a:pt x="176" y="582"/>
                    <a:pt x="187" y="582"/>
                  </a:cubicBezTo>
                  <a:cubicBezTo>
                    <a:pt x="698" y="478"/>
                    <a:pt x="1212" y="361"/>
                    <a:pt x="1724" y="255"/>
                  </a:cubicBezTo>
                  <a:cubicBezTo>
                    <a:pt x="1735" y="255"/>
                    <a:pt x="1746" y="244"/>
                    <a:pt x="1757" y="244"/>
                  </a:cubicBezTo>
                  <a:cubicBezTo>
                    <a:pt x="1794" y="163"/>
                    <a:pt x="1794" y="82"/>
                    <a:pt x="1805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0" name="Google Shape;3896;p45"/>
            <p:cNvSpPr/>
            <p:nvPr/>
          </p:nvSpPr>
          <p:spPr>
            <a:xfrm>
              <a:off x="3432598" y="290710"/>
              <a:ext cx="189409" cy="50000"/>
            </a:xfrm>
            <a:custGeom>
              <a:avLst/>
              <a:gdLst/>
              <a:ahLst/>
              <a:cxnLst/>
              <a:rect l="l" t="t" r="r" b="b"/>
              <a:pathLst>
                <a:path w="2504" h="661" extrusionOk="0">
                  <a:moveTo>
                    <a:pt x="2503" y="0"/>
                  </a:moveTo>
                  <a:cubicBezTo>
                    <a:pt x="1665" y="188"/>
                    <a:pt x="838" y="361"/>
                    <a:pt x="0" y="537"/>
                  </a:cubicBezTo>
                  <a:cubicBezTo>
                    <a:pt x="48" y="570"/>
                    <a:pt x="81" y="595"/>
                    <a:pt x="104" y="629"/>
                  </a:cubicBezTo>
                  <a:cubicBezTo>
                    <a:pt x="127" y="652"/>
                    <a:pt x="144" y="661"/>
                    <a:pt x="164" y="661"/>
                  </a:cubicBezTo>
                  <a:cubicBezTo>
                    <a:pt x="174" y="661"/>
                    <a:pt x="186" y="658"/>
                    <a:pt x="199" y="654"/>
                  </a:cubicBezTo>
                  <a:cubicBezTo>
                    <a:pt x="559" y="584"/>
                    <a:pt x="919" y="501"/>
                    <a:pt x="1280" y="431"/>
                  </a:cubicBezTo>
                  <a:cubicBezTo>
                    <a:pt x="1640" y="350"/>
                    <a:pt x="2003" y="269"/>
                    <a:pt x="2375" y="199"/>
                  </a:cubicBezTo>
                  <a:cubicBezTo>
                    <a:pt x="2386" y="188"/>
                    <a:pt x="2408" y="188"/>
                    <a:pt x="2422" y="176"/>
                  </a:cubicBezTo>
                  <a:cubicBezTo>
                    <a:pt x="2445" y="129"/>
                    <a:pt x="2467" y="70"/>
                    <a:pt x="2503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1" name="Google Shape;3897;p45"/>
            <p:cNvSpPr/>
            <p:nvPr/>
          </p:nvSpPr>
          <p:spPr>
            <a:xfrm>
              <a:off x="3520718" y="697800"/>
              <a:ext cx="189182" cy="50075"/>
            </a:xfrm>
            <a:custGeom>
              <a:avLst/>
              <a:gdLst/>
              <a:ahLst/>
              <a:cxnLst/>
              <a:rect l="l" t="t" r="r" b="b"/>
              <a:pathLst>
                <a:path w="2501" h="662" extrusionOk="0">
                  <a:moveTo>
                    <a:pt x="2338" y="1"/>
                  </a:moveTo>
                  <a:cubicBezTo>
                    <a:pt x="2327" y="1"/>
                    <a:pt x="2317" y="3"/>
                    <a:pt x="2305" y="7"/>
                  </a:cubicBezTo>
                  <a:cubicBezTo>
                    <a:pt x="1942" y="77"/>
                    <a:pt x="1581" y="161"/>
                    <a:pt x="1221" y="242"/>
                  </a:cubicBezTo>
                  <a:cubicBezTo>
                    <a:pt x="849" y="312"/>
                    <a:pt x="489" y="393"/>
                    <a:pt x="126" y="463"/>
                  </a:cubicBezTo>
                  <a:cubicBezTo>
                    <a:pt x="115" y="474"/>
                    <a:pt x="81" y="474"/>
                    <a:pt x="81" y="496"/>
                  </a:cubicBezTo>
                  <a:cubicBezTo>
                    <a:pt x="56" y="544"/>
                    <a:pt x="34" y="591"/>
                    <a:pt x="0" y="661"/>
                  </a:cubicBezTo>
                  <a:cubicBezTo>
                    <a:pt x="838" y="474"/>
                    <a:pt x="1662" y="312"/>
                    <a:pt x="2500" y="125"/>
                  </a:cubicBezTo>
                  <a:cubicBezTo>
                    <a:pt x="2456" y="91"/>
                    <a:pt x="2419" y="66"/>
                    <a:pt x="2397" y="33"/>
                  </a:cubicBezTo>
                  <a:cubicBezTo>
                    <a:pt x="2374" y="9"/>
                    <a:pt x="2356" y="1"/>
                    <a:pt x="2338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2" name="Google Shape;3898;p45"/>
            <p:cNvSpPr/>
            <p:nvPr/>
          </p:nvSpPr>
          <p:spPr>
            <a:xfrm>
              <a:off x="3511792" y="325126"/>
              <a:ext cx="49319" cy="39637"/>
            </a:xfrm>
            <a:custGeom>
              <a:avLst/>
              <a:gdLst/>
              <a:ahLst/>
              <a:cxnLst/>
              <a:rect l="l" t="t" r="r" b="b"/>
              <a:pathLst>
                <a:path w="652" h="524" extrusionOk="0">
                  <a:moveTo>
                    <a:pt x="397" y="1"/>
                  </a:moveTo>
                  <a:cubicBezTo>
                    <a:pt x="291" y="23"/>
                    <a:pt x="199" y="46"/>
                    <a:pt x="104" y="59"/>
                  </a:cubicBezTo>
                  <a:cubicBezTo>
                    <a:pt x="104" y="115"/>
                    <a:pt x="104" y="174"/>
                    <a:pt x="93" y="233"/>
                  </a:cubicBezTo>
                  <a:cubicBezTo>
                    <a:pt x="82" y="269"/>
                    <a:pt x="59" y="291"/>
                    <a:pt x="48" y="325"/>
                  </a:cubicBezTo>
                  <a:cubicBezTo>
                    <a:pt x="12" y="384"/>
                    <a:pt x="1" y="453"/>
                    <a:pt x="12" y="523"/>
                  </a:cubicBezTo>
                  <a:cubicBezTo>
                    <a:pt x="233" y="479"/>
                    <a:pt x="442" y="431"/>
                    <a:pt x="652" y="384"/>
                  </a:cubicBezTo>
                  <a:cubicBezTo>
                    <a:pt x="641" y="303"/>
                    <a:pt x="593" y="255"/>
                    <a:pt x="537" y="210"/>
                  </a:cubicBezTo>
                  <a:cubicBezTo>
                    <a:pt x="501" y="174"/>
                    <a:pt x="453" y="140"/>
                    <a:pt x="431" y="93"/>
                  </a:cubicBezTo>
                  <a:cubicBezTo>
                    <a:pt x="409" y="71"/>
                    <a:pt x="409" y="34"/>
                    <a:pt x="397" y="1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3" name="Google Shape;3899;p45"/>
            <p:cNvSpPr/>
            <p:nvPr/>
          </p:nvSpPr>
          <p:spPr>
            <a:xfrm>
              <a:off x="3580473" y="673823"/>
              <a:ext cx="50151" cy="39561"/>
            </a:xfrm>
            <a:custGeom>
              <a:avLst/>
              <a:gdLst/>
              <a:ahLst/>
              <a:cxnLst/>
              <a:rect l="l" t="t" r="r" b="b"/>
              <a:pathLst>
                <a:path w="663" h="523" extrusionOk="0">
                  <a:moveTo>
                    <a:pt x="640" y="0"/>
                  </a:moveTo>
                  <a:lnTo>
                    <a:pt x="640" y="0"/>
                  </a:lnTo>
                  <a:cubicBezTo>
                    <a:pt x="431" y="45"/>
                    <a:pt x="221" y="93"/>
                    <a:pt x="1" y="140"/>
                  </a:cubicBezTo>
                  <a:cubicBezTo>
                    <a:pt x="12" y="210"/>
                    <a:pt x="48" y="269"/>
                    <a:pt x="104" y="302"/>
                  </a:cubicBezTo>
                  <a:cubicBezTo>
                    <a:pt x="188" y="361"/>
                    <a:pt x="258" y="419"/>
                    <a:pt x="258" y="523"/>
                  </a:cubicBezTo>
                  <a:cubicBezTo>
                    <a:pt x="361" y="500"/>
                    <a:pt x="467" y="489"/>
                    <a:pt x="571" y="464"/>
                  </a:cubicBezTo>
                  <a:cubicBezTo>
                    <a:pt x="537" y="383"/>
                    <a:pt x="548" y="324"/>
                    <a:pt x="582" y="255"/>
                  </a:cubicBezTo>
                  <a:cubicBezTo>
                    <a:pt x="607" y="232"/>
                    <a:pt x="618" y="199"/>
                    <a:pt x="629" y="174"/>
                  </a:cubicBezTo>
                  <a:cubicBezTo>
                    <a:pt x="652" y="115"/>
                    <a:pt x="663" y="59"/>
                    <a:pt x="640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4" name="Google Shape;3900;p45"/>
            <p:cNvSpPr/>
            <p:nvPr/>
          </p:nvSpPr>
          <p:spPr>
            <a:xfrm>
              <a:off x="3449239" y="342674"/>
              <a:ext cx="25643" cy="89031"/>
            </a:xfrm>
            <a:custGeom>
              <a:avLst/>
              <a:gdLst/>
              <a:ahLst/>
              <a:cxnLst/>
              <a:rect l="l" t="t" r="r" b="b"/>
              <a:pathLst>
                <a:path w="339" h="1177" extrusionOk="0">
                  <a:moveTo>
                    <a:pt x="141" y="1"/>
                  </a:moveTo>
                  <a:cubicBezTo>
                    <a:pt x="93" y="1"/>
                    <a:pt x="48" y="12"/>
                    <a:pt x="1" y="23"/>
                  </a:cubicBezTo>
                  <a:cubicBezTo>
                    <a:pt x="82" y="409"/>
                    <a:pt x="152" y="791"/>
                    <a:pt x="247" y="1177"/>
                  </a:cubicBezTo>
                  <a:cubicBezTo>
                    <a:pt x="269" y="1107"/>
                    <a:pt x="291" y="1048"/>
                    <a:pt x="317" y="990"/>
                  </a:cubicBezTo>
                  <a:cubicBezTo>
                    <a:pt x="328" y="967"/>
                    <a:pt x="339" y="931"/>
                    <a:pt x="328" y="909"/>
                  </a:cubicBezTo>
                  <a:cubicBezTo>
                    <a:pt x="269" y="618"/>
                    <a:pt x="210" y="328"/>
                    <a:pt x="152" y="37"/>
                  </a:cubicBezTo>
                  <a:cubicBezTo>
                    <a:pt x="141" y="23"/>
                    <a:pt x="141" y="12"/>
                    <a:pt x="141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" name="Google Shape;3901;p45"/>
            <p:cNvSpPr/>
            <p:nvPr/>
          </p:nvSpPr>
          <p:spPr>
            <a:xfrm>
              <a:off x="3601652" y="310149"/>
              <a:ext cx="28971" cy="87140"/>
            </a:xfrm>
            <a:custGeom>
              <a:avLst/>
              <a:gdLst/>
              <a:ahLst/>
              <a:cxnLst/>
              <a:rect l="l" t="t" r="r" b="b"/>
              <a:pathLst>
                <a:path w="383" h="1152" extrusionOk="0">
                  <a:moveTo>
                    <a:pt x="140" y="0"/>
                  </a:moveTo>
                  <a:cubicBezTo>
                    <a:pt x="92" y="12"/>
                    <a:pt x="48" y="23"/>
                    <a:pt x="0" y="23"/>
                  </a:cubicBezTo>
                  <a:lnTo>
                    <a:pt x="0" y="48"/>
                  </a:lnTo>
                  <a:cubicBezTo>
                    <a:pt x="70" y="350"/>
                    <a:pt x="129" y="651"/>
                    <a:pt x="198" y="956"/>
                  </a:cubicBezTo>
                  <a:cubicBezTo>
                    <a:pt x="198" y="978"/>
                    <a:pt x="210" y="989"/>
                    <a:pt x="221" y="1001"/>
                  </a:cubicBezTo>
                  <a:cubicBezTo>
                    <a:pt x="268" y="1048"/>
                    <a:pt x="327" y="1096"/>
                    <a:pt x="383" y="1151"/>
                  </a:cubicBezTo>
                  <a:cubicBezTo>
                    <a:pt x="302" y="769"/>
                    <a:pt x="221" y="383"/>
                    <a:pt x="140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" name="Google Shape;3902;p45"/>
            <p:cNvSpPr/>
            <p:nvPr/>
          </p:nvSpPr>
          <p:spPr>
            <a:xfrm>
              <a:off x="3511792" y="641298"/>
              <a:ext cx="29047" cy="87140"/>
            </a:xfrm>
            <a:custGeom>
              <a:avLst/>
              <a:gdLst/>
              <a:ahLst/>
              <a:cxnLst/>
              <a:rect l="l" t="t" r="r" b="b"/>
              <a:pathLst>
                <a:path w="384" h="1152" extrusionOk="0">
                  <a:moveTo>
                    <a:pt x="1" y="0"/>
                  </a:moveTo>
                  <a:lnTo>
                    <a:pt x="1" y="0"/>
                  </a:lnTo>
                  <a:cubicBezTo>
                    <a:pt x="82" y="394"/>
                    <a:pt x="163" y="768"/>
                    <a:pt x="244" y="1151"/>
                  </a:cubicBezTo>
                  <a:cubicBezTo>
                    <a:pt x="291" y="1151"/>
                    <a:pt x="339" y="1140"/>
                    <a:pt x="384" y="1129"/>
                  </a:cubicBezTo>
                  <a:cubicBezTo>
                    <a:pt x="384" y="1104"/>
                    <a:pt x="384" y="1092"/>
                    <a:pt x="372" y="1081"/>
                  </a:cubicBezTo>
                  <a:cubicBezTo>
                    <a:pt x="314" y="802"/>
                    <a:pt x="258" y="534"/>
                    <a:pt x="210" y="266"/>
                  </a:cubicBezTo>
                  <a:cubicBezTo>
                    <a:pt x="199" y="196"/>
                    <a:pt x="163" y="151"/>
                    <a:pt x="118" y="103"/>
                  </a:cubicBezTo>
                  <a:cubicBezTo>
                    <a:pt x="71" y="81"/>
                    <a:pt x="34" y="45"/>
                    <a:pt x="1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7" name="Google Shape;3903;p45"/>
            <p:cNvSpPr/>
            <p:nvPr/>
          </p:nvSpPr>
          <p:spPr>
            <a:xfrm>
              <a:off x="3667533" y="606806"/>
              <a:ext cx="26475" cy="89939"/>
            </a:xfrm>
            <a:custGeom>
              <a:avLst/>
              <a:gdLst/>
              <a:ahLst/>
              <a:cxnLst/>
              <a:rect l="l" t="t" r="r" b="b"/>
              <a:pathLst>
                <a:path w="350" h="1189" extrusionOk="0">
                  <a:moveTo>
                    <a:pt x="96" y="1"/>
                  </a:moveTo>
                  <a:cubicBezTo>
                    <a:pt x="71" y="71"/>
                    <a:pt x="48" y="129"/>
                    <a:pt x="26" y="188"/>
                  </a:cubicBezTo>
                  <a:cubicBezTo>
                    <a:pt x="15" y="210"/>
                    <a:pt x="1" y="247"/>
                    <a:pt x="15" y="269"/>
                  </a:cubicBezTo>
                  <a:cubicBezTo>
                    <a:pt x="71" y="559"/>
                    <a:pt x="129" y="850"/>
                    <a:pt x="188" y="1141"/>
                  </a:cubicBezTo>
                  <a:cubicBezTo>
                    <a:pt x="188" y="1155"/>
                    <a:pt x="199" y="1166"/>
                    <a:pt x="199" y="1188"/>
                  </a:cubicBezTo>
                  <a:cubicBezTo>
                    <a:pt x="247" y="1177"/>
                    <a:pt x="294" y="1166"/>
                    <a:pt x="350" y="1155"/>
                  </a:cubicBezTo>
                  <a:cubicBezTo>
                    <a:pt x="258" y="769"/>
                    <a:pt x="188" y="386"/>
                    <a:pt x="96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8" name="Google Shape;3904;p45"/>
            <p:cNvSpPr/>
            <p:nvPr/>
          </p:nvSpPr>
          <p:spPr>
            <a:xfrm>
              <a:off x="3470418" y="418313"/>
              <a:ext cx="171860" cy="218607"/>
            </a:xfrm>
            <a:custGeom>
              <a:avLst/>
              <a:gdLst/>
              <a:ahLst/>
              <a:cxnLst/>
              <a:rect l="l" t="t" r="r" b="b"/>
              <a:pathLst>
                <a:path w="2272" h="2890" extrusionOk="0">
                  <a:moveTo>
                    <a:pt x="2003" y="300"/>
                  </a:moveTo>
                  <a:cubicBezTo>
                    <a:pt x="2011" y="300"/>
                    <a:pt x="2018" y="305"/>
                    <a:pt x="2026" y="305"/>
                  </a:cubicBezTo>
                  <a:cubicBezTo>
                    <a:pt x="2037" y="339"/>
                    <a:pt x="2048" y="364"/>
                    <a:pt x="2062" y="398"/>
                  </a:cubicBezTo>
                  <a:cubicBezTo>
                    <a:pt x="2048" y="398"/>
                    <a:pt x="2037" y="409"/>
                    <a:pt x="2026" y="409"/>
                  </a:cubicBezTo>
                  <a:cubicBezTo>
                    <a:pt x="2014" y="386"/>
                    <a:pt x="2003" y="350"/>
                    <a:pt x="1992" y="328"/>
                  </a:cubicBezTo>
                  <a:cubicBezTo>
                    <a:pt x="1978" y="316"/>
                    <a:pt x="1992" y="305"/>
                    <a:pt x="1992" y="305"/>
                  </a:cubicBezTo>
                  <a:cubicBezTo>
                    <a:pt x="1996" y="302"/>
                    <a:pt x="2000" y="300"/>
                    <a:pt x="2003" y="300"/>
                  </a:cubicBezTo>
                  <a:close/>
                  <a:moveTo>
                    <a:pt x="1573" y="526"/>
                  </a:moveTo>
                  <a:cubicBezTo>
                    <a:pt x="1584" y="537"/>
                    <a:pt x="1595" y="560"/>
                    <a:pt x="1607" y="574"/>
                  </a:cubicBezTo>
                  <a:cubicBezTo>
                    <a:pt x="1595" y="596"/>
                    <a:pt x="1595" y="607"/>
                    <a:pt x="1584" y="629"/>
                  </a:cubicBezTo>
                  <a:cubicBezTo>
                    <a:pt x="1573" y="607"/>
                    <a:pt x="1559" y="596"/>
                    <a:pt x="1548" y="585"/>
                  </a:cubicBezTo>
                  <a:cubicBezTo>
                    <a:pt x="1548" y="574"/>
                    <a:pt x="1559" y="548"/>
                    <a:pt x="1573" y="526"/>
                  </a:cubicBezTo>
                  <a:close/>
                  <a:moveTo>
                    <a:pt x="1375" y="805"/>
                  </a:moveTo>
                  <a:cubicBezTo>
                    <a:pt x="1397" y="828"/>
                    <a:pt x="1419" y="839"/>
                    <a:pt x="1456" y="864"/>
                  </a:cubicBezTo>
                  <a:cubicBezTo>
                    <a:pt x="1445" y="875"/>
                    <a:pt x="1445" y="886"/>
                    <a:pt x="1433" y="898"/>
                  </a:cubicBezTo>
                  <a:cubicBezTo>
                    <a:pt x="1408" y="875"/>
                    <a:pt x="1386" y="864"/>
                    <a:pt x="1364" y="839"/>
                  </a:cubicBezTo>
                  <a:cubicBezTo>
                    <a:pt x="1364" y="839"/>
                    <a:pt x="1364" y="817"/>
                    <a:pt x="1375" y="805"/>
                  </a:cubicBezTo>
                  <a:close/>
                  <a:moveTo>
                    <a:pt x="768" y="886"/>
                  </a:moveTo>
                  <a:cubicBezTo>
                    <a:pt x="805" y="898"/>
                    <a:pt x="838" y="909"/>
                    <a:pt x="875" y="923"/>
                  </a:cubicBezTo>
                  <a:cubicBezTo>
                    <a:pt x="875" y="934"/>
                    <a:pt x="886" y="934"/>
                    <a:pt x="886" y="945"/>
                  </a:cubicBezTo>
                  <a:cubicBezTo>
                    <a:pt x="875" y="956"/>
                    <a:pt x="861" y="967"/>
                    <a:pt x="849" y="967"/>
                  </a:cubicBezTo>
                  <a:cubicBezTo>
                    <a:pt x="827" y="945"/>
                    <a:pt x="791" y="923"/>
                    <a:pt x="757" y="909"/>
                  </a:cubicBezTo>
                  <a:lnTo>
                    <a:pt x="768" y="886"/>
                  </a:lnTo>
                  <a:close/>
                  <a:moveTo>
                    <a:pt x="735" y="1004"/>
                  </a:moveTo>
                  <a:cubicBezTo>
                    <a:pt x="757" y="1026"/>
                    <a:pt x="780" y="1037"/>
                    <a:pt x="805" y="1074"/>
                  </a:cubicBezTo>
                  <a:cubicBezTo>
                    <a:pt x="791" y="1085"/>
                    <a:pt x="791" y="1096"/>
                    <a:pt x="780" y="1096"/>
                  </a:cubicBezTo>
                  <a:cubicBezTo>
                    <a:pt x="757" y="1074"/>
                    <a:pt x="735" y="1048"/>
                    <a:pt x="721" y="1026"/>
                  </a:cubicBezTo>
                  <a:cubicBezTo>
                    <a:pt x="710" y="1026"/>
                    <a:pt x="735" y="1015"/>
                    <a:pt x="735" y="1004"/>
                  </a:cubicBezTo>
                  <a:close/>
                  <a:moveTo>
                    <a:pt x="2188" y="1"/>
                  </a:moveTo>
                  <a:cubicBezTo>
                    <a:pt x="2143" y="26"/>
                    <a:pt x="2095" y="59"/>
                    <a:pt x="2048" y="71"/>
                  </a:cubicBezTo>
                  <a:cubicBezTo>
                    <a:pt x="1978" y="96"/>
                    <a:pt x="1897" y="129"/>
                    <a:pt x="1816" y="154"/>
                  </a:cubicBezTo>
                  <a:cubicBezTo>
                    <a:pt x="1769" y="166"/>
                    <a:pt x="1724" y="177"/>
                    <a:pt x="1688" y="188"/>
                  </a:cubicBezTo>
                  <a:cubicBezTo>
                    <a:pt x="1305" y="269"/>
                    <a:pt x="919" y="364"/>
                    <a:pt x="537" y="445"/>
                  </a:cubicBezTo>
                  <a:cubicBezTo>
                    <a:pt x="413" y="469"/>
                    <a:pt x="295" y="494"/>
                    <a:pt x="168" y="494"/>
                  </a:cubicBezTo>
                  <a:cubicBezTo>
                    <a:pt x="114" y="494"/>
                    <a:pt x="59" y="489"/>
                    <a:pt x="0" y="479"/>
                  </a:cubicBezTo>
                  <a:lnTo>
                    <a:pt x="0" y="479"/>
                  </a:lnTo>
                  <a:cubicBezTo>
                    <a:pt x="23" y="574"/>
                    <a:pt x="37" y="666"/>
                    <a:pt x="59" y="758"/>
                  </a:cubicBezTo>
                  <a:cubicBezTo>
                    <a:pt x="118" y="967"/>
                    <a:pt x="246" y="1107"/>
                    <a:pt x="478" y="1166"/>
                  </a:cubicBezTo>
                  <a:cubicBezTo>
                    <a:pt x="665" y="1202"/>
                    <a:pt x="861" y="1236"/>
                    <a:pt x="1059" y="1236"/>
                  </a:cubicBezTo>
                  <a:cubicBezTo>
                    <a:pt x="1107" y="1236"/>
                    <a:pt x="1165" y="1236"/>
                    <a:pt x="1210" y="1247"/>
                  </a:cubicBezTo>
                  <a:cubicBezTo>
                    <a:pt x="1269" y="1258"/>
                    <a:pt x="1305" y="1294"/>
                    <a:pt x="1327" y="1364"/>
                  </a:cubicBezTo>
                  <a:cubicBezTo>
                    <a:pt x="1419" y="1831"/>
                    <a:pt x="1526" y="2294"/>
                    <a:pt x="1618" y="2761"/>
                  </a:cubicBezTo>
                  <a:cubicBezTo>
                    <a:pt x="1629" y="2808"/>
                    <a:pt x="1643" y="2842"/>
                    <a:pt x="1654" y="2889"/>
                  </a:cubicBezTo>
                  <a:lnTo>
                    <a:pt x="1688" y="2889"/>
                  </a:lnTo>
                  <a:cubicBezTo>
                    <a:pt x="1688" y="2889"/>
                    <a:pt x="1699" y="2889"/>
                    <a:pt x="1699" y="2878"/>
                  </a:cubicBezTo>
                  <a:lnTo>
                    <a:pt x="1408" y="1585"/>
                  </a:lnTo>
                  <a:lnTo>
                    <a:pt x="1364" y="1342"/>
                  </a:lnTo>
                  <a:lnTo>
                    <a:pt x="1350" y="1328"/>
                  </a:lnTo>
                  <a:cubicBezTo>
                    <a:pt x="1338" y="1272"/>
                    <a:pt x="1375" y="1224"/>
                    <a:pt x="1419" y="1202"/>
                  </a:cubicBezTo>
                  <a:cubicBezTo>
                    <a:pt x="1456" y="1166"/>
                    <a:pt x="1503" y="1155"/>
                    <a:pt x="1548" y="1132"/>
                  </a:cubicBezTo>
                  <a:cubicBezTo>
                    <a:pt x="1746" y="1037"/>
                    <a:pt x="1933" y="923"/>
                    <a:pt x="2107" y="783"/>
                  </a:cubicBezTo>
                  <a:cubicBezTo>
                    <a:pt x="2202" y="699"/>
                    <a:pt x="2246" y="596"/>
                    <a:pt x="2257" y="479"/>
                  </a:cubicBezTo>
                  <a:cubicBezTo>
                    <a:pt x="2271" y="420"/>
                    <a:pt x="2271" y="364"/>
                    <a:pt x="2257" y="316"/>
                  </a:cubicBezTo>
                  <a:cubicBezTo>
                    <a:pt x="2246" y="210"/>
                    <a:pt x="2235" y="107"/>
                    <a:pt x="2188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9" name="Google Shape;3905;p45"/>
            <p:cNvSpPr/>
            <p:nvPr/>
          </p:nvSpPr>
          <p:spPr>
            <a:xfrm>
              <a:off x="3470418" y="418313"/>
              <a:ext cx="171860" cy="218607"/>
            </a:xfrm>
            <a:custGeom>
              <a:avLst/>
              <a:gdLst/>
              <a:ahLst/>
              <a:cxnLst/>
              <a:rect l="l" t="t" r="r" b="b"/>
              <a:pathLst>
                <a:path w="2272" h="2890" extrusionOk="0">
                  <a:moveTo>
                    <a:pt x="2003" y="300"/>
                  </a:moveTo>
                  <a:cubicBezTo>
                    <a:pt x="2011" y="300"/>
                    <a:pt x="2018" y="305"/>
                    <a:pt x="2026" y="305"/>
                  </a:cubicBezTo>
                  <a:cubicBezTo>
                    <a:pt x="2037" y="339"/>
                    <a:pt x="2048" y="364"/>
                    <a:pt x="2062" y="398"/>
                  </a:cubicBezTo>
                  <a:cubicBezTo>
                    <a:pt x="2048" y="398"/>
                    <a:pt x="2037" y="409"/>
                    <a:pt x="2026" y="409"/>
                  </a:cubicBezTo>
                  <a:cubicBezTo>
                    <a:pt x="2014" y="386"/>
                    <a:pt x="2003" y="350"/>
                    <a:pt x="1992" y="328"/>
                  </a:cubicBezTo>
                  <a:cubicBezTo>
                    <a:pt x="1978" y="316"/>
                    <a:pt x="1992" y="305"/>
                    <a:pt x="1992" y="305"/>
                  </a:cubicBezTo>
                  <a:cubicBezTo>
                    <a:pt x="1996" y="302"/>
                    <a:pt x="2000" y="300"/>
                    <a:pt x="2003" y="300"/>
                  </a:cubicBezTo>
                  <a:close/>
                  <a:moveTo>
                    <a:pt x="1573" y="526"/>
                  </a:moveTo>
                  <a:cubicBezTo>
                    <a:pt x="1584" y="537"/>
                    <a:pt x="1595" y="560"/>
                    <a:pt x="1607" y="574"/>
                  </a:cubicBezTo>
                  <a:cubicBezTo>
                    <a:pt x="1595" y="596"/>
                    <a:pt x="1595" y="607"/>
                    <a:pt x="1584" y="629"/>
                  </a:cubicBezTo>
                  <a:cubicBezTo>
                    <a:pt x="1573" y="607"/>
                    <a:pt x="1559" y="596"/>
                    <a:pt x="1548" y="585"/>
                  </a:cubicBezTo>
                  <a:cubicBezTo>
                    <a:pt x="1548" y="574"/>
                    <a:pt x="1559" y="548"/>
                    <a:pt x="1573" y="526"/>
                  </a:cubicBezTo>
                  <a:close/>
                  <a:moveTo>
                    <a:pt x="1375" y="805"/>
                  </a:moveTo>
                  <a:cubicBezTo>
                    <a:pt x="1397" y="828"/>
                    <a:pt x="1419" y="839"/>
                    <a:pt x="1456" y="864"/>
                  </a:cubicBezTo>
                  <a:cubicBezTo>
                    <a:pt x="1445" y="875"/>
                    <a:pt x="1445" y="886"/>
                    <a:pt x="1433" y="898"/>
                  </a:cubicBezTo>
                  <a:cubicBezTo>
                    <a:pt x="1408" y="875"/>
                    <a:pt x="1386" y="864"/>
                    <a:pt x="1364" y="839"/>
                  </a:cubicBezTo>
                  <a:cubicBezTo>
                    <a:pt x="1364" y="839"/>
                    <a:pt x="1364" y="817"/>
                    <a:pt x="1375" y="805"/>
                  </a:cubicBezTo>
                  <a:close/>
                  <a:moveTo>
                    <a:pt x="768" y="886"/>
                  </a:moveTo>
                  <a:cubicBezTo>
                    <a:pt x="805" y="898"/>
                    <a:pt x="838" y="909"/>
                    <a:pt x="875" y="923"/>
                  </a:cubicBezTo>
                  <a:cubicBezTo>
                    <a:pt x="875" y="934"/>
                    <a:pt x="886" y="934"/>
                    <a:pt x="886" y="945"/>
                  </a:cubicBezTo>
                  <a:cubicBezTo>
                    <a:pt x="875" y="956"/>
                    <a:pt x="861" y="967"/>
                    <a:pt x="849" y="967"/>
                  </a:cubicBezTo>
                  <a:cubicBezTo>
                    <a:pt x="827" y="945"/>
                    <a:pt x="791" y="923"/>
                    <a:pt x="757" y="909"/>
                  </a:cubicBezTo>
                  <a:lnTo>
                    <a:pt x="768" y="886"/>
                  </a:lnTo>
                  <a:close/>
                  <a:moveTo>
                    <a:pt x="735" y="1004"/>
                  </a:moveTo>
                  <a:cubicBezTo>
                    <a:pt x="757" y="1026"/>
                    <a:pt x="780" y="1037"/>
                    <a:pt x="805" y="1074"/>
                  </a:cubicBezTo>
                  <a:cubicBezTo>
                    <a:pt x="791" y="1085"/>
                    <a:pt x="791" y="1096"/>
                    <a:pt x="780" y="1096"/>
                  </a:cubicBezTo>
                  <a:cubicBezTo>
                    <a:pt x="757" y="1074"/>
                    <a:pt x="735" y="1048"/>
                    <a:pt x="721" y="1026"/>
                  </a:cubicBezTo>
                  <a:cubicBezTo>
                    <a:pt x="710" y="1026"/>
                    <a:pt x="735" y="1015"/>
                    <a:pt x="735" y="1004"/>
                  </a:cubicBezTo>
                  <a:close/>
                  <a:moveTo>
                    <a:pt x="2188" y="1"/>
                  </a:moveTo>
                  <a:cubicBezTo>
                    <a:pt x="2143" y="26"/>
                    <a:pt x="2095" y="59"/>
                    <a:pt x="2048" y="71"/>
                  </a:cubicBezTo>
                  <a:cubicBezTo>
                    <a:pt x="1978" y="96"/>
                    <a:pt x="1897" y="129"/>
                    <a:pt x="1816" y="154"/>
                  </a:cubicBezTo>
                  <a:cubicBezTo>
                    <a:pt x="1769" y="166"/>
                    <a:pt x="1724" y="177"/>
                    <a:pt x="1688" y="188"/>
                  </a:cubicBezTo>
                  <a:cubicBezTo>
                    <a:pt x="1305" y="269"/>
                    <a:pt x="919" y="364"/>
                    <a:pt x="537" y="445"/>
                  </a:cubicBezTo>
                  <a:cubicBezTo>
                    <a:pt x="413" y="469"/>
                    <a:pt x="295" y="494"/>
                    <a:pt x="168" y="494"/>
                  </a:cubicBezTo>
                  <a:cubicBezTo>
                    <a:pt x="114" y="494"/>
                    <a:pt x="59" y="489"/>
                    <a:pt x="0" y="479"/>
                  </a:cubicBezTo>
                  <a:lnTo>
                    <a:pt x="0" y="479"/>
                  </a:lnTo>
                  <a:cubicBezTo>
                    <a:pt x="23" y="574"/>
                    <a:pt x="37" y="666"/>
                    <a:pt x="59" y="758"/>
                  </a:cubicBezTo>
                  <a:cubicBezTo>
                    <a:pt x="118" y="967"/>
                    <a:pt x="246" y="1107"/>
                    <a:pt x="478" y="1166"/>
                  </a:cubicBezTo>
                  <a:cubicBezTo>
                    <a:pt x="665" y="1202"/>
                    <a:pt x="861" y="1236"/>
                    <a:pt x="1059" y="1236"/>
                  </a:cubicBezTo>
                  <a:cubicBezTo>
                    <a:pt x="1107" y="1236"/>
                    <a:pt x="1165" y="1236"/>
                    <a:pt x="1210" y="1247"/>
                  </a:cubicBezTo>
                  <a:cubicBezTo>
                    <a:pt x="1269" y="1258"/>
                    <a:pt x="1305" y="1294"/>
                    <a:pt x="1327" y="1364"/>
                  </a:cubicBezTo>
                  <a:cubicBezTo>
                    <a:pt x="1419" y="1831"/>
                    <a:pt x="1526" y="2294"/>
                    <a:pt x="1618" y="2761"/>
                  </a:cubicBezTo>
                  <a:cubicBezTo>
                    <a:pt x="1629" y="2808"/>
                    <a:pt x="1643" y="2842"/>
                    <a:pt x="1654" y="2889"/>
                  </a:cubicBezTo>
                  <a:lnTo>
                    <a:pt x="1688" y="2889"/>
                  </a:lnTo>
                  <a:cubicBezTo>
                    <a:pt x="1688" y="2889"/>
                    <a:pt x="1699" y="2889"/>
                    <a:pt x="1699" y="2878"/>
                  </a:cubicBezTo>
                  <a:lnTo>
                    <a:pt x="1408" y="1585"/>
                  </a:lnTo>
                  <a:lnTo>
                    <a:pt x="1364" y="1342"/>
                  </a:lnTo>
                  <a:lnTo>
                    <a:pt x="1350" y="1328"/>
                  </a:lnTo>
                  <a:cubicBezTo>
                    <a:pt x="1338" y="1272"/>
                    <a:pt x="1375" y="1224"/>
                    <a:pt x="1419" y="1202"/>
                  </a:cubicBezTo>
                  <a:cubicBezTo>
                    <a:pt x="1456" y="1166"/>
                    <a:pt x="1503" y="1155"/>
                    <a:pt x="1548" y="1132"/>
                  </a:cubicBezTo>
                  <a:cubicBezTo>
                    <a:pt x="1746" y="1037"/>
                    <a:pt x="1933" y="923"/>
                    <a:pt x="2107" y="783"/>
                  </a:cubicBezTo>
                  <a:cubicBezTo>
                    <a:pt x="2202" y="699"/>
                    <a:pt x="2246" y="596"/>
                    <a:pt x="2257" y="479"/>
                  </a:cubicBezTo>
                  <a:cubicBezTo>
                    <a:pt x="2271" y="420"/>
                    <a:pt x="2271" y="364"/>
                    <a:pt x="2257" y="316"/>
                  </a:cubicBezTo>
                  <a:cubicBezTo>
                    <a:pt x="2246" y="210"/>
                    <a:pt x="2235" y="107"/>
                    <a:pt x="2188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60" name="Google Shape;3906;p45"/>
            <p:cNvSpPr/>
            <p:nvPr/>
          </p:nvSpPr>
          <p:spPr>
            <a:xfrm>
              <a:off x="3576086" y="523981"/>
              <a:ext cx="95990" cy="112102"/>
            </a:xfrm>
            <a:custGeom>
              <a:avLst/>
              <a:gdLst/>
              <a:ahLst/>
              <a:cxnLst/>
              <a:rect l="l" t="t" r="r" b="b"/>
              <a:pathLst>
                <a:path w="1269" h="1482" extrusionOk="0">
                  <a:moveTo>
                    <a:pt x="81" y="188"/>
                  </a:moveTo>
                  <a:cubicBezTo>
                    <a:pt x="106" y="210"/>
                    <a:pt x="117" y="224"/>
                    <a:pt x="129" y="246"/>
                  </a:cubicBezTo>
                  <a:lnTo>
                    <a:pt x="129" y="258"/>
                  </a:lnTo>
                  <a:cubicBezTo>
                    <a:pt x="129" y="269"/>
                    <a:pt x="117" y="269"/>
                    <a:pt x="117" y="269"/>
                  </a:cubicBezTo>
                  <a:cubicBezTo>
                    <a:pt x="117" y="280"/>
                    <a:pt x="117" y="294"/>
                    <a:pt x="106" y="305"/>
                  </a:cubicBezTo>
                  <a:cubicBezTo>
                    <a:pt x="92" y="294"/>
                    <a:pt x="81" y="269"/>
                    <a:pt x="70" y="258"/>
                  </a:cubicBezTo>
                  <a:lnTo>
                    <a:pt x="70" y="246"/>
                  </a:lnTo>
                  <a:lnTo>
                    <a:pt x="70" y="235"/>
                  </a:lnTo>
                  <a:cubicBezTo>
                    <a:pt x="81" y="224"/>
                    <a:pt x="81" y="199"/>
                    <a:pt x="81" y="188"/>
                  </a:cubicBezTo>
                  <a:close/>
                  <a:moveTo>
                    <a:pt x="151" y="456"/>
                  </a:moveTo>
                  <a:cubicBezTo>
                    <a:pt x="151" y="467"/>
                    <a:pt x="162" y="478"/>
                    <a:pt x="176" y="503"/>
                  </a:cubicBezTo>
                  <a:lnTo>
                    <a:pt x="176" y="515"/>
                  </a:lnTo>
                  <a:lnTo>
                    <a:pt x="187" y="515"/>
                  </a:lnTo>
                  <a:cubicBezTo>
                    <a:pt x="187" y="537"/>
                    <a:pt x="176" y="559"/>
                    <a:pt x="176" y="573"/>
                  </a:cubicBezTo>
                  <a:cubicBezTo>
                    <a:pt x="162" y="559"/>
                    <a:pt x="151" y="537"/>
                    <a:pt x="140" y="515"/>
                  </a:cubicBezTo>
                  <a:lnTo>
                    <a:pt x="129" y="515"/>
                  </a:lnTo>
                  <a:cubicBezTo>
                    <a:pt x="140" y="490"/>
                    <a:pt x="140" y="478"/>
                    <a:pt x="151" y="456"/>
                  </a:cubicBezTo>
                  <a:close/>
                  <a:moveTo>
                    <a:pt x="0" y="1"/>
                  </a:moveTo>
                  <a:lnTo>
                    <a:pt x="59" y="224"/>
                  </a:lnTo>
                  <a:lnTo>
                    <a:pt x="338" y="1481"/>
                  </a:lnTo>
                  <a:cubicBezTo>
                    <a:pt x="397" y="1467"/>
                    <a:pt x="455" y="1456"/>
                    <a:pt x="511" y="1445"/>
                  </a:cubicBezTo>
                  <a:cubicBezTo>
                    <a:pt x="548" y="1434"/>
                    <a:pt x="595" y="1434"/>
                    <a:pt x="629" y="1434"/>
                  </a:cubicBezTo>
                  <a:cubicBezTo>
                    <a:pt x="690" y="1427"/>
                    <a:pt x="754" y="1421"/>
                    <a:pt x="818" y="1421"/>
                  </a:cubicBezTo>
                  <a:cubicBezTo>
                    <a:pt x="864" y="1421"/>
                    <a:pt x="911" y="1424"/>
                    <a:pt x="955" y="1434"/>
                  </a:cubicBezTo>
                  <a:cubicBezTo>
                    <a:pt x="966" y="1435"/>
                    <a:pt x="976" y="1436"/>
                    <a:pt x="985" y="1436"/>
                  </a:cubicBezTo>
                  <a:cubicBezTo>
                    <a:pt x="1045" y="1436"/>
                    <a:pt x="1075" y="1405"/>
                    <a:pt x="1106" y="1364"/>
                  </a:cubicBezTo>
                  <a:cubicBezTo>
                    <a:pt x="1210" y="1235"/>
                    <a:pt x="1268" y="1085"/>
                    <a:pt x="1257" y="909"/>
                  </a:cubicBezTo>
                  <a:cubicBezTo>
                    <a:pt x="1257" y="794"/>
                    <a:pt x="1246" y="666"/>
                    <a:pt x="1210" y="537"/>
                  </a:cubicBezTo>
                  <a:cubicBezTo>
                    <a:pt x="1154" y="316"/>
                    <a:pt x="1025" y="165"/>
                    <a:pt x="791" y="107"/>
                  </a:cubicBezTo>
                  <a:cubicBezTo>
                    <a:pt x="606" y="70"/>
                    <a:pt x="408" y="37"/>
                    <a:pt x="210" y="37"/>
                  </a:cubicBezTo>
                  <a:cubicBezTo>
                    <a:pt x="162" y="37"/>
                    <a:pt x="117" y="37"/>
                    <a:pt x="70" y="26"/>
                  </a:cubicBezTo>
                  <a:cubicBezTo>
                    <a:pt x="48" y="26"/>
                    <a:pt x="22" y="15"/>
                    <a:pt x="0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61" name="Google Shape;3907;p45"/>
            <p:cNvSpPr/>
            <p:nvPr/>
          </p:nvSpPr>
          <p:spPr>
            <a:xfrm>
              <a:off x="3472082" y="415439"/>
              <a:ext cx="160438" cy="37443"/>
            </a:xfrm>
            <a:custGeom>
              <a:avLst/>
              <a:gdLst/>
              <a:ahLst/>
              <a:cxnLst/>
              <a:rect l="l" t="t" r="r" b="b"/>
              <a:pathLst>
                <a:path w="2121" h="495" extrusionOk="0">
                  <a:moveTo>
                    <a:pt x="2051" y="0"/>
                  </a:moveTo>
                  <a:cubicBezTo>
                    <a:pt x="1655" y="0"/>
                    <a:pt x="274" y="288"/>
                    <a:pt x="1" y="483"/>
                  </a:cubicBezTo>
                  <a:cubicBezTo>
                    <a:pt x="26" y="483"/>
                    <a:pt x="48" y="494"/>
                    <a:pt x="59" y="494"/>
                  </a:cubicBezTo>
                  <a:cubicBezTo>
                    <a:pt x="100" y="489"/>
                    <a:pt x="137" y="489"/>
                    <a:pt x="176" y="489"/>
                  </a:cubicBezTo>
                  <a:cubicBezTo>
                    <a:pt x="214" y="489"/>
                    <a:pt x="252" y="489"/>
                    <a:pt x="294" y="483"/>
                  </a:cubicBezTo>
                  <a:cubicBezTo>
                    <a:pt x="839" y="388"/>
                    <a:pt x="1386" y="262"/>
                    <a:pt x="1923" y="109"/>
                  </a:cubicBezTo>
                  <a:cubicBezTo>
                    <a:pt x="1992" y="86"/>
                    <a:pt x="2062" y="53"/>
                    <a:pt x="2121" y="28"/>
                  </a:cubicBezTo>
                  <a:lnTo>
                    <a:pt x="2121" y="5"/>
                  </a:lnTo>
                  <a:cubicBezTo>
                    <a:pt x="2103" y="2"/>
                    <a:pt x="2080" y="0"/>
                    <a:pt x="2051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62" name="Google Shape;3908;p45"/>
            <p:cNvSpPr/>
            <p:nvPr/>
          </p:nvSpPr>
          <p:spPr>
            <a:xfrm>
              <a:off x="3472082" y="415439"/>
              <a:ext cx="160438" cy="37443"/>
            </a:xfrm>
            <a:custGeom>
              <a:avLst/>
              <a:gdLst/>
              <a:ahLst/>
              <a:cxnLst/>
              <a:rect l="l" t="t" r="r" b="b"/>
              <a:pathLst>
                <a:path w="2121" h="495" extrusionOk="0">
                  <a:moveTo>
                    <a:pt x="2051" y="0"/>
                  </a:moveTo>
                  <a:cubicBezTo>
                    <a:pt x="1655" y="0"/>
                    <a:pt x="274" y="288"/>
                    <a:pt x="1" y="483"/>
                  </a:cubicBezTo>
                  <a:cubicBezTo>
                    <a:pt x="26" y="483"/>
                    <a:pt x="48" y="494"/>
                    <a:pt x="59" y="494"/>
                  </a:cubicBezTo>
                  <a:cubicBezTo>
                    <a:pt x="100" y="489"/>
                    <a:pt x="137" y="489"/>
                    <a:pt x="176" y="489"/>
                  </a:cubicBezTo>
                  <a:cubicBezTo>
                    <a:pt x="214" y="489"/>
                    <a:pt x="252" y="489"/>
                    <a:pt x="294" y="483"/>
                  </a:cubicBezTo>
                  <a:cubicBezTo>
                    <a:pt x="839" y="388"/>
                    <a:pt x="1386" y="262"/>
                    <a:pt x="1923" y="109"/>
                  </a:cubicBezTo>
                  <a:cubicBezTo>
                    <a:pt x="1992" y="86"/>
                    <a:pt x="2062" y="53"/>
                    <a:pt x="2121" y="28"/>
                  </a:cubicBezTo>
                  <a:lnTo>
                    <a:pt x="2121" y="5"/>
                  </a:lnTo>
                  <a:cubicBezTo>
                    <a:pt x="2103" y="2"/>
                    <a:pt x="2080" y="0"/>
                    <a:pt x="2051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63" name="Google Shape;3909;p45"/>
            <p:cNvSpPr/>
            <p:nvPr/>
          </p:nvSpPr>
          <p:spPr>
            <a:xfrm>
              <a:off x="3554075" y="634566"/>
              <a:ext cx="95990" cy="24281"/>
            </a:xfrm>
            <a:custGeom>
              <a:avLst/>
              <a:gdLst/>
              <a:ahLst/>
              <a:cxnLst/>
              <a:rect l="l" t="t" r="r" b="b"/>
              <a:pathLst>
                <a:path w="1269" h="321" extrusionOk="0">
                  <a:moveTo>
                    <a:pt x="1108" y="0"/>
                  </a:moveTo>
                  <a:cubicBezTo>
                    <a:pt x="757" y="0"/>
                    <a:pt x="118" y="173"/>
                    <a:pt x="1" y="321"/>
                  </a:cubicBezTo>
                  <a:cubicBezTo>
                    <a:pt x="82" y="310"/>
                    <a:pt x="163" y="310"/>
                    <a:pt x="232" y="299"/>
                  </a:cubicBezTo>
                  <a:cubicBezTo>
                    <a:pt x="501" y="240"/>
                    <a:pt x="758" y="181"/>
                    <a:pt x="1026" y="123"/>
                  </a:cubicBezTo>
                  <a:cubicBezTo>
                    <a:pt x="1107" y="100"/>
                    <a:pt x="1177" y="53"/>
                    <a:pt x="1269" y="19"/>
                  </a:cubicBezTo>
                  <a:cubicBezTo>
                    <a:pt x="1229" y="6"/>
                    <a:pt x="1173" y="0"/>
                    <a:pt x="1108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64" name="Google Shape;3910;p45"/>
            <p:cNvSpPr/>
            <p:nvPr/>
          </p:nvSpPr>
          <p:spPr>
            <a:xfrm>
              <a:off x="3554075" y="634566"/>
              <a:ext cx="95990" cy="24281"/>
            </a:xfrm>
            <a:custGeom>
              <a:avLst/>
              <a:gdLst/>
              <a:ahLst/>
              <a:cxnLst/>
              <a:rect l="l" t="t" r="r" b="b"/>
              <a:pathLst>
                <a:path w="1269" h="321" extrusionOk="0">
                  <a:moveTo>
                    <a:pt x="1108" y="0"/>
                  </a:moveTo>
                  <a:cubicBezTo>
                    <a:pt x="757" y="0"/>
                    <a:pt x="118" y="173"/>
                    <a:pt x="1" y="321"/>
                  </a:cubicBezTo>
                  <a:cubicBezTo>
                    <a:pt x="82" y="310"/>
                    <a:pt x="163" y="310"/>
                    <a:pt x="232" y="299"/>
                  </a:cubicBezTo>
                  <a:cubicBezTo>
                    <a:pt x="501" y="240"/>
                    <a:pt x="758" y="181"/>
                    <a:pt x="1026" y="123"/>
                  </a:cubicBezTo>
                  <a:cubicBezTo>
                    <a:pt x="1107" y="100"/>
                    <a:pt x="1177" y="53"/>
                    <a:pt x="1269" y="19"/>
                  </a:cubicBezTo>
                  <a:cubicBezTo>
                    <a:pt x="1229" y="6"/>
                    <a:pt x="1173" y="0"/>
                    <a:pt x="1108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65" name="Google Shape;3911;p45"/>
            <p:cNvSpPr/>
            <p:nvPr/>
          </p:nvSpPr>
          <p:spPr>
            <a:xfrm>
              <a:off x="3575178" y="649089"/>
              <a:ext cx="48487" cy="27307"/>
            </a:xfrm>
            <a:custGeom>
              <a:avLst/>
              <a:gdLst/>
              <a:ahLst/>
              <a:cxnLst/>
              <a:rect l="l" t="t" r="r" b="b"/>
              <a:pathLst>
                <a:path w="641" h="361" extrusionOk="0">
                  <a:moveTo>
                    <a:pt x="641" y="0"/>
                  </a:moveTo>
                  <a:lnTo>
                    <a:pt x="641" y="0"/>
                  </a:lnTo>
                  <a:cubicBezTo>
                    <a:pt x="431" y="37"/>
                    <a:pt x="222" y="81"/>
                    <a:pt x="1" y="129"/>
                  </a:cubicBezTo>
                  <a:cubicBezTo>
                    <a:pt x="12" y="140"/>
                    <a:pt x="12" y="140"/>
                    <a:pt x="23" y="140"/>
                  </a:cubicBezTo>
                  <a:cubicBezTo>
                    <a:pt x="129" y="176"/>
                    <a:pt x="222" y="221"/>
                    <a:pt x="258" y="339"/>
                  </a:cubicBezTo>
                  <a:cubicBezTo>
                    <a:pt x="258" y="350"/>
                    <a:pt x="280" y="361"/>
                    <a:pt x="303" y="361"/>
                  </a:cubicBezTo>
                  <a:cubicBezTo>
                    <a:pt x="350" y="350"/>
                    <a:pt x="409" y="339"/>
                    <a:pt x="467" y="327"/>
                  </a:cubicBezTo>
                  <a:cubicBezTo>
                    <a:pt x="490" y="316"/>
                    <a:pt x="501" y="302"/>
                    <a:pt x="501" y="280"/>
                  </a:cubicBezTo>
                  <a:cubicBezTo>
                    <a:pt x="490" y="210"/>
                    <a:pt x="512" y="163"/>
                    <a:pt x="548" y="107"/>
                  </a:cubicBezTo>
                  <a:cubicBezTo>
                    <a:pt x="582" y="70"/>
                    <a:pt x="607" y="37"/>
                    <a:pt x="641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66" name="Google Shape;3912;p45"/>
            <p:cNvSpPr/>
            <p:nvPr/>
          </p:nvSpPr>
          <p:spPr>
            <a:xfrm>
              <a:off x="3575178" y="649089"/>
              <a:ext cx="48487" cy="27307"/>
            </a:xfrm>
            <a:custGeom>
              <a:avLst/>
              <a:gdLst/>
              <a:ahLst/>
              <a:cxnLst/>
              <a:rect l="l" t="t" r="r" b="b"/>
              <a:pathLst>
                <a:path w="641" h="361" extrusionOk="0">
                  <a:moveTo>
                    <a:pt x="641" y="0"/>
                  </a:moveTo>
                  <a:lnTo>
                    <a:pt x="641" y="0"/>
                  </a:lnTo>
                  <a:cubicBezTo>
                    <a:pt x="431" y="37"/>
                    <a:pt x="222" y="81"/>
                    <a:pt x="1" y="129"/>
                  </a:cubicBezTo>
                  <a:cubicBezTo>
                    <a:pt x="12" y="140"/>
                    <a:pt x="12" y="140"/>
                    <a:pt x="23" y="140"/>
                  </a:cubicBezTo>
                  <a:cubicBezTo>
                    <a:pt x="129" y="176"/>
                    <a:pt x="222" y="221"/>
                    <a:pt x="258" y="339"/>
                  </a:cubicBezTo>
                  <a:cubicBezTo>
                    <a:pt x="258" y="350"/>
                    <a:pt x="280" y="361"/>
                    <a:pt x="303" y="361"/>
                  </a:cubicBezTo>
                  <a:cubicBezTo>
                    <a:pt x="350" y="350"/>
                    <a:pt x="409" y="339"/>
                    <a:pt x="467" y="327"/>
                  </a:cubicBezTo>
                  <a:cubicBezTo>
                    <a:pt x="490" y="316"/>
                    <a:pt x="501" y="302"/>
                    <a:pt x="501" y="280"/>
                  </a:cubicBezTo>
                  <a:cubicBezTo>
                    <a:pt x="490" y="210"/>
                    <a:pt x="512" y="163"/>
                    <a:pt x="548" y="107"/>
                  </a:cubicBezTo>
                  <a:cubicBezTo>
                    <a:pt x="582" y="70"/>
                    <a:pt x="607" y="37"/>
                    <a:pt x="641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67" name="Google Shape;3913;p45"/>
            <p:cNvSpPr/>
            <p:nvPr/>
          </p:nvSpPr>
          <p:spPr>
            <a:xfrm>
              <a:off x="3484562" y="501138"/>
              <a:ext cx="21180" cy="69667"/>
            </a:xfrm>
            <a:custGeom>
              <a:avLst/>
              <a:gdLst/>
              <a:ahLst/>
              <a:cxnLst/>
              <a:rect l="l" t="t" r="r" b="b"/>
              <a:pathLst>
                <a:path w="280" h="921" extrusionOk="0">
                  <a:moveTo>
                    <a:pt x="0" y="1"/>
                  </a:moveTo>
                  <a:lnTo>
                    <a:pt x="0" y="1"/>
                  </a:lnTo>
                  <a:cubicBezTo>
                    <a:pt x="70" y="303"/>
                    <a:pt x="129" y="618"/>
                    <a:pt x="199" y="920"/>
                  </a:cubicBezTo>
                  <a:cubicBezTo>
                    <a:pt x="221" y="875"/>
                    <a:pt x="255" y="828"/>
                    <a:pt x="280" y="792"/>
                  </a:cubicBezTo>
                  <a:cubicBezTo>
                    <a:pt x="221" y="560"/>
                    <a:pt x="174" y="328"/>
                    <a:pt x="140" y="93"/>
                  </a:cubicBezTo>
                  <a:cubicBezTo>
                    <a:pt x="81" y="60"/>
                    <a:pt x="45" y="37"/>
                    <a:pt x="0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68" name="Google Shape;3914;p45"/>
            <p:cNvSpPr/>
            <p:nvPr/>
          </p:nvSpPr>
          <p:spPr>
            <a:xfrm>
              <a:off x="3636900" y="466949"/>
              <a:ext cx="21180" cy="70423"/>
            </a:xfrm>
            <a:custGeom>
              <a:avLst/>
              <a:gdLst/>
              <a:ahLst/>
              <a:cxnLst/>
              <a:rect l="l" t="t" r="r" b="b"/>
              <a:pathLst>
                <a:path w="280" h="931" extrusionOk="0">
                  <a:moveTo>
                    <a:pt x="82" y="0"/>
                  </a:moveTo>
                  <a:cubicBezTo>
                    <a:pt x="56" y="23"/>
                    <a:pt x="45" y="56"/>
                    <a:pt x="34" y="70"/>
                  </a:cubicBezTo>
                  <a:cubicBezTo>
                    <a:pt x="23" y="93"/>
                    <a:pt x="1" y="115"/>
                    <a:pt x="1" y="126"/>
                  </a:cubicBezTo>
                  <a:cubicBezTo>
                    <a:pt x="56" y="372"/>
                    <a:pt x="104" y="615"/>
                    <a:pt x="140" y="824"/>
                  </a:cubicBezTo>
                  <a:cubicBezTo>
                    <a:pt x="196" y="872"/>
                    <a:pt x="233" y="908"/>
                    <a:pt x="280" y="931"/>
                  </a:cubicBezTo>
                  <a:cubicBezTo>
                    <a:pt x="210" y="629"/>
                    <a:pt x="151" y="313"/>
                    <a:pt x="82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69" name="Google Shape;3915;p45"/>
            <p:cNvSpPr/>
            <p:nvPr/>
          </p:nvSpPr>
          <p:spPr>
            <a:xfrm>
              <a:off x="3387593" y="259017"/>
              <a:ext cx="367320" cy="520874"/>
            </a:xfrm>
            <a:custGeom>
              <a:avLst/>
              <a:gdLst/>
              <a:ahLst/>
              <a:cxnLst/>
              <a:rect l="l" t="t" r="r" b="b"/>
              <a:pathLst>
                <a:path w="4856" h="6886" extrusionOk="0">
                  <a:moveTo>
                    <a:pt x="2514" y="48"/>
                  </a:moveTo>
                  <a:cubicBezTo>
                    <a:pt x="2528" y="48"/>
                    <a:pt x="2551" y="59"/>
                    <a:pt x="2562" y="70"/>
                  </a:cubicBezTo>
                  <a:cubicBezTo>
                    <a:pt x="2609" y="129"/>
                    <a:pt x="2643" y="188"/>
                    <a:pt x="2690" y="257"/>
                  </a:cubicBezTo>
                  <a:cubicBezTo>
                    <a:pt x="2084" y="386"/>
                    <a:pt x="1503" y="514"/>
                    <a:pt x="886" y="640"/>
                  </a:cubicBezTo>
                  <a:cubicBezTo>
                    <a:pt x="908" y="559"/>
                    <a:pt x="922" y="478"/>
                    <a:pt x="944" y="397"/>
                  </a:cubicBezTo>
                  <a:cubicBezTo>
                    <a:pt x="944" y="386"/>
                    <a:pt x="967" y="375"/>
                    <a:pt x="978" y="375"/>
                  </a:cubicBezTo>
                  <a:cubicBezTo>
                    <a:pt x="1492" y="269"/>
                    <a:pt x="2003" y="165"/>
                    <a:pt x="2514" y="48"/>
                  </a:cubicBezTo>
                  <a:close/>
                  <a:moveTo>
                    <a:pt x="3529" y="140"/>
                  </a:moveTo>
                  <a:cubicBezTo>
                    <a:pt x="3506" y="199"/>
                    <a:pt x="3481" y="235"/>
                    <a:pt x="3459" y="280"/>
                  </a:cubicBezTo>
                  <a:cubicBezTo>
                    <a:pt x="3447" y="291"/>
                    <a:pt x="3436" y="291"/>
                    <a:pt x="3436" y="291"/>
                  </a:cubicBezTo>
                  <a:cubicBezTo>
                    <a:pt x="2889" y="408"/>
                    <a:pt x="2352" y="514"/>
                    <a:pt x="1816" y="629"/>
                  </a:cubicBezTo>
                  <a:cubicBezTo>
                    <a:pt x="1316" y="735"/>
                    <a:pt x="816" y="838"/>
                    <a:pt x="316" y="956"/>
                  </a:cubicBezTo>
                  <a:cubicBezTo>
                    <a:pt x="297" y="960"/>
                    <a:pt x="279" y="962"/>
                    <a:pt x="263" y="962"/>
                  </a:cubicBezTo>
                  <a:cubicBezTo>
                    <a:pt x="189" y="962"/>
                    <a:pt x="141" y="923"/>
                    <a:pt x="84" y="875"/>
                  </a:cubicBezTo>
                  <a:cubicBezTo>
                    <a:pt x="1235" y="629"/>
                    <a:pt x="2375" y="386"/>
                    <a:pt x="3529" y="140"/>
                  </a:cubicBezTo>
                  <a:close/>
                  <a:moveTo>
                    <a:pt x="3098" y="419"/>
                  </a:moveTo>
                  <a:lnTo>
                    <a:pt x="3098" y="419"/>
                  </a:lnTo>
                  <a:cubicBezTo>
                    <a:pt x="3062" y="489"/>
                    <a:pt x="3040" y="548"/>
                    <a:pt x="3017" y="595"/>
                  </a:cubicBezTo>
                  <a:cubicBezTo>
                    <a:pt x="3003" y="607"/>
                    <a:pt x="2981" y="607"/>
                    <a:pt x="2970" y="618"/>
                  </a:cubicBezTo>
                  <a:cubicBezTo>
                    <a:pt x="2598" y="688"/>
                    <a:pt x="2235" y="769"/>
                    <a:pt x="1875" y="850"/>
                  </a:cubicBezTo>
                  <a:cubicBezTo>
                    <a:pt x="1514" y="920"/>
                    <a:pt x="1154" y="1003"/>
                    <a:pt x="794" y="1073"/>
                  </a:cubicBezTo>
                  <a:cubicBezTo>
                    <a:pt x="781" y="1077"/>
                    <a:pt x="769" y="1080"/>
                    <a:pt x="759" y="1080"/>
                  </a:cubicBezTo>
                  <a:cubicBezTo>
                    <a:pt x="739" y="1080"/>
                    <a:pt x="722" y="1071"/>
                    <a:pt x="699" y="1048"/>
                  </a:cubicBezTo>
                  <a:cubicBezTo>
                    <a:pt x="676" y="1014"/>
                    <a:pt x="643" y="989"/>
                    <a:pt x="595" y="956"/>
                  </a:cubicBezTo>
                  <a:cubicBezTo>
                    <a:pt x="1433" y="780"/>
                    <a:pt x="2260" y="607"/>
                    <a:pt x="3098" y="419"/>
                  </a:cubicBezTo>
                  <a:close/>
                  <a:moveTo>
                    <a:pt x="2039" y="875"/>
                  </a:moveTo>
                  <a:cubicBezTo>
                    <a:pt x="2051" y="908"/>
                    <a:pt x="2051" y="945"/>
                    <a:pt x="2073" y="967"/>
                  </a:cubicBezTo>
                  <a:cubicBezTo>
                    <a:pt x="2095" y="1014"/>
                    <a:pt x="2143" y="1048"/>
                    <a:pt x="2179" y="1084"/>
                  </a:cubicBezTo>
                  <a:cubicBezTo>
                    <a:pt x="2235" y="1129"/>
                    <a:pt x="2283" y="1177"/>
                    <a:pt x="2294" y="1258"/>
                  </a:cubicBezTo>
                  <a:cubicBezTo>
                    <a:pt x="2084" y="1305"/>
                    <a:pt x="1875" y="1353"/>
                    <a:pt x="1654" y="1397"/>
                  </a:cubicBezTo>
                  <a:cubicBezTo>
                    <a:pt x="1643" y="1327"/>
                    <a:pt x="1654" y="1258"/>
                    <a:pt x="1690" y="1199"/>
                  </a:cubicBezTo>
                  <a:cubicBezTo>
                    <a:pt x="1701" y="1165"/>
                    <a:pt x="1724" y="1143"/>
                    <a:pt x="1735" y="1107"/>
                  </a:cubicBezTo>
                  <a:cubicBezTo>
                    <a:pt x="1746" y="1048"/>
                    <a:pt x="1746" y="989"/>
                    <a:pt x="1746" y="933"/>
                  </a:cubicBezTo>
                  <a:cubicBezTo>
                    <a:pt x="1841" y="920"/>
                    <a:pt x="1933" y="897"/>
                    <a:pt x="2039" y="875"/>
                  </a:cubicBezTo>
                  <a:close/>
                  <a:moveTo>
                    <a:pt x="2760" y="710"/>
                  </a:moveTo>
                  <a:cubicBezTo>
                    <a:pt x="2760" y="710"/>
                    <a:pt x="2771" y="710"/>
                    <a:pt x="2783" y="724"/>
                  </a:cubicBezTo>
                  <a:cubicBezTo>
                    <a:pt x="2841" y="1014"/>
                    <a:pt x="2911" y="1316"/>
                    <a:pt x="2970" y="1607"/>
                  </a:cubicBezTo>
                  <a:cubicBezTo>
                    <a:pt x="2900" y="1596"/>
                    <a:pt x="2841" y="1573"/>
                    <a:pt x="2771" y="1562"/>
                  </a:cubicBezTo>
                  <a:cubicBezTo>
                    <a:pt x="2744" y="1557"/>
                    <a:pt x="2717" y="1556"/>
                    <a:pt x="2690" y="1556"/>
                  </a:cubicBezTo>
                  <a:cubicBezTo>
                    <a:pt x="2636" y="1556"/>
                    <a:pt x="2582" y="1562"/>
                    <a:pt x="2528" y="1562"/>
                  </a:cubicBezTo>
                  <a:cubicBezTo>
                    <a:pt x="2433" y="1548"/>
                    <a:pt x="2341" y="1537"/>
                    <a:pt x="2260" y="1492"/>
                  </a:cubicBezTo>
                  <a:cubicBezTo>
                    <a:pt x="2213" y="1456"/>
                    <a:pt x="2179" y="1408"/>
                    <a:pt x="2154" y="1353"/>
                  </a:cubicBezTo>
                  <a:cubicBezTo>
                    <a:pt x="2213" y="1339"/>
                    <a:pt x="2260" y="1327"/>
                    <a:pt x="2305" y="1316"/>
                  </a:cubicBezTo>
                  <a:cubicBezTo>
                    <a:pt x="2352" y="1305"/>
                    <a:pt x="2364" y="1294"/>
                    <a:pt x="2352" y="1258"/>
                  </a:cubicBezTo>
                  <a:cubicBezTo>
                    <a:pt x="2330" y="1154"/>
                    <a:pt x="2283" y="1084"/>
                    <a:pt x="2202" y="1037"/>
                  </a:cubicBezTo>
                  <a:cubicBezTo>
                    <a:pt x="2143" y="1003"/>
                    <a:pt x="2095" y="967"/>
                    <a:pt x="2095" y="897"/>
                  </a:cubicBezTo>
                  <a:cubicBezTo>
                    <a:pt x="2084" y="875"/>
                    <a:pt x="2095" y="864"/>
                    <a:pt x="2120" y="850"/>
                  </a:cubicBezTo>
                  <a:cubicBezTo>
                    <a:pt x="2341" y="805"/>
                    <a:pt x="2551" y="757"/>
                    <a:pt x="2760" y="710"/>
                  </a:cubicBezTo>
                  <a:close/>
                  <a:moveTo>
                    <a:pt x="2970" y="676"/>
                  </a:moveTo>
                  <a:cubicBezTo>
                    <a:pt x="3051" y="1059"/>
                    <a:pt x="3132" y="1445"/>
                    <a:pt x="3213" y="1827"/>
                  </a:cubicBezTo>
                  <a:cubicBezTo>
                    <a:pt x="3157" y="1772"/>
                    <a:pt x="3098" y="1724"/>
                    <a:pt x="3051" y="1677"/>
                  </a:cubicBezTo>
                  <a:cubicBezTo>
                    <a:pt x="3040" y="1665"/>
                    <a:pt x="3028" y="1654"/>
                    <a:pt x="3028" y="1632"/>
                  </a:cubicBezTo>
                  <a:cubicBezTo>
                    <a:pt x="2959" y="1327"/>
                    <a:pt x="2900" y="1026"/>
                    <a:pt x="2830" y="724"/>
                  </a:cubicBezTo>
                  <a:lnTo>
                    <a:pt x="2830" y="699"/>
                  </a:lnTo>
                  <a:cubicBezTo>
                    <a:pt x="2878" y="699"/>
                    <a:pt x="2922" y="688"/>
                    <a:pt x="2970" y="676"/>
                  </a:cubicBezTo>
                  <a:close/>
                  <a:moveTo>
                    <a:pt x="1675" y="950"/>
                  </a:moveTo>
                  <a:cubicBezTo>
                    <a:pt x="1701" y="950"/>
                    <a:pt x="1709" y="962"/>
                    <a:pt x="1701" y="1003"/>
                  </a:cubicBezTo>
                  <a:cubicBezTo>
                    <a:pt x="1701" y="1048"/>
                    <a:pt x="1690" y="1107"/>
                    <a:pt x="1654" y="1154"/>
                  </a:cubicBezTo>
                  <a:cubicBezTo>
                    <a:pt x="1606" y="1235"/>
                    <a:pt x="1584" y="1316"/>
                    <a:pt x="1606" y="1422"/>
                  </a:cubicBezTo>
                  <a:cubicBezTo>
                    <a:pt x="1620" y="1445"/>
                    <a:pt x="1632" y="1456"/>
                    <a:pt x="1665" y="1456"/>
                  </a:cubicBezTo>
                  <a:cubicBezTo>
                    <a:pt x="1713" y="1445"/>
                    <a:pt x="1771" y="1434"/>
                    <a:pt x="1816" y="1422"/>
                  </a:cubicBezTo>
                  <a:lnTo>
                    <a:pt x="1816" y="1422"/>
                  </a:lnTo>
                  <a:cubicBezTo>
                    <a:pt x="1841" y="1478"/>
                    <a:pt x="1830" y="1537"/>
                    <a:pt x="1794" y="1584"/>
                  </a:cubicBezTo>
                  <a:cubicBezTo>
                    <a:pt x="1735" y="1677"/>
                    <a:pt x="1654" y="1724"/>
                    <a:pt x="1551" y="1772"/>
                  </a:cubicBezTo>
                  <a:cubicBezTo>
                    <a:pt x="1422" y="1827"/>
                    <a:pt x="1294" y="1875"/>
                    <a:pt x="1187" y="2003"/>
                  </a:cubicBezTo>
                  <a:cubicBezTo>
                    <a:pt x="1132" y="1688"/>
                    <a:pt x="1062" y="1397"/>
                    <a:pt x="1003" y="1096"/>
                  </a:cubicBezTo>
                  <a:cubicBezTo>
                    <a:pt x="1014" y="1084"/>
                    <a:pt x="1037" y="1084"/>
                    <a:pt x="1048" y="1084"/>
                  </a:cubicBezTo>
                  <a:cubicBezTo>
                    <a:pt x="1246" y="1037"/>
                    <a:pt x="1444" y="989"/>
                    <a:pt x="1632" y="956"/>
                  </a:cubicBezTo>
                  <a:cubicBezTo>
                    <a:pt x="1649" y="952"/>
                    <a:pt x="1664" y="950"/>
                    <a:pt x="1675" y="950"/>
                  </a:cubicBezTo>
                  <a:close/>
                  <a:moveTo>
                    <a:pt x="956" y="1107"/>
                  </a:moveTo>
                  <a:cubicBezTo>
                    <a:pt x="956" y="1118"/>
                    <a:pt x="956" y="1129"/>
                    <a:pt x="967" y="1143"/>
                  </a:cubicBezTo>
                  <a:cubicBezTo>
                    <a:pt x="1025" y="1434"/>
                    <a:pt x="1084" y="1724"/>
                    <a:pt x="1143" y="2015"/>
                  </a:cubicBezTo>
                  <a:cubicBezTo>
                    <a:pt x="1154" y="2037"/>
                    <a:pt x="1143" y="2073"/>
                    <a:pt x="1132" y="2096"/>
                  </a:cubicBezTo>
                  <a:cubicBezTo>
                    <a:pt x="1106" y="2154"/>
                    <a:pt x="1084" y="2213"/>
                    <a:pt x="1062" y="2283"/>
                  </a:cubicBezTo>
                  <a:cubicBezTo>
                    <a:pt x="967" y="1897"/>
                    <a:pt x="897" y="1515"/>
                    <a:pt x="816" y="1129"/>
                  </a:cubicBezTo>
                  <a:cubicBezTo>
                    <a:pt x="863" y="1118"/>
                    <a:pt x="908" y="1107"/>
                    <a:pt x="956" y="1107"/>
                  </a:cubicBezTo>
                  <a:close/>
                  <a:moveTo>
                    <a:pt x="2097" y="1370"/>
                  </a:moveTo>
                  <a:cubicBezTo>
                    <a:pt x="2108" y="1370"/>
                    <a:pt x="2120" y="1378"/>
                    <a:pt x="2120" y="1386"/>
                  </a:cubicBezTo>
                  <a:cubicBezTo>
                    <a:pt x="2165" y="1515"/>
                    <a:pt x="2271" y="1573"/>
                    <a:pt x="2389" y="1596"/>
                  </a:cubicBezTo>
                  <a:cubicBezTo>
                    <a:pt x="2470" y="1607"/>
                    <a:pt x="2551" y="1607"/>
                    <a:pt x="2632" y="1607"/>
                  </a:cubicBezTo>
                  <a:cubicBezTo>
                    <a:pt x="2642" y="1606"/>
                    <a:pt x="2652" y="1606"/>
                    <a:pt x="2662" y="1606"/>
                  </a:cubicBezTo>
                  <a:cubicBezTo>
                    <a:pt x="2935" y="1606"/>
                    <a:pt x="3114" y="1755"/>
                    <a:pt x="3238" y="1992"/>
                  </a:cubicBezTo>
                  <a:cubicBezTo>
                    <a:pt x="3238" y="2003"/>
                    <a:pt x="3238" y="2015"/>
                    <a:pt x="3249" y="2026"/>
                  </a:cubicBezTo>
                  <a:cubicBezTo>
                    <a:pt x="2878" y="2026"/>
                    <a:pt x="2514" y="2107"/>
                    <a:pt x="2154" y="2177"/>
                  </a:cubicBezTo>
                  <a:cubicBezTo>
                    <a:pt x="1794" y="2260"/>
                    <a:pt x="1444" y="2353"/>
                    <a:pt x="1095" y="2504"/>
                  </a:cubicBezTo>
                  <a:cubicBezTo>
                    <a:pt x="1106" y="2422"/>
                    <a:pt x="1106" y="2364"/>
                    <a:pt x="1118" y="2294"/>
                  </a:cubicBezTo>
                  <a:cubicBezTo>
                    <a:pt x="1176" y="2062"/>
                    <a:pt x="1316" y="1911"/>
                    <a:pt x="1551" y="1827"/>
                  </a:cubicBezTo>
                  <a:cubicBezTo>
                    <a:pt x="1665" y="1783"/>
                    <a:pt x="1760" y="1724"/>
                    <a:pt x="1830" y="1607"/>
                  </a:cubicBezTo>
                  <a:cubicBezTo>
                    <a:pt x="1863" y="1562"/>
                    <a:pt x="1886" y="1515"/>
                    <a:pt x="1875" y="1445"/>
                  </a:cubicBezTo>
                  <a:cubicBezTo>
                    <a:pt x="1875" y="1422"/>
                    <a:pt x="1875" y="1408"/>
                    <a:pt x="1911" y="1408"/>
                  </a:cubicBezTo>
                  <a:cubicBezTo>
                    <a:pt x="1970" y="1397"/>
                    <a:pt x="2026" y="1375"/>
                    <a:pt x="2084" y="1375"/>
                  </a:cubicBezTo>
                  <a:cubicBezTo>
                    <a:pt x="2087" y="1372"/>
                    <a:pt x="2092" y="1370"/>
                    <a:pt x="2097" y="1370"/>
                  </a:cubicBezTo>
                  <a:close/>
                  <a:moveTo>
                    <a:pt x="3168" y="2068"/>
                  </a:moveTo>
                  <a:cubicBezTo>
                    <a:pt x="3197" y="2068"/>
                    <a:pt x="3220" y="2070"/>
                    <a:pt x="3238" y="2073"/>
                  </a:cubicBezTo>
                  <a:lnTo>
                    <a:pt x="3238" y="2096"/>
                  </a:lnTo>
                  <a:cubicBezTo>
                    <a:pt x="3179" y="2121"/>
                    <a:pt x="3109" y="2154"/>
                    <a:pt x="3040" y="2177"/>
                  </a:cubicBezTo>
                  <a:cubicBezTo>
                    <a:pt x="2503" y="2330"/>
                    <a:pt x="1956" y="2456"/>
                    <a:pt x="1411" y="2551"/>
                  </a:cubicBezTo>
                  <a:cubicBezTo>
                    <a:pt x="1369" y="2557"/>
                    <a:pt x="1331" y="2557"/>
                    <a:pt x="1293" y="2557"/>
                  </a:cubicBezTo>
                  <a:cubicBezTo>
                    <a:pt x="1254" y="2557"/>
                    <a:pt x="1217" y="2557"/>
                    <a:pt x="1176" y="2562"/>
                  </a:cubicBezTo>
                  <a:cubicBezTo>
                    <a:pt x="1165" y="2562"/>
                    <a:pt x="1143" y="2551"/>
                    <a:pt x="1118" y="2551"/>
                  </a:cubicBezTo>
                  <a:cubicBezTo>
                    <a:pt x="1391" y="2356"/>
                    <a:pt x="2772" y="2068"/>
                    <a:pt x="3168" y="2068"/>
                  </a:cubicBezTo>
                  <a:close/>
                  <a:moveTo>
                    <a:pt x="3249" y="2923"/>
                  </a:moveTo>
                  <a:cubicBezTo>
                    <a:pt x="3297" y="3143"/>
                    <a:pt x="3341" y="3364"/>
                    <a:pt x="3389" y="3587"/>
                  </a:cubicBezTo>
                  <a:cubicBezTo>
                    <a:pt x="3179" y="3518"/>
                    <a:pt x="2970" y="3492"/>
                    <a:pt x="2760" y="3481"/>
                  </a:cubicBezTo>
                  <a:lnTo>
                    <a:pt x="2609" y="3481"/>
                  </a:lnTo>
                  <a:cubicBezTo>
                    <a:pt x="2551" y="3481"/>
                    <a:pt x="2492" y="3459"/>
                    <a:pt x="2492" y="3423"/>
                  </a:cubicBezTo>
                  <a:cubicBezTo>
                    <a:pt x="2492" y="3378"/>
                    <a:pt x="2528" y="3342"/>
                    <a:pt x="2573" y="3330"/>
                  </a:cubicBezTo>
                  <a:cubicBezTo>
                    <a:pt x="2819" y="3224"/>
                    <a:pt x="3040" y="3099"/>
                    <a:pt x="3238" y="2934"/>
                  </a:cubicBezTo>
                  <a:cubicBezTo>
                    <a:pt x="3238" y="2934"/>
                    <a:pt x="3249" y="2934"/>
                    <a:pt x="3249" y="2923"/>
                  </a:cubicBezTo>
                  <a:close/>
                  <a:moveTo>
                    <a:pt x="3378" y="2749"/>
                  </a:moveTo>
                  <a:cubicBezTo>
                    <a:pt x="3447" y="3062"/>
                    <a:pt x="3506" y="3378"/>
                    <a:pt x="3576" y="3680"/>
                  </a:cubicBezTo>
                  <a:cubicBezTo>
                    <a:pt x="3529" y="3657"/>
                    <a:pt x="3492" y="3621"/>
                    <a:pt x="3436" y="3573"/>
                  </a:cubicBezTo>
                  <a:cubicBezTo>
                    <a:pt x="3400" y="3364"/>
                    <a:pt x="3352" y="3121"/>
                    <a:pt x="3297" y="2875"/>
                  </a:cubicBezTo>
                  <a:cubicBezTo>
                    <a:pt x="3297" y="2864"/>
                    <a:pt x="3319" y="2842"/>
                    <a:pt x="3330" y="2819"/>
                  </a:cubicBezTo>
                  <a:cubicBezTo>
                    <a:pt x="3341" y="2805"/>
                    <a:pt x="3352" y="2772"/>
                    <a:pt x="3378" y="2749"/>
                  </a:cubicBezTo>
                  <a:close/>
                  <a:moveTo>
                    <a:pt x="1467" y="3308"/>
                  </a:moveTo>
                  <a:lnTo>
                    <a:pt x="1467" y="3308"/>
                  </a:lnTo>
                  <a:cubicBezTo>
                    <a:pt x="1537" y="3319"/>
                    <a:pt x="1606" y="3342"/>
                    <a:pt x="1676" y="3353"/>
                  </a:cubicBezTo>
                  <a:cubicBezTo>
                    <a:pt x="1863" y="3389"/>
                    <a:pt x="2051" y="3400"/>
                    <a:pt x="2235" y="3400"/>
                  </a:cubicBezTo>
                  <a:cubicBezTo>
                    <a:pt x="2243" y="3399"/>
                    <a:pt x="2251" y="3398"/>
                    <a:pt x="2258" y="3398"/>
                  </a:cubicBezTo>
                  <a:cubicBezTo>
                    <a:pt x="2309" y="3398"/>
                    <a:pt x="2354" y="3427"/>
                    <a:pt x="2364" y="3459"/>
                  </a:cubicBezTo>
                  <a:cubicBezTo>
                    <a:pt x="2375" y="3481"/>
                    <a:pt x="2330" y="3540"/>
                    <a:pt x="2271" y="3562"/>
                  </a:cubicBezTo>
                  <a:cubicBezTo>
                    <a:pt x="2039" y="3657"/>
                    <a:pt x="1816" y="3783"/>
                    <a:pt x="1620" y="3948"/>
                  </a:cubicBezTo>
                  <a:lnTo>
                    <a:pt x="1606" y="3959"/>
                  </a:lnTo>
                  <a:cubicBezTo>
                    <a:pt x="1562" y="3738"/>
                    <a:pt x="1514" y="3529"/>
                    <a:pt x="1467" y="3308"/>
                  </a:cubicBezTo>
                  <a:close/>
                  <a:moveTo>
                    <a:pt x="1282" y="3202"/>
                  </a:moveTo>
                  <a:cubicBezTo>
                    <a:pt x="1327" y="3238"/>
                    <a:pt x="1363" y="3261"/>
                    <a:pt x="1422" y="3294"/>
                  </a:cubicBezTo>
                  <a:cubicBezTo>
                    <a:pt x="1456" y="3529"/>
                    <a:pt x="1503" y="3761"/>
                    <a:pt x="1562" y="3993"/>
                  </a:cubicBezTo>
                  <a:cubicBezTo>
                    <a:pt x="1537" y="4029"/>
                    <a:pt x="1503" y="4076"/>
                    <a:pt x="1481" y="4121"/>
                  </a:cubicBezTo>
                  <a:cubicBezTo>
                    <a:pt x="1411" y="3819"/>
                    <a:pt x="1352" y="3504"/>
                    <a:pt x="1282" y="3202"/>
                  </a:cubicBezTo>
                  <a:close/>
                  <a:moveTo>
                    <a:pt x="3283" y="2107"/>
                  </a:moveTo>
                  <a:cubicBezTo>
                    <a:pt x="3330" y="2213"/>
                    <a:pt x="3341" y="2316"/>
                    <a:pt x="3352" y="2422"/>
                  </a:cubicBezTo>
                  <a:cubicBezTo>
                    <a:pt x="3366" y="2470"/>
                    <a:pt x="3366" y="2526"/>
                    <a:pt x="3352" y="2585"/>
                  </a:cubicBezTo>
                  <a:cubicBezTo>
                    <a:pt x="3341" y="2702"/>
                    <a:pt x="3297" y="2805"/>
                    <a:pt x="3202" y="2889"/>
                  </a:cubicBezTo>
                  <a:cubicBezTo>
                    <a:pt x="3028" y="3029"/>
                    <a:pt x="2841" y="3143"/>
                    <a:pt x="2643" y="3238"/>
                  </a:cubicBezTo>
                  <a:cubicBezTo>
                    <a:pt x="2598" y="3261"/>
                    <a:pt x="2551" y="3272"/>
                    <a:pt x="2514" y="3308"/>
                  </a:cubicBezTo>
                  <a:cubicBezTo>
                    <a:pt x="2470" y="3330"/>
                    <a:pt x="2433" y="3378"/>
                    <a:pt x="2445" y="3434"/>
                  </a:cubicBezTo>
                  <a:lnTo>
                    <a:pt x="2459" y="3448"/>
                  </a:lnTo>
                  <a:lnTo>
                    <a:pt x="2492" y="3481"/>
                  </a:lnTo>
                  <a:lnTo>
                    <a:pt x="2492" y="3504"/>
                  </a:lnTo>
                  <a:cubicBezTo>
                    <a:pt x="2514" y="3518"/>
                    <a:pt x="2540" y="3529"/>
                    <a:pt x="2562" y="3529"/>
                  </a:cubicBezTo>
                  <a:cubicBezTo>
                    <a:pt x="2609" y="3540"/>
                    <a:pt x="2654" y="3540"/>
                    <a:pt x="2702" y="3540"/>
                  </a:cubicBezTo>
                  <a:cubicBezTo>
                    <a:pt x="2900" y="3540"/>
                    <a:pt x="3098" y="3573"/>
                    <a:pt x="3283" y="3610"/>
                  </a:cubicBezTo>
                  <a:cubicBezTo>
                    <a:pt x="3517" y="3668"/>
                    <a:pt x="3646" y="3819"/>
                    <a:pt x="3702" y="4040"/>
                  </a:cubicBezTo>
                  <a:cubicBezTo>
                    <a:pt x="3738" y="4169"/>
                    <a:pt x="3749" y="4297"/>
                    <a:pt x="3749" y="4412"/>
                  </a:cubicBezTo>
                  <a:cubicBezTo>
                    <a:pt x="3760" y="4588"/>
                    <a:pt x="3702" y="4738"/>
                    <a:pt x="3598" y="4867"/>
                  </a:cubicBezTo>
                  <a:cubicBezTo>
                    <a:pt x="3567" y="4908"/>
                    <a:pt x="3537" y="4939"/>
                    <a:pt x="3477" y="4939"/>
                  </a:cubicBezTo>
                  <a:cubicBezTo>
                    <a:pt x="3468" y="4939"/>
                    <a:pt x="3458" y="4938"/>
                    <a:pt x="3447" y="4937"/>
                  </a:cubicBezTo>
                  <a:cubicBezTo>
                    <a:pt x="3403" y="4927"/>
                    <a:pt x="3356" y="4924"/>
                    <a:pt x="3310" y="4924"/>
                  </a:cubicBezTo>
                  <a:cubicBezTo>
                    <a:pt x="3246" y="4924"/>
                    <a:pt x="3182" y="4930"/>
                    <a:pt x="3121" y="4937"/>
                  </a:cubicBezTo>
                  <a:cubicBezTo>
                    <a:pt x="3028" y="4948"/>
                    <a:pt x="2922" y="4959"/>
                    <a:pt x="2830" y="4984"/>
                  </a:cubicBezTo>
                  <a:lnTo>
                    <a:pt x="2841" y="4995"/>
                  </a:lnTo>
                  <a:lnTo>
                    <a:pt x="2794" y="4995"/>
                  </a:lnTo>
                  <a:lnTo>
                    <a:pt x="2794" y="4984"/>
                  </a:lnTo>
                  <a:cubicBezTo>
                    <a:pt x="2794" y="4995"/>
                    <a:pt x="2783" y="4995"/>
                    <a:pt x="2783" y="4995"/>
                  </a:cubicBezTo>
                  <a:lnTo>
                    <a:pt x="2749" y="4995"/>
                  </a:lnTo>
                  <a:cubicBezTo>
                    <a:pt x="2738" y="4948"/>
                    <a:pt x="2724" y="4914"/>
                    <a:pt x="2713" y="4867"/>
                  </a:cubicBezTo>
                  <a:cubicBezTo>
                    <a:pt x="2621" y="4400"/>
                    <a:pt x="2514" y="3937"/>
                    <a:pt x="2422" y="3470"/>
                  </a:cubicBezTo>
                  <a:cubicBezTo>
                    <a:pt x="2400" y="3400"/>
                    <a:pt x="2364" y="3364"/>
                    <a:pt x="2305" y="3353"/>
                  </a:cubicBezTo>
                  <a:cubicBezTo>
                    <a:pt x="2260" y="3342"/>
                    <a:pt x="2202" y="3342"/>
                    <a:pt x="2154" y="3342"/>
                  </a:cubicBezTo>
                  <a:cubicBezTo>
                    <a:pt x="1956" y="3342"/>
                    <a:pt x="1760" y="3308"/>
                    <a:pt x="1573" y="3272"/>
                  </a:cubicBezTo>
                  <a:cubicBezTo>
                    <a:pt x="1341" y="3213"/>
                    <a:pt x="1213" y="3073"/>
                    <a:pt x="1154" y="2864"/>
                  </a:cubicBezTo>
                  <a:cubicBezTo>
                    <a:pt x="1132" y="2772"/>
                    <a:pt x="1118" y="2680"/>
                    <a:pt x="1095" y="2585"/>
                  </a:cubicBezTo>
                  <a:lnTo>
                    <a:pt x="1095" y="2585"/>
                  </a:lnTo>
                  <a:cubicBezTo>
                    <a:pt x="1154" y="2595"/>
                    <a:pt x="1209" y="2600"/>
                    <a:pt x="1263" y="2600"/>
                  </a:cubicBezTo>
                  <a:cubicBezTo>
                    <a:pt x="1390" y="2600"/>
                    <a:pt x="1508" y="2575"/>
                    <a:pt x="1632" y="2551"/>
                  </a:cubicBezTo>
                  <a:cubicBezTo>
                    <a:pt x="2014" y="2470"/>
                    <a:pt x="2400" y="2375"/>
                    <a:pt x="2783" y="2294"/>
                  </a:cubicBezTo>
                  <a:cubicBezTo>
                    <a:pt x="2900" y="2260"/>
                    <a:pt x="3028" y="2224"/>
                    <a:pt x="3143" y="2177"/>
                  </a:cubicBezTo>
                  <a:cubicBezTo>
                    <a:pt x="3190" y="2165"/>
                    <a:pt x="3238" y="2132"/>
                    <a:pt x="3283" y="2107"/>
                  </a:cubicBezTo>
                  <a:close/>
                  <a:moveTo>
                    <a:pt x="2400" y="3551"/>
                  </a:moveTo>
                  <a:cubicBezTo>
                    <a:pt x="2400" y="3562"/>
                    <a:pt x="2400" y="3587"/>
                    <a:pt x="2411" y="3599"/>
                  </a:cubicBezTo>
                  <a:cubicBezTo>
                    <a:pt x="2503" y="4040"/>
                    <a:pt x="2598" y="4495"/>
                    <a:pt x="2690" y="4937"/>
                  </a:cubicBezTo>
                  <a:cubicBezTo>
                    <a:pt x="2702" y="5018"/>
                    <a:pt x="2713" y="5007"/>
                    <a:pt x="2632" y="5040"/>
                  </a:cubicBezTo>
                  <a:cubicBezTo>
                    <a:pt x="2470" y="5110"/>
                    <a:pt x="2305" y="5180"/>
                    <a:pt x="2143" y="5250"/>
                  </a:cubicBezTo>
                  <a:cubicBezTo>
                    <a:pt x="2120" y="5264"/>
                    <a:pt x="2095" y="5264"/>
                    <a:pt x="2084" y="5264"/>
                  </a:cubicBezTo>
                  <a:cubicBezTo>
                    <a:pt x="1900" y="5238"/>
                    <a:pt x="1771" y="5124"/>
                    <a:pt x="1665" y="4970"/>
                  </a:cubicBezTo>
                  <a:cubicBezTo>
                    <a:pt x="1551" y="4797"/>
                    <a:pt x="1492" y="4588"/>
                    <a:pt x="1492" y="4367"/>
                  </a:cubicBezTo>
                  <a:cubicBezTo>
                    <a:pt x="1492" y="4216"/>
                    <a:pt x="1551" y="4088"/>
                    <a:pt x="1665" y="3981"/>
                  </a:cubicBezTo>
                  <a:cubicBezTo>
                    <a:pt x="1830" y="3853"/>
                    <a:pt x="2014" y="3738"/>
                    <a:pt x="2202" y="3657"/>
                  </a:cubicBezTo>
                  <a:cubicBezTo>
                    <a:pt x="2271" y="3621"/>
                    <a:pt x="2330" y="3587"/>
                    <a:pt x="2400" y="3551"/>
                  </a:cubicBezTo>
                  <a:close/>
                  <a:moveTo>
                    <a:pt x="3309" y="4965"/>
                  </a:moveTo>
                  <a:cubicBezTo>
                    <a:pt x="3374" y="4965"/>
                    <a:pt x="3430" y="4971"/>
                    <a:pt x="3470" y="4984"/>
                  </a:cubicBezTo>
                  <a:cubicBezTo>
                    <a:pt x="3378" y="5018"/>
                    <a:pt x="3308" y="5065"/>
                    <a:pt x="3227" y="5088"/>
                  </a:cubicBezTo>
                  <a:cubicBezTo>
                    <a:pt x="2959" y="5146"/>
                    <a:pt x="2702" y="5205"/>
                    <a:pt x="2433" y="5264"/>
                  </a:cubicBezTo>
                  <a:cubicBezTo>
                    <a:pt x="2364" y="5275"/>
                    <a:pt x="2283" y="5275"/>
                    <a:pt x="2202" y="5286"/>
                  </a:cubicBezTo>
                  <a:cubicBezTo>
                    <a:pt x="2319" y="5138"/>
                    <a:pt x="2958" y="4965"/>
                    <a:pt x="3309" y="4965"/>
                  </a:cubicBezTo>
                  <a:close/>
                  <a:moveTo>
                    <a:pt x="3121" y="5157"/>
                  </a:moveTo>
                  <a:lnTo>
                    <a:pt x="3121" y="5157"/>
                  </a:lnTo>
                  <a:cubicBezTo>
                    <a:pt x="3087" y="5194"/>
                    <a:pt x="3062" y="5227"/>
                    <a:pt x="3028" y="5264"/>
                  </a:cubicBezTo>
                  <a:cubicBezTo>
                    <a:pt x="2992" y="5320"/>
                    <a:pt x="2970" y="5367"/>
                    <a:pt x="2981" y="5437"/>
                  </a:cubicBezTo>
                  <a:cubicBezTo>
                    <a:pt x="2981" y="5459"/>
                    <a:pt x="2970" y="5473"/>
                    <a:pt x="2947" y="5484"/>
                  </a:cubicBezTo>
                  <a:cubicBezTo>
                    <a:pt x="2889" y="5496"/>
                    <a:pt x="2830" y="5507"/>
                    <a:pt x="2783" y="5518"/>
                  </a:cubicBezTo>
                  <a:cubicBezTo>
                    <a:pt x="2760" y="5518"/>
                    <a:pt x="2738" y="5507"/>
                    <a:pt x="2738" y="5496"/>
                  </a:cubicBezTo>
                  <a:cubicBezTo>
                    <a:pt x="2702" y="5378"/>
                    <a:pt x="2609" y="5333"/>
                    <a:pt x="2503" y="5297"/>
                  </a:cubicBezTo>
                  <a:cubicBezTo>
                    <a:pt x="2492" y="5297"/>
                    <a:pt x="2492" y="5297"/>
                    <a:pt x="2481" y="5286"/>
                  </a:cubicBezTo>
                  <a:cubicBezTo>
                    <a:pt x="2702" y="5238"/>
                    <a:pt x="2911" y="5194"/>
                    <a:pt x="3121" y="5157"/>
                  </a:cubicBezTo>
                  <a:close/>
                  <a:moveTo>
                    <a:pt x="3797" y="4599"/>
                  </a:moveTo>
                  <a:cubicBezTo>
                    <a:pt x="3889" y="4984"/>
                    <a:pt x="3959" y="5367"/>
                    <a:pt x="4051" y="5753"/>
                  </a:cubicBezTo>
                  <a:cubicBezTo>
                    <a:pt x="3995" y="5764"/>
                    <a:pt x="3948" y="5775"/>
                    <a:pt x="3900" y="5786"/>
                  </a:cubicBezTo>
                  <a:cubicBezTo>
                    <a:pt x="3900" y="5764"/>
                    <a:pt x="3889" y="5753"/>
                    <a:pt x="3889" y="5739"/>
                  </a:cubicBezTo>
                  <a:cubicBezTo>
                    <a:pt x="3830" y="5448"/>
                    <a:pt x="3772" y="5157"/>
                    <a:pt x="3716" y="4867"/>
                  </a:cubicBezTo>
                  <a:cubicBezTo>
                    <a:pt x="3702" y="4845"/>
                    <a:pt x="3716" y="4808"/>
                    <a:pt x="3727" y="4786"/>
                  </a:cubicBezTo>
                  <a:cubicBezTo>
                    <a:pt x="3749" y="4727"/>
                    <a:pt x="3772" y="4669"/>
                    <a:pt x="3797" y="4599"/>
                  </a:cubicBezTo>
                  <a:close/>
                  <a:moveTo>
                    <a:pt x="3411" y="350"/>
                  </a:moveTo>
                  <a:cubicBezTo>
                    <a:pt x="3808" y="2191"/>
                    <a:pt x="4191" y="4029"/>
                    <a:pt x="4587" y="5867"/>
                  </a:cubicBezTo>
                  <a:cubicBezTo>
                    <a:pt x="4540" y="5867"/>
                    <a:pt x="4495" y="5878"/>
                    <a:pt x="4448" y="5892"/>
                  </a:cubicBezTo>
                  <a:cubicBezTo>
                    <a:pt x="4065" y="4051"/>
                    <a:pt x="3679" y="2224"/>
                    <a:pt x="3283" y="386"/>
                  </a:cubicBezTo>
                  <a:cubicBezTo>
                    <a:pt x="3330" y="375"/>
                    <a:pt x="3378" y="361"/>
                    <a:pt x="3411" y="350"/>
                  </a:cubicBezTo>
                  <a:close/>
                  <a:moveTo>
                    <a:pt x="3238" y="397"/>
                  </a:moveTo>
                  <a:cubicBezTo>
                    <a:pt x="3621" y="2235"/>
                    <a:pt x="4006" y="4062"/>
                    <a:pt x="4400" y="5892"/>
                  </a:cubicBezTo>
                  <a:cubicBezTo>
                    <a:pt x="4368" y="5908"/>
                    <a:pt x="4349" y="5916"/>
                    <a:pt x="4332" y="5916"/>
                  </a:cubicBezTo>
                  <a:cubicBezTo>
                    <a:pt x="4313" y="5916"/>
                    <a:pt x="4299" y="5904"/>
                    <a:pt x="4274" y="5878"/>
                  </a:cubicBezTo>
                  <a:cubicBezTo>
                    <a:pt x="4227" y="5834"/>
                    <a:pt x="4168" y="5786"/>
                    <a:pt x="4110" y="5739"/>
                  </a:cubicBezTo>
                  <a:cubicBezTo>
                    <a:pt x="4098" y="5739"/>
                    <a:pt x="4098" y="5716"/>
                    <a:pt x="4087" y="5705"/>
                  </a:cubicBezTo>
                  <a:cubicBezTo>
                    <a:pt x="4006" y="5286"/>
                    <a:pt x="3911" y="4856"/>
                    <a:pt x="3819" y="4426"/>
                  </a:cubicBezTo>
                  <a:cubicBezTo>
                    <a:pt x="3797" y="4319"/>
                    <a:pt x="3808" y="4202"/>
                    <a:pt x="3772" y="4099"/>
                  </a:cubicBezTo>
                  <a:cubicBezTo>
                    <a:pt x="3749" y="3993"/>
                    <a:pt x="3702" y="3900"/>
                    <a:pt x="3668" y="3808"/>
                  </a:cubicBezTo>
                  <a:cubicBezTo>
                    <a:pt x="3657" y="3783"/>
                    <a:pt x="3646" y="3761"/>
                    <a:pt x="3646" y="3738"/>
                  </a:cubicBezTo>
                  <a:cubicBezTo>
                    <a:pt x="3562" y="3389"/>
                    <a:pt x="3492" y="3029"/>
                    <a:pt x="3422" y="2680"/>
                  </a:cubicBezTo>
                  <a:cubicBezTo>
                    <a:pt x="3411" y="2621"/>
                    <a:pt x="3422" y="2562"/>
                    <a:pt x="3422" y="2504"/>
                  </a:cubicBezTo>
                  <a:cubicBezTo>
                    <a:pt x="3422" y="2341"/>
                    <a:pt x="3378" y="2177"/>
                    <a:pt x="3319" y="2026"/>
                  </a:cubicBezTo>
                  <a:cubicBezTo>
                    <a:pt x="3308" y="2003"/>
                    <a:pt x="3297" y="1981"/>
                    <a:pt x="3297" y="1945"/>
                  </a:cubicBezTo>
                  <a:cubicBezTo>
                    <a:pt x="3213" y="1548"/>
                    <a:pt x="3121" y="1154"/>
                    <a:pt x="3040" y="757"/>
                  </a:cubicBezTo>
                  <a:cubicBezTo>
                    <a:pt x="3028" y="710"/>
                    <a:pt x="3017" y="676"/>
                    <a:pt x="3051" y="629"/>
                  </a:cubicBezTo>
                  <a:cubicBezTo>
                    <a:pt x="3098" y="595"/>
                    <a:pt x="3109" y="526"/>
                    <a:pt x="3121" y="478"/>
                  </a:cubicBezTo>
                  <a:cubicBezTo>
                    <a:pt x="3132" y="408"/>
                    <a:pt x="3168" y="397"/>
                    <a:pt x="3238" y="397"/>
                  </a:cubicBezTo>
                  <a:close/>
                  <a:moveTo>
                    <a:pt x="3657" y="4889"/>
                  </a:moveTo>
                  <a:cubicBezTo>
                    <a:pt x="3727" y="5194"/>
                    <a:pt x="3786" y="5484"/>
                    <a:pt x="3855" y="5786"/>
                  </a:cubicBezTo>
                  <a:cubicBezTo>
                    <a:pt x="3841" y="5797"/>
                    <a:pt x="3819" y="5797"/>
                    <a:pt x="3808" y="5808"/>
                  </a:cubicBezTo>
                  <a:cubicBezTo>
                    <a:pt x="3610" y="5845"/>
                    <a:pt x="3411" y="5892"/>
                    <a:pt x="3227" y="5926"/>
                  </a:cubicBezTo>
                  <a:cubicBezTo>
                    <a:pt x="3209" y="5929"/>
                    <a:pt x="3194" y="5931"/>
                    <a:pt x="3182" y="5931"/>
                  </a:cubicBezTo>
                  <a:cubicBezTo>
                    <a:pt x="3155" y="5931"/>
                    <a:pt x="3143" y="5919"/>
                    <a:pt x="3143" y="5878"/>
                  </a:cubicBezTo>
                  <a:cubicBezTo>
                    <a:pt x="3157" y="5834"/>
                    <a:pt x="3168" y="5775"/>
                    <a:pt x="3190" y="5739"/>
                  </a:cubicBezTo>
                  <a:cubicBezTo>
                    <a:pt x="3249" y="5658"/>
                    <a:pt x="3271" y="5565"/>
                    <a:pt x="3249" y="5473"/>
                  </a:cubicBezTo>
                  <a:cubicBezTo>
                    <a:pt x="3241" y="5446"/>
                    <a:pt x="3232" y="5433"/>
                    <a:pt x="3208" y="5433"/>
                  </a:cubicBezTo>
                  <a:cubicBezTo>
                    <a:pt x="3200" y="5433"/>
                    <a:pt x="3191" y="5434"/>
                    <a:pt x="3179" y="5437"/>
                  </a:cubicBezTo>
                  <a:cubicBezTo>
                    <a:pt x="3132" y="5448"/>
                    <a:pt x="3087" y="5448"/>
                    <a:pt x="3028" y="5459"/>
                  </a:cubicBezTo>
                  <a:cubicBezTo>
                    <a:pt x="3017" y="5356"/>
                    <a:pt x="3062" y="5275"/>
                    <a:pt x="3132" y="5227"/>
                  </a:cubicBezTo>
                  <a:cubicBezTo>
                    <a:pt x="3190" y="5169"/>
                    <a:pt x="3260" y="5135"/>
                    <a:pt x="3330" y="5110"/>
                  </a:cubicBezTo>
                  <a:cubicBezTo>
                    <a:pt x="3447" y="5054"/>
                    <a:pt x="3576" y="4995"/>
                    <a:pt x="3657" y="4889"/>
                  </a:cubicBezTo>
                  <a:close/>
                  <a:moveTo>
                    <a:pt x="3190" y="5484"/>
                  </a:moveTo>
                  <a:lnTo>
                    <a:pt x="3190" y="5484"/>
                  </a:lnTo>
                  <a:cubicBezTo>
                    <a:pt x="3213" y="5543"/>
                    <a:pt x="3202" y="5599"/>
                    <a:pt x="3179" y="5658"/>
                  </a:cubicBezTo>
                  <a:cubicBezTo>
                    <a:pt x="3168" y="5683"/>
                    <a:pt x="3157" y="5716"/>
                    <a:pt x="3132" y="5739"/>
                  </a:cubicBezTo>
                  <a:cubicBezTo>
                    <a:pt x="3098" y="5808"/>
                    <a:pt x="3087" y="5867"/>
                    <a:pt x="3121" y="5948"/>
                  </a:cubicBezTo>
                  <a:cubicBezTo>
                    <a:pt x="3017" y="5973"/>
                    <a:pt x="2911" y="5984"/>
                    <a:pt x="2808" y="6007"/>
                  </a:cubicBezTo>
                  <a:cubicBezTo>
                    <a:pt x="2808" y="5903"/>
                    <a:pt x="2738" y="5845"/>
                    <a:pt x="2654" y="5786"/>
                  </a:cubicBezTo>
                  <a:cubicBezTo>
                    <a:pt x="2598" y="5753"/>
                    <a:pt x="2562" y="5694"/>
                    <a:pt x="2551" y="5624"/>
                  </a:cubicBezTo>
                  <a:cubicBezTo>
                    <a:pt x="2771" y="5577"/>
                    <a:pt x="2981" y="5529"/>
                    <a:pt x="3190" y="5484"/>
                  </a:cubicBezTo>
                  <a:close/>
                  <a:moveTo>
                    <a:pt x="1896" y="5270"/>
                  </a:moveTo>
                  <a:cubicBezTo>
                    <a:pt x="1898" y="5270"/>
                    <a:pt x="1900" y="5271"/>
                    <a:pt x="1900" y="5275"/>
                  </a:cubicBezTo>
                  <a:cubicBezTo>
                    <a:pt x="2026" y="5333"/>
                    <a:pt x="2154" y="5333"/>
                    <a:pt x="2283" y="5333"/>
                  </a:cubicBezTo>
                  <a:cubicBezTo>
                    <a:pt x="2309" y="5330"/>
                    <a:pt x="2335" y="5329"/>
                    <a:pt x="2360" y="5329"/>
                  </a:cubicBezTo>
                  <a:cubicBezTo>
                    <a:pt x="2446" y="5329"/>
                    <a:pt x="2525" y="5349"/>
                    <a:pt x="2598" y="5403"/>
                  </a:cubicBezTo>
                  <a:cubicBezTo>
                    <a:pt x="2654" y="5437"/>
                    <a:pt x="2679" y="5459"/>
                    <a:pt x="2690" y="5543"/>
                  </a:cubicBezTo>
                  <a:cubicBezTo>
                    <a:pt x="2643" y="5543"/>
                    <a:pt x="2598" y="5554"/>
                    <a:pt x="2540" y="5565"/>
                  </a:cubicBezTo>
                  <a:cubicBezTo>
                    <a:pt x="2503" y="5577"/>
                    <a:pt x="2492" y="5588"/>
                    <a:pt x="2503" y="5624"/>
                  </a:cubicBezTo>
                  <a:cubicBezTo>
                    <a:pt x="2514" y="5727"/>
                    <a:pt x="2573" y="5797"/>
                    <a:pt x="2654" y="5856"/>
                  </a:cubicBezTo>
                  <a:cubicBezTo>
                    <a:pt x="2713" y="5878"/>
                    <a:pt x="2760" y="5915"/>
                    <a:pt x="2760" y="5984"/>
                  </a:cubicBezTo>
                  <a:cubicBezTo>
                    <a:pt x="2771" y="6007"/>
                    <a:pt x="2760" y="6032"/>
                    <a:pt x="2738" y="6032"/>
                  </a:cubicBezTo>
                  <a:cubicBezTo>
                    <a:pt x="2514" y="6077"/>
                    <a:pt x="2305" y="6124"/>
                    <a:pt x="2095" y="6172"/>
                  </a:cubicBezTo>
                  <a:lnTo>
                    <a:pt x="2073" y="6172"/>
                  </a:lnTo>
                  <a:cubicBezTo>
                    <a:pt x="2014" y="5867"/>
                    <a:pt x="1944" y="5565"/>
                    <a:pt x="1886" y="5275"/>
                  </a:cubicBezTo>
                  <a:cubicBezTo>
                    <a:pt x="1886" y="5275"/>
                    <a:pt x="1892" y="5270"/>
                    <a:pt x="1896" y="5270"/>
                  </a:cubicBezTo>
                  <a:close/>
                  <a:moveTo>
                    <a:pt x="1643" y="5054"/>
                  </a:moveTo>
                  <a:lnTo>
                    <a:pt x="1643" y="5054"/>
                  </a:lnTo>
                  <a:cubicBezTo>
                    <a:pt x="1676" y="5099"/>
                    <a:pt x="1713" y="5135"/>
                    <a:pt x="1760" y="5157"/>
                  </a:cubicBezTo>
                  <a:cubicBezTo>
                    <a:pt x="1805" y="5205"/>
                    <a:pt x="1841" y="5250"/>
                    <a:pt x="1852" y="5320"/>
                  </a:cubicBezTo>
                  <a:cubicBezTo>
                    <a:pt x="1900" y="5588"/>
                    <a:pt x="1956" y="5856"/>
                    <a:pt x="2014" y="6135"/>
                  </a:cubicBezTo>
                  <a:cubicBezTo>
                    <a:pt x="2026" y="6146"/>
                    <a:pt x="2026" y="6158"/>
                    <a:pt x="2026" y="6183"/>
                  </a:cubicBezTo>
                  <a:cubicBezTo>
                    <a:pt x="1981" y="6194"/>
                    <a:pt x="1933" y="6205"/>
                    <a:pt x="1886" y="6205"/>
                  </a:cubicBezTo>
                  <a:cubicBezTo>
                    <a:pt x="1805" y="5822"/>
                    <a:pt x="1724" y="5448"/>
                    <a:pt x="1643" y="5054"/>
                  </a:cubicBezTo>
                  <a:close/>
                  <a:moveTo>
                    <a:pt x="4098" y="5802"/>
                  </a:moveTo>
                  <a:cubicBezTo>
                    <a:pt x="4116" y="5802"/>
                    <a:pt x="4134" y="5810"/>
                    <a:pt x="4157" y="5834"/>
                  </a:cubicBezTo>
                  <a:cubicBezTo>
                    <a:pt x="4179" y="5867"/>
                    <a:pt x="4216" y="5892"/>
                    <a:pt x="4260" y="5926"/>
                  </a:cubicBezTo>
                  <a:cubicBezTo>
                    <a:pt x="3422" y="6113"/>
                    <a:pt x="2598" y="6275"/>
                    <a:pt x="1760" y="6462"/>
                  </a:cubicBezTo>
                  <a:cubicBezTo>
                    <a:pt x="1794" y="6392"/>
                    <a:pt x="1816" y="6345"/>
                    <a:pt x="1841" y="6297"/>
                  </a:cubicBezTo>
                  <a:cubicBezTo>
                    <a:pt x="1841" y="6275"/>
                    <a:pt x="1875" y="6275"/>
                    <a:pt x="1886" y="6264"/>
                  </a:cubicBezTo>
                  <a:cubicBezTo>
                    <a:pt x="2249" y="6194"/>
                    <a:pt x="2609" y="6113"/>
                    <a:pt x="2981" y="6043"/>
                  </a:cubicBezTo>
                  <a:cubicBezTo>
                    <a:pt x="3341" y="5962"/>
                    <a:pt x="3702" y="5878"/>
                    <a:pt x="4065" y="5808"/>
                  </a:cubicBezTo>
                  <a:cubicBezTo>
                    <a:pt x="4077" y="5804"/>
                    <a:pt x="4087" y="5802"/>
                    <a:pt x="4098" y="5802"/>
                  </a:cubicBezTo>
                  <a:close/>
                  <a:moveTo>
                    <a:pt x="512" y="968"/>
                  </a:moveTo>
                  <a:cubicBezTo>
                    <a:pt x="535" y="968"/>
                    <a:pt x="557" y="977"/>
                    <a:pt x="584" y="1003"/>
                  </a:cubicBezTo>
                  <a:cubicBezTo>
                    <a:pt x="629" y="1059"/>
                    <a:pt x="676" y="1118"/>
                    <a:pt x="746" y="1143"/>
                  </a:cubicBezTo>
                  <a:cubicBezTo>
                    <a:pt x="757" y="1143"/>
                    <a:pt x="768" y="1177"/>
                    <a:pt x="768" y="1188"/>
                  </a:cubicBezTo>
                  <a:cubicBezTo>
                    <a:pt x="852" y="1562"/>
                    <a:pt x="922" y="1934"/>
                    <a:pt x="1003" y="2305"/>
                  </a:cubicBezTo>
                  <a:cubicBezTo>
                    <a:pt x="1025" y="2411"/>
                    <a:pt x="1037" y="2526"/>
                    <a:pt x="1048" y="2643"/>
                  </a:cubicBezTo>
                  <a:cubicBezTo>
                    <a:pt x="1073" y="2794"/>
                    <a:pt x="1106" y="2945"/>
                    <a:pt x="1187" y="3085"/>
                  </a:cubicBezTo>
                  <a:cubicBezTo>
                    <a:pt x="1201" y="3110"/>
                    <a:pt x="1213" y="3132"/>
                    <a:pt x="1213" y="3143"/>
                  </a:cubicBezTo>
                  <a:cubicBezTo>
                    <a:pt x="1294" y="3504"/>
                    <a:pt x="1363" y="3853"/>
                    <a:pt x="1433" y="4202"/>
                  </a:cubicBezTo>
                  <a:cubicBezTo>
                    <a:pt x="1444" y="4216"/>
                    <a:pt x="1444" y="4238"/>
                    <a:pt x="1444" y="4261"/>
                  </a:cubicBezTo>
                  <a:cubicBezTo>
                    <a:pt x="1411" y="4459"/>
                    <a:pt x="1456" y="4657"/>
                    <a:pt x="1537" y="4845"/>
                  </a:cubicBezTo>
                  <a:cubicBezTo>
                    <a:pt x="1551" y="4878"/>
                    <a:pt x="1551" y="4914"/>
                    <a:pt x="1562" y="4937"/>
                  </a:cubicBezTo>
                  <a:cubicBezTo>
                    <a:pt x="1643" y="5333"/>
                    <a:pt x="1735" y="5739"/>
                    <a:pt x="1816" y="6135"/>
                  </a:cubicBezTo>
                  <a:cubicBezTo>
                    <a:pt x="1830" y="6172"/>
                    <a:pt x="1841" y="6205"/>
                    <a:pt x="1805" y="6253"/>
                  </a:cubicBezTo>
                  <a:cubicBezTo>
                    <a:pt x="1760" y="6297"/>
                    <a:pt x="1746" y="6356"/>
                    <a:pt x="1735" y="6415"/>
                  </a:cubicBezTo>
                  <a:cubicBezTo>
                    <a:pt x="1713" y="6484"/>
                    <a:pt x="1676" y="6484"/>
                    <a:pt x="1620" y="6484"/>
                  </a:cubicBezTo>
                  <a:cubicBezTo>
                    <a:pt x="1235" y="4657"/>
                    <a:pt x="838" y="2819"/>
                    <a:pt x="455" y="978"/>
                  </a:cubicBezTo>
                  <a:cubicBezTo>
                    <a:pt x="476" y="973"/>
                    <a:pt x="494" y="968"/>
                    <a:pt x="512" y="968"/>
                  </a:cubicBezTo>
                  <a:close/>
                  <a:moveTo>
                    <a:pt x="397" y="989"/>
                  </a:moveTo>
                  <a:cubicBezTo>
                    <a:pt x="794" y="2830"/>
                    <a:pt x="1176" y="4669"/>
                    <a:pt x="1573" y="6507"/>
                  </a:cubicBezTo>
                  <a:cubicBezTo>
                    <a:pt x="1525" y="6507"/>
                    <a:pt x="1481" y="6521"/>
                    <a:pt x="1433" y="6532"/>
                  </a:cubicBezTo>
                  <a:cubicBezTo>
                    <a:pt x="1048" y="4691"/>
                    <a:pt x="665" y="2864"/>
                    <a:pt x="268" y="1026"/>
                  </a:cubicBezTo>
                  <a:cubicBezTo>
                    <a:pt x="316" y="1014"/>
                    <a:pt x="363" y="1003"/>
                    <a:pt x="397" y="989"/>
                  </a:cubicBezTo>
                  <a:close/>
                  <a:moveTo>
                    <a:pt x="4609" y="5923"/>
                  </a:moveTo>
                  <a:cubicBezTo>
                    <a:pt x="4665" y="5923"/>
                    <a:pt x="4714" y="5948"/>
                    <a:pt x="4763" y="6007"/>
                  </a:cubicBezTo>
                  <a:cubicBezTo>
                    <a:pt x="3621" y="6253"/>
                    <a:pt x="2481" y="6496"/>
                    <a:pt x="1316" y="6741"/>
                  </a:cubicBezTo>
                  <a:cubicBezTo>
                    <a:pt x="1352" y="6694"/>
                    <a:pt x="1375" y="6646"/>
                    <a:pt x="1397" y="6602"/>
                  </a:cubicBezTo>
                  <a:cubicBezTo>
                    <a:pt x="1411" y="6591"/>
                    <a:pt x="1422" y="6591"/>
                    <a:pt x="1422" y="6591"/>
                  </a:cubicBezTo>
                  <a:cubicBezTo>
                    <a:pt x="2481" y="6367"/>
                    <a:pt x="3529" y="6146"/>
                    <a:pt x="4576" y="5926"/>
                  </a:cubicBezTo>
                  <a:cubicBezTo>
                    <a:pt x="4587" y="5924"/>
                    <a:pt x="4598" y="5923"/>
                    <a:pt x="4609" y="5923"/>
                  </a:cubicBezTo>
                  <a:close/>
                  <a:moveTo>
                    <a:pt x="3959" y="6253"/>
                  </a:moveTo>
                  <a:lnTo>
                    <a:pt x="3959" y="6253"/>
                  </a:lnTo>
                  <a:cubicBezTo>
                    <a:pt x="3948" y="6334"/>
                    <a:pt x="3948" y="6415"/>
                    <a:pt x="3911" y="6496"/>
                  </a:cubicBezTo>
                  <a:cubicBezTo>
                    <a:pt x="3900" y="6496"/>
                    <a:pt x="3889" y="6507"/>
                    <a:pt x="3878" y="6507"/>
                  </a:cubicBezTo>
                  <a:cubicBezTo>
                    <a:pt x="3366" y="6613"/>
                    <a:pt x="2852" y="6730"/>
                    <a:pt x="2341" y="6834"/>
                  </a:cubicBezTo>
                  <a:cubicBezTo>
                    <a:pt x="2330" y="6834"/>
                    <a:pt x="2305" y="6834"/>
                    <a:pt x="2294" y="6822"/>
                  </a:cubicBezTo>
                  <a:cubicBezTo>
                    <a:pt x="2249" y="6764"/>
                    <a:pt x="2213" y="6694"/>
                    <a:pt x="2154" y="6624"/>
                  </a:cubicBezTo>
                  <a:cubicBezTo>
                    <a:pt x="2760" y="6496"/>
                    <a:pt x="3352" y="6367"/>
                    <a:pt x="3959" y="6253"/>
                  </a:cubicBezTo>
                  <a:close/>
                  <a:moveTo>
                    <a:pt x="2523" y="1"/>
                  </a:moveTo>
                  <a:cubicBezTo>
                    <a:pt x="2506" y="1"/>
                    <a:pt x="2488" y="5"/>
                    <a:pt x="2470" y="12"/>
                  </a:cubicBezTo>
                  <a:cubicBezTo>
                    <a:pt x="2341" y="37"/>
                    <a:pt x="2213" y="59"/>
                    <a:pt x="2095" y="81"/>
                  </a:cubicBezTo>
                  <a:cubicBezTo>
                    <a:pt x="1724" y="165"/>
                    <a:pt x="1352" y="246"/>
                    <a:pt x="978" y="327"/>
                  </a:cubicBezTo>
                  <a:cubicBezTo>
                    <a:pt x="933" y="338"/>
                    <a:pt x="897" y="361"/>
                    <a:pt x="886" y="419"/>
                  </a:cubicBezTo>
                  <a:cubicBezTo>
                    <a:pt x="875" y="478"/>
                    <a:pt x="863" y="537"/>
                    <a:pt x="852" y="607"/>
                  </a:cubicBezTo>
                  <a:cubicBezTo>
                    <a:pt x="852" y="640"/>
                    <a:pt x="838" y="654"/>
                    <a:pt x="805" y="665"/>
                  </a:cubicBezTo>
                  <a:cubicBezTo>
                    <a:pt x="573" y="710"/>
                    <a:pt x="338" y="757"/>
                    <a:pt x="106" y="805"/>
                  </a:cubicBezTo>
                  <a:cubicBezTo>
                    <a:pt x="95" y="816"/>
                    <a:pt x="70" y="816"/>
                    <a:pt x="48" y="827"/>
                  </a:cubicBezTo>
                  <a:cubicBezTo>
                    <a:pt x="0" y="850"/>
                    <a:pt x="0" y="875"/>
                    <a:pt x="36" y="897"/>
                  </a:cubicBezTo>
                  <a:cubicBezTo>
                    <a:pt x="84" y="945"/>
                    <a:pt x="129" y="978"/>
                    <a:pt x="187" y="1014"/>
                  </a:cubicBezTo>
                  <a:cubicBezTo>
                    <a:pt x="210" y="1026"/>
                    <a:pt x="224" y="1048"/>
                    <a:pt x="224" y="1073"/>
                  </a:cubicBezTo>
                  <a:cubicBezTo>
                    <a:pt x="478" y="2260"/>
                    <a:pt x="735" y="3448"/>
                    <a:pt x="978" y="4635"/>
                  </a:cubicBezTo>
                  <a:cubicBezTo>
                    <a:pt x="1106" y="5250"/>
                    <a:pt x="1246" y="5878"/>
                    <a:pt x="1375" y="6496"/>
                  </a:cubicBezTo>
                  <a:lnTo>
                    <a:pt x="1375" y="6554"/>
                  </a:lnTo>
                  <a:cubicBezTo>
                    <a:pt x="1352" y="6602"/>
                    <a:pt x="1316" y="6635"/>
                    <a:pt x="1305" y="6683"/>
                  </a:cubicBezTo>
                  <a:cubicBezTo>
                    <a:pt x="1282" y="6716"/>
                    <a:pt x="1282" y="6753"/>
                    <a:pt x="1271" y="6786"/>
                  </a:cubicBezTo>
                  <a:cubicBezTo>
                    <a:pt x="1294" y="6786"/>
                    <a:pt x="1317" y="6792"/>
                    <a:pt x="1340" y="6792"/>
                  </a:cubicBezTo>
                  <a:cubicBezTo>
                    <a:pt x="1352" y="6792"/>
                    <a:pt x="1363" y="6791"/>
                    <a:pt x="1375" y="6786"/>
                  </a:cubicBezTo>
                  <a:cubicBezTo>
                    <a:pt x="1606" y="6741"/>
                    <a:pt x="1841" y="6694"/>
                    <a:pt x="2062" y="6646"/>
                  </a:cubicBezTo>
                  <a:cubicBezTo>
                    <a:pt x="2074" y="6644"/>
                    <a:pt x="2084" y="6642"/>
                    <a:pt x="2093" y="6642"/>
                  </a:cubicBezTo>
                  <a:cubicBezTo>
                    <a:pt x="2120" y="6642"/>
                    <a:pt x="2134" y="6655"/>
                    <a:pt x="2143" y="6683"/>
                  </a:cubicBezTo>
                  <a:cubicBezTo>
                    <a:pt x="2165" y="6730"/>
                    <a:pt x="2202" y="6775"/>
                    <a:pt x="2235" y="6822"/>
                  </a:cubicBezTo>
                  <a:cubicBezTo>
                    <a:pt x="2263" y="6868"/>
                    <a:pt x="2305" y="6885"/>
                    <a:pt x="2350" y="6885"/>
                  </a:cubicBezTo>
                  <a:cubicBezTo>
                    <a:pt x="2363" y="6885"/>
                    <a:pt x="2376" y="6884"/>
                    <a:pt x="2389" y="6881"/>
                  </a:cubicBezTo>
                  <a:cubicBezTo>
                    <a:pt x="2632" y="6822"/>
                    <a:pt x="2878" y="6775"/>
                    <a:pt x="3121" y="6716"/>
                  </a:cubicBezTo>
                  <a:cubicBezTo>
                    <a:pt x="3366" y="6672"/>
                    <a:pt x="3610" y="6613"/>
                    <a:pt x="3855" y="6565"/>
                  </a:cubicBezTo>
                  <a:cubicBezTo>
                    <a:pt x="3925" y="6554"/>
                    <a:pt x="3959" y="6521"/>
                    <a:pt x="3970" y="6462"/>
                  </a:cubicBezTo>
                  <a:cubicBezTo>
                    <a:pt x="3981" y="6403"/>
                    <a:pt x="3995" y="6345"/>
                    <a:pt x="3995" y="6286"/>
                  </a:cubicBezTo>
                  <a:cubicBezTo>
                    <a:pt x="4006" y="6241"/>
                    <a:pt x="4017" y="6227"/>
                    <a:pt x="4051" y="6216"/>
                  </a:cubicBezTo>
                  <a:cubicBezTo>
                    <a:pt x="4286" y="6172"/>
                    <a:pt x="4517" y="6124"/>
                    <a:pt x="4749" y="6077"/>
                  </a:cubicBezTo>
                  <a:cubicBezTo>
                    <a:pt x="4763" y="6065"/>
                    <a:pt x="4786" y="6065"/>
                    <a:pt x="4808" y="6054"/>
                  </a:cubicBezTo>
                  <a:cubicBezTo>
                    <a:pt x="4855" y="6032"/>
                    <a:pt x="4855" y="6007"/>
                    <a:pt x="4819" y="5984"/>
                  </a:cubicBezTo>
                  <a:cubicBezTo>
                    <a:pt x="4774" y="5937"/>
                    <a:pt x="4727" y="5903"/>
                    <a:pt x="4668" y="5878"/>
                  </a:cubicBezTo>
                  <a:cubicBezTo>
                    <a:pt x="4646" y="5856"/>
                    <a:pt x="4635" y="5834"/>
                    <a:pt x="4624" y="5808"/>
                  </a:cubicBezTo>
                  <a:cubicBezTo>
                    <a:pt x="4436" y="4926"/>
                    <a:pt x="4260" y="4051"/>
                    <a:pt x="4076" y="3168"/>
                  </a:cubicBezTo>
                  <a:cubicBezTo>
                    <a:pt x="3878" y="2246"/>
                    <a:pt x="3679" y="1316"/>
                    <a:pt x="3481" y="386"/>
                  </a:cubicBezTo>
                  <a:cubicBezTo>
                    <a:pt x="3470" y="361"/>
                    <a:pt x="3481" y="338"/>
                    <a:pt x="3492" y="305"/>
                  </a:cubicBezTo>
                  <a:cubicBezTo>
                    <a:pt x="3529" y="257"/>
                    <a:pt x="3551" y="199"/>
                    <a:pt x="3587" y="151"/>
                  </a:cubicBezTo>
                  <a:cubicBezTo>
                    <a:pt x="3597" y="123"/>
                    <a:pt x="3598" y="92"/>
                    <a:pt x="3569" y="92"/>
                  </a:cubicBezTo>
                  <a:cubicBezTo>
                    <a:pt x="3564" y="92"/>
                    <a:pt x="3558" y="93"/>
                    <a:pt x="3551" y="95"/>
                  </a:cubicBezTo>
                  <a:lnTo>
                    <a:pt x="3481" y="95"/>
                  </a:lnTo>
                  <a:cubicBezTo>
                    <a:pt x="3249" y="140"/>
                    <a:pt x="3017" y="188"/>
                    <a:pt x="2794" y="246"/>
                  </a:cubicBezTo>
                  <a:cubicBezTo>
                    <a:pt x="2749" y="246"/>
                    <a:pt x="2724" y="246"/>
                    <a:pt x="2713" y="199"/>
                  </a:cubicBezTo>
                  <a:cubicBezTo>
                    <a:pt x="2679" y="151"/>
                    <a:pt x="2643" y="107"/>
                    <a:pt x="2621" y="59"/>
                  </a:cubicBezTo>
                  <a:cubicBezTo>
                    <a:pt x="2596" y="19"/>
                    <a:pt x="2561" y="1"/>
                    <a:pt x="252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70" name="Google Shape;3916;p45"/>
            <p:cNvSpPr/>
            <p:nvPr/>
          </p:nvSpPr>
          <p:spPr>
            <a:xfrm>
              <a:off x="3527677" y="485330"/>
              <a:ext cx="9758" cy="6203"/>
            </a:xfrm>
            <a:custGeom>
              <a:avLst/>
              <a:gdLst/>
              <a:ahLst/>
              <a:cxnLst/>
              <a:rect l="l" t="t" r="r" b="b"/>
              <a:pathLst>
                <a:path w="129" h="82" extrusionOk="0">
                  <a:moveTo>
                    <a:pt x="11" y="0"/>
                  </a:moveTo>
                  <a:lnTo>
                    <a:pt x="0" y="23"/>
                  </a:lnTo>
                  <a:cubicBezTo>
                    <a:pt x="34" y="37"/>
                    <a:pt x="70" y="59"/>
                    <a:pt x="92" y="81"/>
                  </a:cubicBezTo>
                  <a:cubicBezTo>
                    <a:pt x="104" y="81"/>
                    <a:pt x="118" y="70"/>
                    <a:pt x="129" y="59"/>
                  </a:cubicBezTo>
                  <a:cubicBezTo>
                    <a:pt x="129" y="48"/>
                    <a:pt x="118" y="48"/>
                    <a:pt x="118" y="37"/>
                  </a:cubicBezTo>
                  <a:cubicBezTo>
                    <a:pt x="81" y="23"/>
                    <a:pt x="48" y="12"/>
                    <a:pt x="11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71" name="Google Shape;3917;p45"/>
            <p:cNvSpPr/>
            <p:nvPr/>
          </p:nvSpPr>
          <p:spPr>
            <a:xfrm>
              <a:off x="3581305" y="538126"/>
              <a:ext cx="4539" cy="9001"/>
            </a:xfrm>
            <a:custGeom>
              <a:avLst/>
              <a:gdLst/>
              <a:ahLst/>
              <a:cxnLst/>
              <a:rect l="l" t="t" r="r" b="b"/>
              <a:pathLst>
                <a:path w="60" h="119" extrusionOk="0">
                  <a:moveTo>
                    <a:pt x="12" y="1"/>
                  </a:moveTo>
                  <a:cubicBezTo>
                    <a:pt x="12" y="23"/>
                    <a:pt x="1" y="48"/>
                    <a:pt x="1" y="71"/>
                  </a:cubicBezTo>
                  <a:cubicBezTo>
                    <a:pt x="12" y="82"/>
                    <a:pt x="23" y="107"/>
                    <a:pt x="37" y="118"/>
                  </a:cubicBezTo>
                  <a:cubicBezTo>
                    <a:pt x="48" y="107"/>
                    <a:pt x="48" y="82"/>
                    <a:pt x="60" y="59"/>
                  </a:cubicBezTo>
                  <a:cubicBezTo>
                    <a:pt x="48" y="37"/>
                    <a:pt x="37" y="23"/>
                    <a:pt x="12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72" name="Google Shape;3918;p45"/>
            <p:cNvSpPr/>
            <p:nvPr/>
          </p:nvSpPr>
          <p:spPr>
            <a:xfrm>
              <a:off x="3524046" y="494179"/>
              <a:ext cx="7262" cy="7035"/>
            </a:xfrm>
            <a:custGeom>
              <a:avLst/>
              <a:gdLst/>
              <a:ahLst/>
              <a:cxnLst/>
              <a:rect l="l" t="t" r="r" b="b"/>
              <a:pathLst>
                <a:path w="96" h="93" extrusionOk="0">
                  <a:moveTo>
                    <a:pt x="26" y="1"/>
                  </a:moveTo>
                  <a:cubicBezTo>
                    <a:pt x="26" y="12"/>
                    <a:pt x="1" y="23"/>
                    <a:pt x="12" y="23"/>
                  </a:cubicBezTo>
                  <a:cubicBezTo>
                    <a:pt x="26" y="45"/>
                    <a:pt x="48" y="71"/>
                    <a:pt x="71" y="93"/>
                  </a:cubicBezTo>
                  <a:cubicBezTo>
                    <a:pt x="82" y="93"/>
                    <a:pt x="82" y="82"/>
                    <a:pt x="96" y="71"/>
                  </a:cubicBezTo>
                  <a:cubicBezTo>
                    <a:pt x="71" y="34"/>
                    <a:pt x="48" y="23"/>
                    <a:pt x="26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73" name="Google Shape;3919;p45"/>
            <p:cNvSpPr/>
            <p:nvPr/>
          </p:nvSpPr>
          <p:spPr>
            <a:xfrm>
              <a:off x="3573514" y="479203"/>
              <a:ext cx="7035" cy="7035"/>
            </a:xfrm>
            <a:custGeom>
              <a:avLst/>
              <a:gdLst/>
              <a:ahLst/>
              <a:cxnLst/>
              <a:rect l="l" t="t" r="r" b="b"/>
              <a:pathLst>
                <a:path w="93" h="93" extrusionOk="0">
                  <a:moveTo>
                    <a:pt x="12" y="0"/>
                  </a:moveTo>
                  <a:cubicBezTo>
                    <a:pt x="1" y="12"/>
                    <a:pt x="1" y="34"/>
                    <a:pt x="1" y="34"/>
                  </a:cubicBezTo>
                  <a:cubicBezTo>
                    <a:pt x="23" y="59"/>
                    <a:pt x="45" y="70"/>
                    <a:pt x="70" y="93"/>
                  </a:cubicBezTo>
                  <a:cubicBezTo>
                    <a:pt x="82" y="81"/>
                    <a:pt x="82" y="70"/>
                    <a:pt x="93" y="59"/>
                  </a:cubicBezTo>
                  <a:cubicBezTo>
                    <a:pt x="56" y="34"/>
                    <a:pt x="34" y="23"/>
                    <a:pt x="1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74" name="Google Shape;3920;p45"/>
            <p:cNvSpPr/>
            <p:nvPr/>
          </p:nvSpPr>
          <p:spPr>
            <a:xfrm>
              <a:off x="3620032" y="441005"/>
              <a:ext cx="6354" cy="8245"/>
            </a:xfrm>
            <a:custGeom>
              <a:avLst/>
              <a:gdLst/>
              <a:ahLst/>
              <a:cxnLst/>
              <a:rect l="l" t="t" r="r" b="b"/>
              <a:pathLst>
                <a:path w="84" h="109" extrusionOk="0">
                  <a:moveTo>
                    <a:pt x="25" y="0"/>
                  </a:moveTo>
                  <a:cubicBezTo>
                    <a:pt x="22" y="0"/>
                    <a:pt x="18" y="2"/>
                    <a:pt x="14" y="5"/>
                  </a:cubicBezTo>
                  <a:cubicBezTo>
                    <a:pt x="14" y="5"/>
                    <a:pt x="0" y="16"/>
                    <a:pt x="14" y="28"/>
                  </a:cubicBezTo>
                  <a:cubicBezTo>
                    <a:pt x="25" y="50"/>
                    <a:pt x="36" y="86"/>
                    <a:pt x="48" y="109"/>
                  </a:cubicBezTo>
                  <a:cubicBezTo>
                    <a:pt x="59" y="109"/>
                    <a:pt x="70" y="98"/>
                    <a:pt x="84" y="98"/>
                  </a:cubicBezTo>
                  <a:cubicBezTo>
                    <a:pt x="70" y="64"/>
                    <a:pt x="59" y="39"/>
                    <a:pt x="48" y="5"/>
                  </a:cubicBezTo>
                  <a:cubicBezTo>
                    <a:pt x="40" y="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75" name="Google Shape;3921;p45"/>
            <p:cNvSpPr/>
            <p:nvPr/>
          </p:nvSpPr>
          <p:spPr>
            <a:xfrm>
              <a:off x="3585767" y="558397"/>
              <a:ext cx="4539" cy="9001"/>
            </a:xfrm>
            <a:custGeom>
              <a:avLst/>
              <a:gdLst/>
              <a:ahLst/>
              <a:cxnLst/>
              <a:rect l="l" t="t" r="r" b="b"/>
              <a:pathLst>
                <a:path w="60" h="119" extrusionOk="0">
                  <a:moveTo>
                    <a:pt x="23" y="1"/>
                  </a:moveTo>
                  <a:cubicBezTo>
                    <a:pt x="12" y="23"/>
                    <a:pt x="12" y="35"/>
                    <a:pt x="1" y="60"/>
                  </a:cubicBezTo>
                  <a:lnTo>
                    <a:pt x="12" y="60"/>
                  </a:lnTo>
                  <a:cubicBezTo>
                    <a:pt x="23" y="82"/>
                    <a:pt x="34" y="104"/>
                    <a:pt x="48" y="118"/>
                  </a:cubicBezTo>
                  <a:cubicBezTo>
                    <a:pt x="48" y="104"/>
                    <a:pt x="59" y="82"/>
                    <a:pt x="59" y="60"/>
                  </a:cubicBezTo>
                  <a:lnTo>
                    <a:pt x="48" y="60"/>
                  </a:lnTo>
                  <a:lnTo>
                    <a:pt x="48" y="48"/>
                  </a:lnTo>
                  <a:cubicBezTo>
                    <a:pt x="34" y="23"/>
                    <a:pt x="23" y="12"/>
                    <a:pt x="2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76" name="Google Shape;3922;p45"/>
            <p:cNvSpPr/>
            <p:nvPr/>
          </p:nvSpPr>
          <p:spPr>
            <a:xfrm>
              <a:off x="3587432" y="458099"/>
              <a:ext cx="4539" cy="7867"/>
            </a:xfrm>
            <a:custGeom>
              <a:avLst/>
              <a:gdLst/>
              <a:ahLst/>
              <a:cxnLst/>
              <a:rect l="l" t="t" r="r" b="b"/>
              <a:pathLst>
                <a:path w="60" h="104" extrusionOk="0">
                  <a:moveTo>
                    <a:pt x="26" y="0"/>
                  </a:moveTo>
                  <a:cubicBezTo>
                    <a:pt x="12" y="22"/>
                    <a:pt x="1" y="48"/>
                    <a:pt x="1" y="59"/>
                  </a:cubicBezTo>
                  <a:cubicBezTo>
                    <a:pt x="12" y="70"/>
                    <a:pt x="26" y="81"/>
                    <a:pt x="37" y="103"/>
                  </a:cubicBezTo>
                  <a:cubicBezTo>
                    <a:pt x="48" y="81"/>
                    <a:pt x="48" y="70"/>
                    <a:pt x="60" y="48"/>
                  </a:cubicBezTo>
                  <a:cubicBezTo>
                    <a:pt x="48" y="34"/>
                    <a:pt x="37" y="11"/>
                    <a:pt x="26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77" name="Google Shape;3923;p45"/>
            <p:cNvSpPr/>
            <p:nvPr/>
          </p:nvSpPr>
          <p:spPr>
            <a:xfrm>
              <a:off x="3573514" y="519745"/>
              <a:ext cx="29047" cy="117170"/>
            </a:xfrm>
            <a:custGeom>
              <a:avLst/>
              <a:gdLst/>
              <a:ahLst/>
              <a:cxnLst/>
              <a:rect l="l" t="t" r="r" b="b"/>
              <a:pathLst>
                <a:path w="384" h="1549" extrusionOk="0">
                  <a:moveTo>
                    <a:pt x="1" y="1"/>
                  </a:moveTo>
                  <a:lnTo>
                    <a:pt x="336" y="1537"/>
                  </a:lnTo>
                  <a:lnTo>
                    <a:pt x="336" y="1548"/>
                  </a:lnTo>
                  <a:lnTo>
                    <a:pt x="383" y="1548"/>
                  </a:lnTo>
                  <a:lnTo>
                    <a:pt x="372" y="1537"/>
                  </a:lnTo>
                  <a:lnTo>
                    <a:pt x="34" y="57"/>
                  </a:lnTo>
                  <a:lnTo>
                    <a:pt x="34" y="34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</p:grpSp>
      <p:grpSp>
        <p:nvGrpSpPr>
          <p:cNvPr id="78" name="Google Shape;3924;p45"/>
          <p:cNvGrpSpPr/>
          <p:nvPr/>
        </p:nvGrpSpPr>
        <p:grpSpPr>
          <a:xfrm rot="-323969">
            <a:off x="2017149" y="3981297"/>
            <a:ext cx="1029507" cy="1987779"/>
            <a:chOff x="3477377" y="1936620"/>
            <a:chExt cx="444929" cy="859072"/>
          </a:xfrm>
        </p:grpSpPr>
        <p:sp>
          <p:nvSpPr>
            <p:cNvPr id="79" name="Google Shape;3925;p45"/>
            <p:cNvSpPr/>
            <p:nvPr/>
          </p:nvSpPr>
          <p:spPr>
            <a:xfrm>
              <a:off x="3477377" y="1936620"/>
              <a:ext cx="444929" cy="859072"/>
            </a:xfrm>
            <a:custGeom>
              <a:avLst/>
              <a:gdLst/>
              <a:ahLst/>
              <a:cxnLst/>
              <a:rect l="l" t="t" r="r" b="b"/>
              <a:pathLst>
                <a:path w="5882" h="11357" extrusionOk="0">
                  <a:moveTo>
                    <a:pt x="2546" y="1"/>
                  </a:moveTo>
                  <a:cubicBezTo>
                    <a:pt x="2433" y="1"/>
                    <a:pt x="2320" y="37"/>
                    <a:pt x="2224" y="112"/>
                  </a:cubicBezTo>
                  <a:cubicBezTo>
                    <a:pt x="2121" y="196"/>
                    <a:pt x="2062" y="310"/>
                    <a:pt x="2051" y="439"/>
                  </a:cubicBezTo>
                  <a:cubicBezTo>
                    <a:pt x="2051" y="545"/>
                    <a:pt x="2084" y="637"/>
                    <a:pt x="2132" y="707"/>
                  </a:cubicBezTo>
                  <a:lnTo>
                    <a:pt x="1900" y="1174"/>
                  </a:lnTo>
                  <a:cubicBezTo>
                    <a:pt x="1900" y="1148"/>
                    <a:pt x="1911" y="1126"/>
                    <a:pt x="1911" y="1104"/>
                  </a:cubicBezTo>
                  <a:cubicBezTo>
                    <a:pt x="1911" y="950"/>
                    <a:pt x="1830" y="810"/>
                    <a:pt x="1713" y="718"/>
                  </a:cubicBezTo>
                  <a:cubicBezTo>
                    <a:pt x="1626" y="659"/>
                    <a:pt x="1528" y="623"/>
                    <a:pt x="1431" y="623"/>
                  </a:cubicBezTo>
                  <a:cubicBezTo>
                    <a:pt x="1396" y="623"/>
                    <a:pt x="1361" y="628"/>
                    <a:pt x="1327" y="637"/>
                  </a:cubicBezTo>
                  <a:cubicBezTo>
                    <a:pt x="1202" y="660"/>
                    <a:pt x="1084" y="729"/>
                    <a:pt x="1015" y="847"/>
                  </a:cubicBezTo>
                  <a:cubicBezTo>
                    <a:pt x="945" y="950"/>
                    <a:pt x="922" y="1090"/>
                    <a:pt x="945" y="1218"/>
                  </a:cubicBezTo>
                  <a:cubicBezTo>
                    <a:pt x="967" y="1299"/>
                    <a:pt x="1003" y="1383"/>
                    <a:pt x="1062" y="1439"/>
                  </a:cubicBezTo>
                  <a:lnTo>
                    <a:pt x="1062" y="1486"/>
                  </a:lnTo>
                  <a:lnTo>
                    <a:pt x="1062" y="1777"/>
                  </a:lnTo>
                  <a:cubicBezTo>
                    <a:pt x="1073" y="1998"/>
                    <a:pt x="1096" y="2221"/>
                    <a:pt x="1107" y="2442"/>
                  </a:cubicBezTo>
                  <a:cubicBezTo>
                    <a:pt x="992" y="2453"/>
                    <a:pt x="886" y="2453"/>
                    <a:pt x="783" y="2475"/>
                  </a:cubicBezTo>
                  <a:cubicBezTo>
                    <a:pt x="629" y="2487"/>
                    <a:pt x="526" y="2556"/>
                    <a:pt x="456" y="2663"/>
                  </a:cubicBezTo>
                  <a:cubicBezTo>
                    <a:pt x="397" y="2780"/>
                    <a:pt x="397" y="2906"/>
                    <a:pt x="456" y="3045"/>
                  </a:cubicBezTo>
                  <a:cubicBezTo>
                    <a:pt x="548" y="3255"/>
                    <a:pt x="688" y="3420"/>
                    <a:pt x="864" y="3534"/>
                  </a:cubicBezTo>
                  <a:lnTo>
                    <a:pt x="864" y="3548"/>
                  </a:lnTo>
                  <a:cubicBezTo>
                    <a:pt x="864" y="3593"/>
                    <a:pt x="864" y="3640"/>
                    <a:pt x="852" y="3674"/>
                  </a:cubicBezTo>
                  <a:cubicBezTo>
                    <a:pt x="827" y="3942"/>
                    <a:pt x="886" y="4177"/>
                    <a:pt x="945" y="4350"/>
                  </a:cubicBezTo>
                  <a:cubicBezTo>
                    <a:pt x="992" y="4512"/>
                    <a:pt x="1026" y="4666"/>
                    <a:pt x="1062" y="4828"/>
                  </a:cubicBezTo>
                  <a:cubicBezTo>
                    <a:pt x="1048" y="4827"/>
                    <a:pt x="1034" y="4826"/>
                    <a:pt x="1021" y="4826"/>
                  </a:cubicBezTo>
                  <a:cubicBezTo>
                    <a:pt x="897" y="4826"/>
                    <a:pt x="782" y="4872"/>
                    <a:pt x="676" y="4967"/>
                  </a:cubicBezTo>
                  <a:cubicBezTo>
                    <a:pt x="514" y="5026"/>
                    <a:pt x="419" y="5129"/>
                    <a:pt x="386" y="5269"/>
                  </a:cubicBezTo>
                  <a:cubicBezTo>
                    <a:pt x="235" y="5386"/>
                    <a:pt x="165" y="5560"/>
                    <a:pt x="165" y="5783"/>
                  </a:cubicBezTo>
                  <a:cubicBezTo>
                    <a:pt x="165" y="5805"/>
                    <a:pt x="176" y="5853"/>
                    <a:pt x="188" y="5898"/>
                  </a:cubicBezTo>
                  <a:cubicBezTo>
                    <a:pt x="140" y="6026"/>
                    <a:pt x="154" y="6166"/>
                    <a:pt x="210" y="6294"/>
                  </a:cubicBezTo>
                  <a:cubicBezTo>
                    <a:pt x="257" y="6387"/>
                    <a:pt x="350" y="6585"/>
                    <a:pt x="584" y="6655"/>
                  </a:cubicBezTo>
                  <a:cubicBezTo>
                    <a:pt x="674" y="6711"/>
                    <a:pt x="770" y="6741"/>
                    <a:pt x="871" y="6741"/>
                  </a:cubicBezTo>
                  <a:cubicBezTo>
                    <a:pt x="914" y="6741"/>
                    <a:pt x="958" y="6735"/>
                    <a:pt x="1003" y="6725"/>
                  </a:cubicBezTo>
                  <a:lnTo>
                    <a:pt x="1003" y="6725"/>
                  </a:lnTo>
                  <a:cubicBezTo>
                    <a:pt x="956" y="6945"/>
                    <a:pt x="897" y="7132"/>
                    <a:pt x="827" y="7294"/>
                  </a:cubicBezTo>
                  <a:cubicBezTo>
                    <a:pt x="713" y="7563"/>
                    <a:pt x="816" y="7714"/>
                    <a:pt x="933" y="7820"/>
                  </a:cubicBezTo>
                  <a:cubicBezTo>
                    <a:pt x="922" y="7853"/>
                    <a:pt x="922" y="7890"/>
                    <a:pt x="922" y="7923"/>
                  </a:cubicBezTo>
                  <a:cubicBezTo>
                    <a:pt x="922" y="7948"/>
                    <a:pt x="922" y="7971"/>
                    <a:pt x="908" y="7982"/>
                  </a:cubicBezTo>
                  <a:cubicBezTo>
                    <a:pt x="908" y="8040"/>
                    <a:pt x="908" y="8110"/>
                    <a:pt x="922" y="8180"/>
                  </a:cubicBezTo>
                  <a:cubicBezTo>
                    <a:pt x="933" y="8297"/>
                    <a:pt x="967" y="8401"/>
                    <a:pt x="1037" y="8482"/>
                  </a:cubicBezTo>
                  <a:cubicBezTo>
                    <a:pt x="1143" y="8588"/>
                    <a:pt x="1188" y="8750"/>
                    <a:pt x="1235" y="8901"/>
                  </a:cubicBezTo>
                  <a:cubicBezTo>
                    <a:pt x="1272" y="9018"/>
                    <a:pt x="1246" y="9066"/>
                    <a:pt x="1213" y="9099"/>
                  </a:cubicBezTo>
                  <a:cubicBezTo>
                    <a:pt x="1202" y="9099"/>
                    <a:pt x="1188" y="9110"/>
                    <a:pt x="1188" y="9110"/>
                  </a:cubicBezTo>
                  <a:cubicBezTo>
                    <a:pt x="1165" y="9122"/>
                    <a:pt x="1154" y="9135"/>
                    <a:pt x="1132" y="9158"/>
                  </a:cubicBezTo>
                  <a:cubicBezTo>
                    <a:pt x="967" y="9275"/>
                    <a:pt x="805" y="9379"/>
                    <a:pt x="629" y="9448"/>
                  </a:cubicBezTo>
                  <a:cubicBezTo>
                    <a:pt x="375" y="9541"/>
                    <a:pt x="224" y="9750"/>
                    <a:pt x="199" y="10018"/>
                  </a:cubicBezTo>
                  <a:lnTo>
                    <a:pt x="199" y="10147"/>
                  </a:lnTo>
                  <a:cubicBezTo>
                    <a:pt x="129" y="10205"/>
                    <a:pt x="84" y="10286"/>
                    <a:pt x="59" y="10404"/>
                  </a:cubicBezTo>
                  <a:lnTo>
                    <a:pt x="59" y="10474"/>
                  </a:lnTo>
                  <a:cubicBezTo>
                    <a:pt x="59" y="10485"/>
                    <a:pt x="59" y="10496"/>
                    <a:pt x="48" y="10496"/>
                  </a:cubicBezTo>
                  <a:cubicBezTo>
                    <a:pt x="0" y="10706"/>
                    <a:pt x="95" y="10893"/>
                    <a:pt x="294" y="10974"/>
                  </a:cubicBezTo>
                  <a:cubicBezTo>
                    <a:pt x="327" y="10985"/>
                    <a:pt x="350" y="11007"/>
                    <a:pt x="386" y="11021"/>
                  </a:cubicBezTo>
                  <a:cubicBezTo>
                    <a:pt x="489" y="11066"/>
                    <a:pt x="595" y="11125"/>
                    <a:pt x="735" y="11147"/>
                  </a:cubicBezTo>
                  <a:cubicBezTo>
                    <a:pt x="1026" y="11206"/>
                    <a:pt x="1341" y="11253"/>
                    <a:pt x="1713" y="11301"/>
                  </a:cubicBezTo>
                  <a:cubicBezTo>
                    <a:pt x="1875" y="11312"/>
                    <a:pt x="2051" y="11323"/>
                    <a:pt x="2213" y="11334"/>
                  </a:cubicBezTo>
                  <a:cubicBezTo>
                    <a:pt x="2294" y="11334"/>
                    <a:pt x="2375" y="11345"/>
                    <a:pt x="2445" y="11345"/>
                  </a:cubicBezTo>
                  <a:cubicBezTo>
                    <a:pt x="2585" y="11356"/>
                    <a:pt x="2724" y="11356"/>
                    <a:pt x="2864" y="11356"/>
                  </a:cubicBezTo>
                  <a:cubicBezTo>
                    <a:pt x="3180" y="11356"/>
                    <a:pt x="3481" y="11345"/>
                    <a:pt x="3786" y="11312"/>
                  </a:cubicBezTo>
                  <a:cubicBezTo>
                    <a:pt x="3981" y="11301"/>
                    <a:pt x="4191" y="11275"/>
                    <a:pt x="4389" y="11242"/>
                  </a:cubicBezTo>
                  <a:cubicBezTo>
                    <a:pt x="4484" y="11231"/>
                    <a:pt x="4576" y="11217"/>
                    <a:pt x="4669" y="11206"/>
                  </a:cubicBezTo>
                  <a:cubicBezTo>
                    <a:pt x="4926" y="11183"/>
                    <a:pt x="5183" y="11102"/>
                    <a:pt x="5415" y="10974"/>
                  </a:cubicBezTo>
                  <a:cubicBezTo>
                    <a:pt x="5602" y="10868"/>
                    <a:pt x="5672" y="10742"/>
                    <a:pt x="5635" y="10532"/>
                  </a:cubicBezTo>
                  <a:lnTo>
                    <a:pt x="5635" y="10507"/>
                  </a:lnTo>
                  <a:cubicBezTo>
                    <a:pt x="5635" y="10474"/>
                    <a:pt x="5635" y="10437"/>
                    <a:pt x="5624" y="10404"/>
                  </a:cubicBezTo>
                  <a:cubicBezTo>
                    <a:pt x="5602" y="10286"/>
                    <a:pt x="5565" y="10205"/>
                    <a:pt x="5496" y="10136"/>
                  </a:cubicBezTo>
                  <a:cubicBezTo>
                    <a:pt x="5484" y="10077"/>
                    <a:pt x="5484" y="10018"/>
                    <a:pt x="5473" y="9960"/>
                  </a:cubicBezTo>
                  <a:cubicBezTo>
                    <a:pt x="5473" y="9926"/>
                    <a:pt x="5473" y="9904"/>
                    <a:pt x="5462" y="9879"/>
                  </a:cubicBezTo>
                  <a:cubicBezTo>
                    <a:pt x="5624" y="9786"/>
                    <a:pt x="5705" y="9636"/>
                    <a:pt x="5741" y="9555"/>
                  </a:cubicBezTo>
                  <a:cubicBezTo>
                    <a:pt x="5811" y="9426"/>
                    <a:pt x="5822" y="9286"/>
                    <a:pt x="5775" y="9158"/>
                  </a:cubicBezTo>
                  <a:cubicBezTo>
                    <a:pt x="5786" y="9110"/>
                    <a:pt x="5786" y="9066"/>
                    <a:pt x="5786" y="9041"/>
                  </a:cubicBezTo>
                  <a:cubicBezTo>
                    <a:pt x="5797" y="8820"/>
                    <a:pt x="5727" y="8658"/>
                    <a:pt x="5577" y="8540"/>
                  </a:cubicBezTo>
                  <a:cubicBezTo>
                    <a:pt x="5543" y="8390"/>
                    <a:pt x="5448" y="8297"/>
                    <a:pt x="5286" y="8228"/>
                  </a:cubicBezTo>
                  <a:lnTo>
                    <a:pt x="5275" y="8228"/>
                  </a:lnTo>
                  <a:cubicBezTo>
                    <a:pt x="5181" y="8133"/>
                    <a:pt x="5060" y="8085"/>
                    <a:pt x="4929" y="8085"/>
                  </a:cubicBezTo>
                  <a:cubicBezTo>
                    <a:pt x="4912" y="8085"/>
                    <a:pt x="4895" y="8086"/>
                    <a:pt x="4878" y="8088"/>
                  </a:cubicBezTo>
                  <a:cubicBezTo>
                    <a:pt x="4856" y="8074"/>
                    <a:pt x="4819" y="8063"/>
                    <a:pt x="4775" y="8063"/>
                  </a:cubicBezTo>
                  <a:lnTo>
                    <a:pt x="4775" y="8004"/>
                  </a:lnTo>
                  <a:cubicBezTo>
                    <a:pt x="4948" y="7853"/>
                    <a:pt x="5099" y="7680"/>
                    <a:pt x="5227" y="7482"/>
                  </a:cubicBezTo>
                  <a:cubicBezTo>
                    <a:pt x="5297" y="7375"/>
                    <a:pt x="5345" y="7272"/>
                    <a:pt x="5345" y="7180"/>
                  </a:cubicBezTo>
                  <a:cubicBezTo>
                    <a:pt x="5378" y="6887"/>
                    <a:pt x="5367" y="6596"/>
                    <a:pt x="5322" y="6317"/>
                  </a:cubicBezTo>
                  <a:cubicBezTo>
                    <a:pt x="5275" y="6015"/>
                    <a:pt x="5124" y="5747"/>
                    <a:pt x="4878" y="5537"/>
                  </a:cubicBezTo>
                  <a:cubicBezTo>
                    <a:pt x="4819" y="5490"/>
                    <a:pt x="4764" y="5445"/>
                    <a:pt x="4705" y="5398"/>
                  </a:cubicBezTo>
                  <a:cubicBezTo>
                    <a:pt x="4540" y="5294"/>
                    <a:pt x="4414" y="5199"/>
                    <a:pt x="4297" y="5129"/>
                  </a:cubicBezTo>
                  <a:cubicBezTo>
                    <a:pt x="4216" y="5085"/>
                    <a:pt x="4146" y="5026"/>
                    <a:pt x="4099" y="4967"/>
                  </a:cubicBezTo>
                  <a:cubicBezTo>
                    <a:pt x="4099" y="4956"/>
                    <a:pt x="4110" y="4956"/>
                    <a:pt x="4110" y="4945"/>
                  </a:cubicBezTo>
                  <a:lnTo>
                    <a:pt x="4121" y="4931"/>
                  </a:lnTo>
                  <a:cubicBezTo>
                    <a:pt x="4135" y="4909"/>
                    <a:pt x="4146" y="4886"/>
                    <a:pt x="4157" y="4861"/>
                  </a:cubicBezTo>
                  <a:cubicBezTo>
                    <a:pt x="4180" y="4816"/>
                    <a:pt x="4205" y="4780"/>
                    <a:pt x="4227" y="4747"/>
                  </a:cubicBezTo>
                  <a:cubicBezTo>
                    <a:pt x="4286" y="4666"/>
                    <a:pt x="4345" y="4640"/>
                    <a:pt x="4414" y="4640"/>
                  </a:cubicBezTo>
                  <a:lnTo>
                    <a:pt x="4914" y="4640"/>
                  </a:lnTo>
                  <a:cubicBezTo>
                    <a:pt x="5018" y="4640"/>
                    <a:pt x="5113" y="4618"/>
                    <a:pt x="5205" y="4596"/>
                  </a:cubicBezTo>
                  <a:cubicBezTo>
                    <a:pt x="5392" y="4559"/>
                    <a:pt x="5518" y="4431"/>
                    <a:pt x="5577" y="4247"/>
                  </a:cubicBezTo>
                  <a:cubicBezTo>
                    <a:pt x="5613" y="4118"/>
                    <a:pt x="5646" y="3990"/>
                    <a:pt x="5694" y="3861"/>
                  </a:cubicBezTo>
                  <a:lnTo>
                    <a:pt x="5694" y="3850"/>
                  </a:lnTo>
                  <a:cubicBezTo>
                    <a:pt x="5834" y="3688"/>
                    <a:pt x="5881" y="3478"/>
                    <a:pt x="5834" y="3232"/>
                  </a:cubicBezTo>
                  <a:cubicBezTo>
                    <a:pt x="5797" y="3045"/>
                    <a:pt x="5658" y="2920"/>
                    <a:pt x="5473" y="2894"/>
                  </a:cubicBezTo>
                  <a:cubicBezTo>
                    <a:pt x="5367" y="2872"/>
                    <a:pt x="5252" y="2861"/>
                    <a:pt x="5135" y="2850"/>
                  </a:cubicBezTo>
                  <a:cubicBezTo>
                    <a:pt x="4948" y="2813"/>
                    <a:pt x="4750" y="2791"/>
                    <a:pt x="4554" y="2755"/>
                  </a:cubicBezTo>
                  <a:lnTo>
                    <a:pt x="4518" y="2755"/>
                  </a:lnTo>
                  <a:cubicBezTo>
                    <a:pt x="4378" y="2732"/>
                    <a:pt x="4261" y="2721"/>
                    <a:pt x="4169" y="2663"/>
                  </a:cubicBezTo>
                  <a:cubicBezTo>
                    <a:pt x="4088" y="2615"/>
                    <a:pt x="3981" y="2593"/>
                    <a:pt x="3889" y="2582"/>
                  </a:cubicBezTo>
                  <a:lnTo>
                    <a:pt x="3772" y="2582"/>
                  </a:lnTo>
                  <a:cubicBezTo>
                    <a:pt x="3842" y="2255"/>
                    <a:pt x="3889" y="1928"/>
                    <a:pt x="3926" y="1604"/>
                  </a:cubicBezTo>
                  <a:cubicBezTo>
                    <a:pt x="3981" y="1545"/>
                    <a:pt x="4040" y="1475"/>
                    <a:pt x="4065" y="1358"/>
                  </a:cubicBezTo>
                  <a:cubicBezTo>
                    <a:pt x="4121" y="1160"/>
                    <a:pt x="4040" y="950"/>
                    <a:pt x="3878" y="836"/>
                  </a:cubicBezTo>
                  <a:cubicBezTo>
                    <a:pt x="3792" y="778"/>
                    <a:pt x="3695" y="749"/>
                    <a:pt x="3599" y="749"/>
                  </a:cubicBezTo>
                  <a:cubicBezTo>
                    <a:pt x="3498" y="749"/>
                    <a:pt x="3397" y="781"/>
                    <a:pt x="3308" y="847"/>
                  </a:cubicBezTo>
                  <a:cubicBezTo>
                    <a:pt x="3180" y="928"/>
                    <a:pt x="3110" y="1090"/>
                    <a:pt x="3110" y="1243"/>
                  </a:cubicBezTo>
                  <a:lnTo>
                    <a:pt x="2948" y="755"/>
                  </a:lnTo>
                  <a:cubicBezTo>
                    <a:pt x="3004" y="671"/>
                    <a:pt x="3040" y="590"/>
                    <a:pt x="3040" y="531"/>
                  </a:cubicBezTo>
                  <a:cubicBezTo>
                    <a:pt x="3062" y="416"/>
                    <a:pt x="3029" y="288"/>
                    <a:pt x="2948" y="182"/>
                  </a:cubicBezTo>
                  <a:cubicBezTo>
                    <a:pt x="2842" y="63"/>
                    <a:pt x="2694" y="1"/>
                    <a:pt x="254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80" name="Google Shape;3926;p45"/>
            <p:cNvSpPr/>
            <p:nvPr/>
          </p:nvSpPr>
          <p:spPr>
            <a:xfrm>
              <a:off x="3596357" y="2123827"/>
              <a:ext cx="252797" cy="399846"/>
            </a:xfrm>
            <a:custGeom>
              <a:avLst/>
              <a:gdLst/>
              <a:ahLst/>
              <a:cxnLst/>
              <a:rect l="l" t="t" r="r" b="b"/>
              <a:pathLst>
                <a:path w="3342" h="5286" extrusionOk="0">
                  <a:moveTo>
                    <a:pt x="426" y="215"/>
                  </a:moveTo>
                  <a:cubicBezTo>
                    <a:pt x="471" y="215"/>
                    <a:pt x="511" y="256"/>
                    <a:pt x="511" y="305"/>
                  </a:cubicBezTo>
                  <a:cubicBezTo>
                    <a:pt x="478" y="280"/>
                    <a:pt x="442" y="246"/>
                    <a:pt x="397" y="221"/>
                  </a:cubicBezTo>
                  <a:cubicBezTo>
                    <a:pt x="407" y="217"/>
                    <a:pt x="416" y="215"/>
                    <a:pt x="426" y="215"/>
                  </a:cubicBezTo>
                  <a:close/>
                  <a:moveTo>
                    <a:pt x="1176" y="500"/>
                  </a:moveTo>
                  <a:cubicBezTo>
                    <a:pt x="1327" y="500"/>
                    <a:pt x="1431" y="570"/>
                    <a:pt x="1489" y="710"/>
                  </a:cubicBezTo>
                  <a:cubicBezTo>
                    <a:pt x="1511" y="750"/>
                    <a:pt x="1487" y="783"/>
                    <a:pt x="1459" y="783"/>
                  </a:cubicBezTo>
                  <a:cubicBezTo>
                    <a:pt x="1455" y="783"/>
                    <a:pt x="1450" y="782"/>
                    <a:pt x="1445" y="780"/>
                  </a:cubicBezTo>
                  <a:cubicBezTo>
                    <a:pt x="1419" y="780"/>
                    <a:pt x="1393" y="780"/>
                    <a:pt x="1367" y="780"/>
                  </a:cubicBezTo>
                  <a:cubicBezTo>
                    <a:pt x="1238" y="780"/>
                    <a:pt x="1109" y="771"/>
                    <a:pt x="1012" y="654"/>
                  </a:cubicBezTo>
                  <a:cubicBezTo>
                    <a:pt x="989" y="629"/>
                    <a:pt x="978" y="584"/>
                    <a:pt x="989" y="559"/>
                  </a:cubicBezTo>
                  <a:cubicBezTo>
                    <a:pt x="989" y="537"/>
                    <a:pt x="1037" y="526"/>
                    <a:pt x="1059" y="514"/>
                  </a:cubicBezTo>
                  <a:cubicBezTo>
                    <a:pt x="1095" y="500"/>
                    <a:pt x="1140" y="500"/>
                    <a:pt x="1176" y="500"/>
                  </a:cubicBezTo>
                  <a:close/>
                  <a:moveTo>
                    <a:pt x="618" y="1537"/>
                  </a:moveTo>
                  <a:cubicBezTo>
                    <a:pt x="662" y="1562"/>
                    <a:pt x="721" y="1713"/>
                    <a:pt x="710" y="1783"/>
                  </a:cubicBezTo>
                  <a:cubicBezTo>
                    <a:pt x="662" y="1702"/>
                    <a:pt x="629" y="1632"/>
                    <a:pt x="618" y="1537"/>
                  </a:cubicBezTo>
                  <a:close/>
                  <a:moveTo>
                    <a:pt x="886" y="1805"/>
                  </a:moveTo>
                  <a:cubicBezTo>
                    <a:pt x="861" y="1841"/>
                    <a:pt x="838" y="1875"/>
                    <a:pt x="816" y="1922"/>
                  </a:cubicBezTo>
                  <a:cubicBezTo>
                    <a:pt x="802" y="1911"/>
                    <a:pt x="802" y="1911"/>
                    <a:pt x="791" y="1911"/>
                  </a:cubicBezTo>
                  <a:cubicBezTo>
                    <a:pt x="791" y="1853"/>
                    <a:pt x="827" y="1805"/>
                    <a:pt x="886" y="1805"/>
                  </a:cubicBezTo>
                  <a:close/>
                  <a:moveTo>
                    <a:pt x="606" y="3518"/>
                  </a:moveTo>
                  <a:cubicBezTo>
                    <a:pt x="592" y="3587"/>
                    <a:pt x="581" y="3643"/>
                    <a:pt x="570" y="3727"/>
                  </a:cubicBezTo>
                  <a:cubicBezTo>
                    <a:pt x="537" y="3680"/>
                    <a:pt x="548" y="3562"/>
                    <a:pt x="581" y="3518"/>
                  </a:cubicBezTo>
                  <a:close/>
                  <a:moveTo>
                    <a:pt x="516" y="3844"/>
                  </a:moveTo>
                  <a:cubicBezTo>
                    <a:pt x="520" y="3844"/>
                    <a:pt x="523" y="3847"/>
                    <a:pt x="523" y="3853"/>
                  </a:cubicBezTo>
                  <a:cubicBezTo>
                    <a:pt x="559" y="3900"/>
                    <a:pt x="592" y="3959"/>
                    <a:pt x="592" y="4018"/>
                  </a:cubicBezTo>
                  <a:cubicBezTo>
                    <a:pt x="581" y="4018"/>
                    <a:pt x="570" y="4018"/>
                    <a:pt x="570" y="4029"/>
                  </a:cubicBezTo>
                  <a:cubicBezTo>
                    <a:pt x="548" y="3970"/>
                    <a:pt x="511" y="3923"/>
                    <a:pt x="500" y="3867"/>
                  </a:cubicBezTo>
                  <a:cubicBezTo>
                    <a:pt x="489" y="3867"/>
                    <a:pt x="500" y="3853"/>
                    <a:pt x="500" y="3853"/>
                  </a:cubicBezTo>
                  <a:cubicBezTo>
                    <a:pt x="506" y="3847"/>
                    <a:pt x="511" y="3844"/>
                    <a:pt x="516" y="3844"/>
                  </a:cubicBezTo>
                  <a:close/>
                  <a:moveTo>
                    <a:pt x="313" y="0"/>
                  </a:moveTo>
                  <a:cubicBezTo>
                    <a:pt x="257" y="0"/>
                    <a:pt x="221" y="12"/>
                    <a:pt x="199" y="59"/>
                  </a:cubicBezTo>
                  <a:cubicBezTo>
                    <a:pt x="199" y="70"/>
                    <a:pt x="187" y="81"/>
                    <a:pt x="187" y="81"/>
                  </a:cubicBezTo>
                  <a:cubicBezTo>
                    <a:pt x="162" y="118"/>
                    <a:pt x="140" y="140"/>
                    <a:pt x="118" y="176"/>
                  </a:cubicBezTo>
                  <a:cubicBezTo>
                    <a:pt x="104" y="199"/>
                    <a:pt x="81" y="221"/>
                    <a:pt x="70" y="235"/>
                  </a:cubicBezTo>
                  <a:cubicBezTo>
                    <a:pt x="48" y="257"/>
                    <a:pt x="23" y="280"/>
                    <a:pt x="0" y="305"/>
                  </a:cubicBezTo>
                  <a:cubicBezTo>
                    <a:pt x="34" y="305"/>
                    <a:pt x="59" y="316"/>
                    <a:pt x="81" y="316"/>
                  </a:cubicBezTo>
                  <a:cubicBezTo>
                    <a:pt x="221" y="350"/>
                    <a:pt x="372" y="375"/>
                    <a:pt x="500" y="456"/>
                  </a:cubicBezTo>
                  <a:cubicBezTo>
                    <a:pt x="592" y="514"/>
                    <a:pt x="592" y="548"/>
                    <a:pt x="523" y="640"/>
                  </a:cubicBezTo>
                  <a:cubicBezTo>
                    <a:pt x="437" y="760"/>
                    <a:pt x="328" y="851"/>
                    <a:pt x="164" y="851"/>
                  </a:cubicBezTo>
                  <a:cubicBezTo>
                    <a:pt x="153" y="851"/>
                    <a:pt x="141" y="851"/>
                    <a:pt x="129" y="850"/>
                  </a:cubicBezTo>
                  <a:cubicBezTo>
                    <a:pt x="129" y="850"/>
                    <a:pt x="124" y="856"/>
                    <a:pt x="116" y="856"/>
                  </a:cubicBezTo>
                  <a:cubicBezTo>
                    <a:pt x="113" y="856"/>
                    <a:pt x="108" y="854"/>
                    <a:pt x="104" y="850"/>
                  </a:cubicBezTo>
                  <a:cubicBezTo>
                    <a:pt x="48" y="850"/>
                    <a:pt x="48" y="886"/>
                    <a:pt x="34" y="933"/>
                  </a:cubicBezTo>
                  <a:cubicBezTo>
                    <a:pt x="34" y="1026"/>
                    <a:pt x="23" y="1118"/>
                    <a:pt x="23" y="1213"/>
                  </a:cubicBezTo>
                  <a:cubicBezTo>
                    <a:pt x="11" y="1294"/>
                    <a:pt x="0" y="1375"/>
                    <a:pt x="48" y="1456"/>
                  </a:cubicBezTo>
                  <a:cubicBezTo>
                    <a:pt x="349" y="1956"/>
                    <a:pt x="500" y="2492"/>
                    <a:pt x="478" y="3085"/>
                  </a:cubicBezTo>
                  <a:cubicBezTo>
                    <a:pt x="453" y="3448"/>
                    <a:pt x="419" y="3808"/>
                    <a:pt x="397" y="4169"/>
                  </a:cubicBezTo>
                  <a:cubicBezTo>
                    <a:pt x="383" y="4331"/>
                    <a:pt x="372" y="4495"/>
                    <a:pt x="372" y="4657"/>
                  </a:cubicBezTo>
                  <a:cubicBezTo>
                    <a:pt x="383" y="4845"/>
                    <a:pt x="478" y="5007"/>
                    <a:pt x="570" y="5157"/>
                  </a:cubicBezTo>
                  <a:cubicBezTo>
                    <a:pt x="581" y="5169"/>
                    <a:pt x="592" y="5194"/>
                    <a:pt x="618" y="5205"/>
                  </a:cubicBezTo>
                  <a:cubicBezTo>
                    <a:pt x="662" y="5250"/>
                    <a:pt x="721" y="5286"/>
                    <a:pt x="802" y="5286"/>
                  </a:cubicBezTo>
                  <a:cubicBezTo>
                    <a:pt x="864" y="5282"/>
                    <a:pt x="928" y="5281"/>
                    <a:pt x="992" y="5281"/>
                  </a:cubicBezTo>
                  <a:cubicBezTo>
                    <a:pt x="1120" y="5281"/>
                    <a:pt x="1250" y="5286"/>
                    <a:pt x="1375" y="5286"/>
                  </a:cubicBezTo>
                  <a:lnTo>
                    <a:pt x="1816" y="5286"/>
                  </a:lnTo>
                  <a:cubicBezTo>
                    <a:pt x="1838" y="5216"/>
                    <a:pt x="1886" y="5180"/>
                    <a:pt x="1945" y="5157"/>
                  </a:cubicBezTo>
                  <a:cubicBezTo>
                    <a:pt x="2037" y="5135"/>
                    <a:pt x="2118" y="5099"/>
                    <a:pt x="2199" y="5076"/>
                  </a:cubicBezTo>
                  <a:cubicBezTo>
                    <a:pt x="2353" y="5018"/>
                    <a:pt x="2492" y="4937"/>
                    <a:pt x="2607" y="4797"/>
                  </a:cubicBezTo>
                  <a:cubicBezTo>
                    <a:pt x="2702" y="4691"/>
                    <a:pt x="2758" y="4565"/>
                    <a:pt x="2746" y="4412"/>
                  </a:cubicBezTo>
                  <a:cubicBezTo>
                    <a:pt x="2746" y="4297"/>
                    <a:pt x="2735" y="4180"/>
                    <a:pt x="2724" y="4051"/>
                  </a:cubicBezTo>
                  <a:cubicBezTo>
                    <a:pt x="2724" y="3878"/>
                    <a:pt x="2654" y="3727"/>
                    <a:pt x="2526" y="3610"/>
                  </a:cubicBezTo>
                  <a:cubicBezTo>
                    <a:pt x="2422" y="3518"/>
                    <a:pt x="2339" y="3434"/>
                    <a:pt x="2246" y="3342"/>
                  </a:cubicBezTo>
                  <a:cubicBezTo>
                    <a:pt x="1989" y="3132"/>
                    <a:pt x="1875" y="2842"/>
                    <a:pt x="1794" y="2540"/>
                  </a:cubicBezTo>
                  <a:cubicBezTo>
                    <a:pt x="1780" y="2504"/>
                    <a:pt x="1769" y="2492"/>
                    <a:pt x="1746" y="2470"/>
                  </a:cubicBezTo>
                  <a:cubicBezTo>
                    <a:pt x="1746" y="2470"/>
                    <a:pt x="1735" y="2470"/>
                    <a:pt x="1724" y="2456"/>
                  </a:cubicBezTo>
                  <a:cubicBezTo>
                    <a:pt x="1584" y="2400"/>
                    <a:pt x="1445" y="2316"/>
                    <a:pt x="1350" y="2202"/>
                  </a:cubicBezTo>
                  <a:cubicBezTo>
                    <a:pt x="1257" y="2073"/>
                    <a:pt x="1176" y="1945"/>
                    <a:pt x="1095" y="1816"/>
                  </a:cubicBezTo>
                  <a:cubicBezTo>
                    <a:pt x="989" y="1632"/>
                    <a:pt x="956" y="1422"/>
                    <a:pt x="1070" y="1224"/>
                  </a:cubicBezTo>
                  <a:cubicBezTo>
                    <a:pt x="1095" y="1177"/>
                    <a:pt x="1107" y="1129"/>
                    <a:pt x="1129" y="1096"/>
                  </a:cubicBezTo>
                  <a:cubicBezTo>
                    <a:pt x="1165" y="1015"/>
                    <a:pt x="1221" y="978"/>
                    <a:pt x="1305" y="956"/>
                  </a:cubicBezTo>
                  <a:cubicBezTo>
                    <a:pt x="1368" y="942"/>
                    <a:pt x="1430" y="935"/>
                    <a:pt x="1490" y="935"/>
                  </a:cubicBezTo>
                  <a:cubicBezTo>
                    <a:pt x="1585" y="935"/>
                    <a:pt x="1677" y="951"/>
                    <a:pt x="1769" y="978"/>
                  </a:cubicBezTo>
                  <a:cubicBezTo>
                    <a:pt x="2213" y="1107"/>
                    <a:pt x="2665" y="1213"/>
                    <a:pt x="3107" y="1294"/>
                  </a:cubicBezTo>
                  <a:cubicBezTo>
                    <a:pt x="3191" y="1316"/>
                    <a:pt x="3260" y="1327"/>
                    <a:pt x="3341" y="1339"/>
                  </a:cubicBezTo>
                  <a:cubicBezTo>
                    <a:pt x="3305" y="1246"/>
                    <a:pt x="3272" y="1165"/>
                    <a:pt x="3246" y="1084"/>
                  </a:cubicBezTo>
                  <a:cubicBezTo>
                    <a:pt x="3213" y="1015"/>
                    <a:pt x="3191" y="945"/>
                    <a:pt x="3177" y="875"/>
                  </a:cubicBezTo>
                  <a:cubicBezTo>
                    <a:pt x="3165" y="805"/>
                    <a:pt x="3165" y="746"/>
                    <a:pt x="3202" y="665"/>
                  </a:cubicBezTo>
                  <a:cubicBezTo>
                    <a:pt x="3121" y="654"/>
                    <a:pt x="3037" y="654"/>
                    <a:pt x="2956" y="640"/>
                  </a:cubicBezTo>
                  <a:cubicBezTo>
                    <a:pt x="2772" y="618"/>
                    <a:pt x="2584" y="595"/>
                    <a:pt x="2408" y="500"/>
                  </a:cubicBezTo>
                  <a:cubicBezTo>
                    <a:pt x="2375" y="478"/>
                    <a:pt x="2327" y="467"/>
                    <a:pt x="2294" y="467"/>
                  </a:cubicBezTo>
                  <a:cubicBezTo>
                    <a:pt x="2118" y="456"/>
                    <a:pt x="1945" y="445"/>
                    <a:pt x="1769" y="431"/>
                  </a:cubicBezTo>
                  <a:cubicBezTo>
                    <a:pt x="1699" y="431"/>
                    <a:pt x="1654" y="419"/>
                    <a:pt x="1618" y="361"/>
                  </a:cubicBezTo>
                  <a:cubicBezTo>
                    <a:pt x="1559" y="291"/>
                    <a:pt x="1500" y="210"/>
                    <a:pt x="1445" y="140"/>
                  </a:cubicBezTo>
                  <a:cubicBezTo>
                    <a:pt x="1419" y="118"/>
                    <a:pt x="1375" y="81"/>
                    <a:pt x="1338" y="70"/>
                  </a:cubicBezTo>
                  <a:cubicBezTo>
                    <a:pt x="1291" y="70"/>
                    <a:pt x="1246" y="70"/>
                    <a:pt x="1188" y="59"/>
                  </a:cubicBezTo>
                  <a:cubicBezTo>
                    <a:pt x="897" y="37"/>
                    <a:pt x="606" y="26"/>
                    <a:pt x="313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81" name="Google Shape;3927;p45"/>
            <p:cNvSpPr/>
            <p:nvPr/>
          </p:nvSpPr>
          <p:spPr>
            <a:xfrm>
              <a:off x="3563832" y="2540372"/>
              <a:ext cx="257033" cy="159681"/>
            </a:xfrm>
            <a:custGeom>
              <a:avLst/>
              <a:gdLst/>
              <a:ahLst/>
              <a:cxnLst/>
              <a:rect l="l" t="t" r="r" b="b"/>
              <a:pathLst>
                <a:path w="3398" h="2111" extrusionOk="0">
                  <a:moveTo>
                    <a:pt x="2028" y="87"/>
                  </a:moveTo>
                  <a:cubicBezTo>
                    <a:pt x="2077" y="87"/>
                    <a:pt x="2123" y="93"/>
                    <a:pt x="2140" y="106"/>
                  </a:cubicBezTo>
                  <a:cubicBezTo>
                    <a:pt x="2118" y="123"/>
                    <a:pt x="2065" y="131"/>
                    <a:pt x="2013" y="131"/>
                  </a:cubicBezTo>
                  <a:cubicBezTo>
                    <a:pt x="1960" y="131"/>
                    <a:pt x="1908" y="123"/>
                    <a:pt x="1886" y="106"/>
                  </a:cubicBezTo>
                  <a:lnTo>
                    <a:pt x="1897" y="106"/>
                  </a:lnTo>
                  <a:cubicBezTo>
                    <a:pt x="1926" y="93"/>
                    <a:pt x="1979" y="87"/>
                    <a:pt x="2028" y="87"/>
                  </a:cubicBezTo>
                  <a:close/>
                  <a:moveTo>
                    <a:pt x="2274" y="109"/>
                  </a:moveTo>
                  <a:cubicBezTo>
                    <a:pt x="2290" y="109"/>
                    <a:pt x="2305" y="111"/>
                    <a:pt x="2316" y="117"/>
                  </a:cubicBezTo>
                  <a:cubicBezTo>
                    <a:pt x="2327" y="128"/>
                    <a:pt x="2338" y="139"/>
                    <a:pt x="2349" y="151"/>
                  </a:cubicBezTo>
                  <a:cubicBezTo>
                    <a:pt x="2349" y="162"/>
                    <a:pt x="2338" y="176"/>
                    <a:pt x="2338" y="176"/>
                  </a:cubicBezTo>
                  <a:cubicBezTo>
                    <a:pt x="2305" y="162"/>
                    <a:pt x="2257" y="139"/>
                    <a:pt x="2210" y="117"/>
                  </a:cubicBezTo>
                  <a:lnTo>
                    <a:pt x="2224" y="117"/>
                  </a:lnTo>
                  <a:cubicBezTo>
                    <a:pt x="2241" y="111"/>
                    <a:pt x="2258" y="109"/>
                    <a:pt x="2274" y="109"/>
                  </a:cubicBezTo>
                  <a:close/>
                  <a:moveTo>
                    <a:pt x="897" y="1433"/>
                  </a:moveTo>
                  <a:cubicBezTo>
                    <a:pt x="919" y="1489"/>
                    <a:pt x="883" y="1547"/>
                    <a:pt x="813" y="1573"/>
                  </a:cubicBezTo>
                  <a:cubicBezTo>
                    <a:pt x="838" y="1525"/>
                    <a:pt x="860" y="1478"/>
                    <a:pt x="883" y="1433"/>
                  </a:cubicBezTo>
                  <a:close/>
                  <a:moveTo>
                    <a:pt x="757" y="1676"/>
                  </a:moveTo>
                  <a:cubicBezTo>
                    <a:pt x="757" y="1698"/>
                    <a:pt x="757" y="1712"/>
                    <a:pt x="743" y="1723"/>
                  </a:cubicBezTo>
                  <a:cubicBezTo>
                    <a:pt x="673" y="1768"/>
                    <a:pt x="603" y="1816"/>
                    <a:pt x="522" y="1874"/>
                  </a:cubicBezTo>
                  <a:cubicBezTo>
                    <a:pt x="522" y="1874"/>
                    <a:pt x="500" y="1863"/>
                    <a:pt x="489" y="1863"/>
                  </a:cubicBezTo>
                  <a:cubicBezTo>
                    <a:pt x="500" y="1852"/>
                    <a:pt x="500" y="1838"/>
                    <a:pt x="511" y="1838"/>
                  </a:cubicBezTo>
                  <a:cubicBezTo>
                    <a:pt x="581" y="1782"/>
                    <a:pt x="651" y="1735"/>
                    <a:pt x="721" y="1687"/>
                  </a:cubicBezTo>
                  <a:cubicBezTo>
                    <a:pt x="721" y="1676"/>
                    <a:pt x="732" y="1676"/>
                    <a:pt x="743" y="1676"/>
                  </a:cubicBezTo>
                  <a:close/>
                  <a:moveTo>
                    <a:pt x="1675" y="0"/>
                  </a:moveTo>
                  <a:cubicBezTo>
                    <a:pt x="1176" y="0"/>
                    <a:pt x="687" y="12"/>
                    <a:pt x="617" y="36"/>
                  </a:cubicBezTo>
                  <a:lnTo>
                    <a:pt x="617" y="139"/>
                  </a:lnTo>
                  <a:lnTo>
                    <a:pt x="617" y="176"/>
                  </a:lnTo>
                  <a:cubicBezTo>
                    <a:pt x="629" y="209"/>
                    <a:pt x="640" y="257"/>
                    <a:pt x="662" y="279"/>
                  </a:cubicBezTo>
                  <a:cubicBezTo>
                    <a:pt x="732" y="360"/>
                    <a:pt x="791" y="455"/>
                    <a:pt x="813" y="558"/>
                  </a:cubicBezTo>
                  <a:cubicBezTo>
                    <a:pt x="860" y="720"/>
                    <a:pt x="883" y="885"/>
                    <a:pt x="883" y="1047"/>
                  </a:cubicBezTo>
                  <a:cubicBezTo>
                    <a:pt x="860" y="1433"/>
                    <a:pt x="662" y="1698"/>
                    <a:pt x="324" y="1863"/>
                  </a:cubicBezTo>
                  <a:cubicBezTo>
                    <a:pt x="221" y="1922"/>
                    <a:pt x="115" y="1944"/>
                    <a:pt x="0" y="1992"/>
                  </a:cubicBezTo>
                  <a:cubicBezTo>
                    <a:pt x="45" y="2003"/>
                    <a:pt x="92" y="2014"/>
                    <a:pt x="129" y="2025"/>
                  </a:cubicBezTo>
                  <a:cubicBezTo>
                    <a:pt x="419" y="2084"/>
                    <a:pt x="710" y="2084"/>
                    <a:pt x="1000" y="2095"/>
                  </a:cubicBezTo>
                  <a:cubicBezTo>
                    <a:pt x="1263" y="2103"/>
                    <a:pt x="1533" y="2111"/>
                    <a:pt x="1803" y="2111"/>
                  </a:cubicBezTo>
                  <a:cubicBezTo>
                    <a:pt x="1916" y="2111"/>
                    <a:pt x="2028" y="2109"/>
                    <a:pt x="2140" y="2106"/>
                  </a:cubicBezTo>
                  <a:cubicBezTo>
                    <a:pt x="2375" y="2106"/>
                    <a:pt x="2607" y="2084"/>
                    <a:pt x="2838" y="2073"/>
                  </a:cubicBezTo>
                  <a:cubicBezTo>
                    <a:pt x="2922" y="2061"/>
                    <a:pt x="3003" y="2061"/>
                    <a:pt x="3084" y="2047"/>
                  </a:cubicBezTo>
                  <a:cubicBezTo>
                    <a:pt x="3188" y="2047"/>
                    <a:pt x="3294" y="2014"/>
                    <a:pt x="3397" y="1992"/>
                  </a:cubicBezTo>
                  <a:cubicBezTo>
                    <a:pt x="3327" y="1955"/>
                    <a:pt x="3257" y="1933"/>
                    <a:pt x="3188" y="1908"/>
                  </a:cubicBezTo>
                  <a:cubicBezTo>
                    <a:pt x="2875" y="1804"/>
                    <a:pt x="2665" y="1595"/>
                    <a:pt x="2559" y="1279"/>
                  </a:cubicBezTo>
                  <a:cubicBezTo>
                    <a:pt x="2503" y="1095"/>
                    <a:pt x="2514" y="896"/>
                    <a:pt x="2548" y="709"/>
                  </a:cubicBezTo>
                  <a:cubicBezTo>
                    <a:pt x="2573" y="570"/>
                    <a:pt x="2607" y="430"/>
                    <a:pt x="2713" y="327"/>
                  </a:cubicBezTo>
                  <a:cubicBezTo>
                    <a:pt x="2794" y="232"/>
                    <a:pt x="2794" y="139"/>
                    <a:pt x="2794" y="36"/>
                  </a:cubicBezTo>
                  <a:cubicBezTo>
                    <a:pt x="2683" y="12"/>
                    <a:pt x="2174" y="0"/>
                    <a:pt x="1675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82" name="Google Shape;3928;p45"/>
            <p:cNvSpPr/>
            <p:nvPr/>
          </p:nvSpPr>
          <p:spPr>
            <a:xfrm>
              <a:off x="3562924" y="2189936"/>
              <a:ext cx="81013" cy="338198"/>
            </a:xfrm>
            <a:custGeom>
              <a:avLst/>
              <a:gdLst/>
              <a:ahLst/>
              <a:cxnLst/>
              <a:rect l="l" t="t" r="r" b="b"/>
              <a:pathLst>
                <a:path w="1071" h="4471" extrusionOk="0">
                  <a:moveTo>
                    <a:pt x="442" y="1"/>
                  </a:moveTo>
                  <a:cubicBezTo>
                    <a:pt x="325" y="1"/>
                    <a:pt x="210" y="12"/>
                    <a:pt x="71" y="23"/>
                  </a:cubicBezTo>
                  <a:lnTo>
                    <a:pt x="71" y="560"/>
                  </a:lnTo>
                  <a:cubicBezTo>
                    <a:pt x="82" y="629"/>
                    <a:pt x="82" y="688"/>
                    <a:pt x="104" y="758"/>
                  </a:cubicBezTo>
                  <a:cubicBezTo>
                    <a:pt x="244" y="1141"/>
                    <a:pt x="314" y="1549"/>
                    <a:pt x="350" y="1956"/>
                  </a:cubicBezTo>
                  <a:cubicBezTo>
                    <a:pt x="372" y="2269"/>
                    <a:pt x="361" y="2585"/>
                    <a:pt x="303" y="2898"/>
                  </a:cubicBezTo>
                  <a:cubicBezTo>
                    <a:pt x="255" y="3144"/>
                    <a:pt x="222" y="3398"/>
                    <a:pt x="163" y="3655"/>
                  </a:cubicBezTo>
                  <a:cubicBezTo>
                    <a:pt x="127" y="3817"/>
                    <a:pt x="71" y="3971"/>
                    <a:pt x="12" y="4121"/>
                  </a:cubicBezTo>
                  <a:cubicBezTo>
                    <a:pt x="1" y="4166"/>
                    <a:pt x="1" y="4191"/>
                    <a:pt x="46" y="4214"/>
                  </a:cubicBezTo>
                  <a:cubicBezTo>
                    <a:pt x="152" y="4272"/>
                    <a:pt x="233" y="4342"/>
                    <a:pt x="303" y="4446"/>
                  </a:cubicBezTo>
                  <a:cubicBezTo>
                    <a:pt x="314" y="4471"/>
                    <a:pt x="336" y="4471"/>
                    <a:pt x="361" y="4471"/>
                  </a:cubicBezTo>
                  <a:cubicBezTo>
                    <a:pt x="571" y="4459"/>
                    <a:pt x="791" y="4434"/>
                    <a:pt x="1001" y="4423"/>
                  </a:cubicBezTo>
                  <a:cubicBezTo>
                    <a:pt x="1023" y="4423"/>
                    <a:pt x="1034" y="4412"/>
                    <a:pt x="1071" y="4412"/>
                  </a:cubicBezTo>
                  <a:lnTo>
                    <a:pt x="1001" y="4342"/>
                  </a:lnTo>
                  <a:cubicBezTo>
                    <a:pt x="872" y="4191"/>
                    <a:pt x="791" y="4015"/>
                    <a:pt x="769" y="3817"/>
                  </a:cubicBezTo>
                  <a:cubicBezTo>
                    <a:pt x="755" y="3714"/>
                    <a:pt x="769" y="3596"/>
                    <a:pt x="780" y="3482"/>
                  </a:cubicBezTo>
                  <a:cubicBezTo>
                    <a:pt x="803" y="3085"/>
                    <a:pt x="850" y="2677"/>
                    <a:pt x="861" y="2280"/>
                  </a:cubicBezTo>
                  <a:cubicBezTo>
                    <a:pt x="872" y="2026"/>
                    <a:pt x="850" y="1780"/>
                    <a:pt x="825" y="1537"/>
                  </a:cubicBezTo>
                  <a:cubicBezTo>
                    <a:pt x="780" y="1199"/>
                    <a:pt x="652" y="884"/>
                    <a:pt x="453" y="604"/>
                  </a:cubicBezTo>
                  <a:cubicBezTo>
                    <a:pt x="420" y="534"/>
                    <a:pt x="406" y="479"/>
                    <a:pt x="406" y="409"/>
                  </a:cubicBezTo>
                  <a:cubicBezTo>
                    <a:pt x="420" y="269"/>
                    <a:pt x="431" y="141"/>
                    <a:pt x="442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83" name="Google Shape;3929;p45"/>
            <p:cNvSpPr/>
            <p:nvPr/>
          </p:nvSpPr>
          <p:spPr>
            <a:xfrm>
              <a:off x="3518751" y="2680834"/>
              <a:ext cx="347956" cy="61195"/>
            </a:xfrm>
            <a:custGeom>
              <a:avLst/>
              <a:gdLst/>
              <a:ahLst/>
              <a:cxnLst/>
              <a:rect l="l" t="t" r="r" b="b"/>
              <a:pathLst>
                <a:path w="4600" h="809" extrusionOk="0">
                  <a:moveTo>
                    <a:pt x="4272" y="297"/>
                  </a:moveTo>
                  <a:cubicBezTo>
                    <a:pt x="4286" y="308"/>
                    <a:pt x="4286" y="308"/>
                    <a:pt x="4298" y="308"/>
                  </a:cubicBezTo>
                  <a:cubicBezTo>
                    <a:pt x="4261" y="355"/>
                    <a:pt x="4228" y="389"/>
                    <a:pt x="4191" y="436"/>
                  </a:cubicBezTo>
                  <a:cubicBezTo>
                    <a:pt x="4180" y="378"/>
                    <a:pt x="4228" y="308"/>
                    <a:pt x="4272" y="297"/>
                  </a:cubicBezTo>
                  <a:close/>
                  <a:moveTo>
                    <a:pt x="4029" y="414"/>
                  </a:moveTo>
                  <a:lnTo>
                    <a:pt x="4029" y="414"/>
                  </a:lnTo>
                  <a:cubicBezTo>
                    <a:pt x="4041" y="484"/>
                    <a:pt x="3993" y="517"/>
                    <a:pt x="3937" y="517"/>
                  </a:cubicBezTo>
                  <a:cubicBezTo>
                    <a:pt x="3937" y="517"/>
                    <a:pt x="3937" y="506"/>
                    <a:pt x="3923" y="506"/>
                  </a:cubicBezTo>
                  <a:cubicBezTo>
                    <a:pt x="3960" y="470"/>
                    <a:pt x="3993" y="447"/>
                    <a:pt x="4029" y="414"/>
                  </a:cubicBezTo>
                  <a:close/>
                  <a:moveTo>
                    <a:pt x="1713" y="528"/>
                  </a:moveTo>
                  <a:lnTo>
                    <a:pt x="1713" y="528"/>
                  </a:lnTo>
                  <a:cubicBezTo>
                    <a:pt x="1679" y="563"/>
                    <a:pt x="1614" y="585"/>
                    <a:pt x="1563" y="585"/>
                  </a:cubicBezTo>
                  <a:cubicBezTo>
                    <a:pt x="1544" y="585"/>
                    <a:pt x="1528" y="582"/>
                    <a:pt x="1515" y="576"/>
                  </a:cubicBezTo>
                  <a:cubicBezTo>
                    <a:pt x="1515" y="565"/>
                    <a:pt x="1515" y="565"/>
                    <a:pt x="1504" y="554"/>
                  </a:cubicBezTo>
                  <a:cubicBezTo>
                    <a:pt x="1574" y="554"/>
                    <a:pt x="1632" y="540"/>
                    <a:pt x="1713" y="528"/>
                  </a:cubicBezTo>
                  <a:close/>
                  <a:moveTo>
                    <a:pt x="1390" y="640"/>
                  </a:moveTo>
                  <a:cubicBezTo>
                    <a:pt x="1437" y="640"/>
                    <a:pt x="1519" y="677"/>
                    <a:pt x="1537" y="716"/>
                  </a:cubicBezTo>
                  <a:cubicBezTo>
                    <a:pt x="1479" y="716"/>
                    <a:pt x="1409" y="693"/>
                    <a:pt x="1364" y="646"/>
                  </a:cubicBezTo>
                  <a:cubicBezTo>
                    <a:pt x="1370" y="642"/>
                    <a:pt x="1379" y="640"/>
                    <a:pt x="1390" y="640"/>
                  </a:cubicBezTo>
                  <a:close/>
                  <a:moveTo>
                    <a:pt x="129" y="1"/>
                  </a:moveTo>
                  <a:cubicBezTo>
                    <a:pt x="103" y="1"/>
                    <a:pt x="82" y="22"/>
                    <a:pt x="60" y="65"/>
                  </a:cubicBezTo>
                  <a:cubicBezTo>
                    <a:pt x="48" y="87"/>
                    <a:pt x="37" y="109"/>
                    <a:pt x="37" y="135"/>
                  </a:cubicBezTo>
                  <a:lnTo>
                    <a:pt x="37" y="146"/>
                  </a:lnTo>
                  <a:cubicBezTo>
                    <a:pt x="26" y="249"/>
                    <a:pt x="12" y="366"/>
                    <a:pt x="1" y="484"/>
                  </a:cubicBezTo>
                  <a:cubicBezTo>
                    <a:pt x="1" y="495"/>
                    <a:pt x="12" y="517"/>
                    <a:pt x="26" y="528"/>
                  </a:cubicBezTo>
                  <a:cubicBezTo>
                    <a:pt x="82" y="554"/>
                    <a:pt x="141" y="587"/>
                    <a:pt x="210" y="598"/>
                  </a:cubicBezTo>
                  <a:cubicBezTo>
                    <a:pt x="856" y="729"/>
                    <a:pt x="1511" y="809"/>
                    <a:pt x="2166" y="809"/>
                  </a:cubicBezTo>
                  <a:cubicBezTo>
                    <a:pt x="2209" y="809"/>
                    <a:pt x="2252" y="809"/>
                    <a:pt x="2295" y="808"/>
                  </a:cubicBezTo>
                  <a:lnTo>
                    <a:pt x="2423" y="808"/>
                  </a:lnTo>
                  <a:cubicBezTo>
                    <a:pt x="2890" y="808"/>
                    <a:pt x="3353" y="763"/>
                    <a:pt x="3820" y="693"/>
                  </a:cubicBezTo>
                  <a:cubicBezTo>
                    <a:pt x="3960" y="679"/>
                    <a:pt x="4110" y="646"/>
                    <a:pt x="4250" y="623"/>
                  </a:cubicBezTo>
                  <a:cubicBezTo>
                    <a:pt x="4356" y="598"/>
                    <a:pt x="4460" y="565"/>
                    <a:pt x="4552" y="540"/>
                  </a:cubicBezTo>
                  <a:cubicBezTo>
                    <a:pt x="4588" y="528"/>
                    <a:pt x="4599" y="506"/>
                    <a:pt x="4588" y="470"/>
                  </a:cubicBezTo>
                  <a:cubicBezTo>
                    <a:pt x="4588" y="400"/>
                    <a:pt x="4588" y="319"/>
                    <a:pt x="4577" y="249"/>
                  </a:cubicBezTo>
                  <a:cubicBezTo>
                    <a:pt x="4566" y="157"/>
                    <a:pt x="4566" y="76"/>
                    <a:pt x="4496" y="17"/>
                  </a:cubicBezTo>
                  <a:cubicBezTo>
                    <a:pt x="4486" y="9"/>
                    <a:pt x="4466" y="1"/>
                    <a:pt x="4452" y="1"/>
                  </a:cubicBezTo>
                  <a:cubicBezTo>
                    <a:pt x="4446" y="1"/>
                    <a:pt x="4441" y="3"/>
                    <a:pt x="4437" y="6"/>
                  </a:cubicBezTo>
                  <a:cubicBezTo>
                    <a:pt x="4228" y="135"/>
                    <a:pt x="3993" y="190"/>
                    <a:pt x="3761" y="227"/>
                  </a:cubicBezTo>
                  <a:cubicBezTo>
                    <a:pt x="3588" y="260"/>
                    <a:pt x="3401" y="274"/>
                    <a:pt x="3225" y="274"/>
                  </a:cubicBezTo>
                  <a:cubicBezTo>
                    <a:pt x="2959" y="297"/>
                    <a:pt x="2680" y="308"/>
                    <a:pt x="2401" y="319"/>
                  </a:cubicBezTo>
                  <a:cubicBezTo>
                    <a:pt x="2366" y="322"/>
                    <a:pt x="2332" y="324"/>
                    <a:pt x="2298" y="324"/>
                  </a:cubicBezTo>
                  <a:cubicBezTo>
                    <a:pt x="2215" y="324"/>
                    <a:pt x="2133" y="316"/>
                    <a:pt x="2052" y="308"/>
                  </a:cubicBezTo>
                  <a:cubicBezTo>
                    <a:pt x="1853" y="308"/>
                    <a:pt x="1655" y="297"/>
                    <a:pt x="1445" y="285"/>
                  </a:cubicBezTo>
                  <a:cubicBezTo>
                    <a:pt x="1247" y="274"/>
                    <a:pt x="1037" y="260"/>
                    <a:pt x="839" y="227"/>
                  </a:cubicBezTo>
                  <a:cubicBezTo>
                    <a:pt x="618" y="190"/>
                    <a:pt x="398" y="135"/>
                    <a:pt x="188" y="28"/>
                  </a:cubicBezTo>
                  <a:cubicBezTo>
                    <a:pt x="165" y="10"/>
                    <a:pt x="146" y="1"/>
                    <a:pt x="129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84" name="Google Shape;3930;p45"/>
            <p:cNvSpPr/>
            <p:nvPr/>
          </p:nvSpPr>
          <p:spPr>
            <a:xfrm>
              <a:off x="3675551" y="2198029"/>
              <a:ext cx="202571" cy="111119"/>
            </a:xfrm>
            <a:custGeom>
              <a:avLst/>
              <a:gdLst/>
              <a:ahLst/>
              <a:cxnLst/>
              <a:rect l="l" t="t" r="r" b="b"/>
              <a:pathLst>
                <a:path w="2678" h="1469" extrusionOk="0">
                  <a:moveTo>
                    <a:pt x="1012" y="765"/>
                  </a:moveTo>
                  <a:cubicBezTo>
                    <a:pt x="967" y="835"/>
                    <a:pt x="920" y="883"/>
                    <a:pt x="861" y="953"/>
                  </a:cubicBezTo>
                  <a:cubicBezTo>
                    <a:pt x="861" y="872"/>
                    <a:pt x="956" y="765"/>
                    <a:pt x="1012" y="765"/>
                  </a:cubicBezTo>
                  <a:close/>
                  <a:moveTo>
                    <a:pt x="439" y="1"/>
                  </a:moveTo>
                  <a:cubicBezTo>
                    <a:pt x="385" y="1"/>
                    <a:pt x="332" y="8"/>
                    <a:pt x="280" y="22"/>
                  </a:cubicBezTo>
                  <a:cubicBezTo>
                    <a:pt x="210" y="45"/>
                    <a:pt x="163" y="78"/>
                    <a:pt x="129" y="137"/>
                  </a:cubicBezTo>
                  <a:cubicBezTo>
                    <a:pt x="104" y="196"/>
                    <a:pt x="82" y="254"/>
                    <a:pt x="60" y="313"/>
                  </a:cubicBezTo>
                  <a:cubicBezTo>
                    <a:pt x="60" y="324"/>
                    <a:pt x="48" y="335"/>
                    <a:pt x="48" y="346"/>
                  </a:cubicBezTo>
                  <a:cubicBezTo>
                    <a:pt x="1" y="453"/>
                    <a:pt x="1" y="567"/>
                    <a:pt x="48" y="673"/>
                  </a:cubicBezTo>
                  <a:cubicBezTo>
                    <a:pt x="129" y="883"/>
                    <a:pt x="244" y="1056"/>
                    <a:pt x="398" y="1221"/>
                  </a:cubicBezTo>
                  <a:cubicBezTo>
                    <a:pt x="490" y="1313"/>
                    <a:pt x="593" y="1383"/>
                    <a:pt x="722" y="1430"/>
                  </a:cubicBezTo>
                  <a:cubicBezTo>
                    <a:pt x="747" y="1442"/>
                    <a:pt x="769" y="1442"/>
                    <a:pt x="791" y="1453"/>
                  </a:cubicBezTo>
                  <a:cubicBezTo>
                    <a:pt x="831" y="1463"/>
                    <a:pt x="869" y="1469"/>
                    <a:pt x="904" y="1469"/>
                  </a:cubicBezTo>
                  <a:cubicBezTo>
                    <a:pt x="1024" y="1469"/>
                    <a:pt x="1117" y="1407"/>
                    <a:pt x="1188" y="1291"/>
                  </a:cubicBezTo>
                  <a:cubicBezTo>
                    <a:pt x="1222" y="1221"/>
                    <a:pt x="1258" y="1151"/>
                    <a:pt x="1306" y="1092"/>
                  </a:cubicBezTo>
                  <a:cubicBezTo>
                    <a:pt x="1420" y="916"/>
                    <a:pt x="1571" y="824"/>
                    <a:pt x="1780" y="824"/>
                  </a:cubicBezTo>
                  <a:cubicBezTo>
                    <a:pt x="1850" y="830"/>
                    <a:pt x="1920" y="832"/>
                    <a:pt x="1990" y="832"/>
                  </a:cubicBezTo>
                  <a:cubicBezTo>
                    <a:pt x="2060" y="832"/>
                    <a:pt x="2130" y="830"/>
                    <a:pt x="2199" y="824"/>
                  </a:cubicBezTo>
                  <a:cubicBezTo>
                    <a:pt x="2306" y="824"/>
                    <a:pt x="2398" y="813"/>
                    <a:pt x="2504" y="791"/>
                  </a:cubicBezTo>
                  <a:cubicBezTo>
                    <a:pt x="2526" y="791"/>
                    <a:pt x="2574" y="765"/>
                    <a:pt x="2585" y="743"/>
                  </a:cubicBezTo>
                  <a:cubicBezTo>
                    <a:pt x="2619" y="651"/>
                    <a:pt x="2644" y="545"/>
                    <a:pt x="2677" y="453"/>
                  </a:cubicBezTo>
                  <a:lnTo>
                    <a:pt x="2585" y="453"/>
                  </a:lnTo>
                  <a:cubicBezTo>
                    <a:pt x="2445" y="427"/>
                    <a:pt x="2317" y="416"/>
                    <a:pt x="2177" y="394"/>
                  </a:cubicBezTo>
                  <a:cubicBezTo>
                    <a:pt x="1677" y="302"/>
                    <a:pt x="1177" y="184"/>
                    <a:pt x="677" y="45"/>
                  </a:cubicBezTo>
                  <a:cubicBezTo>
                    <a:pt x="600" y="16"/>
                    <a:pt x="519" y="1"/>
                    <a:pt x="439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85" name="Google Shape;3931;p45"/>
            <p:cNvSpPr/>
            <p:nvPr/>
          </p:nvSpPr>
          <p:spPr>
            <a:xfrm>
              <a:off x="3735382" y="2312320"/>
              <a:ext cx="121557" cy="217094"/>
            </a:xfrm>
            <a:custGeom>
              <a:avLst/>
              <a:gdLst/>
              <a:ahLst/>
              <a:cxnLst/>
              <a:rect l="l" t="t" r="r" b="b"/>
              <a:pathLst>
                <a:path w="1607" h="2870" extrusionOk="0">
                  <a:moveTo>
                    <a:pt x="369" y="371"/>
                  </a:moveTo>
                  <a:cubicBezTo>
                    <a:pt x="424" y="371"/>
                    <a:pt x="572" y="470"/>
                    <a:pt x="596" y="523"/>
                  </a:cubicBezTo>
                  <a:cubicBezTo>
                    <a:pt x="594" y="524"/>
                    <a:pt x="591" y="524"/>
                    <a:pt x="588" y="524"/>
                  </a:cubicBezTo>
                  <a:cubicBezTo>
                    <a:pt x="540" y="524"/>
                    <a:pt x="385" y="417"/>
                    <a:pt x="361" y="372"/>
                  </a:cubicBezTo>
                  <a:cubicBezTo>
                    <a:pt x="363" y="371"/>
                    <a:pt x="366" y="371"/>
                    <a:pt x="369" y="371"/>
                  </a:cubicBezTo>
                  <a:close/>
                  <a:moveTo>
                    <a:pt x="478" y="559"/>
                  </a:moveTo>
                  <a:cubicBezTo>
                    <a:pt x="526" y="593"/>
                    <a:pt x="526" y="640"/>
                    <a:pt x="515" y="676"/>
                  </a:cubicBezTo>
                  <a:cubicBezTo>
                    <a:pt x="478" y="640"/>
                    <a:pt x="456" y="607"/>
                    <a:pt x="478" y="559"/>
                  </a:cubicBezTo>
                  <a:close/>
                  <a:moveTo>
                    <a:pt x="291" y="0"/>
                  </a:moveTo>
                  <a:cubicBezTo>
                    <a:pt x="188" y="0"/>
                    <a:pt x="95" y="12"/>
                    <a:pt x="0" y="23"/>
                  </a:cubicBezTo>
                  <a:cubicBezTo>
                    <a:pt x="0" y="48"/>
                    <a:pt x="12" y="70"/>
                    <a:pt x="26" y="104"/>
                  </a:cubicBezTo>
                  <a:cubicBezTo>
                    <a:pt x="48" y="174"/>
                    <a:pt x="70" y="257"/>
                    <a:pt x="107" y="338"/>
                  </a:cubicBezTo>
                  <a:cubicBezTo>
                    <a:pt x="140" y="419"/>
                    <a:pt x="176" y="512"/>
                    <a:pt x="235" y="581"/>
                  </a:cubicBezTo>
                  <a:cubicBezTo>
                    <a:pt x="327" y="699"/>
                    <a:pt x="431" y="802"/>
                    <a:pt x="548" y="919"/>
                  </a:cubicBezTo>
                  <a:cubicBezTo>
                    <a:pt x="629" y="1000"/>
                    <a:pt x="724" y="1081"/>
                    <a:pt x="805" y="1176"/>
                  </a:cubicBezTo>
                  <a:cubicBezTo>
                    <a:pt x="875" y="1235"/>
                    <a:pt x="908" y="1327"/>
                    <a:pt x="920" y="1420"/>
                  </a:cubicBezTo>
                  <a:cubicBezTo>
                    <a:pt x="945" y="1559"/>
                    <a:pt x="956" y="1699"/>
                    <a:pt x="967" y="1839"/>
                  </a:cubicBezTo>
                  <a:cubicBezTo>
                    <a:pt x="989" y="2143"/>
                    <a:pt x="864" y="2353"/>
                    <a:pt x="618" y="2492"/>
                  </a:cubicBezTo>
                  <a:cubicBezTo>
                    <a:pt x="456" y="2584"/>
                    <a:pt x="291" y="2643"/>
                    <a:pt x="129" y="2713"/>
                  </a:cubicBezTo>
                  <a:cubicBezTo>
                    <a:pt x="95" y="2735"/>
                    <a:pt x="70" y="2747"/>
                    <a:pt x="37" y="2772"/>
                  </a:cubicBezTo>
                  <a:cubicBezTo>
                    <a:pt x="48" y="2783"/>
                    <a:pt x="48" y="2783"/>
                    <a:pt x="48" y="2794"/>
                  </a:cubicBezTo>
                  <a:cubicBezTo>
                    <a:pt x="81" y="2794"/>
                    <a:pt x="118" y="2794"/>
                    <a:pt x="151" y="2805"/>
                  </a:cubicBezTo>
                  <a:cubicBezTo>
                    <a:pt x="386" y="2816"/>
                    <a:pt x="629" y="2841"/>
                    <a:pt x="864" y="2864"/>
                  </a:cubicBezTo>
                  <a:cubicBezTo>
                    <a:pt x="890" y="2867"/>
                    <a:pt x="914" y="2869"/>
                    <a:pt x="936" y="2869"/>
                  </a:cubicBezTo>
                  <a:cubicBezTo>
                    <a:pt x="991" y="2869"/>
                    <a:pt x="1038" y="2855"/>
                    <a:pt x="1096" y="2805"/>
                  </a:cubicBezTo>
                  <a:cubicBezTo>
                    <a:pt x="1258" y="2654"/>
                    <a:pt x="1397" y="2492"/>
                    <a:pt x="1526" y="2305"/>
                  </a:cubicBezTo>
                  <a:cubicBezTo>
                    <a:pt x="1548" y="2258"/>
                    <a:pt x="1573" y="2199"/>
                    <a:pt x="1584" y="2154"/>
                  </a:cubicBezTo>
                  <a:cubicBezTo>
                    <a:pt x="1607" y="1920"/>
                    <a:pt x="1596" y="1699"/>
                    <a:pt x="1573" y="1478"/>
                  </a:cubicBezTo>
                  <a:cubicBezTo>
                    <a:pt x="1537" y="1291"/>
                    <a:pt x="1492" y="1107"/>
                    <a:pt x="1353" y="967"/>
                  </a:cubicBezTo>
                  <a:cubicBezTo>
                    <a:pt x="1269" y="886"/>
                    <a:pt x="1188" y="802"/>
                    <a:pt x="1107" y="746"/>
                  </a:cubicBezTo>
                  <a:cubicBezTo>
                    <a:pt x="967" y="640"/>
                    <a:pt x="827" y="559"/>
                    <a:pt x="699" y="467"/>
                  </a:cubicBezTo>
                  <a:cubicBezTo>
                    <a:pt x="515" y="350"/>
                    <a:pt x="350" y="210"/>
                    <a:pt x="291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86" name="Google Shape;3932;p45"/>
            <p:cNvSpPr/>
            <p:nvPr/>
          </p:nvSpPr>
          <p:spPr>
            <a:xfrm>
              <a:off x="3507405" y="2722587"/>
              <a:ext cx="370724" cy="46671"/>
            </a:xfrm>
            <a:custGeom>
              <a:avLst/>
              <a:gdLst/>
              <a:ahLst/>
              <a:cxnLst/>
              <a:rect l="l" t="t" r="r" b="b"/>
              <a:pathLst>
                <a:path w="4901" h="617" extrusionOk="0">
                  <a:moveTo>
                    <a:pt x="80" y="0"/>
                  </a:moveTo>
                  <a:cubicBezTo>
                    <a:pt x="48" y="0"/>
                    <a:pt x="28" y="29"/>
                    <a:pt x="11" y="83"/>
                  </a:cubicBezTo>
                  <a:lnTo>
                    <a:pt x="11" y="105"/>
                  </a:lnTo>
                  <a:lnTo>
                    <a:pt x="11" y="127"/>
                  </a:lnTo>
                  <a:cubicBezTo>
                    <a:pt x="0" y="245"/>
                    <a:pt x="0" y="245"/>
                    <a:pt x="106" y="303"/>
                  </a:cubicBezTo>
                  <a:cubicBezTo>
                    <a:pt x="338" y="421"/>
                    <a:pt x="595" y="454"/>
                    <a:pt x="849" y="491"/>
                  </a:cubicBezTo>
                  <a:cubicBezTo>
                    <a:pt x="1375" y="572"/>
                    <a:pt x="1908" y="605"/>
                    <a:pt x="2445" y="616"/>
                  </a:cubicBezTo>
                  <a:cubicBezTo>
                    <a:pt x="2702" y="605"/>
                    <a:pt x="2956" y="605"/>
                    <a:pt x="3213" y="583"/>
                  </a:cubicBezTo>
                  <a:cubicBezTo>
                    <a:pt x="3492" y="560"/>
                    <a:pt x="3783" y="524"/>
                    <a:pt x="4073" y="491"/>
                  </a:cubicBezTo>
                  <a:cubicBezTo>
                    <a:pt x="4087" y="491"/>
                    <a:pt x="4110" y="477"/>
                    <a:pt x="4121" y="477"/>
                  </a:cubicBezTo>
                  <a:cubicBezTo>
                    <a:pt x="4353" y="454"/>
                    <a:pt x="4576" y="407"/>
                    <a:pt x="4786" y="303"/>
                  </a:cubicBezTo>
                  <a:cubicBezTo>
                    <a:pt x="4900" y="245"/>
                    <a:pt x="4900" y="245"/>
                    <a:pt x="4889" y="127"/>
                  </a:cubicBezTo>
                  <a:cubicBezTo>
                    <a:pt x="4889" y="116"/>
                    <a:pt x="4889" y="94"/>
                    <a:pt x="4878" y="83"/>
                  </a:cubicBezTo>
                  <a:cubicBezTo>
                    <a:pt x="4870" y="29"/>
                    <a:pt x="4847" y="0"/>
                    <a:pt x="4812" y="0"/>
                  </a:cubicBezTo>
                  <a:cubicBezTo>
                    <a:pt x="4794" y="0"/>
                    <a:pt x="4773" y="8"/>
                    <a:pt x="4749" y="24"/>
                  </a:cubicBezTo>
                  <a:cubicBezTo>
                    <a:pt x="4691" y="46"/>
                    <a:pt x="4646" y="83"/>
                    <a:pt x="4587" y="94"/>
                  </a:cubicBezTo>
                  <a:cubicBezTo>
                    <a:pt x="4051" y="211"/>
                    <a:pt x="3515" y="281"/>
                    <a:pt x="2981" y="292"/>
                  </a:cubicBezTo>
                  <a:cubicBezTo>
                    <a:pt x="2813" y="302"/>
                    <a:pt x="2646" y="305"/>
                    <a:pt x="2478" y="305"/>
                  </a:cubicBezTo>
                  <a:cubicBezTo>
                    <a:pt x="2249" y="305"/>
                    <a:pt x="2021" y="299"/>
                    <a:pt x="1794" y="292"/>
                  </a:cubicBezTo>
                  <a:cubicBezTo>
                    <a:pt x="1327" y="267"/>
                    <a:pt x="886" y="211"/>
                    <a:pt x="430" y="116"/>
                  </a:cubicBezTo>
                  <a:cubicBezTo>
                    <a:pt x="327" y="94"/>
                    <a:pt x="232" y="83"/>
                    <a:pt x="140" y="24"/>
                  </a:cubicBezTo>
                  <a:cubicBezTo>
                    <a:pt x="116" y="8"/>
                    <a:pt x="96" y="0"/>
                    <a:pt x="80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87" name="Google Shape;3933;p45"/>
            <p:cNvSpPr/>
            <p:nvPr/>
          </p:nvSpPr>
          <p:spPr>
            <a:xfrm>
              <a:off x="3532064" y="2542036"/>
              <a:ext cx="96898" cy="145461"/>
            </a:xfrm>
            <a:custGeom>
              <a:avLst/>
              <a:gdLst/>
              <a:ahLst/>
              <a:cxnLst/>
              <a:rect l="l" t="t" r="r" b="b"/>
              <a:pathLst>
                <a:path w="1281" h="1923" extrusionOk="0">
                  <a:moveTo>
                    <a:pt x="979" y="0"/>
                  </a:moveTo>
                  <a:cubicBezTo>
                    <a:pt x="850" y="25"/>
                    <a:pt x="711" y="36"/>
                    <a:pt x="582" y="48"/>
                  </a:cubicBezTo>
                  <a:cubicBezTo>
                    <a:pt x="571" y="48"/>
                    <a:pt x="549" y="59"/>
                    <a:pt x="549" y="70"/>
                  </a:cubicBezTo>
                  <a:cubicBezTo>
                    <a:pt x="560" y="95"/>
                    <a:pt x="560" y="117"/>
                    <a:pt x="560" y="154"/>
                  </a:cubicBezTo>
                  <a:cubicBezTo>
                    <a:pt x="560" y="187"/>
                    <a:pt x="571" y="210"/>
                    <a:pt x="582" y="235"/>
                  </a:cubicBezTo>
                  <a:cubicBezTo>
                    <a:pt x="722" y="397"/>
                    <a:pt x="792" y="595"/>
                    <a:pt x="850" y="793"/>
                  </a:cubicBezTo>
                  <a:cubicBezTo>
                    <a:pt x="920" y="1025"/>
                    <a:pt x="873" y="1224"/>
                    <a:pt x="674" y="1386"/>
                  </a:cubicBezTo>
                  <a:cubicBezTo>
                    <a:pt x="593" y="1456"/>
                    <a:pt x="512" y="1525"/>
                    <a:pt x="420" y="1573"/>
                  </a:cubicBezTo>
                  <a:cubicBezTo>
                    <a:pt x="292" y="1654"/>
                    <a:pt x="152" y="1724"/>
                    <a:pt x="1" y="1805"/>
                  </a:cubicBezTo>
                  <a:cubicBezTo>
                    <a:pt x="82" y="1841"/>
                    <a:pt x="163" y="1886"/>
                    <a:pt x="244" y="1911"/>
                  </a:cubicBezTo>
                  <a:cubicBezTo>
                    <a:pt x="280" y="1922"/>
                    <a:pt x="314" y="1922"/>
                    <a:pt x="350" y="1922"/>
                  </a:cubicBezTo>
                  <a:cubicBezTo>
                    <a:pt x="442" y="1886"/>
                    <a:pt x="549" y="1863"/>
                    <a:pt x="641" y="1830"/>
                  </a:cubicBezTo>
                  <a:cubicBezTo>
                    <a:pt x="898" y="1735"/>
                    <a:pt x="1093" y="1562"/>
                    <a:pt x="1199" y="1305"/>
                  </a:cubicBezTo>
                  <a:cubicBezTo>
                    <a:pt x="1280" y="1106"/>
                    <a:pt x="1258" y="897"/>
                    <a:pt x="1222" y="687"/>
                  </a:cubicBezTo>
                  <a:cubicBezTo>
                    <a:pt x="1199" y="525"/>
                    <a:pt x="1152" y="386"/>
                    <a:pt x="1037" y="268"/>
                  </a:cubicBezTo>
                  <a:cubicBezTo>
                    <a:pt x="1012" y="257"/>
                    <a:pt x="1001" y="224"/>
                    <a:pt x="1001" y="198"/>
                  </a:cubicBezTo>
                  <a:cubicBezTo>
                    <a:pt x="990" y="176"/>
                    <a:pt x="990" y="140"/>
                    <a:pt x="990" y="117"/>
                  </a:cubicBezTo>
                  <a:cubicBezTo>
                    <a:pt x="990" y="84"/>
                    <a:pt x="979" y="48"/>
                    <a:pt x="979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88" name="Google Shape;3934;p45"/>
            <p:cNvSpPr/>
            <p:nvPr/>
          </p:nvSpPr>
          <p:spPr>
            <a:xfrm>
              <a:off x="3756485" y="2542036"/>
              <a:ext cx="96066" cy="145687"/>
            </a:xfrm>
            <a:custGeom>
              <a:avLst/>
              <a:gdLst/>
              <a:ahLst/>
              <a:cxnLst/>
              <a:rect l="l" t="t" r="r" b="b"/>
              <a:pathLst>
                <a:path w="1270" h="1926" extrusionOk="0">
                  <a:moveTo>
                    <a:pt x="291" y="0"/>
                  </a:moveTo>
                  <a:lnTo>
                    <a:pt x="291" y="129"/>
                  </a:lnTo>
                  <a:cubicBezTo>
                    <a:pt x="291" y="198"/>
                    <a:pt x="269" y="246"/>
                    <a:pt x="222" y="293"/>
                  </a:cubicBezTo>
                  <a:cubicBezTo>
                    <a:pt x="141" y="374"/>
                    <a:pt x="96" y="478"/>
                    <a:pt x="71" y="595"/>
                  </a:cubicBezTo>
                  <a:cubicBezTo>
                    <a:pt x="48" y="676"/>
                    <a:pt x="37" y="757"/>
                    <a:pt x="26" y="852"/>
                  </a:cubicBezTo>
                  <a:cubicBezTo>
                    <a:pt x="1" y="1176"/>
                    <a:pt x="96" y="1456"/>
                    <a:pt x="350" y="1665"/>
                  </a:cubicBezTo>
                  <a:cubicBezTo>
                    <a:pt x="501" y="1794"/>
                    <a:pt x="688" y="1841"/>
                    <a:pt x="864" y="1900"/>
                  </a:cubicBezTo>
                  <a:cubicBezTo>
                    <a:pt x="891" y="1909"/>
                    <a:pt x="927" y="1925"/>
                    <a:pt x="958" y="1925"/>
                  </a:cubicBezTo>
                  <a:cubicBezTo>
                    <a:pt x="965" y="1925"/>
                    <a:pt x="972" y="1924"/>
                    <a:pt x="979" y="1922"/>
                  </a:cubicBezTo>
                  <a:cubicBezTo>
                    <a:pt x="1085" y="1911"/>
                    <a:pt x="1177" y="1863"/>
                    <a:pt x="1269" y="1805"/>
                  </a:cubicBezTo>
                  <a:cubicBezTo>
                    <a:pt x="1155" y="1735"/>
                    <a:pt x="1037" y="1690"/>
                    <a:pt x="934" y="1620"/>
                  </a:cubicBezTo>
                  <a:cubicBezTo>
                    <a:pt x="828" y="1562"/>
                    <a:pt x="736" y="1492"/>
                    <a:pt x="629" y="1411"/>
                  </a:cubicBezTo>
                  <a:cubicBezTo>
                    <a:pt x="490" y="1305"/>
                    <a:pt x="386" y="1165"/>
                    <a:pt x="398" y="978"/>
                  </a:cubicBezTo>
                  <a:cubicBezTo>
                    <a:pt x="409" y="712"/>
                    <a:pt x="515" y="467"/>
                    <a:pt x="677" y="257"/>
                  </a:cubicBezTo>
                  <a:cubicBezTo>
                    <a:pt x="724" y="198"/>
                    <a:pt x="724" y="140"/>
                    <a:pt x="724" y="70"/>
                  </a:cubicBezTo>
                  <a:cubicBezTo>
                    <a:pt x="724" y="70"/>
                    <a:pt x="710" y="48"/>
                    <a:pt x="699" y="48"/>
                  </a:cubicBezTo>
                  <a:cubicBezTo>
                    <a:pt x="560" y="36"/>
                    <a:pt x="431" y="25"/>
                    <a:pt x="291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89" name="Google Shape;3935;p45"/>
            <p:cNvSpPr/>
            <p:nvPr/>
          </p:nvSpPr>
          <p:spPr>
            <a:xfrm>
              <a:off x="3573514" y="2527211"/>
              <a:ext cx="238652" cy="13994"/>
            </a:xfrm>
            <a:custGeom>
              <a:avLst/>
              <a:gdLst/>
              <a:ahLst/>
              <a:cxnLst/>
              <a:rect l="l" t="t" r="r" b="b"/>
              <a:pathLst>
                <a:path w="3155" h="185" extrusionOk="0">
                  <a:moveTo>
                    <a:pt x="1221" y="0"/>
                  </a:moveTo>
                  <a:cubicBezTo>
                    <a:pt x="1129" y="0"/>
                    <a:pt x="1034" y="0"/>
                    <a:pt x="942" y="12"/>
                  </a:cubicBezTo>
                  <a:cubicBezTo>
                    <a:pt x="651" y="34"/>
                    <a:pt x="372" y="56"/>
                    <a:pt x="82" y="82"/>
                  </a:cubicBezTo>
                  <a:cubicBezTo>
                    <a:pt x="1" y="93"/>
                    <a:pt x="1" y="104"/>
                    <a:pt x="12" y="185"/>
                  </a:cubicBezTo>
                  <a:cubicBezTo>
                    <a:pt x="536" y="139"/>
                    <a:pt x="1057" y="116"/>
                    <a:pt x="1576" y="116"/>
                  </a:cubicBezTo>
                  <a:cubicBezTo>
                    <a:pt x="2095" y="116"/>
                    <a:pt x="2613" y="139"/>
                    <a:pt x="3129" y="185"/>
                  </a:cubicBezTo>
                  <a:cubicBezTo>
                    <a:pt x="3155" y="104"/>
                    <a:pt x="3143" y="93"/>
                    <a:pt x="3074" y="93"/>
                  </a:cubicBezTo>
                  <a:cubicBezTo>
                    <a:pt x="2864" y="56"/>
                    <a:pt x="2655" y="34"/>
                    <a:pt x="2445" y="23"/>
                  </a:cubicBezTo>
                  <a:cubicBezTo>
                    <a:pt x="2129" y="12"/>
                    <a:pt x="1802" y="12"/>
                    <a:pt x="1478" y="12"/>
                  </a:cubicBezTo>
                  <a:cubicBezTo>
                    <a:pt x="1397" y="12"/>
                    <a:pt x="1314" y="0"/>
                    <a:pt x="1221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90" name="Google Shape;3936;p45"/>
            <p:cNvSpPr/>
            <p:nvPr/>
          </p:nvSpPr>
          <p:spPr>
            <a:xfrm>
              <a:off x="3839310" y="2175489"/>
              <a:ext cx="54614" cy="52345"/>
            </a:xfrm>
            <a:custGeom>
              <a:avLst/>
              <a:gdLst/>
              <a:ahLst/>
              <a:cxnLst/>
              <a:rect l="l" t="t" r="r" b="b"/>
              <a:pathLst>
                <a:path w="722" h="692" extrusionOk="0">
                  <a:moveTo>
                    <a:pt x="186" y="171"/>
                  </a:moveTo>
                  <a:cubicBezTo>
                    <a:pt x="244" y="171"/>
                    <a:pt x="305" y="189"/>
                    <a:pt x="328" y="225"/>
                  </a:cubicBezTo>
                  <a:cubicBezTo>
                    <a:pt x="361" y="284"/>
                    <a:pt x="398" y="354"/>
                    <a:pt x="420" y="413"/>
                  </a:cubicBezTo>
                  <a:cubicBezTo>
                    <a:pt x="442" y="446"/>
                    <a:pt x="431" y="471"/>
                    <a:pt x="409" y="482"/>
                  </a:cubicBezTo>
                  <a:lnTo>
                    <a:pt x="373" y="482"/>
                  </a:lnTo>
                  <a:cubicBezTo>
                    <a:pt x="291" y="471"/>
                    <a:pt x="222" y="435"/>
                    <a:pt x="199" y="343"/>
                  </a:cubicBezTo>
                  <a:cubicBezTo>
                    <a:pt x="177" y="292"/>
                    <a:pt x="175" y="232"/>
                    <a:pt x="106" y="232"/>
                  </a:cubicBezTo>
                  <a:cubicBezTo>
                    <a:pt x="96" y="232"/>
                    <a:pt x="84" y="234"/>
                    <a:pt x="71" y="237"/>
                  </a:cubicBezTo>
                  <a:cubicBezTo>
                    <a:pt x="82" y="214"/>
                    <a:pt x="82" y="203"/>
                    <a:pt x="82" y="203"/>
                  </a:cubicBezTo>
                  <a:lnTo>
                    <a:pt x="93" y="192"/>
                  </a:lnTo>
                  <a:cubicBezTo>
                    <a:pt x="116" y="178"/>
                    <a:pt x="150" y="171"/>
                    <a:pt x="186" y="171"/>
                  </a:cubicBezTo>
                  <a:close/>
                  <a:moveTo>
                    <a:pt x="79" y="1"/>
                  </a:moveTo>
                  <a:cubicBezTo>
                    <a:pt x="38" y="1"/>
                    <a:pt x="21" y="20"/>
                    <a:pt x="12" y="74"/>
                  </a:cubicBezTo>
                  <a:cubicBezTo>
                    <a:pt x="1" y="97"/>
                    <a:pt x="1" y="122"/>
                    <a:pt x="12" y="144"/>
                  </a:cubicBezTo>
                  <a:cubicBezTo>
                    <a:pt x="12" y="156"/>
                    <a:pt x="12" y="167"/>
                    <a:pt x="23" y="192"/>
                  </a:cubicBezTo>
                  <a:cubicBezTo>
                    <a:pt x="71" y="343"/>
                    <a:pt x="129" y="494"/>
                    <a:pt x="174" y="644"/>
                  </a:cubicBezTo>
                  <a:cubicBezTo>
                    <a:pt x="188" y="656"/>
                    <a:pt x="199" y="670"/>
                    <a:pt x="222" y="670"/>
                  </a:cubicBezTo>
                  <a:cubicBezTo>
                    <a:pt x="280" y="681"/>
                    <a:pt x="339" y="692"/>
                    <a:pt x="384" y="692"/>
                  </a:cubicBezTo>
                  <a:lnTo>
                    <a:pt x="398" y="692"/>
                  </a:lnTo>
                  <a:cubicBezTo>
                    <a:pt x="523" y="692"/>
                    <a:pt x="537" y="681"/>
                    <a:pt x="571" y="586"/>
                  </a:cubicBezTo>
                  <a:cubicBezTo>
                    <a:pt x="582" y="552"/>
                    <a:pt x="593" y="505"/>
                    <a:pt x="618" y="482"/>
                  </a:cubicBezTo>
                  <a:cubicBezTo>
                    <a:pt x="699" y="390"/>
                    <a:pt x="722" y="284"/>
                    <a:pt x="699" y="181"/>
                  </a:cubicBezTo>
                  <a:cubicBezTo>
                    <a:pt x="688" y="122"/>
                    <a:pt x="663" y="86"/>
                    <a:pt x="618" y="74"/>
                  </a:cubicBezTo>
                  <a:cubicBezTo>
                    <a:pt x="442" y="52"/>
                    <a:pt x="280" y="27"/>
                    <a:pt x="118" y="5"/>
                  </a:cubicBezTo>
                  <a:cubicBezTo>
                    <a:pt x="103" y="2"/>
                    <a:pt x="91" y="1"/>
                    <a:pt x="79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91" name="Google Shape;3937;p45"/>
            <p:cNvSpPr/>
            <p:nvPr/>
          </p:nvSpPr>
          <p:spPr>
            <a:xfrm>
              <a:off x="3564664" y="2158924"/>
              <a:ext cx="70423" cy="27534"/>
            </a:xfrm>
            <a:custGeom>
              <a:avLst/>
              <a:gdLst/>
              <a:ahLst/>
              <a:cxnLst/>
              <a:rect l="l" t="t" r="r" b="b"/>
              <a:pathLst>
                <a:path w="931" h="364" extrusionOk="0">
                  <a:moveTo>
                    <a:pt x="248" y="0"/>
                  </a:moveTo>
                  <a:cubicBezTo>
                    <a:pt x="167" y="0"/>
                    <a:pt x="84" y="7"/>
                    <a:pt x="0" y="25"/>
                  </a:cubicBezTo>
                  <a:cubicBezTo>
                    <a:pt x="81" y="176"/>
                    <a:pt x="187" y="282"/>
                    <a:pt x="327" y="352"/>
                  </a:cubicBezTo>
                  <a:cubicBezTo>
                    <a:pt x="338" y="363"/>
                    <a:pt x="349" y="363"/>
                    <a:pt x="361" y="363"/>
                  </a:cubicBezTo>
                  <a:cubicBezTo>
                    <a:pt x="453" y="352"/>
                    <a:pt x="559" y="341"/>
                    <a:pt x="651" y="330"/>
                  </a:cubicBezTo>
                  <a:cubicBezTo>
                    <a:pt x="768" y="316"/>
                    <a:pt x="908" y="201"/>
                    <a:pt x="930" y="84"/>
                  </a:cubicBezTo>
                  <a:cubicBezTo>
                    <a:pt x="706" y="59"/>
                    <a:pt x="482" y="0"/>
                    <a:pt x="248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92" name="Google Shape;3938;p45"/>
            <p:cNvSpPr/>
            <p:nvPr/>
          </p:nvSpPr>
          <p:spPr>
            <a:xfrm>
              <a:off x="3534635" y="2148183"/>
              <a:ext cx="93494" cy="38805"/>
            </a:xfrm>
            <a:custGeom>
              <a:avLst/>
              <a:gdLst/>
              <a:ahLst/>
              <a:cxnLst/>
              <a:rect l="l" t="t" r="r" b="b"/>
              <a:pathLst>
                <a:path w="1236" h="513" extrusionOk="0">
                  <a:moveTo>
                    <a:pt x="378" y="1"/>
                  </a:moveTo>
                  <a:cubicBezTo>
                    <a:pt x="279" y="1"/>
                    <a:pt x="180" y="9"/>
                    <a:pt x="82" y="16"/>
                  </a:cubicBezTo>
                  <a:cubicBezTo>
                    <a:pt x="0" y="28"/>
                    <a:pt x="0" y="39"/>
                    <a:pt x="37" y="123"/>
                  </a:cubicBezTo>
                  <a:cubicBezTo>
                    <a:pt x="107" y="296"/>
                    <a:pt x="235" y="413"/>
                    <a:pt x="408" y="494"/>
                  </a:cubicBezTo>
                  <a:cubicBezTo>
                    <a:pt x="438" y="509"/>
                    <a:pt x="470" y="513"/>
                    <a:pt x="503" y="513"/>
                  </a:cubicBezTo>
                  <a:cubicBezTo>
                    <a:pt x="548" y="513"/>
                    <a:pt x="594" y="505"/>
                    <a:pt x="640" y="505"/>
                  </a:cubicBezTo>
                  <a:cubicBezTo>
                    <a:pt x="526" y="435"/>
                    <a:pt x="456" y="354"/>
                    <a:pt x="386" y="248"/>
                  </a:cubicBezTo>
                  <a:cubicBezTo>
                    <a:pt x="327" y="167"/>
                    <a:pt x="350" y="134"/>
                    <a:pt x="445" y="123"/>
                  </a:cubicBezTo>
                  <a:cubicBezTo>
                    <a:pt x="524" y="106"/>
                    <a:pt x="600" y="99"/>
                    <a:pt x="677" y="99"/>
                  </a:cubicBezTo>
                  <a:cubicBezTo>
                    <a:pt x="768" y="99"/>
                    <a:pt x="860" y="109"/>
                    <a:pt x="956" y="123"/>
                  </a:cubicBezTo>
                  <a:cubicBezTo>
                    <a:pt x="1048" y="134"/>
                    <a:pt x="1143" y="145"/>
                    <a:pt x="1224" y="167"/>
                  </a:cubicBezTo>
                  <a:cubicBezTo>
                    <a:pt x="1235" y="156"/>
                    <a:pt x="1235" y="156"/>
                    <a:pt x="1235" y="145"/>
                  </a:cubicBezTo>
                  <a:cubicBezTo>
                    <a:pt x="1199" y="134"/>
                    <a:pt x="1165" y="123"/>
                    <a:pt x="1129" y="109"/>
                  </a:cubicBezTo>
                  <a:cubicBezTo>
                    <a:pt x="934" y="39"/>
                    <a:pt x="724" y="5"/>
                    <a:pt x="501" y="5"/>
                  </a:cubicBezTo>
                  <a:cubicBezTo>
                    <a:pt x="460" y="2"/>
                    <a:pt x="419" y="1"/>
                    <a:pt x="378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93" name="Google Shape;3939;p45"/>
            <p:cNvSpPr/>
            <p:nvPr/>
          </p:nvSpPr>
          <p:spPr>
            <a:xfrm>
              <a:off x="3673887" y="2165655"/>
              <a:ext cx="30711" cy="13918"/>
            </a:xfrm>
            <a:custGeom>
              <a:avLst/>
              <a:gdLst/>
              <a:ahLst/>
              <a:cxnLst/>
              <a:rect l="l" t="t" r="r" b="b"/>
              <a:pathLst>
                <a:path w="406" h="184" extrusionOk="0">
                  <a:moveTo>
                    <a:pt x="132" y="1"/>
                  </a:moveTo>
                  <a:cubicBezTo>
                    <a:pt x="90" y="1"/>
                    <a:pt x="47" y="6"/>
                    <a:pt x="1" y="17"/>
                  </a:cubicBezTo>
                  <a:cubicBezTo>
                    <a:pt x="37" y="112"/>
                    <a:pt x="188" y="183"/>
                    <a:pt x="319" y="183"/>
                  </a:cubicBezTo>
                  <a:cubicBezTo>
                    <a:pt x="349" y="183"/>
                    <a:pt x="379" y="179"/>
                    <a:pt x="406" y="171"/>
                  </a:cubicBezTo>
                  <a:cubicBezTo>
                    <a:pt x="350" y="123"/>
                    <a:pt x="336" y="31"/>
                    <a:pt x="255" y="17"/>
                  </a:cubicBezTo>
                  <a:cubicBezTo>
                    <a:pt x="214" y="6"/>
                    <a:pt x="174" y="1"/>
                    <a:pt x="132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94" name="Google Shape;3940;p45"/>
            <p:cNvSpPr/>
            <p:nvPr/>
          </p:nvSpPr>
          <p:spPr>
            <a:xfrm>
              <a:off x="3856026" y="2192507"/>
              <a:ext cx="12330" cy="15053"/>
            </a:xfrm>
            <a:custGeom>
              <a:avLst/>
              <a:gdLst/>
              <a:ahLst/>
              <a:cxnLst/>
              <a:rect l="l" t="t" r="r" b="b"/>
              <a:pathLst>
                <a:path w="163" h="199" extrusionOk="0">
                  <a:moveTo>
                    <a:pt x="1" y="0"/>
                  </a:moveTo>
                  <a:cubicBezTo>
                    <a:pt x="37" y="81"/>
                    <a:pt x="23" y="188"/>
                    <a:pt x="163" y="199"/>
                  </a:cubicBezTo>
                  <a:cubicBezTo>
                    <a:pt x="107" y="129"/>
                    <a:pt x="93" y="37"/>
                    <a:pt x="1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95" name="Google Shape;3941;p45"/>
            <p:cNvSpPr/>
            <p:nvPr/>
          </p:nvSpPr>
          <p:spPr>
            <a:xfrm>
              <a:off x="3502111" y="2120196"/>
              <a:ext cx="396291" cy="653097"/>
            </a:xfrm>
            <a:custGeom>
              <a:avLst/>
              <a:gdLst/>
              <a:ahLst/>
              <a:cxnLst/>
              <a:rect l="l" t="t" r="r" b="b"/>
              <a:pathLst>
                <a:path w="5239" h="8634" extrusionOk="0">
                  <a:moveTo>
                    <a:pt x="1075" y="512"/>
                  </a:moveTo>
                  <a:cubicBezTo>
                    <a:pt x="1309" y="512"/>
                    <a:pt x="1533" y="571"/>
                    <a:pt x="1757" y="596"/>
                  </a:cubicBezTo>
                  <a:cubicBezTo>
                    <a:pt x="1735" y="713"/>
                    <a:pt x="1595" y="828"/>
                    <a:pt x="1478" y="842"/>
                  </a:cubicBezTo>
                  <a:cubicBezTo>
                    <a:pt x="1386" y="853"/>
                    <a:pt x="1280" y="864"/>
                    <a:pt x="1188" y="875"/>
                  </a:cubicBezTo>
                  <a:cubicBezTo>
                    <a:pt x="1176" y="875"/>
                    <a:pt x="1165" y="875"/>
                    <a:pt x="1154" y="864"/>
                  </a:cubicBezTo>
                  <a:cubicBezTo>
                    <a:pt x="1014" y="794"/>
                    <a:pt x="908" y="688"/>
                    <a:pt x="827" y="537"/>
                  </a:cubicBezTo>
                  <a:cubicBezTo>
                    <a:pt x="911" y="519"/>
                    <a:pt x="994" y="512"/>
                    <a:pt x="1075" y="512"/>
                  </a:cubicBezTo>
                  <a:close/>
                  <a:moveTo>
                    <a:pt x="808" y="371"/>
                  </a:moveTo>
                  <a:cubicBezTo>
                    <a:pt x="849" y="371"/>
                    <a:pt x="890" y="372"/>
                    <a:pt x="931" y="375"/>
                  </a:cubicBezTo>
                  <a:cubicBezTo>
                    <a:pt x="1154" y="375"/>
                    <a:pt x="1364" y="409"/>
                    <a:pt x="1559" y="479"/>
                  </a:cubicBezTo>
                  <a:cubicBezTo>
                    <a:pt x="1595" y="493"/>
                    <a:pt x="1629" y="504"/>
                    <a:pt x="1665" y="515"/>
                  </a:cubicBezTo>
                  <a:cubicBezTo>
                    <a:pt x="1665" y="526"/>
                    <a:pt x="1665" y="526"/>
                    <a:pt x="1654" y="537"/>
                  </a:cubicBezTo>
                  <a:cubicBezTo>
                    <a:pt x="1573" y="515"/>
                    <a:pt x="1478" y="504"/>
                    <a:pt x="1386" y="493"/>
                  </a:cubicBezTo>
                  <a:cubicBezTo>
                    <a:pt x="1290" y="479"/>
                    <a:pt x="1198" y="469"/>
                    <a:pt x="1107" y="469"/>
                  </a:cubicBezTo>
                  <a:cubicBezTo>
                    <a:pt x="1030" y="469"/>
                    <a:pt x="954" y="476"/>
                    <a:pt x="875" y="493"/>
                  </a:cubicBezTo>
                  <a:cubicBezTo>
                    <a:pt x="780" y="504"/>
                    <a:pt x="757" y="537"/>
                    <a:pt x="816" y="618"/>
                  </a:cubicBezTo>
                  <a:cubicBezTo>
                    <a:pt x="886" y="724"/>
                    <a:pt x="956" y="805"/>
                    <a:pt x="1070" y="875"/>
                  </a:cubicBezTo>
                  <a:cubicBezTo>
                    <a:pt x="1024" y="875"/>
                    <a:pt x="978" y="883"/>
                    <a:pt x="933" y="883"/>
                  </a:cubicBezTo>
                  <a:cubicBezTo>
                    <a:pt x="900" y="883"/>
                    <a:pt x="868" y="879"/>
                    <a:pt x="838" y="864"/>
                  </a:cubicBezTo>
                  <a:cubicBezTo>
                    <a:pt x="665" y="783"/>
                    <a:pt x="537" y="666"/>
                    <a:pt x="467" y="493"/>
                  </a:cubicBezTo>
                  <a:cubicBezTo>
                    <a:pt x="430" y="409"/>
                    <a:pt x="430" y="398"/>
                    <a:pt x="512" y="386"/>
                  </a:cubicBezTo>
                  <a:cubicBezTo>
                    <a:pt x="610" y="379"/>
                    <a:pt x="709" y="371"/>
                    <a:pt x="808" y="371"/>
                  </a:cubicBezTo>
                  <a:close/>
                  <a:moveTo>
                    <a:pt x="4537" y="732"/>
                  </a:moveTo>
                  <a:cubicBezTo>
                    <a:pt x="4549" y="732"/>
                    <a:pt x="4561" y="733"/>
                    <a:pt x="4576" y="736"/>
                  </a:cubicBezTo>
                  <a:cubicBezTo>
                    <a:pt x="4738" y="758"/>
                    <a:pt x="4900" y="783"/>
                    <a:pt x="5076" y="805"/>
                  </a:cubicBezTo>
                  <a:cubicBezTo>
                    <a:pt x="5121" y="817"/>
                    <a:pt x="5146" y="853"/>
                    <a:pt x="5157" y="912"/>
                  </a:cubicBezTo>
                  <a:cubicBezTo>
                    <a:pt x="5180" y="1015"/>
                    <a:pt x="5157" y="1121"/>
                    <a:pt x="5076" y="1213"/>
                  </a:cubicBezTo>
                  <a:cubicBezTo>
                    <a:pt x="5051" y="1236"/>
                    <a:pt x="5040" y="1283"/>
                    <a:pt x="5029" y="1317"/>
                  </a:cubicBezTo>
                  <a:cubicBezTo>
                    <a:pt x="4995" y="1412"/>
                    <a:pt x="4981" y="1423"/>
                    <a:pt x="4856" y="1423"/>
                  </a:cubicBezTo>
                  <a:cubicBezTo>
                    <a:pt x="4808" y="1423"/>
                    <a:pt x="4738" y="1412"/>
                    <a:pt x="4680" y="1401"/>
                  </a:cubicBezTo>
                  <a:cubicBezTo>
                    <a:pt x="4657" y="1401"/>
                    <a:pt x="4646" y="1387"/>
                    <a:pt x="4632" y="1375"/>
                  </a:cubicBezTo>
                  <a:cubicBezTo>
                    <a:pt x="4576" y="1202"/>
                    <a:pt x="4518" y="1037"/>
                    <a:pt x="4470" y="875"/>
                  </a:cubicBezTo>
                  <a:cubicBezTo>
                    <a:pt x="4459" y="853"/>
                    <a:pt x="4459" y="828"/>
                    <a:pt x="4470" y="805"/>
                  </a:cubicBezTo>
                  <a:cubicBezTo>
                    <a:pt x="4479" y="751"/>
                    <a:pt x="4496" y="732"/>
                    <a:pt x="4537" y="732"/>
                  </a:cubicBezTo>
                  <a:close/>
                  <a:moveTo>
                    <a:pt x="2732" y="1030"/>
                  </a:moveTo>
                  <a:cubicBezTo>
                    <a:pt x="2812" y="1030"/>
                    <a:pt x="2893" y="1045"/>
                    <a:pt x="2970" y="1074"/>
                  </a:cubicBezTo>
                  <a:cubicBezTo>
                    <a:pt x="3470" y="1213"/>
                    <a:pt x="3970" y="1331"/>
                    <a:pt x="4470" y="1423"/>
                  </a:cubicBezTo>
                  <a:cubicBezTo>
                    <a:pt x="4610" y="1445"/>
                    <a:pt x="4738" y="1456"/>
                    <a:pt x="4878" y="1482"/>
                  </a:cubicBezTo>
                  <a:lnTo>
                    <a:pt x="4970" y="1482"/>
                  </a:lnTo>
                  <a:cubicBezTo>
                    <a:pt x="4937" y="1574"/>
                    <a:pt x="4912" y="1680"/>
                    <a:pt x="4878" y="1772"/>
                  </a:cubicBezTo>
                  <a:cubicBezTo>
                    <a:pt x="4867" y="1794"/>
                    <a:pt x="4819" y="1820"/>
                    <a:pt x="4797" y="1820"/>
                  </a:cubicBezTo>
                  <a:cubicBezTo>
                    <a:pt x="4691" y="1842"/>
                    <a:pt x="4599" y="1853"/>
                    <a:pt x="4492" y="1853"/>
                  </a:cubicBezTo>
                  <a:cubicBezTo>
                    <a:pt x="4446" y="1857"/>
                    <a:pt x="4399" y="1858"/>
                    <a:pt x="4353" y="1858"/>
                  </a:cubicBezTo>
                  <a:cubicBezTo>
                    <a:pt x="4260" y="1858"/>
                    <a:pt x="4167" y="1853"/>
                    <a:pt x="4073" y="1853"/>
                  </a:cubicBezTo>
                  <a:cubicBezTo>
                    <a:pt x="3864" y="1853"/>
                    <a:pt x="3713" y="1945"/>
                    <a:pt x="3599" y="2121"/>
                  </a:cubicBezTo>
                  <a:cubicBezTo>
                    <a:pt x="3551" y="2180"/>
                    <a:pt x="3515" y="2250"/>
                    <a:pt x="3481" y="2320"/>
                  </a:cubicBezTo>
                  <a:cubicBezTo>
                    <a:pt x="3410" y="2436"/>
                    <a:pt x="3317" y="2498"/>
                    <a:pt x="3197" y="2498"/>
                  </a:cubicBezTo>
                  <a:cubicBezTo>
                    <a:pt x="3162" y="2498"/>
                    <a:pt x="3124" y="2492"/>
                    <a:pt x="3084" y="2482"/>
                  </a:cubicBezTo>
                  <a:cubicBezTo>
                    <a:pt x="2934" y="2434"/>
                    <a:pt x="2794" y="2364"/>
                    <a:pt x="2691" y="2250"/>
                  </a:cubicBezTo>
                  <a:cubicBezTo>
                    <a:pt x="2537" y="2085"/>
                    <a:pt x="2422" y="1912"/>
                    <a:pt x="2341" y="1702"/>
                  </a:cubicBezTo>
                  <a:cubicBezTo>
                    <a:pt x="2294" y="1596"/>
                    <a:pt x="2294" y="1482"/>
                    <a:pt x="2341" y="1375"/>
                  </a:cubicBezTo>
                  <a:cubicBezTo>
                    <a:pt x="2364" y="1306"/>
                    <a:pt x="2397" y="1236"/>
                    <a:pt x="2422" y="1166"/>
                  </a:cubicBezTo>
                  <a:cubicBezTo>
                    <a:pt x="2456" y="1107"/>
                    <a:pt x="2503" y="1074"/>
                    <a:pt x="2573" y="1051"/>
                  </a:cubicBezTo>
                  <a:cubicBezTo>
                    <a:pt x="2625" y="1037"/>
                    <a:pt x="2678" y="1030"/>
                    <a:pt x="2732" y="1030"/>
                  </a:cubicBezTo>
                  <a:close/>
                  <a:moveTo>
                    <a:pt x="1559" y="48"/>
                  </a:moveTo>
                  <a:cubicBezTo>
                    <a:pt x="1897" y="74"/>
                    <a:pt x="2246" y="96"/>
                    <a:pt x="2584" y="118"/>
                  </a:cubicBezTo>
                  <a:cubicBezTo>
                    <a:pt x="2621" y="129"/>
                    <a:pt x="2665" y="166"/>
                    <a:pt x="2691" y="188"/>
                  </a:cubicBezTo>
                  <a:cubicBezTo>
                    <a:pt x="2746" y="258"/>
                    <a:pt x="2805" y="339"/>
                    <a:pt x="2864" y="409"/>
                  </a:cubicBezTo>
                  <a:cubicBezTo>
                    <a:pt x="2900" y="467"/>
                    <a:pt x="2945" y="479"/>
                    <a:pt x="3015" y="479"/>
                  </a:cubicBezTo>
                  <a:cubicBezTo>
                    <a:pt x="3191" y="493"/>
                    <a:pt x="3364" y="504"/>
                    <a:pt x="3540" y="515"/>
                  </a:cubicBezTo>
                  <a:cubicBezTo>
                    <a:pt x="3573" y="515"/>
                    <a:pt x="3621" y="526"/>
                    <a:pt x="3654" y="548"/>
                  </a:cubicBezTo>
                  <a:cubicBezTo>
                    <a:pt x="3830" y="643"/>
                    <a:pt x="4018" y="666"/>
                    <a:pt x="4202" y="688"/>
                  </a:cubicBezTo>
                  <a:cubicBezTo>
                    <a:pt x="4283" y="702"/>
                    <a:pt x="4367" y="702"/>
                    <a:pt x="4459" y="713"/>
                  </a:cubicBezTo>
                  <a:cubicBezTo>
                    <a:pt x="4378" y="864"/>
                    <a:pt x="4437" y="993"/>
                    <a:pt x="4492" y="1132"/>
                  </a:cubicBezTo>
                  <a:cubicBezTo>
                    <a:pt x="4518" y="1213"/>
                    <a:pt x="4551" y="1294"/>
                    <a:pt x="4587" y="1387"/>
                  </a:cubicBezTo>
                  <a:cubicBezTo>
                    <a:pt x="4506" y="1375"/>
                    <a:pt x="4437" y="1364"/>
                    <a:pt x="4353" y="1342"/>
                  </a:cubicBezTo>
                  <a:cubicBezTo>
                    <a:pt x="3911" y="1261"/>
                    <a:pt x="3459" y="1155"/>
                    <a:pt x="3015" y="1026"/>
                  </a:cubicBezTo>
                  <a:cubicBezTo>
                    <a:pt x="2923" y="999"/>
                    <a:pt x="2831" y="983"/>
                    <a:pt x="2736" y="983"/>
                  </a:cubicBezTo>
                  <a:cubicBezTo>
                    <a:pt x="2676" y="983"/>
                    <a:pt x="2614" y="990"/>
                    <a:pt x="2551" y="1004"/>
                  </a:cubicBezTo>
                  <a:cubicBezTo>
                    <a:pt x="2467" y="1026"/>
                    <a:pt x="2411" y="1063"/>
                    <a:pt x="2375" y="1144"/>
                  </a:cubicBezTo>
                  <a:cubicBezTo>
                    <a:pt x="2353" y="1177"/>
                    <a:pt x="2341" y="1225"/>
                    <a:pt x="2316" y="1272"/>
                  </a:cubicBezTo>
                  <a:cubicBezTo>
                    <a:pt x="2202" y="1470"/>
                    <a:pt x="2235" y="1680"/>
                    <a:pt x="2341" y="1864"/>
                  </a:cubicBezTo>
                  <a:cubicBezTo>
                    <a:pt x="2422" y="1993"/>
                    <a:pt x="2503" y="2121"/>
                    <a:pt x="2596" y="2250"/>
                  </a:cubicBezTo>
                  <a:cubicBezTo>
                    <a:pt x="2691" y="2364"/>
                    <a:pt x="2830" y="2448"/>
                    <a:pt x="2970" y="2504"/>
                  </a:cubicBezTo>
                  <a:cubicBezTo>
                    <a:pt x="3003" y="2529"/>
                    <a:pt x="3026" y="2540"/>
                    <a:pt x="3040" y="2588"/>
                  </a:cubicBezTo>
                  <a:cubicBezTo>
                    <a:pt x="3121" y="2890"/>
                    <a:pt x="3235" y="3180"/>
                    <a:pt x="3492" y="3390"/>
                  </a:cubicBezTo>
                  <a:cubicBezTo>
                    <a:pt x="3585" y="3482"/>
                    <a:pt x="3668" y="3566"/>
                    <a:pt x="3772" y="3658"/>
                  </a:cubicBezTo>
                  <a:cubicBezTo>
                    <a:pt x="3900" y="3775"/>
                    <a:pt x="3970" y="3926"/>
                    <a:pt x="3970" y="4099"/>
                  </a:cubicBezTo>
                  <a:cubicBezTo>
                    <a:pt x="3981" y="4228"/>
                    <a:pt x="3992" y="4345"/>
                    <a:pt x="3992" y="4460"/>
                  </a:cubicBezTo>
                  <a:cubicBezTo>
                    <a:pt x="4004" y="4613"/>
                    <a:pt x="3948" y="4739"/>
                    <a:pt x="3853" y="4845"/>
                  </a:cubicBezTo>
                  <a:cubicBezTo>
                    <a:pt x="3738" y="4985"/>
                    <a:pt x="3599" y="5066"/>
                    <a:pt x="3445" y="5124"/>
                  </a:cubicBezTo>
                  <a:cubicBezTo>
                    <a:pt x="3364" y="5147"/>
                    <a:pt x="3283" y="5183"/>
                    <a:pt x="3191" y="5205"/>
                  </a:cubicBezTo>
                  <a:cubicBezTo>
                    <a:pt x="3132" y="5228"/>
                    <a:pt x="3084" y="5264"/>
                    <a:pt x="3062" y="5334"/>
                  </a:cubicBezTo>
                  <a:lnTo>
                    <a:pt x="2621" y="5334"/>
                  </a:lnTo>
                  <a:cubicBezTo>
                    <a:pt x="2496" y="5334"/>
                    <a:pt x="2366" y="5329"/>
                    <a:pt x="2238" y="5329"/>
                  </a:cubicBezTo>
                  <a:cubicBezTo>
                    <a:pt x="2174" y="5329"/>
                    <a:pt x="2110" y="5330"/>
                    <a:pt x="2048" y="5334"/>
                  </a:cubicBezTo>
                  <a:cubicBezTo>
                    <a:pt x="1967" y="5334"/>
                    <a:pt x="1908" y="5298"/>
                    <a:pt x="1864" y="5253"/>
                  </a:cubicBezTo>
                  <a:cubicBezTo>
                    <a:pt x="1838" y="5242"/>
                    <a:pt x="1827" y="5217"/>
                    <a:pt x="1816" y="5205"/>
                  </a:cubicBezTo>
                  <a:cubicBezTo>
                    <a:pt x="1724" y="5055"/>
                    <a:pt x="1629" y="4893"/>
                    <a:pt x="1618" y="4705"/>
                  </a:cubicBezTo>
                  <a:cubicBezTo>
                    <a:pt x="1618" y="4543"/>
                    <a:pt x="1629" y="4379"/>
                    <a:pt x="1643" y="4217"/>
                  </a:cubicBezTo>
                  <a:cubicBezTo>
                    <a:pt x="1665" y="3856"/>
                    <a:pt x="1699" y="3496"/>
                    <a:pt x="1724" y="3133"/>
                  </a:cubicBezTo>
                  <a:cubicBezTo>
                    <a:pt x="1746" y="2540"/>
                    <a:pt x="1595" y="2004"/>
                    <a:pt x="1294" y="1504"/>
                  </a:cubicBezTo>
                  <a:cubicBezTo>
                    <a:pt x="1246" y="1423"/>
                    <a:pt x="1257" y="1342"/>
                    <a:pt x="1269" y="1261"/>
                  </a:cubicBezTo>
                  <a:cubicBezTo>
                    <a:pt x="1269" y="1166"/>
                    <a:pt x="1280" y="1074"/>
                    <a:pt x="1280" y="981"/>
                  </a:cubicBezTo>
                  <a:cubicBezTo>
                    <a:pt x="1294" y="934"/>
                    <a:pt x="1294" y="898"/>
                    <a:pt x="1350" y="898"/>
                  </a:cubicBezTo>
                  <a:cubicBezTo>
                    <a:pt x="1354" y="902"/>
                    <a:pt x="1359" y="904"/>
                    <a:pt x="1362" y="904"/>
                  </a:cubicBezTo>
                  <a:cubicBezTo>
                    <a:pt x="1370" y="904"/>
                    <a:pt x="1375" y="898"/>
                    <a:pt x="1375" y="898"/>
                  </a:cubicBezTo>
                  <a:cubicBezTo>
                    <a:pt x="1387" y="899"/>
                    <a:pt x="1399" y="899"/>
                    <a:pt x="1410" y="899"/>
                  </a:cubicBezTo>
                  <a:cubicBezTo>
                    <a:pt x="1574" y="899"/>
                    <a:pt x="1683" y="808"/>
                    <a:pt x="1769" y="688"/>
                  </a:cubicBezTo>
                  <a:cubicBezTo>
                    <a:pt x="1838" y="596"/>
                    <a:pt x="1838" y="562"/>
                    <a:pt x="1746" y="504"/>
                  </a:cubicBezTo>
                  <a:cubicBezTo>
                    <a:pt x="1618" y="423"/>
                    <a:pt x="1467" y="398"/>
                    <a:pt x="1327" y="364"/>
                  </a:cubicBezTo>
                  <a:cubicBezTo>
                    <a:pt x="1305" y="364"/>
                    <a:pt x="1280" y="353"/>
                    <a:pt x="1246" y="353"/>
                  </a:cubicBezTo>
                  <a:cubicBezTo>
                    <a:pt x="1269" y="328"/>
                    <a:pt x="1294" y="305"/>
                    <a:pt x="1316" y="283"/>
                  </a:cubicBezTo>
                  <a:cubicBezTo>
                    <a:pt x="1364" y="224"/>
                    <a:pt x="1408" y="177"/>
                    <a:pt x="1445" y="107"/>
                  </a:cubicBezTo>
                  <a:cubicBezTo>
                    <a:pt x="1467" y="60"/>
                    <a:pt x="1503" y="48"/>
                    <a:pt x="1559" y="48"/>
                  </a:cubicBezTo>
                  <a:close/>
                  <a:moveTo>
                    <a:pt x="1246" y="923"/>
                  </a:moveTo>
                  <a:cubicBezTo>
                    <a:pt x="1235" y="1063"/>
                    <a:pt x="1224" y="1191"/>
                    <a:pt x="1210" y="1331"/>
                  </a:cubicBezTo>
                  <a:cubicBezTo>
                    <a:pt x="1210" y="1401"/>
                    <a:pt x="1224" y="1456"/>
                    <a:pt x="1257" y="1526"/>
                  </a:cubicBezTo>
                  <a:cubicBezTo>
                    <a:pt x="1456" y="1806"/>
                    <a:pt x="1584" y="2121"/>
                    <a:pt x="1629" y="2459"/>
                  </a:cubicBezTo>
                  <a:cubicBezTo>
                    <a:pt x="1654" y="2702"/>
                    <a:pt x="1676" y="2948"/>
                    <a:pt x="1665" y="3202"/>
                  </a:cubicBezTo>
                  <a:cubicBezTo>
                    <a:pt x="1654" y="3599"/>
                    <a:pt x="1607" y="4007"/>
                    <a:pt x="1584" y="4404"/>
                  </a:cubicBezTo>
                  <a:cubicBezTo>
                    <a:pt x="1573" y="4518"/>
                    <a:pt x="1559" y="4636"/>
                    <a:pt x="1573" y="4739"/>
                  </a:cubicBezTo>
                  <a:cubicBezTo>
                    <a:pt x="1595" y="4937"/>
                    <a:pt x="1676" y="5113"/>
                    <a:pt x="1805" y="5264"/>
                  </a:cubicBezTo>
                  <a:lnTo>
                    <a:pt x="1875" y="5334"/>
                  </a:lnTo>
                  <a:cubicBezTo>
                    <a:pt x="1838" y="5334"/>
                    <a:pt x="1827" y="5345"/>
                    <a:pt x="1805" y="5345"/>
                  </a:cubicBezTo>
                  <a:cubicBezTo>
                    <a:pt x="1595" y="5356"/>
                    <a:pt x="1375" y="5381"/>
                    <a:pt x="1165" y="5393"/>
                  </a:cubicBezTo>
                  <a:cubicBezTo>
                    <a:pt x="1140" y="5393"/>
                    <a:pt x="1118" y="5393"/>
                    <a:pt x="1107" y="5368"/>
                  </a:cubicBezTo>
                  <a:cubicBezTo>
                    <a:pt x="1037" y="5264"/>
                    <a:pt x="956" y="5194"/>
                    <a:pt x="850" y="5136"/>
                  </a:cubicBezTo>
                  <a:cubicBezTo>
                    <a:pt x="805" y="5113"/>
                    <a:pt x="805" y="5088"/>
                    <a:pt x="816" y="5043"/>
                  </a:cubicBezTo>
                  <a:cubicBezTo>
                    <a:pt x="875" y="4893"/>
                    <a:pt x="931" y="4739"/>
                    <a:pt x="967" y="4577"/>
                  </a:cubicBezTo>
                  <a:cubicBezTo>
                    <a:pt x="1026" y="4320"/>
                    <a:pt x="1059" y="4066"/>
                    <a:pt x="1107" y="3820"/>
                  </a:cubicBezTo>
                  <a:cubicBezTo>
                    <a:pt x="1165" y="3507"/>
                    <a:pt x="1176" y="3191"/>
                    <a:pt x="1154" y="2878"/>
                  </a:cubicBezTo>
                  <a:cubicBezTo>
                    <a:pt x="1118" y="2471"/>
                    <a:pt x="1048" y="2063"/>
                    <a:pt x="908" y="1680"/>
                  </a:cubicBezTo>
                  <a:cubicBezTo>
                    <a:pt x="886" y="1610"/>
                    <a:pt x="886" y="1551"/>
                    <a:pt x="875" y="1482"/>
                  </a:cubicBezTo>
                  <a:lnTo>
                    <a:pt x="875" y="945"/>
                  </a:lnTo>
                  <a:cubicBezTo>
                    <a:pt x="1014" y="934"/>
                    <a:pt x="1129" y="923"/>
                    <a:pt x="1246" y="923"/>
                  </a:cubicBezTo>
                  <a:close/>
                  <a:moveTo>
                    <a:pt x="3375" y="2540"/>
                  </a:moveTo>
                  <a:cubicBezTo>
                    <a:pt x="3434" y="2750"/>
                    <a:pt x="3599" y="2890"/>
                    <a:pt x="3783" y="3007"/>
                  </a:cubicBezTo>
                  <a:cubicBezTo>
                    <a:pt x="3911" y="3099"/>
                    <a:pt x="4051" y="3180"/>
                    <a:pt x="4191" y="3286"/>
                  </a:cubicBezTo>
                  <a:cubicBezTo>
                    <a:pt x="4272" y="3342"/>
                    <a:pt x="4353" y="3426"/>
                    <a:pt x="4437" y="3507"/>
                  </a:cubicBezTo>
                  <a:cubicBezTo>
                    <a:pt x="4576" y="3647"/>
                    <a:pt x="4621" y="3831"/>
                    <a:pt x="4657" y="4018"/>
                  </a:cubicBezTo>
                  <a:cubicBezTo>
                    <a:pt x="4680" y="4239"/>
                    <a:pt x="4691" y="4460"/>
                    <a:pt x="4668" y="4694"/>
                  </a:cubicBezTo>
                  <a:cubicBezTo>
                    <a:pt x="4657" y="4739"/>
                    <a:pt x="4632" y="4798"/>
                    <a:pt x="4610" y="4845"/>
                  </a:cubicBezTo>
                  <a:cubicBezTo>
                    <a:pt x="4481" y="5032"/>
                    <a:pt x="4342" y="5194"/>
                    <a:pt x="4180" y="5345"/>
                  </a:cubicBezTo>
                  <a:cubicBezTo>
                    <a:pt x="4122" y="5395"/>
                    <a:pt x="4075" y="5409"/>
                    <a:pt x="4020" y="5409"/>
                  </a:cubicBezTo>
                  <a:cubicBezTo>
                    <a:pt x="3998" y="5409"/>
                    <a:pt x="3974" y="5407"/>
                    <a:pt x="3948" y="5404"/>
                  </a:cubicBezTo>
                  <a:cubicBezTo>
                    <a:pt x="3713" y="5381"/>
                    <a:pt x="3470" y="5356"/>
                    <a:pt x="3235" y="5345"/>
                  </a:cubicBezTo>
                  <a:cubicBezTo>
                    <a:pt x="3202" y="5334"/>
                    <a:pt x="3165" y="5334"/>
                    <a:pt x="3132" y="5334"/>
                  </a:cubicBezTo>
                  <a:cubicBezTo>
                    <a:pt x="3132" y="5323"/>
                    <a:pt x="3132" y="5323"/>
                    <a:pt x="3121" y="5312"/>
                  </a:cubicBezTo>
                  <a:cubicBezTo>
                    <a:pt x="3154" y="5287"/>
                    <a:pt x="3179" y="5275"/>
                    <a:pt x="3213" y="5253"/>
                  </a:cubicBezTo>
                  <a:cubicBezTo>
                    <a:pt x="3375" y="5183"/>
                    <a:pt x="3540" y="5124"/>
                    <a:pt x="3702" y="5032"/>
                  </a:cubicBezTo>
                  <a:cubicBezTo>
                    <a:pt x="3948" y="4893"/>
                    <a:pt x="4073" y="4683"/>
                    <a:pt x="4051" y="4379"/>
                  </a:cubicBezTo>
                  <a:cubicBezTo>
                    <a:pt x="4040" y="4239"/>
                    <a:pt x="4029" y="4099"/>
                    <a:pt x="4004" y="3960"/>
                  </a:cubicBezTo>
                  <a:cubicBezTo>
                    <a:pt x="3992" y="3867"/>
                    <a:pt x="3959" y="3775"/>
                    <a:pt x="3889" y="3716"/>
                  </a:cubicBezTo>
                  <a:cubicBezTo>
                    <a:pt x="3808" y="3621"/>
                    <a:pt x="3713" y="3540"/>
                    <a:pt x="3632" y="3459"/>
                  </a:cubicBezTo>
                  <a:cubicBezTo>
                    <a:pt x="3515" y="3356"/>
                    <a:pt x="3411" y="3239"/>
                    <a:pt x="3319" y="3121"/>
                  </a:cubicBezTo>
                  <a:cubicBezTo>
                    <a:pt x="3260" y="3052"/>
                    <a:pt x="3224" y="2959"/>
                    <a:pt x="3191" y="2867"/>
                  </a:cubicBezTo>
                  <a:cubicBezTo>
                    <a:pt x="3154" y="2797"/>
                    <a:pt x="3132" y="2714"/>
                    <a:pt x="3110" y="2644"/>
                  </a:cubicBezTo>
                  <a:cubicBezTo>
                    <a:pt x="3096" y="2610"/>
                    <a:pt x="3084" y="2588"/>
                    <a:pt x="3084" y="2563"/>
                  </a:cubicBezTo>
                  <a:cubicBezTo>
                    <a:pt x="3179" y="2552"/>
                    <a:pt x="3272" y="2540"/>
                    <a:pt x="3375" y="2540"/>
                  </a:cubicBezTo>
                  <a:close/>
                  <a:moveTo>
                    <a:pt x="2165" y="5381"/>
                  </a:moveTo>
                  <a:cubicBezTo>
                    <a:pt x="2258" y="5381"/>
                    <a:pt x="2341" y="5393"/>
                    <a:pt x="2422" y="5393"/>
                  </a:cubicBezTo>
                  <a:cubicBezTo>
                    <a:pt x="2746" y="5393"/>
                    <a:pt x="3073" y="5393"/>
                    <a:pt x="3389" y="5404"/>
                  </a:cubicBezTo>
                  <a:cubicBezTo>
                    <a:pt x="3599" y="5415"/>
                    <a:pt x="3808" y="5437"/>
                    <a:pt x="4018" y="5474"/>
                  </a:cubicBezTo>
                  <a:cubicBezTo>
                    <a:pt x="4087" y="5474"/>
                    <a:pt x="4099" y="5485"/>
                    <a:pt x="4073" y="5566"/>
                  </a:cubicBezTo>
                  <a:cubicBezTo>
                    <a:pt x="3557" y="5520"/>
                    <a:pt x="3039" y="5497"/>
                    <a:pt x="2520" y="5497"/>
                  </a:cubicBezTo>
                  <a:cubicBezTo>
                    <a:pt x="2001" y="5497"/>
                    <a:pt x="1480" y="5520"/>
                    <a:pt x="956" y="5566"/>
                  </a:cubicBezTo>
                  <a:cubicBezTo>
                    <a:pt x="945" y="5485"/>
                    <a:pt x="945" y="5474"/>
                    <a:pt x="1026" y="5463"/>
                  </a:cubicBezTo>
                  <a:cubicBezTo>
                    <a:pt x="1316" y="5437"/>
                    <a:pt x="1595" y="5415"/>
                    <a:pt x="1886" y="5393"/>
                  </a:cubicBezTo>
                  <a:cubicBezTo>
                    <a:pt x="1978" y="5381"/>
                    <a:pt x="2073" y="5381"/>
                    <a:pt x="2165" y="5381"/>
                  </a:cubicBezTo>
                  <a:close/>
                  <a:moveTo>
                    <a:pt x="1375" y="5577"/>
                  </a:moveTo>
                  <a:cubicBezTo>
                    <a:pt x="1386" y="5661"/>
                    <a:pt x="1386" y="5717"/>
                    <a:pt x="1397" y="5775"/>
                  </a:cubicBezTo>
                  <a:cubicBezTo>
                    <a:pt x="1397" y="5801"/>
                    <a:pt x="1408" y="5834"/>
                    <a:pt x="1433" y="5845"/>
                  </a:cubicBezTo>
                  <a:cubicBezTo>
                    <a:pt x="1548" y="5963"/>
                    <a:pt x="1595" y="6102"/>
                    <a:pt x="1618" y="6264"/>
                  </a:cubicBezTo>
                  <a:cubicBezTo>
                    <a:pt x="1654" y="6474"/>
                    <a:pt x="1676" y="6683"/>
                    <a:pt x="1595" y="6882"/>
                  </a:cubicBezTo>
                  <a:cubicBezTo>
                    <a:pt x="1489" y="7139"/>
                    <a:pt x="1294" y="7312"/>
                    <a:pt x="1037" y="7407"/>
                  </a:cubicBezTo>
                  <a:cubicBezTo>
                    <a:pt x="945" y="7440"/>
                    <a:pt x="838" y="7463"/>
                    <a:pt x="746" y="7499"/>
                  </a:cubicBezTo>
                  <a:cubicBezTo>
                    <a:pt x="710" y="7499"/>
                    <a:pt x="676" y="7499"/>
                    <a:pt x="640" y="7488"/>
                  </a:cubicBezTo>
                  <a:cubicBezTo>
                    <a:pt x="559" y="7463"/>
                    <a:pt x="478" y="7418"/>
                    <a:pt x="397" y="7382"/>
                  </a:cubicBezTo>
                  <a:cubicBezTo>
                    <a:pt x="548" y="7301"/>
                    <a:pt x="688" y="7231"/>
                    <a:pt x="816" y="7150"/>
                  </a:cubicBezTo>
                  <a:cubicBezTo>
                    <a:pt x="908" y="7102"/>
                    <a:pt x="989" y="7033"/>
                    <a:pt x="1070" y="6963"/>
                  </a:cubicBezTo>
                  <a:cubicBezTo>
                    <a:pt x="1269" y="6801"/>
                    <a:pt x="1316" y="6602"/>
                    <a:pt x="1246" y="6370"/>
                  </a:cubicBezTo>
                  <a:cubicBezTo>
                    <a:pt x="1188" y="6172"/>
                    <a:pt x="1118" y="5974"/>
                    <a:pt x="978" y="5812"/>
                  </a:cubicBezTo>
                  <a:cubicBezTo>
                    <a:pt x="945" y="5775"/>
                    <a:pt x="956" y="5706"/>
                    <a:pt x="945" y="5647"/>
                  </a:cubicBezTo>
                  <a:cubicBezTo>
                    <a:pt x="945" y="5636"/>
                    <a:pt x="967" y="5625"/>
                    <a:pt x="978" y="5625"/>
                  </a:cubicBezTo>
                  <a:cubicBezTo>
                    <a:pt x="1107" y="5613"/>
                    <a:pt x="1246" y="5602"/>
                    <a:pt x="1375" y="5577"/>
                  </a:cubicBezTo>
                  <a:close/>
                  <a:moveTo>
                    <a:pt x="3654" y="5577"/>
                  </a:moveTo>
                  <a:cubicBezTo>
                    <a:pt x="3794" y="5602"/>
                    <a:pt x="3923" y="5613"/>
                    <a:pt x="4062" y="5625"/>
                  </a:cubicBezTo>
                  <a:cubicBezTo>
                    <a:pt x="4073" y="5625"/>
                    <a:pt x="4087" y="5636"/>
                    <a:pt x="4087" y="5647"/>
                  </a:cubicBezTo>
                  <a:cubicBezTo>
                    <a:pt x="4087" y="5717"/>
                    <a:pt x="4087" y="5775"/>
                    <a:pt x="4040" y="5834"/>
                  </a:cubicBezTo>
                  <a:cubicBezTo>
                    <a:pt x="3878" y="6044"/>
                    <a:pt x="3772" y="6289"/>
                    <a:pt x="3761" y="6555"/>
                  </a:cubicBezTo>
                  <a:cubicBezTo>
                    <a:pt x="3749" y="6742"/>
                    <a:pt x="3853" y="6882"/>
                    <a:pt x="3992" y="6988"/>
                  </a:cubicBezTo>
                  <a:cubicBezTo>
                    <a:pt x="4099" y="7069"/>
                    <a:pt x="4191" y="7139"/>
                    <a:pt x="4297" y="7197"/>
                  </a:cubicBezTo>
                  <a:cubicBezTo>
                    <a:pt x="4400" y="7267"/>
                    <a:pt x="4518" y="7312"/>
                    <a:pt x="4632" y="7382"/>
                  </a:cubicBezTo>
                  <a:cubicBezTo>
                    <a:pt x="4540" y="7440"/>
                    <a:pt x="4448" y="7488"/>
                    <a:pt x="4342" y="7499"/>
                  </a:cubicBezTo>
                  <a:cubicBezTo>
                    <a:pt x="4335" y="7501"/>
                    <a:pt x="4328" y="7502"/>
                    <a:pt x="4321" y="7502"/>
                  </a:cubicBezTo>
                  <a:cubicBezTo>
                    <a:pt x="4290" y="7502"/>
                    <a:pt x="4254" y="7486"/>
                    <a:pt x="4227" y="7477"/>
                  </a:cubicBezTo>
                  <a:cubicBezTo>
                    <a:pt x="4051" y="7418"/>
                    <a:pt x="3864" y="7371"/>
                    <a:pt x="3713" y="7242"/>
                  </a:cubicBezTo>
                  <a:cubicBezTo>
                    <a:pt x="3459" y="7033"/>
                    <a:pt x="3364" y="6753"/>
                    <a:pt x="3389" y="6429"/>
                  </a:cubicBezTo>
                  <a:cubicBezTo>
                    <a:pt x="3400" y="6334"/>
                    <a:pt x="3411" y="6253"/>
                    <a:pt x="3434" y="6172"/>
                  </a:cubicBezTo>
                  <a:cubicBezTo>
                    <a:pt x="3459" y="6055"/>
                    <a:pt x="3504" y="5951"/>
                    <a:pt x="3585" y="5870"/>
                  </a:cubicBezTo>
                  <a:cubicBezTo>
                    <a:pt x="3632" y="5823"/>
                    <a:pt x="3643" y="5775"/>
                    <a:pt x="3654" y="5706"/>
                  </a:cubicBezTo>
                  <a:lnTo>
                    <a:pt x="3654" y="5577"/>
                  </a:lnTo>
                  <a:close/>
                  <a:moveTo>
                    <a:pt x="2491" y="5555"/>
                  </a:moveTo>
                  <a:cubicBezTo>
                    <a:pt x="2990" y="5555"/>
                    <a:pt x="3499" y="5567"/>
                    <a:pt x="3610" y="5591"/>
                  </a:cubicBezTo>
                  <a:cubicBezTo>
                    <a:pt x="3610" y="5694"/>
                    <a:pt x="3610" y="5787"/>
                    <a:pt x="3529" y="5882"/>
                  </a:cubicBezTo>
                  <a:cubicBezTo>
                    <a:pt x="3423" y="5985"/>
                    <a:pt x="3389" y="6125"/>
                    <a:pt x="3364" y="6264"/>
                  </a:cubicBezTo>
                  <a:cubicBezTo>
                    <a:pt x="3330" y="6451"/>
                    <a:pt x="3319" y="6650"/>
                    <a:pt x="3375" y="6834"/>
                  </a:cubicBezTo>
                  <a:cubicBezTo>
                    <a:pt x="3481" y="7150"/>
                    <a:pt x="3691" y="7359"/>
                    <a:pt x="4004" y="7463"/>
                  </a:cubicBezTo>
                  <a:cubicBezTo>
                    <a:pt x="4073" y="7488"/>
                    <a:pt x="4143" y="7510"/>
                    <a:pt x="4213" y="7547"/>
                  </a:cubicBezTo>
                  <a:cubicBezTo>
                    <a:pt x="4110" y="7569"/>
                    <a:pt x="4004" y="7602"/>
                    <a:pt x="3900" y="7602"/>
                  </a:cubicBezTo>
                  <a:cubicBezTo>
                    <a:pt x="3585" y="7628"/>
                    <a:pt x="3272" y="7661"/>
                    <a:pt x="2956" y="7661"/>
                  </a:cubicBezTo>
                  <a:cubicBezTo>
                    <a:pt x="2844" y="7664"/>
                    <a:pt x="2732" y="7666"/>
                    <a:pt x="2619" y="7666"/>
                  </a:cubicBezTo>
                  <a:cubicBezTo>
                    <a:pt x="2349" y="7666"/>
                    <a:pt x="2079" y="7658"/>
                    <a:pt x="1816" y="7650"/>
                  </a:cubicBezTo>
                  <a:cubicBezTo>
                    <a:pt x="1526" y="7639"/>
                    <a:pt x="1235" y="7639"/>
                    <a:pt x="945" y="7580"/>
                  </a:cubicBezTo>
                  <a:cubicBezTo>
                    <a:pt x="908" y="7569"/>
                    <a:pt x="861" y="7558"/>
                    <a:pt x="816" y="7547"/>
                  </a:cubicBezTo>
                  <a:cubicBezTo>
                    <a:pt x="931" y="7499"/>
                    <a:pt x="1037" y="7477"/>
                    <a:pt x="1140" y="7418"/>
                  </a:cubicBezTo>
                  <a:cubicBezTo>
                    <a:pt x="1478" y="7253"/>
                    <a:pt x="1676" y="6988"/>
                    <a:pt x="1699" y="6602"/>
                  </a:cubicBezTo>
                  <a:cubicBezTo>
                    <a:pt x="1699" y="6440"/>
                    <a:pt x="1676" y="6275"/>
                    <a:pt x="1629" y="6113"/>
                  </a:cubicBezTo>
                  <a:cubicBezTo>
                    <a:pt x="1607" y="6010"/>
                    <a:pt x="1548" y="5915"/>
                    <a:pt x="1478" y="5834"/>
                  </a:cubicBezTo>
                  <a:cubicBezTo>
                    <a:pt x="1456" y="5812"/>
                    <a:pt x="1445" y="5764"/>
                    <a:pt x="1433" y="5731"/>
                  </a:cubicBezTo>
                  <a:cubicBezTo>
                    <a:pt x="1419" y="5683"/>
                    <a:pt x="1433" y="5636"/>
                    <a:pt x="1433" y="5591"/>
                  </a:cubicBezTo>
                  <a:cubicBezTo>
                    <a:pt x="1503" y="5567"/>
                    <a:pt x="1992" y="5555"/>
                    <a:pt x="2491" y="5555"/>
                  </a:cubicBezTo>
                  <a:close/>
                  <a:moveTo>
                    <a:pt x="354" y="7410"/>
                  </a:moveTo>
                  <a:cubicBezTo>
                    <a:pt x="370" y="7410"/>
                    <a:pt x="387" y="7416"/>
                    <a:pt x="408" y="7429"/>
                  </a:cubicBezTo>
                  <a:cubicBezTo>
                    <a:pt x="618" y="7547"/>
                    <a:pt x="838" y="7602"/>
                    <a:pt x="1059" y="7639"/>
                  </a:cubicBezTo>
                  <a:cubicBezTo>
                    <a:pt x="1257" y="7672"/>
                    <a:pt x="1467" y="7686"/>
                    <a:pt x="1665" y="7697"/>
                  </a:cubicBezTo>
                  <a:cubicBezTo>
                    <a:pt x="1875" y="7709"/>
                    <a:pt x="2073" y="7720"/>
                    <a:pt x="2272" y="7720"/>
                  </a:cubicBezTo>
                  <a:cubicBezTo>
                    <a:pt x="2353" y="7728"/>
                    <a:pt x="2435" y="7736"/>
                    <a:pt x="2518" y="7736"/>
                  </a:cubicBezTo>
                  <a:cubicBezTo>
                    <a:pt x="2552" y="7736"/>
                    <a:pt x="2586" y="7734"/>
                    <a:pt x="2621" y="7731"/>
                  </a:cubicBezTo>
                  <a:cubicBezTo>
                    <a:pt x="2900" y="7720"/>
                    <a:pt x="3179" y="7709"/>
                    <a:pt x="3445" y="7686"/>
                  </a:cubicBezTo>
                  <a:cubicBezTo>
                    <a:pt x="3621" y="7686"/>
                    <a:pt x="3808" y="7672"/>
                    <a:pt x="3970" y="7639"/>
                  </a:cubicBezTo>
                  <a:cubicBezTo>
                    <a:pt x="4213" y="7602"/>
                    <a:pt x="4448" y="7547"/>
                    <a:pt x="4657" y="7418"/>
                  </a:cubicBezTo>
                  <a:cubicBezTo>
                    <a:pt x="4661" y="7415"/>
                    <a:pt x="4666" y="7413"/>
                    <a:pt x="4672" y="7413"/>
                  </a:cubicBezTo>
                  <a:cubicBezTo>
                    <a:pt x="4686" y="7413"/>
                    <a:pt x="4706" y="7421"/>
                    <a:pt x="4716" y="7429"/>
                  </a:cubicBezTo>
                  <a:cubicBezTo>
                    <a:pt x="4786" y="7488"/>
                    <a:pt x="4786" y="7569"/>
                    <a:pt x="4797" y="7661"/>
                  </a:cubicBezTo>
                  <a:cubicBezTo>
                    <a:pt x="4808" y="7731"/>
                    <a:pt x="4808" y="7812"/>
                    <a:pt x="4808" y="7882"/>
                  </a:cubicBezTo>
                  <a:cubicBezTo>
                    <a:pt x="4819" y="7918"/>
                    <a:pt x="4808" y="7940"/>
                    <a:pt x="4772" y="7952"/>
                  </a:cubicBezTo>
                  <a:cubicBezTo>
                    <a:pt x="4680" y="7977"/>
                    <a:pt x="4576" y="8010"/>
                    <a:pt x="4470" y="8035"/>
                  </a:cubicBezTo>
                  <a:cubicBezTo>
                    <a:pt x="3864" y="8150"/>
                    <a:pt x="3260" y="8220"/>
                    <a:pt x="2643" y="8220"/>
                  </a:cubicBezTo>
                  <a:lnTo>
                    <a:pt x="2515" y="8220"/>
                  </a:lnTo>
                  <a:cubicBezTo>
                    <a:pt x="2472" y="8221"/>
                    <a:pt x="2429" y="8221"/>
                    <a:pt x="2386" y="8221"/>
                  </a:cubicBezTo>
                  <a:cubicBezTo>
                    <a:pt x="1731" y="8221"/>
                    <a:pt x="1076" y="8141"/>
                    <a:pt x="430" y="8010"/>
                  </a:cubicBezTo>
                  <a:cubicBezTo>
                    <a:pt x="361" y="7999"/>
                    <a:pt x="302" y="7966"/>
                    <a:pt x="246" y="7940"/>
                  </a:cubicBezTo>
                  <a:cubicBezTo>
                    <a:pt x="232" y="7929"/>
                    <a:pt x="221" y="7907"/>
                    <a:pt x="221" y="7896"/>
                  </a:cubicBezTo>
                  <a:cubicBezTo>
                    <a:pt x="232" y="7778"/>
                    <a:pt x="246" y="7661"/>
                    <a:pt x="257" y="7558"/>
                  </a:cubicBezTo>
                  <a:cubicBezTo>
                    <a:pt x="257" y="7521"/>
                    <a:pt x="268" y="7499"/>
                    <a:pt x="280" y="7477"/>
                  </a:cubicBezTo>
                  <a:cubicBezTo>
                    <a:pt x="303" y="7432"/>
                    <a:pt x="325" y="7410"/>
                    <a:pt x="354" y="7410"/>
                  </a:cubicBezTo>
                  <a:close/>
                  <a:moveTo>
                    <a:pt x="4882" y="7964"/>
                  </a:moveTo>
                  <a:cubicBezTo>
                    <a:pt x="4917" y="7964"/>
                    <a:pt x="4940" y="7993"/>
                    <a:pt x="4948" y="8047"/>
                  </a:cubicBezTo>
                  <a:cubicBezTo>
                    <a:pt x="4959" y="8058"/>
                    <a:pt x="4959" y="8080"/>
                    <a:pt x="4959" y="8091"/>
                  </a:cubicBezTo>
                  <a:cubicBezTo>
                    <a:pt x="4970" y="8209"/>
                    <a:pt x="4970" y="8209"/>
                    <a:pt x="4856" y="8267"/>
                  </a:cubicBezTo>
                  <a:cubicBezTo>
                    <a:pt x="4632" y="8371"/>
                    <a:pt x="4389" y="8418"/>
                    <a:pt x="4143" y="8455"/>
                  </a:cubicBezTo>
                  <a:cubicBezTo>
                    <a:pt x="3853" y="8488"/>
                    <a:pt x="3562" y="8524"/>
                    <a:pt x="3283" y="8547"/>
                  </a:cubicBezTo>
                  <a:cubicBezTo>
                    <a:pt x="3026" y="8569"/>
                    <a:pt x="2772" y="8569"/>
                    <a:pt x="2515" y="8580"/>
                  </a:cubicBezTo>
                  <a:cubicBezTo>
                    <a:pt x="1978" y="8569"/>
                    <a:pt x="1445" y="8536"/>
                    <a:pt x="919" y="8455"/>
                  </a:cubicBezTo>
                  <a:cubicBezTo>
                    <a:pt x="665" y="8418"/>
                    <a:pt x="408" y="8385"/>
                    <a:pt x="176" y="8267"/>
                  </a:cubicBezTo>
                  <a:cubicBezTo>
                    <a:pt x="70" y="8209"/>
                    <a:pt x="70" y="8209"/>
                    <a:pt x="81" y="8091"/>
                  </a:cubicBezTo>
                  <a:lnTo>
                    <a:pt x="81" y="8047"/>
                  </a:lnTo>
                  <a:cubicBezTo>
                    <a:pt x="98" y="7993"/>
                    <a:pt x="118" y="7964"/>
                    <a:pt x="150" y="7964"/>
                  </a:cubicBezTo>
                  <a:cubicBezTo>
                    <a:pt x="166" y="7964"/>
                    <a:pt x="186" y="7972"/>
                    <a:pt x="210" y="7988"/>
                  </a:cubicBezTo>
                  <a:cubicBezTo>
                    <a:pt x="302" y="8047"/>
                    <a:pt x="397" y="8058"/>
                    <a:pt x="500" y="8080"/>
                  </a:cubicBezTo>
                  <a:cubicBezTo>
                    <a:pt x="956" y="8175"/>
                    <a:pt x="1397" y="8231"/>
                    <a:pt x="1864" y="8256"/>
                  </a:cubicBezTo>
                  <a:cubicBezTo>
                    <a:pt x="2091" y="8263"/>
                    <a:pt x="2319" y="8269"/>
                    <a:pt x="2548" y="8269"/>
                  </a:cubicBezTo>
                  <a:cubicBezTo>
                    <a:pt x="2716" y="8269"/>
                    <a:pt x="2883" y="8266"/>
                    <a:pt x="3051" y="8256"/>
                  </a:cubicBezTo>
                  <a:cubicBezTo>
                    <a:pt x="3585" y="8245"/>
                    <a:pt x="4121" y="8175"/>
                    <a:pt x="4657" y="8058"/>
                  </a:cubicBezTo>
                  <a:cubicBezTo>
                    <a:pt x="4716" y="8047"/>
                    <a:pt x="4761" y="8010"/>
                    <a:pt x="4819" y="7988"/>
                  </a:cubicBezTo>
                  <a:cubicBezTo>
                    <a:pt x="4843" y="7972"/>
                    <a:pt x="4864" y="7964"/>
                    <a:pt x="4882" y="7964"/>
                  </a:cubicBezTo>
                  <a:close/>
                  <a:moveTo>
                    <a:pt x="1528" y="0"/>
                  </a:moveTo>
                  <a:cubicBezTo>
                    <a:pt x="1459" y="0"/>
                    <a:pt x="1414" y="30"/>
                    <a:pt x="1386" y="107"/>
                  </a:cubicBezTo>
                  <a:cubicBezTo>
                    <a:pt x="1350" y="188"/>
                    <a:pt x="1280" y="258"/>
                    <a:pt x="1210" y="317"/>
                  </a:cubicBezTo>
                  <a:cubicBezTo>
                    <a:pt x="1194" y="324"/>
                    <a:pt x="1173" y="332"/>
                    <a:pt x="1153" y="332"/>
                  </a:cubicBezTo>
                  <a:cubicBezTo>
                    <a:pt x="1144" y="332"/>
                    <a:pt x="1136" y="331"/>
                    <a:pt x="1129" y="328"/>
                  </a:cubicBezTo>
                  <a:cubicBezTo>
                    <a:pt x="1037" y="323"/>
                    <a:pt x="948" y="320"/>
                    <a:pt x="860" y="320"/>
                  </a:cubicBezTo>
                  <a:cubicBezTo>
                    <a:pt x="735" y="320"/>
                    <a:pt x="612" y="326"/>
                    <a:pt x="489" y="339"/>
                  </a:cubicBezTo>
                  <a:cubicBezTo>
                    <a:pt x="386" y="353"/>
                    <a:pt x="361" y="398"/>
                    <a:pt x="408" y="504"/>
                  </a:cubicBezTo>
                  <a:cubicBezTo>
                    <a:pt x="478" y="677"/>
                    <a:pt x="595" y="805"/>
                    <a:pt x="769" y="887"/>
                  </a:cubicBezTo>
                  <a:cubicBezTo>
                    <a:pt x="816" y="912"/>
                    <a:pt x="838" y="945"/>
                    <a:pt x="838" y="993"/>
                  </a:cubicBezTo>
                  <a:cubicBezTo>
                    <a:pt x="827" y="1085"/>
                    <a:pt x="838" y="1191"/>
                    <a:pt x="827" y="1283"/>
                  </a:cubicBezTo>
                  <a:cubicBezTo>
                    <a:pt x="816" y="1470"/>
                    <a:pt x="850" y="1655"/>
                    <a:pt x="908" y="1842"/>
                  </a:cubicBezTo>
                  <a:cubicBezTo>
                    <a:pt x="1048" y="2331"/>
                    <a:pt x="1129" y="2820"/>
                    <a:pt x="1107" y="3331"/>
                  </a:cubicBezTo>
                  <a:cubicBezTo>
                    <a:pt x="1095" y="3540"/>
                    <a:pt x="1059" y="3750"/>
                    <a:pt x="1026" y="3960"/>
                  </a:cubicBezTo>
                  <a:cubicBezTo>
                    <a:pt x="978" y="4320"/>
                    <a:pt x="919" y="4658"/>
                    <a:pt x="780" y="4996"/>
                  </a:cubicBezTo>
                  <a:cubicBezTo>
                    <a:pt x="735" y="5102"/>
                    <a:pt x="746" y="5124"/>
                    <a:pt x="850" y="5194"/>
                  </a:cubicBezTo>
                  <a:cubicBezTo>
                    <a:pt x="931" y="5253"/>
                    <a:pt x="1014" y="5312"/>
                    <a:pt x="1059" y="5404"/>
                  </a:cubicBezTo>
                  <a:cubicBezTo>
                    <a:pt x="1026" y="5415"/>
                    <a:pt x="989" y="5426"/>
                    <a:pt x="956" y="5426"/>
                  </a:cubicBezTo>
                  <a:cubicBezTo>
                    <a:pt x="908" y="5437"/>
                    <a:pt x="897" y="5463"/>
                    <a:pt x="886" y="5496"/>
                  </a:cubicBezTo>
                  <a:lnTo>
                    <a:pt x="886" y="5717"/>
                  </a:lnTo>
                  <a:cubicBezTo>
                    <a:pt x="897" y="5764"/>
                    <a:pt x="908" y="5823"/>
                    <a:pt x="931" y="5845"/>
                  </a:cubicBezTo>
                  <a:cubicBezTo>
                    <a:pt x="1070" y="6010"/>
                    <a:pt x="1140" y="6194"/>
                    <a:pt x="1199" y="6382"/>
                  </a:cubicBezTo>
                  <a:cubicBezTo>
                    <a:pt x="1257" y="6569"/>
                    <a:pt x="1235" y="6742"/>
                    <a:pt x="1095" y="6882"/>
                  </a:cubicBezTo>
                  <a:cubicBezTo>
                    <a:pt x="1059" y="6918"/>
                    <a:pt x="1026" y="6940"/>
                    <a:pt x="989" y="6963"/>
                  </a:cubicBezTo>
                  <a:cubicBezTo>
                    <a:pt x="816" y="7102"/>
                    <a:pt x="618" y="7220"/>
                    <a:pt x="408" y="7301"/>
                  </a:cubicBezTo>
                  <a:cubicBezTo>
                    <a:pt x="268" y="7359"/>
                    <a:pt x="187" y="7463"/>
                    <a:pt x="176" y="7616"/>
                  </a:cubicBezTo>
                  <a:cubicBezTo>
                    <a:pt x="176" y="7720"/>
                    <a:pt x="162" y="7812"/>
                    <a:pt x="151" y="7907"/>
                  </a:cubicBezTo>
                  <a:cubicBezTo>
                    <a:pt x="70" y="7918"/>
                    <a:pt x="48" y="7940"/>
                    <a:pt x="37" y="8035"/>
                  </a:cubicBezTo>
                  <a:cubicBezTo>
                    <a:pt x="23" y="8069"/>
                    <a:pt x="23" y="8105"/>
                    <a:pt x="23" y="8139"/>
                  </a:cubicBezTo>
                  <a:cubicBezTo>
                    <a:pt x="0" y="8209"/>
                    <a:pt x="23" y="8245"/>
                    <a:pt x="81" y="8279"/>
                  </a:cubicBezTo>
                  <a:cubicBezTo>
                    <a:pt x="210" y="8326"/>
                    <a:pt x="327" y="8396"/>
                    <a:pt x="467" y="8429"/>
                  </a:cubicBezTo>
                  <a:cubicBezTo>
                    <a:pt x="780" y="8488"/>
                    <a:pt x="1095" y="8536"/>
                    <a:pt x="1419" y="8569"/>
                  </a:cubicBezTo>
                  <a:cubicBezTo>
                    <a:pt x="1654" y="8594"/>
                    <a:pt x="1897" y="8605"/>
                    <a:pt x="2143" y="8617"/>
                  </a:cubicBezTo>
                  <a:cubicBezTo>
                    <a:pt x="2293" y="8628"/>
                    <a:pt x="2443" y="8633"/>
                    <a:pt x="2593" y="8633"/>
                  </a:cubicBezTo>
                  <a:cubicBezTo>
                    <a:pt x="2873" y="8633"/>
                    <a:pt x="3153" y="8616"/>
                    <a:pt x="3434" y="8594"/>
                  </a:cubicBezTo>
                  <a:cubicBezTo>
                    <a:pt x="3724" y="8569"/>
                    <a:pt x="4004" y="8524"/>
                    <a:pt x="4297" y="8488"/>
                  </a:cubicBezTo>
                  <a:cubicBezTo>
                    <a:pt x="4529" y="8455"/>
                    <a:pt x="4738" y="8396"/>
                    <a:pt x="4937" y="8279"/>
                  </a:cubicBezTo>
                  <a:cubicBezTo>
                    <a:pt x="5018" y="8245"/>
                    <a:pt x="5029" y="8220"/>
                    <a:pt x="5018" y="8139"/>
                  </a:cubicBezTo>
                  <a:cubicBezTo>
                    <a:pt x="5007" y="8105"/>
                    <a:pt x="5007" y="8069"/>
                    <a:pt x="5007" y="8022"/>
                  </a:cubicBezTo>
                  <a:cubicBezTo>
                    <a:pt x="4981" y="7940"/>
                    <a:pt x="4970" y="7918"/>
                    <a:pt x="4878" y="7907"/>
                  </a:cubicBezTo>
                  <a:lnTo>
                    <a:pt x="4878" y="7859"/>
                  </a:lnTo>
                  <a:cubicBezTo>
                    <a:pt x="4867" y="7767"/>
                    <a:pt x="4867" y="7661"/>
                    <a:pt x="4856" y="7569"/>
                  </a:cubicBezTo>
                  <a:cubicBezTo>
                    <a:pt x="4831" y="7440"/>
                    <a:pt x="4761" y="7359"/>
                    <a:pt x="4646" y="7301"/>
                  </a:cubicBezTo>
                  <a:cubicBezTo>
                    <a:pt x="4492" y="7242"/>
                    <a:pt x="4353" y="7161"/>
                    <a:pt x="4213" y="7080"/>
                  </a:cubicBezTo>
                  <a:cubicBezTo>
                    <a:pt x="4143" y="7044"/>
                    <a:pt x="4087" y="6988"/>
                    <a:pt x="4018" y="6940"/>
                  </a:cubicBezTo>
                  <a:cubicBezTo>
                    <a:pt x="3878" y="6848"/>
                    <a:pt x="3794" y="6720"/>
                    <a:pt x="3808" y="6555"/>
                  </a:cubicBezTo>
                  <a:cubicBezTo>
                    <a:pt x="3830" y="6301"/>
                    <a:pt x="3923" y="6080"/>
                    <a:pt x="4087" y="5882"/>
                  </a:cubicBezTo>
                  <a:cubicBezTo>
                    <a:pt x="4121" y="5834"/>
                    <a:pt x="4143" y="5775"/>
                    <a:pt x="4143" y="5717"/>
                  </a:cubicBezTo>
                  <a:lnTo>
                    <a:pt x="4143" y="5496"/>
                  </a:lnTo>
                  <a:cubicBezTo>
                    <a:pt x="4143" y="5463"/>
                    <a:pt x="4143" y="5437"/>
                    <a:pt x="4180" y="5415"/>
                  </a:cubicBezTo>
                  <a:cubicBezTo>
                    <a:pt x="4367" y="5264"/>
                    <a:pt x="4518" y="5088"/>
                    <a:pt x="4657" y="4893"/>
                  </a:cubicBezTo>
                  <a:cubicBezTo>
                    <a:pt x="4691" y="4834"/>
                    <a:pt x="4716" y="4775"/>
                    <a:pt x="4727" y="4717"/>
                  </a:cubicBezTo>
                  <a:cubicBezTo>
                    <a:pt x="4749" y="4460"/>
                    <a:pt x="4738" y="4194"/>
                    <a:pt x="4691" y="3937"/>
                  </a:cubicBezTo>
                  <a:cubicBezTo>
                    <a:pt x="4657" y="3691"/>
                    <a:pt x="4540" y="3496"/>
                    <a:pt x="4353" y="3331"/>
                  </a:cubicBezTo>
                  <a:cubicBezTo>
                    <a:pt x="4308" y="3297"/>
                    <a:pt x="4261" y="3250"/>
                    <a:pt x="4202" y="3216"/>
                  </a:cubicBezTo>
                  <a:cubicBezTo>
                    <a:pt x="4073" y="3133"/>
                    <a:pt x="3948" y="3040"/>
                    <a:pt x="3808" y="2959"/>
                  </a:cubicBezTo>
                  <a:cubicBezTo>
                    <a:pt x="3668" y="2878"/>
                    <a:pt x="3551" y="2772"/>
                    <a:pt x="3470" y="2633"/>
                  </a:cubicBezTo>
                  <a:cubicBezTo>
                    <a:pt x="3411" y="2552"/>
                    <a:pt x="3423" y="2504"/>
                    <a:pt x="3481" y="2434"/>
                  </a:cubicBezTo>
                  <a:cubicBezTo>
                    <a:pt x="3504" y="2401"/>
                    <a:pt x="3515" y="2378"/>
                    <a:pt x="3540" y="2342"/>
                  </a:cubicBezTo>
                  <a:cubicBezTo>
                    <a:pt x="3573" y="2283"/>
                    <a:pt x="3610" y="2213"/>
                    <a:pt x="3654" y="2155"/>
                  </a:cubicBezTo>
                  <a:cubicBezTo>
                    <a:pt x="3761" y="2004"/>
                    <a:pt x="3900" y="1912"/>
                    <a:pt x="4087" y="1912"/>
                  </a:cubicBezTo>
                  <a:cubicBezTo>
                    <a:pt x="4168" y="1917"/>
                    <a:pt x="4249" y="1920"/>
                    <a:pt x="4329" y="1920"/>
                  </a:cubicBezTo>
                  <a:cubicBezTo>
                    <a:pt x="4409" y="1920"/>
                    <a:pt x="4487" y="1917"/>
                    <a:pt x="4562" y="1912"/>
                  </a:cubicBezTo>
                  <a:cubicBezTo>
                    <a:pt x="4657" y="1912"/>
                    <a:pt x="4738" y="1889"/>
                    <a:pt x="4819" y="1875"/>
                  </a:cubicBezTo>
                  <a:cubicBezTo>
                    <a:pt x="4889" y="1864"/>
                    <a:pt x="4937" y="1820"/>
                    <a:pt x="4959" y="1736"/>
                  </a:cubicBezTo>
                  <a:cubicBezTo>
                    <a:pt x="4995" y="1610"/>
                    <a:pt x="5040" y="1470"/>
                    <a:pt x="5076" y="1342"/>
                  </a:cubicBezTo>
                  <a:cubicBezTo>
                    <a:pt x="5088" y="1306"/>
                    <a:pt x="5110" y="1272"/>
                    <a:pt x="5135" y="1236"/>
                  </a:cubicBezTo>
                  <a:cubicBezTo>
                    <a:pt x="5227" y="1132"/>
                    <a:pt x="5238" y="1004"/>
                    <a:pt x="5216" y="864"/>
                  </a:cubicBezTo>
                  <a:cubicBezTo>
                    <a:pt x="5205" y="805"/>
                    <a:pt x="5169" y="772"/>
                    <a:pt x="5110" y="758"/>
                  </a:cubicBezTo>
                  <a:cubicBezTo>
                    <a:pt x="4797" y="724"/>
                    <a:pt x="4492" y="677"/>
                    <a:pt x="4180" y="632"/>
                  </a:cubicBezTo>
                  <a:cubicBezTo>
                    <a:pt x="4018" y="607"/>
                    <a:pt x="3842" y="585"/>
                    <a:pt x="3691" y="504"/>
                  </a:cubicBezTo>
                  <a:cubicBezTo>
                    <a:pt x="3643" y="479"/>
                    <a:pt x="3585" y="456"/>
                    <a:pt x="3540" y="456"/>
                  </a:cubicBezTo>
                  <a:cubicBezTo>
                    <a:pt x="3364" y="445"/>
                    <a:pt x="3179" y="445"/>
                    <a:pt x="3003" y="434"/>
                  </a:cubicBezTo>
                  <a:cubicBezTo>
                    <a:pt x="2970" y="434"/>
                    <a:pt x="2934" y="409"/>
                    <a:pt x="2922" y="386"/>
                  </a:cubicBezTo>
                  <a:cubicBezTo>
                    <a:pt x="2853" y="317"/>
                    <a:pt x="2794" y="236"/>
                    <a:pt x="2724" y="155"/>
                  </a:cubicBezTo>
                  <a:cubicBezTo>
                    <a:pt x="2691" y="96"/>
                    <a:pt x="2632" y="60"/>
                    <a:pt x="2562" y="60"/>
                  </a:cubicBezTo>
                  <a:cubicBezTo>
                    <a:pt x="2411" y="60"/>
                    <a:pt x="2258" y="60"/>
                    <a:pt x="2107" y="48"/>
                  </a:cubicBezTo>
                  <a:cubicBezTo>
                    <a:pt x="1933" y="37"/>
                    <a:pt x="1746" y="15"/>
                    <a:pt x="1573" y="4"/>
                  </a:cubicBezTo>
                  <a:cubicBezTo>
                    <a:pt x="1557" y="1"/>
                    <a:pt x="1542" y="0"/>
                    <a:pt x="1528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96" name="Google Shape;3942;p45"/>
            <p:cNvSpPr/>
            <p:nvPr/>
          </p:nvSpPr>
          <p:spPr>
            <a:xfrm>
              <a:off x="3670332" y="2161647"/>
              <a:ext cx="40317" cy="21407"/>
            </a:xfrm>
            <a:custGeom>
              <a:avLst/>
              <a:gdLst/>
              <a:ahLst/>
              <a:cxnLst/>
              <a:rect l="l" t="t" r="r" b="b"/>
              <a:pathLst>
                <a:path w="533" h="283" extrusionOk="0">
                  <a:moveTo>
                    <a:pt x="179" y="54"/>
                  </a:moveTo>
                  <a:cubicBezTo>
                    <a:pt x="221" y="54"/>
                    <a:pt x="261" y="59"/>
                    <a:pt x="302" y="70"/>
                  </a:cubicBezTo>
                  <a:cubicBezTo>
                    <a:pt x="383" y="84"/>
                    <a:pt x="397" y="176"/>
                    <a:pt x="453" y="224"/>
                  </a:cubicBezTo>
                  <a:cubicBezTo>
                    <a:pt x="426" y="232"/>
                    <a:pt x="396" y="236"/>
                    <a:pt x="366" y="236"/>
                  </a:cubicBezTo>
                  <a:cubicBezTo>
                    <a:pt x="235" y="236"/>
                    <a:pt x="84" y="165"/>
                    <a:pt x="48" y="70"/>
                  </a:cubicBezTo>
                  <a:cubicBezTo>
                    <a:pt x="94" y="59"/>
                    <a:pt x="137" y="54"/>
                    <a:pt x="179" y="54"/>
                  </a:cubicBezTo>
                  <a:close/>
                  <a:moveTo>
                    <a:pt x="198" y="0"/>
                  </a:moveTo>
                  <a:cubicBezTo>
                    <a:pt x="162" y="0"/>
                    <a:pt x="117" y="0"/>
                    <a:pt x="81" y="14"/>
                  </a:cubicBezTo>
                  <a:cubicBezTo>
                    <a:pt x="59" y="26"/>
                    <a:pt x="11" y="37"/>
                    <a:pt x="11" y="59"/>
                  </a:cubicBezTo>
                  <a:cubicBezTo>
                    <a:pt x="0" y="84"/>
                    <a:pt x="11" y="129"/>
                    <a:pt x="34" y="154"/>
                  </a:cubicBezTo>
                  <a:cubicBezTo>
                    <a:pt x="131" y="271"/>
                    <a:pt x="260" y="280"/>
                    <a:pt x="389" y="280"/>
                  </a:cubicBezTo>
                  <a:cubicBezTo>
                    <a:pt x="415" y="280"/>
                    <a:pt x="441" y="280"/>
                    <a:pt x="467" y="280"/>
                  </a:cubicBezTo>
                  <a:cubicBezTo>
                    <a:pt x="472" y="282"/>
                    <a:pt x="477" y="283"/>
                    <a:pt x="481" y="283"/>
                  </a:cubicBezTo>
                  <a:cubicBezTo>
                    <a:pt x="509" y="283"/>
                    <a:pt x="533" y="250"/>
                    <a:pt x="511" y="210"/>
                  </a:cubicBezTo>
                  <a:cubicBezTo>
                    <a:pt x="453" y="70"/>
                    <a:pt x="349" y="0"/>
                    <a:pt x="198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97" name="Google Shape;3943;p45"/>
            <p:cNvSpPr/>
            <p:nvPr/>
          </p:nvSpPr>
          <p:spPr>
            <a:xfrm>
              <a:off x="3643026" y="2240009"/>
              <a:ext cx="7867" cy="18684"/>
            </a:xfrm>
            <a:custGeom>
              <a:avLst/>
              <a:gdLst/>
              <a:ahLst/>
              <a:cxnLst/>
              <a:rect l="l" t="t" r="r" b="b"/>
              <a:pathLst>
                <a:path w="104" h="247" extrusionOk="0">
                  <a:moveTo>
                    <a:pt x="1" y="1"/>
                  </a:moveTo>
                  <a:lnTo>
                    <a:pt x="1" y="1"/>
                  </a:lnTo>
                  <a:cubicBezTo>
                    <a:pt x="12" y="96"/>
                    <a:pt x="45" y="166"/>
                    <a:pt x="93" y="247"/>
                  </a:cubicBezTo>
                  <a:cubicBezTo>
                    <a:pt x="104" y="177"/>
                    <a:pt x="45" y="26"/>
                    <a:pt x="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98" name="Google Shape;3944;p45"/>
            <p:cNvSpPr/>
            <p:nvPr/>
          </p:nvSpPr>
          <p:spPr>
            <a:xfrm>
              <a:off x="3633344" y="2414584"/>
              <a:ext cx="7867" cy="13994"/>
            </a:xfrm>
            <a:custGeom>
              <a:avLst/>
              <a:gdLst/>
              <a:ahLst/>
              <a:cxnLst/>
              <a:rect l="l" t="t" r="r" b="b"/>
              <a:pathLst>
                <a:path w="104" h="185" extrusionOk="0">
                  <a:moveTo>
                    <a:pt x="27" y="0"/>
                  </a:moveTo>
                  <a:cubicBezTo>
                    <a:pt x="22" y="0"/>
                    <a:pt x="17" y="3"/>
                    <a:pt x="11" y="9"/>
                  </a:cubicBezTo>
                  <a:cubicBezTo>
                    <a:pt x="11" y="9"/>
                    <a:pt x="0" y="23"/>
                    <a:pt x="11" y="23"/>
                  </a:cubicBezTo>
                  <a:cubicBezTo>
                    <a:pt x="22" y="79"/>
                    <a:pt x="59" y="126"/>
                    <a:pt x="81" y="185"/>
                  </a:cubicBezTo>
                  <a:cubicBezTo>
                    <a:pt x="81" y="174"/>
                    <a:pt x="92" y="174"/>
                    <a:pt x="103" y="174"/>
                  </a:cubicBezTo>
                  <a:cubicBezTo>
                    <a:pt x="103" y="115"/>
                    <a:pt x="70" y="56"/>
                    <a:pt x="34" y="9"/>
                  </a:cubicBezTo>
                  <a:cubicBezTo>
                    <a:pt x="34" y="3"/>
                    <a:pt x="31" y="0"/>
                    <a:pt x="27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99" name="Google Shape;3945;p45"/>
            <p:cNvSpPr/>
            <p:nvPr/>
          </p:nvSpPr>
          <p:spPr>
            <a:xfrm>
              <a:off x="3636900" y="2389850"/>
              <a:ext cx="5371" cy="15961"/>
            </a:xfrm>
            <a:custGeom>
              <a:avLst/>
              <a:gdLst/>
              <a:ahLst/>
              <a:cxnLst/>
              <a:rect l="l" t="t" r="r" b="b"/>
              <a:pathLst>
                <a:path w="71" h="211" extrusionOk="0">
                  <a:moveTo>
                    <a:pt x="45" y="1"/>
                  </a:moveTo>
                  <a:cubicBezTo>
                    <a:pt x="12" y="45"/>
                    <a:pt x="1" y="163"/>
                    <a:pt x="34" y="210"/>
                  </a:cubicBezTo>
                  <a:cubicBezTo>
                    <a:pt x="45" y="126"/>
                    <a:pt x="56" y="70"/>
                    <a:pt x="70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00" name="Google Shape;3946;p45"/>
            <p:cNvSpPr/>
            <p:nvPr/>
          </p:nvSpPr>
          <p:spPr>
            <a:xfrm>
              <a:off x="3626310" y="2140089"/>
              <a:ext cx="8775" cy="6808"/>
            </a:xfrm>
            <a:custGeom>
              <a:avLst/>
              <a:gdLst/>
              <a:ahLst/>
              <a:cxnLst/>
              <a:rect l="l" t="t" r="r" b="b"/>
              <a:pathLst>
                <a:path w="116" h="90" extrusionOk="0">
                  <a:moveTo>
                    <a:pt x="30" y="0"/>
                  </a:moveTo>
                  <a:cubicBezTo>
                    <a:pt x="20" y="0"/>
                    <a:pt x="11" y="2"/>
                    <a:pt x="1" y="6"/>
                  </a:cubicBezTo>
                  <a:cubicBezTo>
                    <a:pt x="46" y="31"/>
                    <a:pt x="82" y="65"/>
                    <a:pt x="115" y="90"/>
                  </a:cubicBezTo>
                  <a:cubicBezTo>
                    <a:pt x="115" y="41"/>
                    <a:pt x="75" y="0"/>
                    <a:pt x="3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01" name="Google Shape;3947;p45"/>
            <p:cNvSpPr/>
            <p:nvPr/>
          </p:nvSpPr>
          <p:spPr>
            <a:xfrm>
              <a:off x="3656112" y="2260356"/>
              <a:ext cx="7262" cy="8926"/>
            </a:xfrm>
            <a:custGeom>
              <a:avLst/>
              <a:gdLst/>
              <a:ahLst/>
              <a:cxnLst/>
              <a:rect l="l" t="t" r="r" b="b"/>
              <a:pathLst>
                <a:path w="96" h="118" extrusionOk="0">
                  <a:moveTo>
                    <a:pt x="96" y="0"/>
                  </a:moveTo>
                  <a:cubicBezTo>
                    <a:pt x="37" y="0"/>
                    <a:pt x="1" y="48"/>
                    <a:pt x="1" y="106"/>
                  </a:cubicBezTo>
                  <a:cubicBezTo>
                    <a:pt x="12" y="106"/>
                    <a:pt x="12" y="106"/>
                    <a:pt x="26" y="117"/>
                  </a:cubicBezTo>
                  <a:cubicBezTo>
                    <a:pt x="48" y="70"/>
                    <a:pt x="71" y="36"/>
                    <a:pt x="96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02" name="Google Shape;3948;p45"/>
            <p:cNvSpPr/>
            <p:nvPr/>
          </p:nvSpPr>
          <p:spPr>
            <a:xfrm>
              <a:off x="3600744" y="2667068"/>
              <a:ext cx="20423" cy="15128"/>
            </a:xfrm>
            <a:custGeom>
              <a:avLst/>
              <a:gdLst/>
              <a:ahLst/>
              <a:cxnLst/>
              <a:rect l="l" t="t" r="r" b="b"/>
              <a:pathLst>
                <a:path w="270" h="200" extrusionOk="0">
                  <a:moveTo>
                    <a:pt x="255" y="1"/>
                  </a:moveTo>
                  <a:cubicBezTo>
                    <a:pt x="244" y="1"/>
                    <a:pt x="233" y="1"/>
                    <a:pt x="233" y="12"/>
                  </a:cubicBezTo>
                  <a:cubicBezTo>
                    <a:pt x="163" y="60"/>
                    <a:pt x="93" y="107"/>
                    <a:pt x="23" y="163"/>
                  </a:cubicBezTo>
                  <a:cubicBezTo>
                    <a:pt x="12" y="163"/>
                    <a:pt x="12" y="177"/>
                    <a:pt x="1" y="188"/>
                  </a:cubicBezTo>
                  <a:cubicBezTo>
                    <a:pt x="12" y="188"/>
                    <a:pt x="34" y="199"/>
                    <a:pt x="34" y="199"/>
                  </a:cubicBezTo>
                  <a:cubicBezTo>
                    <a:pt x="115" y="141"/>
                    <a:pt x="185" y="93"/>
                    <a:pt x="255" y="48"/>
                  </a:cubicBezTo>
                  <a:cubicBezTo>
                    <a:pt x="269" y="37"/>
                    <a:pt x="269" y="23"/>
                    <a:pt x="26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03" name="Google Shape;3949;p45"/>
            <p:cNvSpPr/>
            <p:nvPr/>
          </p:nvSpPr>
          <p:spPr>
            <a:xfrm>
              <a:off x="3706412" y="2546575"/>
              <a:ext cx="19289" cy="3706"/>
            </a:xfrm>
            <a:custGeom>
              <a:avLst/>
              <a:gdLst/>
              <a:ahLst/>
              <a:cxnLst/>
              <a:rect l="l" t="t" r="r" b="b"/>
              <a:pathLst>
                <a:path w="255" h="49" extrusionOk="0">
                  <a:moveTo>
                    <a:pt x="118" y="1"/>
                  </a:moveTo>
                  <a:cubicBezTo>
                    <a:pt x="69" y="1"/>
                    <a:pt x="21" y="7"/>
                    <a:pt x="1" y="24"/>
                  </a:cubicBezTo>
                  <a:cubicBezTo>
                    <a:pt x="23" y="41"/>
                    <a:pt x="78" y="49"/>
                    <a:pt x="132" y="49"/>
                  </a:cubicBezTo>
                  <a:cubicBezTo>
                    <a:pt x="186" y="49"/>
                    <a:pt x="238" y="41"/>
                    <a:pt x="255" y="24"/>
                  </a:cubicBezTo>
                  <a:cubicBezTo>
                    <a:pt x="237" y="10"/>
                    <a:pt x="176" y="1"/>
                    <a:pt x="118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04" name="Google Shape;3950;p45"/>
            <p:cNvSpPr/>
            <p:nvPr/>
          </p:nvSpPr>
          <p:spPr>
            <a:xfrm>
              <a:off x="3625251" y="2648688"/>
              <a:ext cx="8169" cy="10666"/>
            </a:xfrm>
            <a:custGeom>
              <a:avLst/>
              <a:gdLst/>
              <a:ahLst/>
              <a:cxnLst/>
              <a:rect l="l" t="t" r="r" b="b"/>
              <a:pathLst>
                <a:path w="108" h="141" extrusionOk="0">
                  <a:moveTo>
                    <a:pt x="71" y="1"/>
                  </a:moveTo>
                  <a:cubicBezTo>
                    <a:pt x="48" y="46"/>
                    <a:pt x="26" y="93"/>
                    <a:pt x="1" y="141"/>
                  </a:cubicBezTo>
                  <a:cubicBezTo>
                    <a:pt x="71" y="115"/>
                    <a:pt x="107" y="57"/>
                    <a:pt x="85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05" name="Google Shape;3951;p45"/>
            <p:cNvSpPr/>
            <p:nvPr/>
          </p:nvSpPr>
          <p:spPr>
            <a:xfrm>
              <a:off x="3730919" y="2548390"/>
              <a:ext cx="10666" cy="5295"/>
            </a:xfrm>
            <a:custGeom>
              <a:avLst/>
              <a:gdLst/>
              <a:ahLst/>
              <a:cxnLst/>
              <a:rect l="l" t="t" r="r" b="b"/>
              <a:pathLst>
                <a:path w="141" h="70" extrusionOk="0">
                  <a:moveTo>
                    <a:pt x="48" y="1"/>
                  </a:moveTo>
                  <a:cubicBezTo>
                    <a:pt x="33" y="1"/>
                    <a:pt x="17" y="4"/>
                    <a:pt x="1" y="11"/>
                  </a:cubicBezTo>
                  <a:cubicBezTo>
                    <a:pt x="48" y="33"/>
                    <a:pt x="96" y="56"/>
                    <a:pt x="129" y="70"/>
                  </a:cubicBezTo>
                  <a:cubicBezTo>
                    <a:pt x="129" y="70"/>
                    <a:pt x="140" y="56"/>
                    <a:pt x="140" y="45"/>
                  </a:cubicBezTo>
                  <a:cubicBezTo>
                    <a:pt x="116" y="21"/>
                    <a:pt x="85" y="1"/>
                    <a:pt x="48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06" name="Google Shape;3952;p45"/>
            <p:cNvSpPr/>
            <p:nvPr/>
          </p:nvSpPr>
          <p:spPr>
            <a:xfrm>
              <a:off x="3621923" y="2729168"/>
              <a:ext cx="13162" cy="5824"/>
            </a:xfrm>
            <a:custGeom>
              <a:avLst/>
              <a:gdLst/>
              <a:ahLst/>
              <a:cxnLst/>
              <a:rect l="l" t="t" r="r" b="b"/>
              <a:pathLst>
                <a:path w="174" h="77" extrusionOk="0">
                  <a:moveTo>
                    <a:pt x="26" y="1"/>
                  </a:moveTo>
                  <a:cubicBezTo>
                    <a:pt x="15" y="1"/>
                    <a:pt x="6" y="3"/>
                    <a:pt x="0" y="7"/>
                  </a:cubicBezTo>
                  <a:cubicBezTo>
                    <a:pt x="45" y="54"/>
                    <a:pt x="115" y="77"/>
                    <a:pt x="173" y="77"/>
                  </a:cubicBezTo>
                  <a:cubicBezTo>
                    <a:pt x="155" y="38"/>
                    <a:pt x="73" y="1"/>
                    <a:pt x="26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07" name="Google Shape;3953;p45"/>
            <p:cNvSpPr/>
            <p:nvPr/>
          </p:nvSpPr>
          <p:spPr>
            <a:xfrm>
              <a:off x="3632437" y="2720772"/>
              <a:ext cx="15961" cy="4312"/>
            </a:xfrm>
            <a:custGeom>
              <a:avLst/>
              <a:gdLst/>
              <a:ahLst/>
              <a:cxnLst/>
              <a:rect l="l" t="t" r="r" b="b"/>
              <a:pathLst>
                <a:path w="211" h="57" extrusionOk="0">
                  <a:moveTo>
                    <a:pt x="210" y="0"/>
                  </a:moveTo>
                  <a:lnTo>
                    <a:pt x="210" y="0"/>
                  </a:lnTo>
                  <a:cubicBezTo>
                    <a:pt x="129" y="12"/>
                    <a:pt x="71" y="26"/>
                    <a:pt x="1" y="26"/>
                  </a:cubicBezTo>
                  <a:cubicBezTo>
                    <a:pt x="12" y="37"/>
                    <a:pt x="12" y="37"/>
                    <a:pt x="12" y="48"/>
                  </a:cubicBezTo>
                  <a:cubicBezTo>
                    <a:pt x="25" y="54"/>
                    <a:pt x="41" y="57"/>
                    <a:pt x="60" y="57"/>
                  </a:cubicBezTo>
                  <a:cubicBezTo>
                    <a:pt x="111" y="57"/>
                    <a:pt x="176" y="35"/>
                    <a:pt x="21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08" name="Google Shape;3954;p45"/>
            <p:cNvSpPr/>
            <p:nvPr/>
          </p:nvSpPr>
          <p:spPr>
            <a:xfrm>
              <a:off x="3834923" y="2703224"/>
              <a:ext cx="8926" cy="10666"/>
            </a:xfrm>
            <a:custGeom>
              <a:avLst/>
              <a:gdLst/>
              <a:ahLst/>
              <a:cxnLst/>
              <a:rect l="l" t="t" r="r" b="b"/>
              <a:pathLst>
                <a:path w="118" h="141" extrusionOk="0">
                  <a:moveTo>
                    <a:pt x="92" y="1"/>
                  </a:moveTo>
                  <a:cubicBezTo>
                    <a:pt x="48" y="12"/>
                    <a:pt x="0" y="82"/>
                    <a:pt x="11" y="140"/>
                  </a:cubicBezTo>
                  <a:cubicBezTo>
                    <a:pt x="48" y="93"/>
                    <a:pt x="81" y="59"/>
                    <a:pt x="118" y="12"/>
                  </a:cubicBezTo>
                  <a:cubicBezTo>
                    <a:pt x="106" y="12"/>
                    <a:pt x="106" y="12"/>
                    <a:pt x="92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09" name="Google Shape;3955;p45"/>
            <p:cNvSpPr/>
            <p:nvPr/>
          </p:nvSpPr>
          <p:spPr>
            <a:xfrm>
              <a:off x="3815483" y="2712073"/>
              <a:ext cx="8926" cy="7942"/>
            </a:xfrm>
            <a:custGeom>
              <a:avLst/>
              <a:gdLst/>
              <a:ahLst/>
              <a:cxnLst/>
              <a:rect l="l" t="t" r="r" b="b"/>
              <a:pathLst>
                <a:path w="118" h="105" extrusionOk="0">
                  <a:moveTo>
                    <a:pt x="106" y="1"/>
                  </a:moveTo>
                  <a:lnTo>
                    <a:pt x="106" y="1"/>
                  </a:lnTo>
                  <a:cubicBezTo>
                    <a:pt x="70" y="34"/>
                    <a:pt x="37" y="57"/>
                    <a:pt x="0" y="93"/>
                  </a:cubicBezTo>
                  <a:cubicBezTo>
                    <a:pt x="14" y="93"/>
                    <a:pt x="14" y="104"/>
                    <a:pt x="14" y="104"/>
                  </a:cubicBezTo>
                  <a:cubicBezTo>
                    <a:pt x="70" y="104"/>
                    <a:pt x="118" y="71"/>
                    <a:pt x="106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10" name="Google Shape;3956;p45"/>
            <p:cNvSpPr/>
            <p:nvPr/>
          </p:nvSpPr>
          <p:spPr>
            <a:xfrm>
              <a:off x="3740676" y="2255893"/>
              <a:ext cx="11498" cy="14221"/>
            </a:xfrm>
            <a:custGeom>
              <a:avLst/>
              <a:gdLst/>
              <a:ahLst/>
              <a:cxnLst/>
              <a:rect l="l" t="t" r="r" b="b"/>
              <a:pathLst>
                <a:path w="152" h="188" extrusionOk="0">
                  <a:moveTo>
                    <a:pt x="151" y="0"/>
                  </a:moveTo>
                  <a:cubicBezTo>
                    <a:pt x="95" y="0"/>
                    <a:pt x="0" y="107"/>
                    <a:pt x="0" y="188"/>
                  </a:cubicBezTo>
                  <a:cubicBezTo>
                    <a:pt x="59" y="118"/>
                    <a:pt x="106" y="70"/>
                    <a:pt x="151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11" name="Google Shape;3957;p45"/>
            <p:cNvSpPr/>
            <p:nvPr/>
          </p:nvSpPr>
          <p:spPr>
            <a:xfrm>
              <a:off x="3762612" y="2340382"/>
              <a:ext cx="17852" cy="11573"/>
            </a:xfrm>
            <a:custGeom>
              <a:avLst/>
              <a:gdLst/>
              <a:ahLst/>
              <a:cxnLst/>
              <a:rect l="l" t="t" r="r" b="b"/>
              <a:pathLst>
                <a:path w="236" h="153" extrusionOk="0">
                  <a:moveTo>
                    <a:pt x="9" y="0"/>
                  </a:moveTo>
                  <a:cubicBezTo>
                    <a:pt x="6" y="0"/>
                    <a:pt x="3" y="0"/>
                    <a:pt x="1" y="1"/>
                  </a:cubicBezTo>
                  <a:cubicBezTo>
                    <a:pt x="25" y="46"/>
                    <a:pt x="180" y="153"/>
                    <a:pt x="228" y="153"/>
                  </a:cubicBezTo>
                  <a:cubicBezTo>
                    <a:pt x="231" y="153"/>
                    <a:pt x="234" y="153"/>
                    <a:pt x="236" y="152"/>
                  </a:cubicBezTo>
                  <a:cubicBezTo>
                    <a:pt x="212" y="99"/>
                    <a:pt x="64" y="0"/>
                    <a:pt x="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12" name="Google Shape;3958;p45"/>
            <p:cNvSpPr/>
            <p:nvPr/>
          </p:nvSpPr>
          <p:spPr>
            <a:xfrm>
              <a:off x="3769797" y="2354602"/>
              <a:ext cx="5371" cy="8926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23" y="0"/>
                  </a:moveTo>
                  <a:lnTo>
                    <a:pt x="23" y="0"/>
                  </a:lnTo>
                  <a:cubicBezTo>
                    <a:pt x="1" y="48"/>
                    <a:pt x="23" y="81"/>
                    <a:pt x="60" y="117"/>
                  </a:cubicBezTo>
                  <a:cubicBezTo>
                    <a:pt x="71" y="81"/>
                    <a:pt x="71" y="34"/>
                    <a:pt x="23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13" name="Google Shape;3959;p45"/>
            <p:cNvSpPr/>
            <p:nvPr/>
          </p:nvSpPr>
          <p:spPr>
            <a:xfrm>
              <a:off x="3844605" y="2188574"/>
              <a:ext cx="27912" cy="23676"/>
            </a:xfrm>
            <a:custGeom>
              <a:avLst/>
              <a:gdLst/>
              <a:ahLst/>
              <a:cxnLst/>
              <a:rect l="l" t="t" r="r" b="b"/>
              <a:pathLst>
                <a:path w="369" h="313" extrusionOk="0">
                  <a:moveTo>
                    <a:pt x="152" y="52"/>
                  </a:moveTo>
                  <a:lnTo>
                    <a:pt x="152" y="52"/>
                  </a:lnTo>
                  <a:cubicBezTo>
                    <a:pt x="244" y="89"/>
                    <a:pt x="258" y="181"/>
                    <a:pt x="314" y="251"/>
                  </a:cubicBezTo>
                  <a:cubicBezTo>
                    <a:pt x="174" y="240"/>
                    <a:pt x="188" y="133"/>
                    <a:pt x="152" y="52"/>
                  </a:cubicBezTo>
                  <a:close/>
                  <a:moveTo>
                    <a:pt x="120" y="0"/>
                  </a:moveTo>
                  <a:cubicBezTo>
                    <a:pt x="78" y="0"/>
                    <a:pt x="37" y="10"/>
                    <a:pt x="12" y="30"/>
                  </a:cubicBezTo>
                  <a:cubicBezTo>
                    <a:pt x="12" y="30"/>
                    <a:pt x="12" y="41"/>
                    <a:pt x="1" y="64"/>
                  </a:cubicBezTo>
                  <a:cubicBezTo>
                    <a:pt x="14" y="61"/>
                    <a:pt x="26" y="59"/>
                    <a:pt x="36" y="59"/>
                  </a:cubicBezTo>
                  <a:cubicBezTo>
                    <a:pt x="105" y="59"/>
                    <a:pt x="107" y="119"/>
                    <a:pt x="129" y="170"/>
                  </a:cubicBezTo>
                  <a:cubicBezTo>
                    <a:pt x="152" y="262"/>
                    <a:pt x="221" y="298"/>
                    <a:pt x="303" y="309"/>
                  </a:cubicBezTo>
                  <a:cubicBezTo>
                    <a:pt x="310" y="311"/>
                    <a:pt x="318" y="312"/>
                    <a:pt x="324" y="312"/>
                  </a:cubicBezTo>
                  <a:cubicBezTo>
                    <a:pt x="356" y="312"/>
                    <a:pt x="369" y="288"/>
                    <a:pt x="350" y="240"/>
                  </a:cubicBezTo>
                  <a:cubicBezTo>
                    <a:pt x="328" y="181"/>
                    <a:pt x="291" y="111"/>
                    <a:pt x="258" y="52"/>
                  </a:cubicBezTo>
                  <a:cubicBezTo>
                    <a:pt x="237" y="18"/>
                    <a:pt x="178" y="0"/>
                    <a:pt x="12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14" name="Google Shape;3960;p45"/>
            <p:cNvSpPr/>
            <p:nvPr/>
          </p:nvSpPr>
          <p:spPr>
            <a:xfrm>
              <a:off x="3569051" y="1959539"/>
              <a:ext cx="195536" cy="183206"/>
            </a:xfrm>
            <a:custGeom>
              <a:avLst/>
              <a:gdLst/>
              <a:ahLst/>
              <a:cxnLst/>
              <a:rect l="l" t="t" r="r" b="b"/>
              <a:pathLst>
                <a:path w="2585" h="2422" extrusionOk="0">
                  <a:moveTo>
                    <a:pt x="1341" y="57"/>
                  </a:moveTo>
                  <a:cubicBezTo>
                    <a:pt x="1360" y="57"/>
                    <a:pt x="1380" y="60"/>
                    <a:pt x="1398" y="66"/>
                  </a:cubicBezTo>
                  <a:cubicBezTo>
                    <a:pt x="1468" y="102"/>
                    <a:pt x="1490" y="147"/>
                    <a:pt x="1468" y="217"/>
                  </a:cubicBezTo>
                  <a:cubicBezTo>
                    <a:pt x="1446" y="267"/>
                    <a:pt x="1384" y="317"/>
                    <a:pt x="1330" y="317"/>
                  </a:cubicBezTo>
                  <a:cubicBezTo>
                    <a:pt x="1321" y="317"/>
                    <a:pt x="1311" y="315"/>
                    <a:pt x="1303" y="312"/>
                  </a:cubicBezTo>
                  <a:cubicBezTo>
                    <a:pt x="1222" y="276"/>
                    <a:pt x="1177" y="183"/>
                    <a:pt x="1211" y="125"/>
                  </a:cubicBezTo>
                  <a:cubicBezTo>
                    <a:pt x="1227" y="81"/>
                    <a:pt x="1284" y="57"/>
                    <a:pt x="1341" y="57"/>
                  </a:cubicBezTo>
                  <a:close/>
                  <a:moveTo>
                    <a:pt x="215" y="675"/>
                  </a:moveTo>
                  <a:cubicBezTo>
                    <a:pt x="234" y="675"/>
                    <a:pt x="252" y="678"/>
                    <a:pt x="269" y="683"/>
                  </a:cubicBezTo>
                  <a:cubicBezTo>
                    <a:pt x="339" y="717"/>
                    <a:pt x="361" y="776"/>
                    <a:pt x="325" y="845"/>
                  </a:cubicBezTo>
                  <a:cubicBezTo>
                    <a:pt x="298" y="911"/>
                    <a:pt x="240" y="947"/>
                    <a:pt x="188" y="947"/>
                  </a:cubicBezTo>
                  <a:cubicBezTo>
                    <a:pt x="175" y="947"/>
                    <a:pt x="163" y="945"/>
                    <a:pt x="152" y="940"/>
                  </a:cubicBezTo>
                  <a:cubicBezTo>
                    <a:pt x="93" y="904"/>
                    <a:pt x="60" y="812"/>
                    <a:pt x="82" y="753"/>
                  </a:cubicBezTo>
                  <a:cubicBezTo>
                    <a:pt x="107" y="701"/>
                    <a:pt x="161" y="675"/>
                    <a:pt x="215" y="675"/>
                  </a:cubicBezTo>
                  <a:close/>
                  <a:moveTo>
                    <a:pt x="2382" y="797"/>
                  </a:moveTo>
                  <a:cubicBezTo>
                    <a:pt x="2400" y="797"/>
                    <a:pt x="2418" y="802"/>
                    <a:pt x="2434" y="812"/>
                  </a:cubicBezTo>
                  <a:cubicBezTo>
                    <a:pt x="2515" y="834"/>
                    <a:pt x="2538" y="915"/>
                    <a:pt x="2504" y="985"/>
                  </a:cubicBezTo>
                  <a:cubicBezTo>
                    <a:pt x="2479" y="1042"/>
                    <a:pt x="2442" y="1071"/>
                    <a:pt x="2399" y="1071"/>
                  </a:cubicBezTo>
                  <a:cubicBezTo>
                    <a:pt x="2380" y="1071"/>
                    <a:pt x="2360" y="1066"/>
                    <a:pt x="2339" y="1055"/>
                  </a:cubicBezTo>
                  <a:cubicBezTo>
                    <a:pt x="2280" y="1033"/>
                    <a:pt x="2236" y="940"/>
                    <a:pt x="2269" y="871"/>
                  </a:cubicBezTo>
                  <a:cubicBezTo>
                    <a:pt x="2288" y="828"/>
                    <a:pt x="2335" y="797"/>
                    <a:pt x="2382" y="797"/>
                  </a:cubicBezTo>
                  <a:close/>
                  <a:moveTo>
                    <a:pt x="1339" y="382"/>
                  </a:moveTo>
                  <a:cubicBezTo>
                    <a:pt x="1490" y="845"/>
                    <a:pt x="1652" y="1301"/>
                    <a:pt x="1828" y="1779"/>
                  </a:cubicBezTo>
                  <a:cubicBezTo>
                    <a:pt x="1839" y="1753"/>
                    <a:pt x="1861" y="1742"/>
                    <a:pt x="1875" y="1720"/>
                  </a:cubicBezTo>
                  <a:cubicBezTo>
                    <a:pt x="2001" y="1569"/>
                    <a:pt x="2118" y="1415"/>
                    <a:pt x="2247" y="1276"/>
                  </a:cubicBezTo>
                  <a:cubicBezTo>
                    <a:pt x="2280" y="1231"/>
                    <a:pt x="2317" y="1195"/>
                    <a:pt x="2364" y="1161"/>
                  </a:cubicBezTo>
                  <a:lnTo>
                    <a:pt x="2364" y="1161"/>
                  </a:lnTo>
                  <a:cubicBezTo>
                    <a:pt x="2339" y="1533"/>
                    <a:pt x="2269" y="1893"/>
                    <a:pt x="2199" y="2267"/>
                  </a:cubicBezTo>
                  <a:cubicBezTo>
                    <a:pt x="1785" y="2163"/>
                    <a:pt x="1376" y="2111"/>
                    <a:pt x="961" y="2111"/>
                  </a:cubicBezTo>
                  <a:cubicBezTo>
                    <a:pt x="724" y="2111"/>
                    <a:pt x="486" y="2128"/>
                    <a:pt x="244" y="2161"/>
                  </a:cubicBezTo>
                  <a:cubicBezTo>
                    <a:pt x="222" y="1779"/>
                    <a:pt x="185" y="1404"/>
                    <a:pt x="199" y="1021"/>
                  </a:cubicBezTo>
                  <a:lnTo>
                    <a:pt x="199" y="1021"/>
                  </a:lnTo>
                  <a:cubicBezTo>
                    <a:pt x="395" y="1231"/>
                    <a:pt x="490" y="1499"/>
                    <a:pt x="674" y="1709"/>
                  </a:cubicBezTo>
                  <a:cubicBezTo>
                    <a:pt x="898" y="1264"/>
                    <a:pt x="1107" y="823"/>
                    <a:pt x="1317" y="382"/>
                  </a:cubicBezTo>
                  <a:close/>
                  <a:moveTo>
                    <a:pt x="965" y="2157"/>
                  </a:moveTo>
                  <a:cubicBezTo>
                    <a:pt x="1374" y="2157"/>
                    <a:pt x="1778" y="2209"/>
                    <a:pt x="2177" y="2312"/>
                  </a:cubicBezTo>
                  <a:cubicBezTo>
                    <a:pt x="2177" y="2337"/>
                    <a:pt x="2177" y="2348"/>
                    <a:pt x="2166" y="2371"/>
                  </a:cubicBezTo>
                  <a:cubicBezTo>
                    <a:pt x="1758" y="2273"/>
                    <a:pt x="1351" y="2223"/>
                    <a:pt x="940" y="2223"/>
                  </a:cubicBezTo>
                  <a:cubicBezTo>
                    <a:pt x="718" y="2223"/>
                    <a:pt x="494" y="2238"/>
                    <a:pt x="269" y="2267"/>
                  </a:cubicBezTo>
                  <a:cubicBezTo>
                    <a:pt x="269" y="2242"/>
                    <a:pt x="255" y="2231"/>
                    <a:pt x="255" y="2209"/>
                  </a:cubicBezTo>
                  <a:cubicBezTo>
                    <a:pt x="493" y="2174"/>
                    <a:pt x="730" y="2157"/>
                    <a:pt x="965" y="2157"/>
                  </a:cubicBezTo>
                  <a:close/>
                  <a:moveTo>
                    <a:pt x="1343" y="0"/>
                  </a:moveTo>
                  <a:cubicBezTo>
                    <a:pt x="1296" y="0"/>
                    <a:pt x="1246" y="18"/>
                    <a:pt x="1199" y="55"/>
                  </a:cubicBezTo>
                  <a:cubicBezTo>
                    <a:pt x="1107" y="125"/>
                    <a:pt x="1130" y="228"/>
                    <a:pt x="1269" y="357"/>
                  </a:cubicBezTo>
                  <a:cubicBezTo>
                    <a:pt x="1071" y="776"/>
                    <a:pt x="861" y="1195"/>
                    <a:pt x="663" y="1614"/>
                  </a:cubicBezTo>
                  <a:cubicBezTo>
                    <a:pt x="523" y="1404"/>
                    <a:pt x="395" y="1195"/>
                    <a:pt x="269" y="996"/>
                  </a:cubicBezTo>
                  <a:cubicBezTo>
                    <a:pt x="280" y="985"/>
                    <a:pt x="291" y="974"/>
                    <a:pt x="303" y="974"/>
                  </a:cubicBezTo>
                  <a:cubicBezTo>
                    <a:pt x="409" y="893"/>
                    <a:pt x="420" y="731"/>
                    <a:pt x="325" y="661"/>
                  </a:cubicBezTo>
                  <a:cubicBezTo>
                    <a:pt x="288" y="633"/>
                    <a:pt x="248" y="620"/>
                    <a:pt x="208" y="620"/>
                  </a:cubicBezTo>
                  <a:cubicBezTo>
                    <a:pt x="149" y="620"/>
                    <a:pt x="93" y="650"/>
                    <a:pt x="60" y="706"/>
                  </a:cubicBezTo>
                  <a:cubicBezTo>
                    <a:pt x="1" y="801"/>
                    <a:pt x="23" y="926"/>
                    <a:pt x="129" y="985"/>
                  </a:cubicBezTo>
                  <a:cubicBezTo>
                    <a:pt x="141" y="996"/>
                    <a:pt x="152" y="1010"/>
                    <a:pt x="152" y="1033"/>
                  </a:cubicBezTo>
                  <a:cubicBezTo>
                    <a:pt x="152" y="1172"/>
                    <a:pt x="141" y="1312"/>
                    <a:pt x="152" y="1463"/>
                  </a:cubicBezTo>
                  <a:cubicBezTo>
                    <a:pt x="163" y="1720"/>
                    <a:pt x="185" y="1974"/>
                    <a:pt x="210" y="2231"/>
                  </a:cubicBezTo>
                  <a:cubicBezTo>
                    <a:pt x="210" y="2295"/>
                    <a:pt x="225" y="2316"/>
                    <a:pt x="265" y="2316"/>
                  </a:cubicBezTo>
                  <a:cubicBezTo>
                    <a:pt x="276" y="2316"/>
                    <a:pt x="288" y="2314"/>
                    <a:pt x="303" y="2312"/>
                  </a:cubicBezTo>
                  <a:cubicBezTo>
                    <a:pt x="507" y="2289"/>
                    <a:pt x="709" y="2278"/>
                    <a:pt x="911" y="2278"/>
                  </a:cubicBezTo>
                  <a:cubicBezTo>
                    <a:pt x="1319" y="2278"/>
                    <a:pt x="1722" y="2325"/>
                    <a:pt x="2118" y="2418"/>
                  </a:cubicBezTo>
                  <a:cubicBezTo>
                    <a:pt x="2133" y="2421"/>
                    <a:pt x="2146" y="2422"/>
                    <a:pt x="2157" y="2422"/>
                  </a:cubicBezTo>
                  <a:cubicBezTo>
                    <a:pt x="2198" y="2422"/>
                    <a:pt x="2216" y="2403"/>
                    <a:pt x="2236" y="2348"/>
                  </a:cubicBezTo>
                  <a:cubicBezTo>
                    <a:pt x="2317" y="1963"/>
                    <a:pt x="2387" y="1569"/>
                    <a:pt x="2420" y="1172"/>
                  </a:cubicBezTo>
                  <a:cubicBezTo>
                    <a:pt x="2420" y="1150"/>
                    <a:pt x="2434" y="1125"/>
                    <a:pt x="2456" y="1114"/>
                  </a:cubicBezTo>
                  <a:cubicBezTo>
                    <a:pt x="2515" y="1091"/>
                    <a:pt x="2549" y="1044"/>
                    <a:pt x="2560" y="974"/>
                  </a:cubicBezTo>
                  <a:cubicBezTo>
                    <a:pt x="2585" y="893"/>
                    <a:pt x="2560" y="823"/>
                    <a:pt x="2490" y="776"/>
                  </a:cubicBezTo>
                  <a:cubicBezTo>
                    <a:pt x="2464" y="754"/>
                    <a:pt x="2429" y="743"/>
                    <a:pt x="2391" y="743"/>
                  </a:cubicBezTo>
                  <a:cubicBezTo>
                    <a:pt x="2350" y="743"/>
                    <a:pt x="2306" y="757"/>
                    <a:pt x="2269" y="787"/>
                  </a:cubicBezTo>
                  <a:cubicBezTo>
                    <a:pt x="2211" y="823"/>
                    <a:pt x="2188" y="904"/>
                    <a:pt x="2211" y="974"/>
                  </a:cubicBezTo>
                  <a:cubicBezTo>
                    <a:pt x="2236" y="1033"/>
                    <a:pt x="2269" y="1066"/>
                    <a:pt x="2306" y="1114"/>
                  </a:cubicBezTo>
                  <a:cubicBezTo>
                    <a:pt x="2155" y="1301"/>
                    <a:pt x="2001" y="1485"/>
                    <a:pt x="1850" y="1684"/>
                  </a:cubicBezTo>
                  <a:cubicBezTo>
                    <a:pt x="1688" y="1231"/>
                    <a:pt x="1537" y="801"/>
                    <a:pt x="1387" y="368"/>
                  </a:cubicBezTo>
                  <a:cubicBezTo>
                    <a:pt x="1526" y="276"/>
                    <a:pt x="1571" y="172"/>
                    <a:pt x="1501" y="77"/>
                  </a:cubicBezTo>
                  <a:cubicBezTo>
                    <a:pt x="1457" y="27"/>
                    <a:pt x="1401" y="0"/>
                    <a:pt x="1343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15" name="Google Shape;3961;p45"/>
            <p:cNvSpPr/>
            <p:nvPr/>
          </p:nvSpPr>
          <p:spPr>
            <a:xfrm>
              <a:off x="3583044" y="1988357"/>
              <a:ext cx="164901" cy="142737"/>
            </a:xfrm>
            <a:custGeom>
              <a:avLst/>
              <a:gdLst/>
              <a:ahLst/>
              <a:cxnLst/>
              <a:rect l="l" t="t" r="r" b="b"/>
              <a:pathLst>
                <a:path w="2180" h="1887" extrusionOk="0">
                  <a:moveTo>
                    <a:pt x="1132" y="1"/>
                  </a:moveTo>
                  <a:cubicBezTo>
                    <a:pt x="922" y="442"/>
                    <a:pt x="713" y="883"/>
                    <a:pt x="489" y="1328"/>
                  </a:cubicBezTo>
                  <a:cubicBezTo>
                    <a:pt x="305" y="1118"/>
                    <a:pt x="210" y="850"/>
                    <a:pt x="14" y="640"/>
                  </a:cubicBezTo>
                  <a:lnTo>
                    <a:pt x="14" y="640"/>
                  </a:lnTo>
                  <a:cubicBezTo>
                    <a:pt x="0" y="1023"/>
                    <a:pt x="37" y="1398"/>
                    <a:pt x="59" y="1780"/>
                  </a:cubicBezTo>
                  <a:cubicBezTo>
                    <a:pt x="302" y="1748"/>
                    <a:pt x="541" y="1730"/>
                    <a:pt x="778" y="1730"/>
                  </a:cubicBezTo>
                  <a:cubicBezTo>
                    <a:pt x="974" y="1730"/>
                    <a:pt x="1169" y="1742"/>
                    <a:pt x="1364" y="1769"/>
                  </a:cubicBezTo>
                  <a:cubicBezTo>
                    <a:pt x="1584" y="1791"/>
                    <a:pt x="1794" y="1828"/>
                    <a:pt x="2014" y="1886"/>
                  </a:cubicBezTo>
                  <a:cubicBezTo>
                    <a:pt x="2084" y="1512"/>
                    <a:pt x="2154" y="1152"/>
                    <a:pt x="2179" y="780"/>
                  </a:cubicBezTo>
                  <a:lnTo>
                    <a:pt x="2179" y="780"/>
                  </a:lnTo>
                  <a:cubicBezTo>
                    <a:pt x="2132" y="814"/>
                    <a:pt x="2095" y="850"/>
                    <a:pt x="2062" y="895"/>
                  </a:cubicBezTo>
                  <a:cubicBezTo>
                    <a:pt x="1933" y="1034"/>
                    <a:pt x="1816" y="1188"/>
                    <a:pt x="1690" y="1339"/>
                  </a:cubicBezTo>
                  <a:cubicBezTo>
                    <a:pt x="1676" y="1361"/>
                    <a:pt x="1654" y="1372"/>
                    <a:pt x="1643" y="1398"/>
                  </a:cubicBezTo>
                  <a:cubicBezTo>
                    <a:pt x="1467" y="920"/>
                    <a:pt x="1305" y="464"/>
                    <a:pt x="1154" y="1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16" name="Google Shape;3962;p45"/>
            <p:cNvSpPr/>
            <p:nvPr/>
          </p:nvSpPr>
          <p:spPr>
            <a:xfrm>
              <a:off x="3588339" y="2122768"/>
              <a:ext cx="145461" cy="16112"/>
            </a:xfrm>
            <a:custGeom>
              <a:avLst/>
              <a:gdLst/>
              <a:ahLst/>
              <a:cxnLst/>
              <a:rect l="l" t="t" r="r" b="b"/>
              <a:pathLst>
                <a:path w="1923" h="213" extrusionOk="0">
                  <a:moveTo>
                    <a:pt x="709" y="1"/>
                  </a:moveTo>
                  <a:cubicBezTo>
                    <a:pt x="473" y="1"/>
                    <a:pt x="237" y="19"/>
                    <a:pt x="0" y="51"/>
                  </a:cubicBezTo>
                  <a:cubicBezTo>
                    <a:pt x="0" y="73"/>
                    <a:pt x="14" y="84"/>
                    <a:pt x="14" y="109"/>
                  </a:cubicBezTo>
                  <a:cubicBezTo>
                    <a:pt x="244" y="78"/>
                    <a:pt x="473" y="63"/>
                    <a:pt x="701" y="63"/>
                  </a:cubicBezTo>
                  <a:cubicBezTo>
                    <a:pt x="901" y="63"/>
                    <a:pt x="1098" y="75"/>
                    <a:pt x="1294" y="95"/>
                  </a:cubicBezTo>
                  <a:cubicBezTo>
                    <a:pt x="1503" y="121"/>
                    <a:pt x="1713" y="165"/>
                    <a:pt x="1911" y="213"/>
                  </a:cubicBezTo>
                  <a:cubicBezTo>
                    <a:pt x="1922" y="190"/>
                    <a:pt x="1922" y="179"/>
                    <a:pt x="1922" y="154"/>
                  </a:cubicBezTo>
                  <a:cubicBezTo>
                    <a:pt x="1713" y="95"/>
                    <a:pt x="1503" y="62"/>
                    <a:pt x="1294" y="40"/>
                  </a:cubicBezTo>
                  <a:cubicBezTo>
                    <a:pt x="1099" y="13"/>
                    <a:pt x="904" y="1"/>
                    <a:pt x="709" y="1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17" name="Google Shape;3963;p45"/>
            <p:cNvSpPr/>
            <p:nvPr/>
          </p:nvSpPr>
          <p:spPr>
            <a:xfrm>
              <a:off x="3573514" y="2010595"/>
              <a:ext cx="22920" cy="20575"/>
            </a:xfrm>
            <a:custGeom>
              <a:avLst/>
              <a:gdLst/>
              <a:ahLst/>
              <a:cxnLst/>
              <a:rect l="l" t="t" r="r" b="b"/>
              <a:pathLst>
                <a:path w="303" h="272" extrusionOk="0">
                  <a:moveTo>
                    <a:pt x="156" y="0"/>
                  </a:moveTo>
                  <a:cubicBezTo>
                    <a:pt x="102" y="0"/>
                    <a:pt x="48" y="26"/>
                    <a:pt x="23" y="78"/>
                  </a:cubicBezTo>
                  <a:cubicBezTo>
                    <a:pt x="1" y="137"/>
                    <a:pt x="34" y="229"/>
                    <a:pt x="93" y="265"/>
                  </a:cubicBezTo>
                  <a:cubicBezTo>
                    <a:pt x="104" y="270"/>
                    <a:pt x="116" y="272"/>
                    <a:pt x="129" y="272"/>
                  </a:cubicBezTo>
                  <a:cubicBezTo>
                    <a:pt x="181" y="272"/>
                    <a:pt x="239" y="236"/>
                    <a:pt x="266" y="170"/>
                  </a:cubicBezTo>
                  <a:cubicBezTo>
                    <a:pt x="302" y="101"/>
                    <a:pt x="280" y="42"/>
                    <a:pt x="210" y="8"/>
                  </a:cubicBezTo>
                  <a:cubicBezTo>
                    <a:pt x="193" y="3"/>
                    <a:pt x="175" y="0"/>
                    <a:pt x="156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18" name="Google Shape;3964;p45"/>
            <p:cNvSpPr/>
            <p:nvPr/>
          </p:nvSpPr>
          <p:spPr>
            <a:xfrm>
              <a:off x="3738105" y="2019445"/>
              <a:ext cx="22920" cy="21180"/>
            </a:xfrm>
            <a:custGeom>
              <a:avLst/>
              <a:gdLst/>
              <a:ahLst/>
              <a:cxnLst/>
              <a:rect l="l" t="t" r="r" b="b"/>
              <a:pathLst>
                <a:path w="303" h="280" extrusionOk="0">
                  <a:moveTo>
                    <a:pt x="158" y="1"/>
                  </a:moveTo>
                  <a:cubicBezTo>
                    <a:pt x="108" y="1"/>
                    <a:pt x="54" y="33"/>
                    <a:pt x="34" y="79"/>
                  </a:cubicBezTo>
                  <a:cubicBezTo>
                    <a:pt x="1" y="148"/>
                    <a:pt x="45" y="241"/>
                    <a:pt x="104" y="263"/>
                  </a:cubicBezTo>
                  <a:cubicBezTo>
                    <a:pt x="125" y="274"/>
                    <a:pt x="145" y="279"/>
                    <a:pt x="164" y="279"/>
                  </a:cubicBezTo>
                  <a:cubicBezTo>
                    <a:pt x="207" y="279"/>
                    <a:pt x="244" y="250"/>
                    <a:pt x="269" y="193"/>
                  </a:cubicBezTo>
                  <a:cubicBezTo>
                    <a:pt x="303" y="123"/>
                    <a:pt x="280" y="42"/>
                    <a:pt x="199" y="9"/>
                  </a:cubicBezTo>
                  <a:cubicBezTo>
                    <a:pt x="186" y="3"/>
                    <a:pt x="172" y="1"/>
                    <a:pt x="158" y="1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19" name="Google Shape;3965;p45"/>
            <p:cNvSpPr/>
            <p:nvPr/>
          </p:nvSpPr>
          <p:spPr>
            <a:xfrm>
              <a:off x="3658003" y="1963623"/>
              <a:ext cx="23752" cy="19516"/>
            </a:xfrm>
            <a:custGeom>
              <a:avLst/>
              <a:gdLst/>
              <a:ahLst/>
              <a:cxnLst/>
              <a:rect l="l" t="t" r="r" b="b"/>
              <a:pathLst>
                <a:path w="314" h="258" extrusionOk="0">
                  <a:moveTo>
                    <a:pt x="163" y="1"/>
                  </a:moveTo>
                  <a:cubicBezTo>
                    <a:pt x="104" y="1"/>
                    <a:pt x="46" y="23"/>
                    <a:pt x="35" y="71"/>
                  </a:cubicBezTo>
                  <a:cubicBezTo>
                    <a:pt x="1" y="140"/>
                    <a:pt x="46" y="222"/>
                    <a:pt x="127" y="258"/>
                  </a:cubicBezTo>
                  <a:lnTo>
                    <a:pt x="174" y="258"/>
                  </a:lnTo>
                  <a:cubicBezTo>
                    <a:pt x="222" y="244"/>
                    <a:pt x="266" y="210"/>
                    <a:pt x="292" y="163"/>
                  </a:cubicBezTo>
                  <a:cubicBezTo>
                    <a:pt x="314" y="93"/>
                    <a:pt x="292" y="48"/>
                    <a:pt x="222" y="12"/>
                  </a:cubicBezTo>
                  <a:cubicBezTo>
                    <a:pt x="211" y="12"/>
                    <a:pt x="185" y="1"/>
                    <a:pt x="163" y="1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20" name="Google Shape;3966;p45"/>
            <p:cNvSpPr/>
            <p:nvPr/>
          </p:nvSpPr>
          <p:spPr>
            <a:xfrm>
              <a:off x="3790144" y="2584243"/>
              <a:ext cx="28971" cy="61800"/>
            </a:xfrm>
            <a:custGeom>
              <a:avLst/>
              <a:gdLst/>
              <a:ahLst/>
              <a:cxnLst/>
              <a:rect l="l" t="t" r="r" b="b"/>
              <a:pathLst>
                <a:path w="383" h="817" extrusionOk="0">
                  <a:moveTo>
                    <a:pt x="302" y="1"/>
                  </a:moveTo>
                  <a:cubicBezTo>
                    <a:pt x="254" y="15"/>
                    <a:pt x="210" y="15"/>
                    <a:pt x="162" y="15"/>
                  </a:cubicBezTo>
                  <a:cubicBezTo>
                    <a:pt x="126" y="26"/>
                    <a:pt x="81" y="48"/>
                    <a:pt x="70" y="71"/>
                  </a:cubicBezTo>
                  <a:cubicBezTo>
                    <a:pt x="45" y="188"/>
                    <a:pt x="22" y="305"/>
                    <a:pt x="0" y="420"/>
                  </a:cubicBezTo>
                  <a:lnTo>
                    <a:pt x="0" y="434"/>
                  </a:lnTo>
                  <a:cubicBezTo>
                    <a:pt x="22" y="504"/>
                    <a:pt x="45" y="573"/>
                    <a:pt x="70" y="643"/>
                  </a:cubicBezTo>
                  <a:cubicBezTo>
                    <a:pt x="92" y="736"/>
                    <a:pt x="151" y="794"/>
                    <a:pt x="254" y="794"/>
                  </a:cubicBezTo>
                  <a:cubicBezTo>
                    <a:pt x="265" y="794"/>
                    <a:pt x="291" y="805"/>
                    <a:pt x="313" y="817"/>
                  </a:cubicBezTo>
                  <a:cubicBezTo>
                    <a:pt x="324" y="783"/>
                    <a:pt x="324" y="747"/>
                    <a:pt x="335" y="713"/>
                  </a:cubicBezTo>
                  <a:cubicBezTo>
                    <a:pt x="243" y="655"/>
                    <a:pt x="232" y="618"/>
                    <a:pt x="221" y="526"/>
                  </a:cubicBezTo>
                  <a:cubicBezTo>
                    <a:pt x="221" y="456"/>
                    <a:pt x="210" y="397"/>
                    <a:pt x="196" y="328"/>
                  </a:cubicBezTo>
                  <a:cubicBezTo>
                    <a:pt x="173" y="224"/>
                    <a:pt x="232" y="118"/>
                    <a:pt x="324" y="85"/>
                  </a:cubicBezTo>
                  <a:cubicBezTo>
                    <a:pt x="349" y="85"/>
                    <a:pt x="383" y="71"/>
                    <a:pt x="372" y="37"/>
                  </a:cubicBezTo>
                  <a:cubicBezTo>
                    <a:pt x="360" y="1"/>
                    <a:pt x="335" y="1"/>
                    <a:pt x="302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21" name="Google Shape;3967;p45"/>
            <p:cNvSpPr/>
            <p:nvPr/>
          </p:nvSpPr>
          <p:spPr>
            <a:xfrm>
              <a:off x="3817374" y="2639006"/>
              <a:ext cx="47579" cy="26097"/>
            </a:xfrm>
            <a:custGeom>
              <a:avLst/>
              <a:gdLst/>
              <a:ahLst/>
              <a:cxnLst/>
              <a:rect l="l" t="t" r="r" b="b"/>
              <a:pathLst>
                <a:path w="629" h="345" extrusionOk="0">
                  <a:moveTo>
                    <a:pt x="93" y="0"/>
                  </a:moveTo>
                  <a:cubicBezTo>
                    <a:pt x="34" y="0"/>
                    <a:pt x="0" y="12"/>
                    <a:pt x="12" y="81"/>
                  </a:cubicBezTo>
                  <a:cubicBezTo>
                    <a:pt x="12" y="115"/>
                    <a:pt x="34" y="151"/>
                    <a:pt x="59" y="174"/>
                  </a:cubicBezTo>
                  <a:cubicBezTo>
                    <a:pt x="115" y="221"/>
                    <a:pt x="174" y="255"/>
                    <a:pt x="221" y="291"/>
                  </a:cubicBezTo>
                  <a:cubicBezTo>
                    <a:pt x="263" y="327"/>
                    <a:pt x="293" y="345"/>
                    <a:pt x="326" y="345"/>
                  </a:cubicBezTo>
                  <a:cubicBezTo>
                    <a:pt x="355" y="345"/>
                    <a:pt x="387" y="330"/>
                    <a:pt x="431" y="302"/>
                  </a:cubicBezTo>
                  <a:cubicBezTo>
                    <a:pt x="464" y="280"/>
                    <a:pt x="500" y="243"/>
                    <a:pt x="548" y="232"/>
                  </a:cubicBezTo>
                  <a:cubicBezTo>
                    <a:pt x="593" y="210"/>
                    <a:pt x="629" y="174"/>
                    <a:pt x="629" y="129"/>
                  </a:cubicBezTo>
                  <a:cubicBezTo>
                    <a:pt x="593" y="93"/>
                    <a:pt x="559" y="70"/>
                    <a:pt x="534" y="34"/>
                  </a:cubicBezTo>
                  <a:cubicBezTo>
                    <a:pt x="521" y="21"/>
                    <a:pt x="512" y="15"/>
                    <a:pt x="499" y="15"/>
                  </a:cubicBezTo>
                  <a:cubicBezTo>
                    <a:pt x="490" y="15"/>
                    <a:pt x="479" y="18"/>
                    <a:pt x="464" y="23"/>
                  </a:cubicBezTo>
                  <a:cubicBezTo>
                    <a:pt x="419" y="34"/>
                    <a:pt x="372" y="34"/>
                    <a:pt x="324" y="34"/>
                  </a:cubicBezTo>
                  <a:cubicBezTo>
                    <a:pt x="313" y="34"/>
                    <a:pt x="302" y="23"/>
                    <a:pt x="291" y="23"/>
                  </a:cubicBezTo>
                  <a:cubicBezTo>
                    <a:pt x="221" y="12"/>
                    <a:pt x="162" y="12"/>
                    <a:pt x="93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22" name="Google Shape;3968;p45"/>
            <p:cNvSpPr/>
            <p:nvPr/>
          </p:nvSpPr>
          <p:spPr>
            <a:xfrm>
              <a:off x="3807617" y="2594001"/>
              <a:ext cx="37065" cy="43494"/>
            </a:xfrm>
            <a:custGeom>
              <a:avLst/>
              <a:gdLst/>
              <a:ahLst/>
              <a:cxnLst/>
              <a:rect l="l" t="t" r="r" b="b"/>
              <a:pathLst>
                <a:path w="490" h="575" extrusionOk="0">
                  <a:moveTo>
                    <a:pt x="152" y="0"/>
                  </a:moveTo>
                  <a:cubicBezTo>
                    <a:pt x="60" y="11"/>
                    <a:pt x="1" y="95"/>
                    <a:pt x="12" y="176"/>
                  </a:cubicBezTo>
                  <a:cubicBezTo>
                    <a:pt x="23" y="257"/>
                    <a:pt x="34" y="338"/>
                    <a:pt x="34" y="419"/>
                  </a:cubicBezTo>
                  <a:cubicBezTo>
                    <a:pt x="48" y="489"/>
                    <a:pt x="82" y="526"/>
                    <a:pt x="152" y="537"/>
                  </a:cubicBezTo>
                  <a:cubicBezTo>
                    <a:pt x="199" y="548"/>
                    <a:pt x="244" y="559"/>
                    <a:pt x="303" y="570"/>
                  </a:cubicBezTo>
                  <a:cubicBezTo>
                    <a:pt x="323" y="573"/>
                    <a:pt x="340" y="575"/>
                    <a:pt x="355" y="575"/>
                  </a:cubicBezTo>
                  <a:cubicBezTo>
                    <a:pt x="412" y="575"/>
                    <a:pt x="439" y="551"/>
                    <a:pt x="467" y="478"/>
                  </a:cubicBezTo>
                  <a:cubicBezTo>
                    <a:pt x="479" y="444"/>
                    <a:pt x="490" y="419"/>
                    <a:pt x="490" y="397"/>
                  </a:cubicBezTo>
                  <a:cubicBezTo>
                    <a:pt x="431" y="386"/>
                    <a:pt x="384" y="375"/>
                    <a:pt x="328" y="361"/>
                  </a:cubicBezTo>
                  <a:cubicBezTo>
                    <a:pt x="233" y="338"/>
                    <a:pt x="210" y="305"/>
                    <a:pt x="199" y="221"/>
                  </a:cubicBezTo>
                  <a:cubicBezTo>
                    <a:pt x="188" y="140"/>
                    <a:pt x="163" y="70"/>
                    <a:pt x="152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23" name="Google Shape;3969;p45"/>
            <p:cNvSpPr/>
            <p:nvPr/>
          </p:nvSpPr>
          <p:spPr>
            <a:xfrm>
              <a:off x="3785682" y="2629248"/>
              <a:ext cx="52042" cy="43192"/>
            </a:xfrm>
            <a:custGeom>
              <a:avLst/>
              <a:gdLst/>
              <a:ahLst/>
              <a:cxnLst/>
              <a:rect l="l" t="t" r="r" b="b"/>
              <a:pathLst>
                <a:path w="688" h="571" extrusionOk="0">
                  <a:moveTo>
                    <a:pt x="59" y="1"/>
                  </a:moveTo>
                  <a:cubicBezTo>
                    <a:pt x="45" y="23"/>
                    <a:pt x="34" y="34"/>
                    <a:pt x="34" y="48"/>
                  </a:cubicBezTo>
                  <a:cubicBezTo>
                    <a:pt x="0" y="141"/>
                    <a:pt x="115" y="420"/>
                    <a:pt x="199" y="467"/>
                  </a:cubicBezTo>
                  <a:lnTo>
                    <a:pt x="210" y="467"/>
                  </a:lnTo>
                  <a:cubicBezTo>
                    <a:pt x="324" y="501"/>
                    <a:pt x="442" y="537"/>
                    <a:pt x="559" y="571"/>
                  </a:cubicBezTo>
                  <a:cubicBezTo>
                    <a:pt x="604" y="571"/>
                    <a:pt x="651" y="571"/>
                    <a:pt x="688" y="523"/>
                  </a:cubicBezTo>
                  <a:cubicBezTo>
                    <a:pt x="629" y="479"/>
                    <a:pt x="570" y="420"/>
                    <a:pt x="512" y="384"/>
                  </a:cubicBezTo>
                  <a:cubicBezTo>
                    <a:pt x="431" y="314"/>
                    <a:pt x="350" y="244"/>
                    <a:pt x="232" y="244"/>
                  </a:cubicBezTo>
                  <a:cubicBezTo>
                    <a:pt x="162" y="233"/>
                    <a:pt x="129" y="174"/>
                    <a:pt x="93" y="118"/>
                  </a:cubicBezTo>
                  <a:cubicBezTo>
                    <a:pt x="81" y="82"/>
                    <a:pt x="70" y="48"/>
                    <a:pt x="59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24" name="Google Shape;3970;p45"/>
            <p:cNvSpPr/>
            <p:nvPr/>
          </p:nvSpPr>
          <p:spPr>
            <a:xfrm>
              <a:off x="3858749" y="2600127"/>
              <a:ext cx="29879" cy="43494"/>
            </a:xfrm>
            <a:custGeom>
              <a:avLst/>
              <a:gdLst/>
              <a:ahLst/>
              <a:cxnLst/>
              <a:rect l="l" t="t" r="r" b="b"/>
              <a:pathLst>
                <a:path w="395" h="575" extrusionOk="0">
                  <a:moveTo>
                    <a:pt x="210" y="0"/>
                  </a:moveTo>
                  <a:cubicBezTo>
                    <a:pt x="210" y="48"/>
                    <a:pt x="174" y="106"/>
                    <a:pt x="222" y="154"/>
                  </a:cubicBezTo>
                  <a:cubicBezTo>
                    <a:pt x="233" y="176"/>
                    <a:pt x="222" y="224"/>
                    <a:pt x="222" y="246"/>
                  </a:cubicBezTo>
                  <a:cubicBezTo>
                    <a:pt x="210" y="280"/>
                    <a:pt x="185" y="316"/>
                    <a:pt x="174" y="350"/>
                  </a:cubicBezTo>
                  <a:cubicBezTo>
                    <a:pt x="163" y="408"/>
                    <a:pt x="127" y="456"/>
                    <a:pt x="57" y="456"/>
                  </a:cubicBezTo>
                  <a:cubicBezTo>
                    <a:pt x="46" y="456"/>
                    <a:pt x="23" y="467"/>
                    <a:pt x="1" y="478"/>
                  </a:cubicBezTo>
                  <a:cubicBezTo>
                    <a:pt x="31" y="531"/>
                    <a:pt x="64" y="575"/>
                    <a:pt x="121" y="575"/>
                  </a:cubicBezTo>
                  <a:cubicBezTo>
                    <a:pt x="127" y="575"/>
                    <a:pt x="134" y="574"/>
                    <a:pt x="141" y="573"/>
                  </a:cubicBezTo>
                  <a:cubicBezTo>
                    <a:pt x="210" y="573"/>
                    <a:pt x="280" y="548"/>
                    <a:pt x="303" y="478"/>
                  </a:cubicBezTo>
                  <a:cubicBezTo>
                    <a:pt x="325" y="419"/>
                    <a:pt x="361" y="363"/>
                    <a:pt x="384" y="294"/>
                  </a:cubicBezTo>
                  <a:cubicBezTo>
                    <a:pt x="395" y="280"/>
                    <a:pt x="395" y="269"/>
                    <a:pt x="395" y="257"/>
                  </a:cubicBezTo>
                  <a:cubicBezTo>
                    <a:pt x="395" y="210"/>
                    <a:pt x="384" y="165"/>
                    <a:pt x="373" y="118"/>
                  </a:cubicBezTo>
                  <a:cubicBezTo>
                    <a:pt x="350" y="37"/>
                    <a:pt x="303" y="0"/>
                    <a:pt x="210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25" name="Google Shape;3971;p45"/>
            <p:cNvSpPr/>
            <p:nvPr/>
          </p:nvSpPr>
          <p:spPr>
            <a:xfrm>
              <a:off x="3843773" y="2605422"/>
              <a:ext cx="28215" cy="33283"/>
            </a:xfrm>
            <a:custGeom>
              <a:avLst/>
              <a:gdLst/>
              <a:ahLst/>
              <a:cxnLst/>
              <a:rect l="l" t="t" r="r" b="b"/>
              <a:pathLst>
                <a:path w="373" h="440" extrusionOk="0">
                  <a:moveTo>
                    <a:pt x="232" y="0"/>
                  </a:moveTo>
                  <a:cubicBezTo>
                    <a:pt x="221" y="48"/>
                    <a:pt x="210" y="84"/>
                    <a:pt x="199" y="117"/>
                  </a:cubicBezTo>
                  <a:cubicBezTo>
                    <a:pt x="185" y="176"/>
                    <a:pt x="163" y="224"/>
                    <a:pt x="82" y="224"/>
                  </a:cubicBezTo>
                  <a:cubicBezTo>
                    <a:pt x="82" y="224"/>
                    <a:pt x="70" y="246"/>
                    <a:pt x="59" y="257"/>
                  </a:cubicBezTo>
                  <a:cubicBezTo>
                    <a:pt x="34" y="316"/>
                    <a:pt x="23" y="363"/>
                    <a:pt x="1" y="433"/>
                  </a:cubicBezTo>
                  <a:cubicBezTo>
                    <a:pt x="13" y="437"/>
                    <a:pt x="25" y="440"/>
                    <a:pt x="38" y="440"/>
                  </a:cubicBezTo>
                  <a:cubicBezTo>
                    <a:pt x="61" y="440"/>
                    <a:pt x="86" y="431"/>
                    <a:pt x="115" y="408"/>
                  </a:cubicBezTo>
                  <a:cubicBezTo>
                    <a:pt x="163" y="386"/>
                    <a:pt x="210" y="363"/>
                    <a:pt x="269" y="327"/>
                  </a:cubicBezTo>
                  <a:cubicBezTo>
                    <a:pt x="280" y="327"/>
                    <a:pt x="302" y="316"/>
                    <a:pt x="314" y="305"/>
                  </a:cubicBezTo>
                  <a:cubicBezTo>
                    <a:pt x="339" y="257"/>
                    <a:pt x="361" y="210"/>
                    <a:pt x="372" y="165"/>
                  </a:cubicBezTo>
                  <a:cubicBezTo>
                    <a:pt x="372" y="129"/>
                    <a:pt x="372" y="95"/>
                    <a:pt x="350" y="70"/>
                  </a:cubicBezTo>
                  <a:cubicBezTo>
                    <a:pt x="325" y="36"/>
                    <a:pt x="269" y="25"/>
                    <a:pt x="232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26" name="Google Shape;3972;p45"/>
            <p:cNvSpPr/>
            <p:nvPr/>
          </p:nvSpPr>
          <p:spPr>
            <a:xfrm>
              <a:off x="3838478" y="2573578"/>
              <a:ext cx="35174" cy="31921"/>
            </a:xfrm>
            <a:custGeom>
              <a:avLst/>
              <a:gdLst/>
              <a:ahLst/>
              <a:cxnLst/>
              <a:rect l="l" t="t" r="r" b="b"/>
              <a:pathLst>
                <a:path w="465" h="422" extrusionOk="0">
                  <a:moveTo>
                    <a:pt x="161" y="0"/>
                  </a:moveTo>
                  <a:cubicBezTo>
                    <a:pt x="123" y="0"/>
                    <a:pt x="82" y="15"/>
                    <a:pt x="34" y="38"/>
                  </a:cubicBezTo>
                  <a:cubicBezTo>
                    <a:pt x="23" y="38"/>
                    <a:pt x="23" y="50"/>
                    <a:pt x="1" y="86"/>
                  </a:cubicBezTo>
                  <a:lnTo>
                    <a:pt x="93" y="86"/>
                  </a:lnTo>
                  <a:cubicBezTo>
                    <a:pt x="199" y="86"/>
                    <a:pt x="302" y="200"/>
                    <a:pt x="280" y="307"/>
                  </a:cubicBezTo>
                  <a:cubicBezTo>
                    <a:pt x="280" y="329"/>
                    <a:pt x="291" y="365"/>
                    <a:pt x="314" y="376"/>
                  </a:cubicBezTo>
                  <a:cubicBezTo>
                    <a:pt x="339" y="399"/>
                    <a:pt x="384" y="410"/>
                    <a:pt x="420" y="421"/>
                  </a:cubicBezTo>
                  <a:cubicBezTo>
                    <a:pt x="431" y="351"/>
                    <a:pt x="453" y="281"/>
                    <a:pt x="465" y="226"/>
                  </a:cubicBezTo>
                  <a:cubicBezTo>
                    <a:pt x="465" y="178"/>
                    <a:pt x="442" y="156"/>
                    <a:pt x="409" y="131"/>
                  </a:cubicBezTo>
                  <a:cubicBezTo>
                    <a:pt x="361" y="108"/>
                    <a:pt x="302" y="86"/>
                    <a:pt x="269" y="50"/>
                  </a:cubicBezTo>
                  <a:cubicBezTo>
                    <a:pt x="234" y="15"/>
                    <a:pt x="199" y="0"/>
                    <a:pt x="161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27" name="Google Shape;3973;p45"/>
            <p:cNvSpPr/>
            <p:nvPr/>
          </p:nvSpPr>
          <p:spPr>
            <a:xfrm>
              <a:off x="3853530" y="2633711"/>
              <a:ext cx="37065" cy="33207"/>
            </a:xfrm>
            <a:custGeom>
              <a:avLst/>
              <a:gdLst/>
              <a:ahLst/>
              <a:cxnLst/>
              <a:rect l="l" t="t" r="r" b="b"/>
              <a:pathLst>
                <a:path w="490" h="439" extrusionOk="0">
                  <a:moveTo>
                    <a:pt x="442" y="1"/>
                  </a:moveTo>
                  <a:cubicBezTo>
                    <a:pt x="419" y="115"/>
                    <a:pt x="335" y="163"/>
                    <a:pt x="232" y="185"/>
                  </a:cubicBezTo>
                  <a:cubicBezTo>
                    <a:pt x="221" y="185"/>
                    <a:pt x="210" y="210"/>
                    <a:pt x="196" y="221"/>
                  </a:cubicBezTo>
                  <a:cubicBezTo>
                    <a:pt x="185" y="291"/>
                    <a:pt x="151" y="325"/>
                    <a:pt x="92" y="350"/>
                  </a:cubicBezTo>
                  <a:cubicBezTo>
                    <a:pt x="56" y="350"/>
                    <a:pt x="34" y="372"/>
                    <a:pt x="0" y="394"/>
                  </a:cubicBezTo>
                  <a:cubicBezTo>
                    <a:pt x="52" y="424"/>
                    <a:pt x="83" y="438"/>
                    <a:pt x="112" y="438"/>
                  </a:cubicBezTo>
                  <a:cubicBezTo>
                    <a:pt x="141" y="438"/>
                    <a:pt x="168" y="424"/>
                    <a:pt x="210" y="394"/>
                  </a:cubicBezTo>
                  <a:cubicBezTo>
                    <a:pt x="243" y="383"/>
                    <a:pt x="291" y="361"/>
                    <a:pt x="324" y="350"/>
                  </a:cubicBezTo>
                  <a:cubicBezTo>
                    <a:pt x="394" y="313"/>
                    <a:pt x="489" y="174"/>
                    <a:pt x="475" y="93"/>
                  </a:cubicBezTo>
                  <a:cubicBezTo>
                    <a:pt x="475" y="70"/>
                    <a:pt x="464" y="34"/>
                    <a:pt x="453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28" name="Google Shape;3974;p45"/>
            <p:cNvSpPr/>
            <p:nvPr/>
          </p:nvSpPr>
          <p:spPr>
            <a:xfrm>
              <a:off x="3834923" y="2599295"/>
              <a:ext cx="23903" cy="20197"/>
            </a:xfrm>
            <a:custGeom>
              <a:avLst/>
              <a:gdLst/>
              <a:ahLst/>
              <a:cxnLst/>
              <a:rect l="l" t="t" r="r" b="b"/>
              <a:pathLst>
                <a:path w="316" h="267" extrusionOk="0">
                  <a:moveTo>
                    <a:pt x="268" y="0"/>
                  </a:moveTo>
                  <a:cubicBezTo>
                    <a:pt x="246" y="11"/>
                    <a:pt x="221" y="11"/>
                    <a:pt x="210" y="25"/>
                  </a:cubicBezTo>
                  <a:cubicBezTo>
                    <a:pt x="199" y="81"/>
                    <a:pt x="162" y="95"/>
                    <a:pt x="118" y="95"/>
                  </a:cubicBezTo>
                  <a:lnTo>
                    <a:pt x="37" y="95"/>
                  </a:lnTo>
                  <a:cubicBezTo>
                    <a:pt x="23" y="140"/>
                    <a:pt x="11" y="165"/>
                    <a:pt x="0" y="198"/>
                  </a:cubicBezTo>
                  <a:cubicBezTo>
                    <a:pt x="0" y="221"/>
                    <a:pt x="0" y="246"/>
                    <a:pt x="11" y="257"/>
                  </a:cubicBezTo>
                  <a:cubicBezTo>
                    <a:pt x="19" y="264"/>
                    <a:pt x="41" y="266"/>
                    <a:pt x="69" y="266"/>
                  </a:cubicBezTo>
                  <a:cubicBezTo>
                    <a:pt x="136" y="266"/>
                    <a:pt x="236" y="251"/>
                    <a:pt x="246" y="235"/>
                  </a:cubicBezTo>
                  <a:cubicBezTo>
                    <a:pt x="280" y="165"/>
                    <a:pt x="316" y="81"/>
                    <a:pt x="268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29" name="Google Shape;3975;p45"/>
            <p:cNvSpPr/>
            <p:nvPr/>
          </p:nvSpPr>
          <p:spPr>
            <a:xfrm>
              <a:off x="3822669" y="2581369"/>
              <a:ext cx="13994" cy="35703"/>
            </a:xfrm>
            <a:custGeom>
              <a:avLst/>
              <a:gdLst/>
              <a:ahLst/>
              <a:cxnLst/>
              <a:rect l="l" t="t" r="r" b="b"/>
              <a:pathLst>
                <a:path w="185" h="472" extrusionOk="0">
                  <a:moveTo>
                    <a:pt x="106" y="1"/>
                  </a:moveTo>
                  <a:cubicBezTo>
                    <a:pt x="73" y="1"/>
                    <a:pt x="43" y="8"/>
                    <a:pt x="23" y="39"/>
                  </a:cubicBezTo>
                  <a:cubicBezTo>
                    <a:pt x="0" y="64"/>
                    <a:pt x="0" y="134"/>
                    <a:pt x="0" y="178"/>
                  </a:cubicBezTo>
                  <a:cubicBezTo>
                    <a:pt x="11" y="248"/>
                    <a:pt x="34" y="318"/>
                    <a:pt x="45" y="388"/>
                  </a:cubicBezTo>
                  <a:cubicBezTo>
                    <a:pt x="45" y="435"/>
                    <a:pt x="70" y="472"/>
                    <a:pt x="104" y="472"/>
                  </a:cubicBezTo>
                  <a:cubicBezTo>
                    <a:pt x="115" y="435"/>
                    <a:pt x="129" y="413"/>
                    <a:pt x="140" y="377"/>
                  </a:cubicBezTo>
                  <a:cubicBezTo>
                    <a:pt x="151" y="343"/>
                    <a:pt x="151" y="318"/>
                    <a:pt x="115" y="307"/>
                  </a:cubicBezTo>
                  <a:cubicBezTo>
                    <a:pt x="81" y="285"/>
                    <a:pt x="70" y="248"/>
                    <a:pt x="92" y="215"/>
                  </a:cubicBezTo>
                  <a:cubicBezTo>
                    <a:pt x="115" y="145"/>
                    <a:pt x="151" y="75"/>
                    <a:pt x="185" y="5"/>
                  </a:cubicBezTo>
                  <a:cubicBezTo>
                    <a:pt x="160" y="5"/>
                    <a:pt x="132" y="1"/>
                    <a:pt x="106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30" name="Google Shape;3976;p45"/>
            <p:cNvSpPr/>
            <p:nvPr/>
          </p:nvSpPr>
          <p:spPr>
            <a:xfrm>
              <a:off x="3810189" y="2571990"/>
              <a:ext cx="29198" cy="10212"/>
            </a:xfrm>
            <a:custGeom>
              <a:avLst/>
              <a:gdLst/>
              <a:ahLst/>
              <a:cxnLst/>
              <a:rect l="l" t="t" r="r" b="b"/>
              <a:pathLst>
                <a:path w="386" h="135" extrusionOk="0">
                  <a:moveTo>
                    <a:pt x="257" y="1"/>
                  </a:moveTo>
                  <a:cubicBezTo>
                    <a:pt x="199" y="12"/>
                    <a:pt x="154" y="37"/>
                    <a:pt x="95" y="37"/>
                  </a:cubicBezTo>
                  <a:cubicBezTo>
                    <a:pt x="48" y="48"/>
                    <a:pt x="26" y="82"/>
                    <a:pt x="0" y="129"/>
                  </a:cubicBezTo>
                  <a:lnTo>
                    <a:pt x="107" y="129"/>
                  </a:lnTo>
                  <a:cubicBezTo>
                    <a:pt x="110" y="133"/>
                    <a:pt x="114" y="134"/>
                    <a:pt x="117" y="134"/>
                  </a:cubicBezTo>
                  <a:cubicBezTo>
                    <a:pt x="124" y="134"/>
                    <a:pt x="129" y="129"/>
                    <a:pt x="129" y="129"/>
                  </a:cubicBezTo>
                  <a:cubicBezTo>
                    <a:pt x="165" y="93"/>
                    <a:pt x="208" y="78"/>
                    <a:pt x="247" y="78"/>
                  </a:cubicBezTo>
                  <a:cubicBezTo>
                    <a:pt x="258" y="78"/>
                    <a:pt x="269" y="79"/>
                    <a:pt x="280" y="82"/>
                  </a:cubicBezTo>
                  <a:cubicBezTo>
                    <a:pt x="338" y="82"/>
                    <a:pt x="364" y="71"/>
                    <a:pt x="386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31" name="Google Shape;3977;p45"/>
            <p:cNvSpPr/>
            <p:nvPr/>
          </p:nvSpPr>
          <p:spPr>
            <a:xfrm>
              <a:off x="3834923" y="2582201"/>
              <a:ext cx="22012" cy="14599"/>
            </a:xfrm>
            <a:custGeom>
              <a:avLst/>
              <a:gdLst/>
              <a:ahLst/>
              <a:cxnLst/>
              <a:rect l="l" t="t" r="r" b="b"/>
              <a:pathLst>
                <a:path w="291" h="193" extrusionOk="0">
                  <a:moveTo>
                    <a:pt x="140" y="1"/>
                  </a:moveTo>
                  <a:cubicBezTo>
                    <a:pt x="132" y="1"/>
                    <a:pt x="124" y="2"/>
                    <a:pt x="118" y="5"/>
                  </a:cubicBezTo>
                  <a:cubicBezTo>
                    <a:pt x="59" y="28"/>
                    <a:pt x="23" y="64"/>
                    <a:pt x="0" y="123"/>
                  </a:cubicBezTo>
                  <a:cubicBezTo>
                    <a:pt x="45" y="112"/>
                    <a:pt x="80" y="107"/>
                    <a:pt x="108" y="107"/>
                  </a:cubicBezTo>
                  <a:cubicBezTo>
                    <a:pt x="173" y="107"/>
                    <a:pt x="198" y="136"/>
                    <a:pt x="221" y="193"/>
                  </a:cubicBezTo>
                  <a:cubicBezTo>
                    <a:pt x="246" y="181"/>
                    <a:pt x="280" y="181"/>
                    <a:pt x="280" y="156"/>
                  </a:cubicBezTo>
                  <a:cubicBezTo>
                    <a:pt x="291" y="145"/>
                    <a:pt x="280" y="112"/>
                    <a:pt x="268" y="98"/>
                  </a:cubicBezTo>
                  <a:cubicBezTo>
                    <a:pt x="246" y="64"/>
                    <a:pt x="221" y="42"/>
                    <a:pt x="187" y="17"/>
                  </a:cubicBezTo>
                  <a:cubicBezTo>
                    <a:pt x="180" y="9"/>
                    <a:pt x="159" y="1"/>
                    <a:pt x="140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32" name="Google Shape;3978;p45"/>
            <p:cNvSpPr/>
            <p:nvPr/>
          </p:nvSpPr>
          <p:spPr>
            <a:xfrm>
              <a:off x="3831292" y="2592110"/>
              <a:ext cx="17852" cy="10817"/>
            </a:xfrm>
            <a:custGeom>
              <a:avLst/>
              <a:gdLst/>
              <a:ahLst/>
              <a:cxnLst/>
              <a:rect l="l" t="t" r="r" b="b"/>
              <a:pathLst>
                <a:path w="236" h="143" extrusionOk="0">
                  <a:moveTo>
                    <a:pt x="162" y="0"/>
                  </a:moveTo>
                  <a:cubicBezTo>
                    <a:pt x="156" y="0"/>
                    <a:pt x="148" y="1"/>
                    <a:pt x="140" y="3"/>
                  </a:cubicBezTo>
                  <a:cubicBezTo>
                    <a:pt x="107" y="25"/>
                    <a:pt x="71" y="50"/>
                    <a:pt x="48" y="62"/>
                  </a:cubicBezTo>
                  <a:cubicBezTo>
                    <a:pt x="1" y="106"/>
                    <a:pt x="15" y="131"/>
                    <a:pt x="59" y="131"/>
                  </a:cubicBezTo>
                  <a:cubicBezTo>
                    <a:pt x="96" y="143"/>
                    <a:pt x="129" y="143"/>
                    <a:pt x="166" y="143"/>
                  </a:cubicBezTo>
                  <a:cubicBezTo>
                    <a:pt x="224" y="143"/>
                    <a:pt x="235" y="131"/>
                    <a:pt x="224" y="73"/>
                  </a:cubicBezTo>
                  <a:cubicBezTo>
                    <a:pt x="213" y="24"/>
                    <a:pt x="195" y="0"/>
                    <a:pt x="162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33" name="Google Shape;3979;p45"/>
            <p:cNvSpPr/>
            <p:nvPr/>
          </p:nvSpPr>
          <p:spPr>
            <a:xfrm>
              <a:off x="3782959" y="2568813"/>
              <a:ext cx="110968" cy="107488"/>
            </a:xfrm>
            <a:custGeom>
              <a:avLst/>
              <a:gdLst/>
              <a:ahLst/>
              <a:cxnLst/>
              <a:rect l="l" t="t" r="r" b="b"/>
              <a:pathLst>
                <a:path w="1467" h="1421" extrusionOk="0">
                  <a:moveTo>
                    <a:pt x="746" y="43"/>
                  </a:moveTo>
                  <a:cubicBezTo>
                    <a:pt x="724" y="113"/>
                    <a:pt x="698" y="124"/>
                    <a:pt x="640" y="124"/>
                  </a:cubicBezTo>
                  <a:cubicBezTo>
                    <a:pt x="629" y="121"/>
                    <a:pt x="618" y="120"/>
                    <a:pt x="607" y="120"/>
                  </a:cubicBezTo>
                  <a:cubicBezTo>
                    <a:pt x="568" y="120"/>
                    <a:pt x="525" y="135"/>
                    <a:pt x="489" y="171"/>
                  </a:cubicBezTo>
                  <a:cubicBezTo>
                    <a:pt x="489" y="171"/>
                    <a:pt x="484" y="176"/>
                    <a:pt x="477" y="176"/>
                  </a:cubicBezTo>
                  <a:cubicBezTo>
                    <a:pt x="474" y="176"/>
                    <a:pt x="470" y="175"/>
                    <a:pt x="467" y="171"/>
                  </a:cubicBezTo>
                  <a:lnTo>
                    <a:pt x="360" y="171"/>
                  </a:lnTo>
                  <a:cubicBezTo>
                    <a:pt x="386" y="124"/>
                    <a:pt x="408" y="90"/>
                    <a:pt x="455" y="79"/>
                  </a:cubicBezTo>
                  <a:cubicBezTo>
                    <a:pt x="514" y="79"/>
                    <a:pt x="559" y="54"/>
                    <a:pt x="617" y="43"/>
                  </a:cubicBezTo>
                  <a:close/>
                  <a:moveTo>
                    <a:pt x="827" y="178"/>
                  </a:moveTo>
                  <a:cubicBezTo>
                    <a:pt x="846" y="178"/>
                    <a:pt x="867" y="186"/>
                    <a:pt x="874" y="194"/>
                  </a:cubicBezTo>
                  <a:cubicBezTo>
                    <a:pt x="908" y="219"/>
                    <a:pt x="933" y="241"/>
                    <a:pt x="955" y="275"/>
                  </a:cubicBezTo>
                  <a:cubicBezTo>
                    <a:pt x="967" y="289"/>
                    <a:pt x="978" y="322"/>
                    <a:pt x="967" y="333"/>
                  </a:cubicBezTo>
                  <a:cubicBezTo>
                    <a:pt x="967" y="358"/>
                    <a:pt x="933" y="358"/>
                    <a:pt x="908" y="370"/>
                  </a:cubicBezTo>
                  <a:cubicBezTo>
                    <a:pt x="885" y="313"/>
                    <a:pt x="860" y="284"/>
                    <a:pt x="795" y="284"/>
                  </a:cubicBezTo>
                  <a:cubicBezTo>
                    <a:pt x="767" y="284"/>
                    <a:pt x="732" y="289"/>
                    <a:pt x="687" y="300"/>
                  </a:cubicBezTo>
                  <a:cubicBezTo>
                    <a:pt x="710" y="241"/>
                    <a:pt x="746" y="205"/>
                    <a:pt x="805" y="182"/>
                  </a:cubicBezTo>
                  <a:cubicBezTo>
                    <a:pt x="811" y="179"/>
                    <a:pt x="819" y="178"/>
                    <a:pt x="827" y="178"/>
                  </a:cubicBezTo>
                  <a:close/>
                  <a:moveTo>
                    <a:pt x="801" y="308"/>
                  </a:moveTo>
                  <a:cubicBezTo>
                    <a:pt x="834" y="308"/>
                    <a:pt x="852" y="332"/>
                    <a:pt x="863" y="381"/>
                  </a:cubicBezTo>
                  <a:cubicBezTo>
                    <a:pt x="874" y="439"/>
                    <a:pt x="863" y="451"/>
                    <a:pt x="805" y="451"/>
                  </a:cubicBezTo>
                  <a:cubicBezTo>
                    <a:pt x="768" y="451"/>
                    <a:pt x="735" y="451"/>
                    <a:pt x="698" y="439"/>
                  </a:cubicBezTo>
                  <a:cubicBezTo>
                    <a:pt x="654" y="439"/>
                    <a:pt x="640" y="414"/>
                    <a:pt x="687" y="370"/>
                  </a:cubicBezTo>
                  <a:cubicBezTo>
                    <a:pt x="710" y="358"/>
                    <a:pt x="746" y="333"/>
                    <a:pt x="779" y="311"/>
                  </a:cubicBezTo>
                  <a:cubicBezTo>
                    <a:pt x="787" y="309"/>
                    <a:pt x="795" y="308"/>
                    <a:pt x="801" y="308"/>
                  </a:cubicBezTo>
                  <a:close/>
                  <a:moveTo>
                    <a:pt x="895" y="63"/>
                  </a:moveTo>
                  <a:cubicBezTo>
                    <a:pt x="933" y="63"/>
                    <a:pt x="968" y="78"/>
                    <a:pt x="1003" y="113"/>
                  </a:cubicBezTo>
                  <a:cubicBezTo>
                    <a:pt x="1036" y="149"/>
                    <a:pt x="1095" y="171"/>
                    <a:pt x="1143" y="194"/>
                  </a:cubicBezTo>
                  <a:cubicBezTo>
                    <a:pt x="1176" y="219"/>
                    <a:pt x="1199" y="241"/>
                    <a:pt x="1199" y="289"/>
                  </a:cubicBezTo>
                  <a:cubicBezTo>
                    <a:pt x="1187" y="344"/>
                    <a:pt x="1165" y="414"/>
                    <a:pt x="1154" y="484"/>
                  </a:cubicBezTo>
                  <a:cubicBezTo>
                    <a:pt x="1118" y="473"/>
                    <a:pt x="1073" y="462"/>
                    <a:pt x="1048" y="439"/>
                  </a:cubicBezTo>
                  <a:cubicBezTo>
                    <a:pt x="1025" y="428"/>
                    <a:pt x="1014" y="392"/>
                    <a:pt x="1014" y="370"/>
                  </a:cubicBezTo>
                  <a:cubicBezTo>
                    <a:pt x="1036" y="263"/>
                    <a:pt x="933" y="149"/>
                    <a:pt x="827" y="149"/>
                  </a:cubicBezTo>
                  <a:lnTo>
                    <a:pt x="735" y="149"/>
                  </a:lnTo>
                  <a:cubicBezTo>
                    <a:pt x="757" y="113"/>
                    <a:pt x="757" y="101"/>
                    <a:pt x="768" y="101"/>
                  </a:cubicBezTo>
                  <a:cubicBezTo>
                    <a:pt x="816" y="78"/>
                    <a:pt x="857" y="63"/>
                    <a:pt x="895" y="63"/>
                  </a:cubicBezTo>
                  <a:close/>
                  <a:moveTo>
                    <a:pt x="631" y="167"/>
                  </a:moveTo>
                  <a:cubicBezTo>
                    <a:pt x="657" y="167"/>
                    <a:pt x="685" y="171"/>
                    <a:pt x="710" y="171"/>
                  </a:cubicBezTo>
                  <a:cubicBezTo>
                    <a:pt x="676" y="241"/>
                    <a:pt x="640" y="311"/>
                    <a:pt x="617" y="381"/>
                  </a:cubicBezTo>
                  <a:cubicBezTo>
                    <a:pt x="595" y="414"/>
                    <a:pt x="606" y="451"/>
                    <a:pt x="640" y="473"/>
                  </a:cubicBezTo>
                  <a:cubicBezTo>
                    <a:pt x="676" y="484"/>
                    <a:pt x="676" y="509"/>
                    <a:pt x="665" y="543"/>
                  </a:cubicBezTo>
                  <a:cubicBezTo>
                    <a:pt x="654" y="579"/>
                    <a:pt x="640" y="601"/>
                    <a:pt x="629" y="638"/>
                  </a:cubicBezTo>
                  <a:cubicBezTo>
                    <a:pt x="595" y="638"/>
                    <a:pt x="570" y="601"/>
                    <a:pt x="570" y="554"/>
                  </a:cubicBezTo>
                  <a:cubicBezTo>
                    <a:pt x="559" y="484"/>
                    <a:pt x="536" y="414"/>
                    <a:pt x="525" y="344"/>
                  </a:cubicBezTo>
                  <a:cubicBezTo>
                    <a:pt x="525" y="300"/>
                    <a:pt x="525" y="230"/>
                    <a:pt x="548" y="205"/>
                  </a:cubicBezTo>
                  <a:cubicBezTo>
                    <a:pt x="568" y="174"/>
                    <a:pt x="598" y="167"/>
                    <a:pt x="631" y="167"/>
                  </a:cubicBezTo>
                  <a:close/>
                  <a:moveTo>
                    <a:pt x="955" y="403"/>
                  </a:moveTo>
                  <a:lnTo>
                    <a:pt x="955" y="403"/>
                  </a:lnTo>
                  <a:cubicBezTo>
                    <a:pt x="1003" y="484"/>
                    <a:pt x="967" y="568"/>
                    <a:pt x="933" y="638"/>
                  </a:cubicBezTo>
                  <a:cubicBezTo>
                    <a:pt x="923" y="654"/>
                    <a:pt x="823" y="669"/>
                    <a:pt x="756" y="669"/>
                  </a:cubicBezTo>
                  <a:cubicBezTo>
                    <a:pt x="728" y="669"/>
                    <a:pt x="706" y="667"/>
                    <a:pt x="698" y="660"/>
                  </a:cubicBezTo>
                  <a:cubicBezTo>
                    <a:pt x="687" y="649"/>
                    <a:pt x="687" y="624"/>
                    <a:pt x="687" y="601"/>
                  </a:cubicBezTo>
                  <a:cubicBezTo>
                    <a:pt x="698" y="568"/>
                    <a:pt x="710" y="543"/>
                    <a:pt x="724" y="498"/>
                  </a:cubicBezTo>
                  <a:lnTo>
                    <a:pt x="805" y="498"/>
                  </a:lnTo>
                  <a:cubicBezTo>
                    <a:pt x="849" y="498"/>
                    <a:pt x="886" y="484"/>
                    <a:pt x="897" y="428"/>
                  </a:cubicBezTo>
                  <a:cubicBezTo>
                    <a:pt x="908" y="414"/>
                    <a:pt x="933" y="414"/>
                    <a:pt x="955" y="403"/>
                  </a:cubicBezTo>
                  <a:close/>
                  <a:moveTo>
                    <a:pt x="478" y="333"/>
                  </a:moveTo>
                  <a:cubicBezTo>
                    <a:pt x="489" y="403"/>
                    <a:pt x="514" y="473"/>
                    <a:pt x="525" y="554"/>
                  </a:cubicBezTo>
                  <a:cubicBezTo>
                    <a:pt x="536" y="638"/>
                    <a:pt x="559" y="671"/>
                    <a:pt x="654" y="694"/>
                  </a:cubicBezTo>
                  <a:cubicBezTo>
                    <a:pt x="710" y="708"/>
                    <a:pt x="757" y="719"/>
                    <a:pt x="816" y="730"/>
                  </a:cubicBezTo>
                  <a:cubicBezTo>
                    <a:pt x="816" y="752"/>
                    <a:pt x="805" y="777"/>
                    <a:pt x="793" y="811"/>
                  </a:cubicBezTo>
                  <a:cubicBezTo>
                    <a:pt x="765" y="884"/>
                    <a:pt x="738" y="908"/>
                    <a:pt x="681" y="908"/>
                  </a:cubicBezTo>
                  <a:cubicBezTo>
                    <a:pt x="666" y="908"/>
                    <a:pt x="649" y="906"/>
                    <a:pt x="629" y="903"/>
                  </a:cubicBezTo>
                  <a:cubicBezTo>
                    <a:pt x="570" y="892"/>
                    <a:pt x="525" y="881"/>
                    <a:pt x="478" y="870"/>
                  </a:cubicBezTo>
                  <a:cubicBezTo>
                    <a:pt x="408" y="859"/>
                    <a:pt x="374" y="822"/>
                    <a:pt x="360" y="752"/>
                  </a:cubicBezTo>
                  <a:cubicBezTo>
                    <a:pt x="360" y="671"/>
                    <a:pt x="349" y="590"/>
                    <a:pt x="338" y="509"/>
                  </a:cubicBezTo>
                  <a:cubicBezTo>
                    <a:pt x="327" y="428"/>
                    <a:pt x="386" y="344"/>
                    <a:pt x="478" y="333"/>
                  </a:cubicBezTo>
                  <a:close/>
                  <a:moveTo>
                    <a:pt x="1036" y="484"/>
                  </a:moveTo>
                  <a:cubicBezTo>
                    <a:pt x="1073" y="509"/>
                    <a:pt x="1129" y="520"/>
                    <a:pt x="1154" y="554"/>
                  </a:cubicBezTo>
                  <a:cubicBezTo>
                    <a:pt x="1176" y="579"/>
                    <a:pt x="1176" y="613"/>
                    <a:pt x="1176" y="649"/>
                  </a:cubicBezTo>
                  <a:cubicBezTo>
                    <a:pt x="1165" y="694"/>
                    <a:pt x="1143" y="741"/>
                    <a:pt x="1118" y="789"/>
                  </a:cubicBezTo>
                  <a:cubicBezTo>
                    <a:pt x="1106" y="800"/>
                    <a:pt x="1084" y="811"/>
                    <a:pt x="1073" y="811"/>
                  </a:cubicBezTo>
                  <a:cubicBezTo>
                    <a:pt x="1014" y="847"/>
                    <a:pt x="967" y="870"/>
                    <a:pt x="919" y="892"/>
                  </a:cubicBezTo>
                  <a:cubicBezTo>
                    <a:pt x="890" y="915"/>
                    <a:pt x="865" y="924"/>
                    <a:pt x="842" y="924"/>
                  </a:cubicBezTo>
                  <a:cubicBezTo>
                    <a:pt x="829" y="924"/>
                    <a:pt x="817" y="921"/>
                    <a:pt x="805" y="917"/>
                  </a:cubicBezTo>
                  <a:cubicBezTo>
                    <a:pt x="827" y="847"/>
                    <a:pt x="838" y="800"/>
                    <a:pt x="863" y="741"/>
                  </a:cubicBezTo>
                  <a:cubicBezTo>
                    <a:pt x="874" y="730"/>
                    <a:pt x="886" y="708"/>
                    <a:pt x="886" y="708"/>
                  </a:cubicBezTo>
                  <a:cubicBezTo>
                    <a:pt x="967" y="708"/>
                    <a:pt x="989" y="660"/>
                    <a:pt x="1003" y="601"/>
                  </a:cubicBezTo>
                  <a:cubicBezTo>
                    <a:pt x="1014" y="568"/>
                    <a:pt x="1025" y="532"/>
                    <a:pt x="1036" y="484"/>
                  </a:cubicBezTo>
                  <a:close/>
                  <a:moveTo>
                    <a:pt x="1212" y="414"/>
                  </a:moveTo>
                  <a:cubicBezTo>
                    <a:pt x="1305" y="414"/>
                    <a:pt x="1352" y="451"/>
                    <a:pt x="1375" y="532"/>
                  </a:cubicBezTo>
                  <a:cubicBezTo>
                    <a:pt x="1386" y="579"/>
                    <a:pt x="1397" y="624"/>
                    <a:pt x="1397" y="671"/>
                  </a:cubicBezTo>
                  <a:cubicBezTo>
                    <a:pt x="1397" y="683"/>
                    <a:pt x="1397" y="694"/>
                    <a:pt x="1386" y="708"/>
                  </a:cubicBezTo>
                  <a:cubicBezTo>
                    <a:pt x="1363" y="777"/>
                    <a:pt x="1327" y="833"/>
                    <a:pt x="1305" y="892"/>
                  </a:cubicBezTo>
                  <a:cubicBezTo>
                    <a:pt x="1282" y="962"/>
                    <a:pt x="1212" y="987"/>
                    <a:pt x="1143" y="987"/>
                  </a:cubicBezTo>
                  <a:cubicBezTo>
                    <a:pt x="1136" y="988"/>
                    <a:pt x="1129" y="989"/>
                    <a:pt x="1123" y="989"/>
                  </a:cubicBezTo>
                  <a:cubicBezTo>
                    <a:pt x="1066" y="989"/>
                    <a:pt x="1033" y="945"/>
                    <a:pt x="1003" y="892"/>
                  </a:cubicBezTo>
                  <a:cubicBezTo>
                    <a:pt x="1025" y="881"/>
                    <a:pt x="1048" y="870"/>
                    <a:pt x="1059" y="870"/>
                  </a:cubicBezTo>
                  <a:cubicBezTo>
                    <a:pt x="1129" y="870"/>
                    <a:pt x="1165" y="822"/>
                    <a:pt x="1176" y="764"/>
                  </a:cubicBezTo>
                  <a:cubicBezTo>
                    <a:pt x="1187" y="730"/>
                    <a:pt x="1212" y="694"/>
                    <a:pt x="1224" y="660"/>
                  </a:cubicBezTo>
                  <a:cubicBezTo>
                    <a:pt x="1224" y="638"/>
                    <a:pt x="1235" y="590"/>
                    <a:pt x="1224" y="568"/>
                  </a:cubicBezTo>
                  <a:cubicBezTo>
                    <a:pt x="1176" y="520"/>
                    <a:pt x="1212" y="462"/>
                    <a:pt x="1212" y="414"/>
                  </a:cubicBezTo>
                  <a:close/>
                  <a:moveTo>
                    <a:pt x="397" y="205"/>
                  </a:moveTo>
                  <a:cubicBezTo>
                    <a:pt x="430" y="205"/>
                    <a:pt x="455" y="205"/>
                    <a:pt x="467" y="241"/>
                  </a:cubicBezTo>
                  <a:cubicBezTo>
                    <a:pt x="478" y="275"/>
                    <a:pt x="444" y="289"/>
                    <a:pt x="419" y="289"/>
                  </a:cubicBezTo>
                  <a:cubicBezTo>
                    <a:pt x="327" y="322"/>
                    <a:pt x="268" y="428"/>
                    <a:pt x="291" y="532"/>
                  </a:cubicBezTo>
                  <a:cubicBezTo>
                    <a:pt x="305" y="601"/>
                    <a:pt x="316" y="660"/>
                    <a:pt x="316" y="730"/>
                  </a:cubicBezTo>
                  <a:cubicBezTo>
                    <a:pt x="327" y="822"/>
                    <a:pt x="338" y="859"/>
                    <a:pt x="430" y="917"/>
                  </a:cubicBezTo>
                  <a:cubicBezTo>
                    <a:pt x="419" y="951"/>
                    <a:pt x="419" y="987"/>
                    <a:pt x="408" y="1021"/>
                  </a:cubicBezTo>
                  <a:cubicBezTo>
                    <a:pt x="386" y="1009"/>
                    <a:pt x="360" y="998"/>
                    <a:pt x="349" y="998"/>
                  </a:cubicBezTo>
                  <a:cubicBezTo>
                    <a:pt x="246" y="998"/>
                    <a:pt x="187" y="940"/>
                    <a:pt x="165" y="847"/>
                  </a:cubicBezTo>
                  <a:cubicBezTo>
                    <a:pt x="140" y="777"/>
                    <a:pt x="117" y="708"/>
                    <a:pt x="95" y="638"/>
                  </a:cubicBezTo>
                  <a:lnTo>
                    <a:pt x="95" y="624"/>
                  </a:lnTo>
                  <a:cubicBezTo>
                    <a:pt x="117" y="509"/>
                    <a:pt x="140" y="392"/>
                    <a:pt x="165" y="275"/>
                  </a:cubicBezTo>
                  <a:cubicBezTo>
                    <a:pt x="176" y="252"/>
                    <a:pt x="221" y="230"/>
                    <a:pt x="257" y="219"/>
                  </a:cubicBezTo>
                  <a:cubicBezTo>
                    <a:pt x="305" y="219"/>
                    <a:pt x="349" y="219"/>
                    <a:pt x="397" y="205"/>
                  </a:cubicBezTo>
                  <a:close/>
                  <a:moveTo>
                    <a:pt x="548" y="928"/>
                  </a:moveTo>
                  <a:cubicBezTo>
                    <a:pt x="617" y="940"/>
                    <a:pt x="676" y="940"/>
                    <a:pt x="746" y="951"/>
                  </a:cubicBezTo>
                  <a:cubicBezTo>
                    <a:pt x="757" y="951"/>
                    <a:pt x="768" y="962"/>
                    <a:pt x="779" y="962"/>
                  </a:cubicBezTo>
                  <a:cubicBezTo>
                    <a:pt x="827" y="962"/>
                    <a:pt x="874" y="962"/>
                    <a:pt x="919" y="951"/>
                  </a:cubicBezTo>
                  <a:cubicBezTo>
                    <a:pt x="934" y="946"/>
                    <a:pt x="945" y="943"/>
                    <a:pt x="954" y="943"/>
                  </a:cubicBezTo>
                  <a:cubicBezTo>
                    <a:pt x="967" y="943"/>
                    <a:pt x="976" y="949"/>
                    <a:pt x="989" y="962"/>
                  </a:cubicBezTo>
                  <a:cubicBezTo>
                    <a:pt x="1014" y="998"/>
                    <a:pt x="1048" y="1021"/>
                    <a:pt x="1084" y="1057"/>
                  </a:cubicBezTo>
                  <a:cubicBezTo>
                    <a:pt x="1084" y="1102"/>
                    <a:pt x="1048" y="1138"/>
                    <a:pt x="1003" y="1160"/>
                  </a:cubicBezTo>
                  <a:cubicBezTo>
                    <a:pt x="955" y="1171"/>
                    <a:pt x="919" y="1208"/>
                    <a:pt x="886" y="1230"/>
                  </a:cubicBezTo>
                  <a:cubicBezTo>
                    <a:pt x="842" y="1258"/>
                    <a:pt x="810" y="1273"/>
                    <a:pt x="781" y="1273"/>
                  </a:cubicBezTo>
                  <a:cubicBezTo>
                    <a:pt x="748" y="1273"/>
                    <a:pt x="718" y="1255"/>
                    <a:pt x="676" y="1219"/>
                  </a:cubicBezTo>
                  <a:cubicBezTo>
                    <a:pt x="629" y="1183"/>
                    <a:pt x="570" y="1149"/>
                    <a:pt x="514" y="1102"/>
                  </a:cubicBezTo>
                  <a:cubicBezTo>
                    <a:pt x="489" y="1079"/>
                    <a:pt x="467" y="1043"/>
                    <a:pt x="467" y="1009"/>
                  </a:cubicBezTo>
                  <a:cubicBezTo>
                    <a:pt x="455" y="940"/>
                    <a:pt x="489" y="928"/>
                    <a:pt x="548" y="928"/>
                  </a:cubicBezTo>
                  <a:close/>
                  <a:moveTo>
                    <a:pt x="1386" y="859"/>
                  </a:moveTo>
                  <a:cubicBezTo>
                    <a:pt x="1397" y="892"/>
                    <a:pt x="1408" y="928"/>
                    <a:pt x="1408" y="951"/>
                  </a:cubicBezTo>
                  <a:cubicBezTo>
                    <a:pt x="1422" y="1032"/>
                    <a:pt x="1327" y="1171"/>
                    <a:pt x="1257" y="1208"/>
                  </a:cubicBezTo>
                  <a:cubicBezTo>
                    <a:pt x="1224" y="1219"/>
                    <a:pt x="1176" y="1241"/>
                    <a:pt x="1143" y="1252"/>
                  </a:cubicBezTo>
                  <a:cubicBezTo>
                    <a:pt x="1101" y="1282"/>
                    <a:pt x="1074" y="1296"/>
                    <a:pt x="1045" y="1296"/>
                  </a:cubicBezTo>
                  <a:cubicBezTo>
                    <a:pt x="1016" y="1296"/>
                    <a:pt x="985" y="1282"/>
                    <a:pt x="933" y="1252"/>
                  </a:cubicBezTo>
                  <a:cubicBezTo>
                    <a:pt x="967" y="1230"/>
                    <a:pt x="989" y="1208"/>
                    <a:pt x="1025" y="1208"/>
                  </a:cubicBezTo>
                  <a:cubicBezTo>
                    <a:pt x="1084" y="1183"/>
                    <a:pt x="1118" y="1149"/>
                    <a:pt x="1129" y="1079"/>
                  </a:cubicBezTo>
                  <a:cubicBezTo>
                    <a:pt x="1143" y="1068"/>
                    <a:pt x="1154" y="1043"/>
                    <a:pt x="1165" y="1043"/>
                  </a:cubicBezTo>
                  <a:cubicBezTo>
                    <a:pt x="1268" y="1021"/>
                    <a:pt x="1352" y="973"/>
                    <a:pt x="1375" y="859"/>
                  </a:cubicBezTo>
                  <a:close/>
                  <a:moveTo>
                    <a:pt x="95" y="800"/>
                  </a:moveTo>
                  <a:cubicBezTo>
                    <a:pt x="106" y="847"/>
                    <a:pt x="117" y="881"/>
                    <a:pt x="129" y="917"/>
                  </a:cubicBezTo>
                  <a:cubicBezTo>
                    <a:pt x="165" y="973"/>
                    <a:pt x="198" y="1032"/>
                    <a:pt x="268" y="1043"/>
                  </a:cubicBezTo>
                  <a:cubicBezTo>
                    <a:pt x="386" y="1043"/>
                    <a:pt x="467" y="1113"/>
                    <a:pt x="548" y="1183"/>
                  </a:cubicBezTo>
                  <a:cubicBezTo>
                    <a:pt x="606" y="1219"/>
                    <a:pt x="665" y="1278"/>
                    <a:pt x="724" y="1322"/>
                  </a:cubicBezTo>
                  <a:cubicBezTo>
                    <a:pt x="687" y="1370"/>
                    <a:pt x="640" y="1370"/>
                    <a:pt x="595" y="1370"/>
                  </a:cubicBezTo>
                  <a:cubicBezTo>
                    <a:pt x="478" y="1336"/>
                    <a:pt x="360" y="1300"/>
                    <a:pt x="246" y="1266"/>
                  </a:cubicBezTo>
                  <a:lnTo>
                    <a:pt x="235" y="1266"/>
                  </a:lnTo>
                  <a:cubicBezTo>
                    <a:pt x="151" y="1219"/>
                    <a:pt x="36" y="940"/>
                    <a:pt x="70" y="847"/>
                  </a:cubicBezTo>
                  <a:cubicBezTo>
                    <a:pt x="70" y="833"/>
                    <a:pt x="81" y="822"/>
                    <a:pt x="95" y="800"/>
                  </a:cubicBezTo>
                  <a:close/>
                  <a:moveTo>
                    <a:pt x="682" y="0"/>
                  </a:moveTo>
                  <a:cubicBezTo>
                    <a:pt x="652" y="0"/>
                    <a:pt x="622" y="9"/>
                    <a:pt x="595" y="20"/>
                  </a:cubicBezTo>
                  <a:cubicBezTo>
                    <a:pt x="548" y="32"/>
                    <a:pt x="514" y="54"/>
                    <a:pt x="467" y="54"/>
                  </a:cubicBezTo>
                  <a:cubicBezTo>
                    <a:pt x="397" y="54"/>
                    <a:pt x="349" y="90"/>
                    <a:pt x="316" y="149"/>
                  </a:cubicBezTo>
                  <a:cubicBezTo>
                    <a:pt x="305" y="160"/>
                    <a:pt x="279" y="171"/>
                    <a:pt x="268" y="171"/>
                  </a:cubicBezTo>
                  <a:cubicBezTo>
                    <a:pt x="165" y="182"/>
                    <a:pt x="117" y="219"/>
                    <a:pt x="95" y="311"/>
                  </a:cubicBezTo>
                  <a:cubicBezTo>
                    <a:pt x="81" y="370"/>
                    <a:pt x="70" y="439"/>
                    <a:pt x="59" y="498"/>
                  </a:cubicBezTo>
                  <a:cubicBezTo>
                    <a:pt x="36" y="568"/>
                    <a:pt x="25" y="638"/>
                    <a:pt x="70" y="708"/>
                  </a:cubicBezTo>
                  <a:cubicBezTo>
                    <a:pt x="81" y="730"/>
                    <a:pt x="81" y="752"/>
                    <a:pt x="59" y="777"/>
                  </a:cubicBezTo>
                  <a:cubicBezTo>
                    <a:pt x="11" y="822"/>
                    <a:pt x="0" y="881"/>
                    <a:pt x="25" y="940"/>
                  </a:cubicBezTo>
                  <a:cubicBezTo>
                    <a:pt x="48" y="1032"/>
                    <a:pt x="81" y="1127"/>
                    <a:pt x="129" y="1208"/>
                  </a:cubicBezTo>
                  <a:cubicBezTo>
                    <a:pt x="151" y="1252"/>
                    <a:pt x="187" y="1289"/>
                    <a:pt x="235" y="1300"/>
                  </a:cubicBezTo>
                  <a:cubicBezTo>
                    <a:pt x="349" y="1347"/>
                    <a:pt x="467" y="1381"/>
                    <a:pt x="584" y="1417"/>
                  </a:cubicBezTo>
                  <a:cubicBezTo>
                    <a:pt x="599" y="1420"/>
                    <a:pt x="614" y="1421"/>
                    <a:pt x="628" y="1421"/>
                  </a:cubicBezTo>
                  <a:cubicBezTo>
                    <a:pt x="683" y="1421"/>
                    <a:pt x="736" y="1402"/>
                    <a:pt x="779" y="1347"/>
                  </a:cubicBezTo>
                  <a:cubicBezTo>
                    <a:pt x="804" y="1316"/>
                    <a:pt x="843" y="1300"/>
                    <a:pt x="881" y="1300"/>
                  </a:cubicBezTo>
                  <a:cubicBezTo>
                    <a:pt x="899" y="1300"/>
                    <a:pt x="918" y="1304"/>
                    <a:pt x="933" y="1311"/>
                  </a:cubicBezTo>
                  <a:cubicBezTo>
                    <a:pt x="972" y="1334"/>
                    <a:pt x="1010" y="1345"/>
                    <a:pt x="1047" y="1345"/>
                  </a:cubicBezTo>
                  <a:cubicBezTo>
                    <a:pt x="1088" y="1345"/>
                    <a:pt x="1128" y="1331"/>
                    <a:pt x="1165" y="1300"/>
                  </a:cubicBezTo>
                  <a:cubicBezTo>
                    <a:pt x="1187" y="1289"/>
                    <a:pt x="1199" y="1278"/>
                    <a:pt x="1224" y="1278"/>
                  </a:cubicBezTo>
                  <a:cubicBezTo>
                    <a:pt x="1338" y="1241"/>
                    <a:pt x="1386" y="1160"/>
                    <a:pt x="1433" y="1068"/>
                  </a:cubicBezTo>
                  <a:cubicBezTo>
                    <a:pt x="1467" y="998"/>
                    <a:pt x="1467" y="940"/>
                    <a:pt x="1444" y="870"/>
                  </a:cubicBezTo>
                  <a:cubicBezTo>
                    <a:pt x="1408" y="822"/>
                    <a:pt x="1397" y="777"/>
                    <a:pt x="1444" y="719"/>
                  </a:cubicBezTo>
                  <a:lnTo>
                    <a:pt x="1444" y="683"/>
                  </a:lnTo>
                  <a:cubicBezTo>
                    <a:pt x="1456" y="498"/>
                    <a:pt x="1397" y="428"/>
                    <a:pt x="1246" y="358"/>
                  </a:cubicBezTo>
                  <a:lnTo>
                    <a:pt x="1235" y="358"/>
                  </a:lnTo>
                  <a:lnTo>
                    <a:pt x="1235" y="333"/>
                  </a:lnTo>
                  <a:cubicBezTo>
                    <a:pt x="1257" y="230"/>
                    <a:pt x="1235" y="182"/>
                    <a:pt x="1129" y="149"/>
                  </a:cubicBezTo>
                  <a:cubicBezTo>
                    <a:pt x="1095" y="135"/>
                    <a:pt x="1059" y="113"/>
                    <a:pt x="1036" y="90"/>
                  </a:cubicBezTo>
                  <a:cubicBezTo>
                    <a:pt x="996" y="50"/>
                    <a:pt x="946" y="27"/>
                    <a:pt x="892" y="27"/>
                  </a:cubicBezTo>
                  <a:cubicBezTo>
                    <a:pt x="867" y="27"/>
                    <a:pt x="842" y="32"/>
                    <a:pt x="816" y="43"/>
                  </a:cubicBezTo>
                  <a:lnTo>
                    <a:pt x="779" y="43"/>
                  </a:lnTo>
                  <a:cubicBezTo>
                    <a:pt x="750" y="11"/>
                    <a:pt x="716" y="0"/>
                    <a:pt x="68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34" name="Google Shape;3980;p45"/>
            <p:cNvSpPr/>
            <p:nvPr/>
          </p:nvSpPr>
          <p:spPr>
            <a:xfrm>
              <a:off x="3586599" y="2337886"/>
              <a:ext cx="29274" cy="60741"/>
            </a:xfrm>
            <a:custGeom>
              <a:avLst/>
              <a:gdLst/>
              <a:ahLst/>
              <a:cxnLst/>
              <a:rect l="l" t="t" r="r" b="b"/>
              <a:pathLst>
                <a:path w="387" h="803" extrusionOk="0">
                  <a:moveTo>
                    <a:pt x="71" y="0"/>
                  </a:moveTo>
                  <a:cubicBezTo>
                    <a:pt x="48" y="0"/>
                    <a:pt x="12" y="0"/>
                    <a:pt x="12" y="34"/>
                  </a:cubicBezTo>
                  <a:cubicBezTo>
                    <a:pt x="1" y="70"/>
                    <a:pt x="23" y="70"/>
                    <a:pt x="48" y="81"/>
                  </a:cubicBezTo>
                  <a:cubicBezTo>
                    <a:pt x="152" y="115"/>
                    <a:pt x="210" y="221"/>
                    <a:pt x="188" y="324"/>
                  </a:cubicBezTo>
                  <a:cubicBezTo>
                    <a:pt x="177" y="383"/>
                    <a:pt x="163" y="453"/>
                    <a:pt x="163" y="523"/>
                  </a:cubicBezTo>
                  <a:cubicBezTo>
                    <a:pt x="152" y="618"/>
                    <a:pt x="129" y="640"/>
                    <a:pt x="48" y="710"/>
                  </a:cubicBezTo>
                  <a:cubicBezTo>
                    <a:pt x="48" y="743"/>
                    <a:pt x="59" y="769"/>
                    <a:pt x="71" y="802"/>
                  </a:cubicBezTo>
                  <a:cubicBezTo>
                    <a:pt x="82" y="802"/>
                    <a:pt x="107" y="791"/>
                    <a:pt x="129" y="791"/>
                  </a:cubicBezTo>
                  <a:cubicBezTo>
                    <a:pt x="233" y="791"/>
                    <a:pt x="280" y="732"/>
                    <a:pt x="316" y="640"/>
                  </a:cubicBezTo>
                  <a:cubicBezTo>
                    <a:pt x="328" y="570"/>
                    <a:pt x="350" y="500"/>
                    <a:pt x="372" y="431"/>
                  </a:cubicBezTo>
                  <a:cubicBezTo>
                    <a:pt x="386" y="431"/>
                    <a:pt x="386" y="419"/>
                    <a:pt x="386" y="419"/>
                  </a:cubicBezTo>
                  <a:cubicBezTo>
                    <a:pt x="361" y="302"/>
                    <a:pt x="339" y="174"/>
                    <a:pt x="302" y="59"/>
                  </a:cubicBezTo>
                  <a:cubicBezTo>
                    <a:pt x="302" y="34"/>
                    <a:pt x="258" y="23"/>
                    <a:pt x="221" y="12"/>
                  </a:cubicBezTo>
                  <a:cubicBezTo>
                    <a:pt x="177" y="0"/>
                    <a:pt x="129" y="0"/>
                    <a:pt x="71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35" name="Google Shape;3981;p45"/>
            <p:cNvSpPr/>
            <p:nvPr/>
          </p:nvSpPr>
          <p:spPr>
            <a:xfrm>
              <a:off x="3539930" y="2392195"/>
              <a:ext cx="47579" cy="26324"/>
            </a:xfrm>
            <a:custGeom>
              <a:avLst/>
              <a:gdLst/>
              <a:ahLst/>
              <a:cxnLst/>
              <a:rect l="l" t="t" r="r" b="b"/>
              <a:pathLst>
                <a:path w="629" h="348" extrusionOk="0">
                  <a:moveTo>
                    <a:pt x="568" y="0"/>
                  </a:moveTo>
                  <a:cubicBezTo>
                    <a:pt x="559" y="0"/>
                    <a:pt x="548" y="1"/>
                    <a:pt x="537" y="3"/>
                  </a:cubicBezTo>
                  <a:cubicBezTo>
                    <a:pt x="478" y="14"/>
                    <a:pt x="408" y="14"/>
                    <a:pt x="350" y="25"/>
                  </a:cubicBezTo>
                  <a:cubicBezTo>
                    <a:pt x="338" y="25"/>
                    <a:pt x="327" y="39"/>
                    <a:pt x="305" y="39"/>
                  </a:cubicBezTo>
                  <a:cubicBezTo>
                    <a:pt x="257" y="39"/>
                    <a:pt x="210" y="39"/>
                    <a:pt x="176" y="25"/>
                  </a:cubicBezTo>
                  <a:cubicBezTo>
                    <a:pt x="162" y="21"/>
                    <a:pt x="150" y="18"/>
                    <a:pt x="139" y="18"/>
                  </a:cubicBezTo>
                  <a:cubicBezTo>
                    <a:pt x="124" y="18"/>
                    <a:pt x="113" y="24"/>
                    <a:pt x="106" y="39"/>
                  </a:cubicBezTo>
                  <a:cubicBezTo>
                    <a:pt x="70" y="62"/>
                    <a:pt x="37" y="95"/>
                    <a:pt x="0" y="120"/>
                  </a:cubicBezTo>
                  <a:cubicBezTo>
                    <a:pt x="12" y="179"/>
                    <a:pt x="37" y="213"/>
                    <a:pt x="95" y="235"/>
                  </a:cubicBezTo>
                  <a:cubicBezTo>
                    <a:pt x="140" y="249"/>
                    <a:pt x="176" y="271"/>
                    <a:pt x="210" y="305"/>
                  </a:cubicBezTo>
                  <a:cubicBezTo>
                    <a:pt x="249" y="333"/>
                    <a:pt x="277" y="348"/>
                    <a:pt x="305" y="348"/>
                  </a:cubicBezTo>
                  <a:cubicBezTo>
                    <a:pt x="336" y="348"/>
                    <a:pt x="366" y="330"/>
                    <a:pt x="408" y="294"/>
                  </a:cubicBezTo>
                  <a:cubicBezTo>
                    <a:pt x="467" y="260"/>
                    <a:pt x="526" y="224"/>
                    <a:pt x="570" y="179"/>
                  </a:cubicBezTo>
                  <a:cubicBezTo>
                    <a:pt x="607" y="154"/>
                    <a:pt x="618" y="109"/>
                    <a:pt x="629" y="73"/>
                  </a:cubicBezTo>
                  <a:cubicBezTo>
                    <a:pt x="629" y="24"/>
                    <a:pt x="613" y="0"/>
                    <a:pt x="568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36" name="Google Shape;3982;p45"/>
            <p:cNvSpPr/>
            <p:nvPr/>
          </p:nvSpPr>
          <p:spPr>
            <a:xfrm>
              <a:off x="3560201" y="2347568"/>
              <a:ext cx="37897" cy="43116"/>
            </a:xfrm>
            <a:custGeom>
              <a:avLst/>
              <a:gdLst/>
              <a:ahLst/>
              <a:cxnLst/>
              <a:rect l="l" t="t" r="r" b="b"/>
              <a:pathLst>
                <a:path w="501" h="570" extrusionOk="0">
                  <a:moveTo>
                    <a:pt x="350" y="1"/>
                  </a:moveTo>
                  <a:cubicBezTo>
                    <a:pt x="327" y="71"/>
                    <a:pt x="316" y="141"/>
                    <a:pt x="302" y="210"/>
                  </a:cubicBezTo>
                  <a:cubicBezTo>
                    <a:pt x="291" y="303"/>
                    <a:pt x="258" y="336"/>
                    <a:pt x="177" y="361"/>
                  </a:cubicBezTo>
                  <a:cubicBezTo>
                    <a:pt x="118" y="361"/>
                    <a:pt x="59" y="372"/>
                    <a:pt x="1" y="395"/>
                  </a:cubicBezTo>
                  <a:cubicBezTo>
                    <a:pt x="12" y="406"/>
                    <a:pt x="12" y="442"/>
                    <a:pt x="23" y="476"/>
                  </a:cubicBezTo>
                  <a:cubicBezTo>
                    <a:pt x="57" y="545"/>
                    <a:pt x="86" y="569"/>
                    <a:pt x="134" y="569"/>
                  </a:cubicBezTo>
                  <a:cubicBezTo>
                    <a:pt x="152" y="569"/>
                    <a:pt x="173" y="566"/>
                    <a:pt x="199" y="560"/>
                  </a:cubicBezTo>
                  <a:cubicBezTo>
                    <a:pt x="246" y="546"/>
                    <a:pt x="291" y="546"/>
                    <a:pt x="350" y="534"/>
                  </a:cubicBezTo>
                  <a:cubicBezTo>
                    <a:pt x="420" y="512"/>
                    <a:pt x="442" y="490"/>
                    <a:pt x="456" y="406"/>
                  </a:cubicBezTo>
                  <a:cubicBezTo>
                    <a:pt x="467" y="336"/>
                    <a:pt x="478" y="255"/>
                    <a:pt x="489" y="174"/>
                  </a:cubicBezTo>
                  <a:cubicBezTo>
                    <a:pt x="501" y="93"/>
                    <a:pt x="442" y="12"/>
                    <a:pt x="350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37" name="Google Shape;3983;p45"/>
            <p:cNvSpPr/>
            <p:nvPr/>
          </p:nvSpPr>
          <p:spPr>
            <a:xfrm>
              <a:off x="3567160" y="2382664"/>
              <a:ext cx="52950" cy="42814"/>
            </a:xfrm>
            <a:custGeom>
              <a:avLst/>
              <a:gdLst/>
              <a:ahLst/>
              <a:cxnLst/>
              <a:rect l="l" t="t" r="r" b="b"/>
              <a:pathLst>
                <a:path w="700" h="566" extrusionOk="0">
                  <a:moveTo>
                    <a:pt x="643" y="1"/>
                  </a:moveTo>
                  <a:cubicBezTo>
                    <a:pt x="618" y="48"/>
                    <a:pt x="607" y="82"/>
                    <a:pt x="596" y="118"/>
                  </a:cubicBezTo>
                  <a:cubicBezTo>
                    <a:pt x="573" y="177"/>
                    <a:pt x="537" y="235"/>
                    <a:pt x="467" y="235"/>
                  </a:cubicBezTo>
                  <a:cubicBezTo>
                    <a:pt x="339" y="246"/>
                    <a:pt x="269" y="316"/>
                    <a:pt x="188" y="375"/>
                  </a:cubicBezTo>
                  <a:cubicBezTo>
                    <a:pt x="118" y="420"/>
                    <a:pt x="59" y="467"/>
                    <a:pt x="1" y="526"/>
                  </a:cubicBezTo>
                  <a:cubicBezTo>
                    <a:pt x="25" y="556"/>
                    <a:pt x="54" y="566"/>
                    <a:pt x="84" y="566"/>
                  </a:cubicBezTo>
                  <a:cubicBezTo>
                    <a:pt x="99" y="566"/>
                    <a:pt x="114" y="563"/>
                    <a:pt x="129" y="559"/>
                  </a:cubicBezTo>
                  <a:cubicBezTo>
                    <a:pt x="258" y="537"/>
                    <a:pt x="375" y="501"/>
                    <a:pt x="490" y="467"/>
                  </a:cubicBezTo>
                  <a:cubicBezTo>
                    <a:pt x="585" y="420"/>
                    <a:pt x="699" y="140"/>
                    <a:pt x="666" y="48"/>
                  </a:cubicBezTo>
                  <a:cubicBezTo>
                    <a:pt x="666" y="37"/>
                    <a:pt x="654" y="26"/>
                    <a:pt x="643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38" name="Google Shape;3984;p45"/>
            <p:cNvSpPr/>
            <p:nvPr/>
          </p:nvSpPr>
          <p:spPr>
            <a:xfrm>
              <a:off x="3516255" y="2353695"/>
              <a:ext cx="30938" cy="43343"/>
            </a:xfrm>
            <a:custGeom>
              <a:avLst/>
              <a:gdLst/>
              <a:ahLst/>
              <a:cxnLst/>
              <a:rect l="l" t="t" r="r" b="b"/>
              <a:pathLst>
                <a:path w="409" h="573" extrusionOk="0">
                  <a:moveTo>
                    <a:pt x="185" y="1"/>
                  </a:moveTo>
                  <a:cubicBezTo>
                    <a:pt x="104" y="1"/>
                    <a:pt x="45" y="34"/>
                    <a:pt x="23" y="115"/>
                  </a:cubicBezTo>
                  <a:cubicBezTo>
                    <a:pt x="12" y="152"/>
                    <a:pt x="12" y="199"/>
                    <a:pt x="12" y="244"/>
                  </a:cubicBezTo>
                  <a:cubicBezTo>
                    <a:pt x="0" y="269"/>
                    <a:pt x="12" y="280"/>
                    <a:pt x="12" y="291"/>
                  </a:cubicBezTo>
                  <a:cubicBezTo>
                    <a:pt x="45" y="350"/>
                    <a:pt x="70" y="409"/>
                    <a:pt x="93" y="479"/>
                  </a:cubicBezTo>
                  <a:cubicBezTo>
                    <a:pt x="129" y="548"/>
                    <a:pt x="199" y="560"/>
                    <a:pt x="255" y="571"/>
                  </a:cubicBezTo>
                  <a:cubicBezTo>
                    <a:pt x="262" y="572"/>
                    <a:pt x="268" y="572"/>
                    <a:pt x="275" y="572"/>
                  </a:cubicBezTo>
                  <a:cubicBezTo>
                    <a:pt x="332" y="572"/>
                    <a:pt x="366" y="529"/>
                    <a:pt x="408" y="479"/>
                  </a:cubicBezTo>
                  <a:cubicBezTo>
                    <a:pt x="383" y="465"/>
                    <a:pt x="361" y="453"/>
                    <a:pt x="338" y="453"/>
                  </a:cubicBezTo>
                  <a:cubicBezTo>
                    <a:pt x="280" y="442"/>
                    <a:pt x="243" y="409"/>
                    <a:pt x="221" y="350"/>
                  </a:cubicBezTo>
                  <a:cubicBezTo>
                    <a:pt x="210" y="314"/>
                    <a:pt x="199" y="280"/>
                    <a:pt x="185" y="244"/>
                  </a:cubicBezTo>
                  <a:cubicBezTo>
                    <a:pt x="174" y="210"/>
                    <a:pt x="174" y="174"/>
                    <a:pt x="185" y="152"/>
                  </a:cubicBezTo>
                  <a:cubicBezTo>
                    <a:pt x="221" y="93"/>
                    <a:pt x="199" y="46"/>
                    <a:pt x="185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39" name="Google Shape;3985;p45"/>
            <p:cNvSpPr/>
            <p:nvPr/>
          </p:nvSpPr>
          <p:spPr>
            <a:xfrm>
              <a:off x="3532971" y="2358989"/>
              <a:ext cx="28971" cy="32980"/>
            </a:xfrm>
            <a:custGeom>
              <a:avLst/>
              <a:gdLst/>
              <a:ahLst/>
              <a:cxnLst/>
              <a:rect l="l" t="t" r="r" b="b"/>
              <a:pathLst>
                <a:path w="383" h="436" extrusionOk="0">
                  <a:moveTo>
                    <a:pt x="151" y="1"/>
                  </a:moveTo>
                  <a:cubicBezTo>
                    <a:pt x="104" y="23"/>
                    <a:pt x="59" y="34"/>
                    <a:pt x="22" y="71"/>
                  </a:cubicBezTo>
                  <a:cubicBezTo>
                    <a:pt x="11" y="82"/>
                    <a:pt x="0" y="129"/>
                    <a:pt x="11" y="163"/>
                  </a:cubicBezTo>
                  <a:cubicBezTo>
                    <a:pt x="22" y="210"/>
                    <a:pt x="48" y="255"/>
                    <a:pt x="70" y="302"/>
                  </a:cubicBezTo>
                  <a:cubicBezTo>
                    <a:pt x="70" y="314"/>
                    <a:pt x="92" y="325"/>
                    <a:pt x="117" y="325"/>
                  </a:cubicBezTo>
                  <a:cubicBezTo>
                    <a:pt x="162" y="361"/>
                    <a:pt x="221" y="372"/>
                    <a:pt x="268" y="409"/>
                  </a:cubicBezTo>
                  <a:cubicBezTo>
                    <a:pt x="293" y="425"/>
                    <a:pt x="319" y="435"/>
                    <a:pt x="349" y="435"/>
                  </a:cubicBezTo>
                  <a:cubicBezTo>
                    <a:pt x="360" y="435"/>
                    <a:pt x="371" y="434"/>
                    <a:pt x="383" y="431"/>
                  </a:cubicBezTo>
                  <a:cubicBezTo>
                    <a:pt x="361" y="361"/>
                    <a:pt x="338" y="302"/>
                    <a:pt x="313" y="255"/>
                  </a:cubicBezTo>
                  <a:cubicBezTo>
                    <a:pt x="313" y="244"/>
                    <a:pt x="302" y="221"/>
                    <a:pt x="291" y="221"/>
                  </a:cubicBezTo>
                  <a:cubicBezTo>
                    <a:pt x="221" y="221"/>
                    <a:pt x="198" y="163"/>
                    <a:pt x="173" y="104"/>
                  </a:cubicBezTo>
                  <a:cubicBezTo>
                    <a:pt x="173" y="71"/>
                    <a:pt x="162" y="34"/>
                    <a:pt x="151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40" name="Google Shape;3986;p45"/>
            <p:cNvSpPr/>
            <p:nvPr/>
          </p:nvSpPr>
          <p:spPr>
            <a:xfrm>
              <a:off x="3531232" y="2326918"/>
              <a:ext cx="36006" cy="32148"/>
            </a:xfrm>
            <a:custGeom>
              <a:avLst/>
              <a:gdLst/>
              <a:ahLst/>
              <a:cxnLst/>
              <a:rect l="l" t="t" r="r" b="b"/>
              <a:pathLst>
                <a:path w="476" h="425" extrusionOk="0">
                  <a:moveTo>
                    <a:pt x="314" y="0"/>
                  </a:moveTo>
                  <a:cubicBezTo>
                    <a:pt x="276" y="0"/>
                    <a:pt x="240" y="14"/>
                    <a:pt x="196" y="50"/>
                  </a:cubicBezTo>
                  <a:cubicBezTo>
                    <a:pt x="163" y="87"/>
                    <a:pt x="115" y="109"/>
                    <a:pt x="71" y="134"/>
                  </a:cubicBezTo>
                  <a:cubicBezTo>
                    <a:pt x="34" y="157"/>
                    <a:pt x="1" y="179"/>
                    <a:pt x="12" y="215"/>
                  </a:cubicBezTo>
                  <a:cubicBezTo>
                    <a:pt x="23" y="285"/>
                    <a:pt x="34" y="355"/>
                    <a:pt x="57" y="425"/>
                  </a:cubicBezTo>
                  <a:cubicBezTo>
                    <a:pt x="93" y="414"/>
                    <a:pt x="127" y="400"/>
                    <a:pt x="163" y="377"/>
                  </a:cubicBezTo>
                  <a:cubicBezTo>
                    <a:pt x="185" y="366"/>
                    <a:pt x="196" y="330"/>
                    <a:pt x="185" y="307"/>
                  </a:cubicBezTo>
                  <a:cubicBezTo>
                    <a:pt x="174" y="208"/>
                    <a:pt x="259" y="86"/>
                    <a:pt x="359" y="86"/>
                  </a:cubicBezTo>
                  <a:cubicBezTo>
                    <a:pt x="364" y="86"/>
                    <a:pt x="368" y="86"/>
                    <a:pt x="372" y="87"/>
                  </a:cubicBezTo>
                  <a:cubicBezTo>
                    <a:pt x="406" y="87"/>
                    <a:pt x="431" y="87"/>
                    <a:pt x="476" y="76"/>
                  </a:cubicBezTo>
                  <a:cubicBezTo>
                    <a:pt x="453" y="50"/>
                    <a:pt x="442" y="39"/>
                    <a:pt x="431" y="28"/>
                  </a:cubicBezTo>
                  <a:cubicBezTo>
                    <a:pt x="385" y="12"/>
                    <a:pt x="349" y="0"/>
                    <a:pt x="314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41" name="Google Shape;3987;p45"/>
            <p:cNvSpPr/>
            <p:nvPr/>
          </p:nvSpPr>
          <p:spPr>
            <a:xfrm>
              <a:off x="3515423" y="2387127"/>
              <a:ext cx="37065" cy="32526"/>
            </a:xfrm>
            <a:custGeom>
              <a:avLst/>
              <a:gdLst/>
              <a:ahLst/>
              <a:cxnLst/>
              <a:rect l="l" t="t" r="r" b="b"/>
              <a:pathLst>
                <a:path w="490" h="430" extrusionOk="0">
                  <a:moveTo>
                    <a:pt x="34" y="0"/>
                  </a:moveTo>
                  <a:cubicBezTo>
                    <a:pt x="23" y="37"/>
                    <a:pt x="11" y="59"/>
                    <a:pt x="0" y="92"/>
                  </a:cubicBezTo>
                  <a:cubicBezTo>
                    <a:pt x="0" y="176"/>
                    <a:pt x="81" y="316"/>
                    <a:pt x="162" y="350"/>
                  </a:cubicBezTo>
                  <a:cubicBezTo>
                    <a:pt x="196" y="361"/>
                    <a:pt x="232" y="372"/>
                    <a:pt x="280" y="397"/>
                  </a:cubicBezTo>
                  <a:cubicBezTo>
                    <a:pt x="318" y="418"/>
                    <a:pt x="343" y="429"/>
                    <a:pt x="370" y="429"/>
                  </a:cubicBezTo>
                  <a:cubicBezTo>
                    <a:pt x="400" y="429"/>
                    <a:pt x="433" y="415"/>
                    <a:pt x="489" y="386"/>
                  </a:cubicBezTo>
                  <a:cubicBezTo>
                    <a:pt x="453" y="372"/>
                    <a:pt x="419" y="350"/>
                    <a:pt x="394" y="338"/>
                  </a:cubicBezTo>
                  <a:cubicBezTo>
                    <a:pt x="336" y="327"/>
                    <a:pt x="302" y="291"/>
                    <a:pt x="280" y="221"/>
                  </a:cubicBezTo>
                  <a:cubicBezTo>
                    <a:pt x="280" y="210"/>
                    <a:pt x="266" y="187"/>
                    <a:pt x="254" y="187"/>
                  </a:cubicBezTo>
                  <a:cubicBezTo>
                    <a:pt x="151" y="162"/>
                    <a:pt x="70" y="118"/>
                    <a:pt x="45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42" name="Google Shape;3988;p45"/>
            <p:cNvSpPr/>
            <p:nvPr/>
          </p:nvSpPr>
          <p:spPr>
            <a:xfrm>
              <a:off x="3547116" y="2351804"/>
              <a:ext cx="23752" cy="21180"/>
            </a:xfrm>
            <a:custGeom>
              <a:avLst/>
              <a:gdLst/>
              <a:ahLst/>
              <a:cxnLst/>
              <a:rect l="l" t="t" r="r" b="b"/>
              <a:pathLst>
                <a:path w="314" h="280" extrusionOk="0">
                  <a:moveTo>
                    <a:pt x="34" y="1"/>
                  </a:moveTo>
                  <a:cubicBezTo>
                    <a:pt x="0" y="96"/>
                    <a:pt x="23" y="166"/>
                    <a:pt x="56" y="247"/>
                  </a:cubicBezTo>
                  <a:cubicBezTo>
                    <a:pt x="66" y="262"/>
                    <a:pt x="173" y="279"/>
                    <a:pt x="243" y="279"/>
                  </a:cubicBezTo>
                  <a:cubicBezTo>
                    <a:pt x="272" y="279"/>
                    <a:pt x="295" y="276"/>
                    <a:pt x="302" y="269"/>
                  </a:cubicBezTo>
                  <a:cubicBezTo>
                    <a:pt x="302" y="258"/>
                    <a:pt x="313" y="224"/>
                    <a:pt x="302" y="210"/>
                  </a:cubicBezTo>
                  <a:cubicBezTo>
                    <a:pt x="302" y="177"/>
                    <a:pt x="291" y="140"/>
                    <a:pt x="280" y="107"/>
                  </a:cubicBezTo>
                  <a:lnTo>
                    <a:pt x="196" y="107"/>
                  </a:lnTo>
                  <a:cubicBezTo>
                    <a:pt x="151" y="96"/>
                    <a:pt x="115" y="96"/>
                    <a:pt x="93" y="37"/>
                  </a:cubicBezTo>
                  <a:cubicBezTo>
                    <a:pt x="93" y="26"/>
                    <a:pt x="56" y="15"/>
                    <a:pt x="34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43" name="Google Shape;3989;p45"/>
            <p:cNvSpPr/>
            <p:nvPr/>
          </p:nvSpPr>
          <p:spPr>
            <a:xfrm>
              <a:off x="3568219" y="2334709"/>
              <a:ext cx="14902" cy="35779"/>
            </a:xfrm>
            <a:custGeom>
              <a:avLst/>
              <a:gdLst/>
              <a:ahLst/>
              <a:cxnLst/>
              <a:rect l="l" t="t" r="r" b="b"/>
              <a:pathLst>
                <a:path w="197" h="473" extrusionOk="0">
                  <a:moveTo>
                    <a:pt x="88" y="1"/>
                  </a:moveTo>
                  <a:cubicBezTo>
                    <a:pt x="58" y="1"/>
                    <a:pt x="28" y="6"/>
                    <a:pt x="1" y="6"/>
                  </a:cubicBezTo>
                  <a:cubicBezTo>
                    <a:pt x="34" y="76"/>
                    <a:pt x="71" y="146"/>
                    <a:pt x="104" y="204"/>
                  </a:cubicBezTo>
                  <a:cubicBezTo>
                    <a:pt x="126" y="252"/>
                    <a:pt x="115" y="285"/>
                    <a:pt x="82" y="311"/>
                  </a:cubicBezTo>
                  <a:cubicBezTo>
                    <a:pt x="45" y="322"/>
                    <a:pt x="45" y="344"/>
                    <a:pt x="57" y="380"/>
                  </a:cubicBezTo>
                  <a:cubicBezTo>
                    <a:pt x="71" y="403"/>
                    <a:pt x="71" y="436"/>
                    <a:pt x="82" y="473"/>
                  </a:cubicBezTo>
                  <a:cubicBezTo>
                    <a:pt x="126" y="461"/>
                    <a:pt x="140" y="436"/>
                    <a:pt x="152" y="392"/>
                  </a:cubicBezTo>
                  <a:cubicBezTo>
                    <a:pt x="163" y="322"/>
                    <a:pt x="185" y="252"/>
                    <a:pt x="196" y="171"/>
                  </a:cubicBezTo>
                  <a:cubicBezTo>
                    <a:pt x="196" y="123"/>
                    <a:pt x="196" y="65"/>
                    <a:pt x="174" y="31"/>
                  </a:cubicBezTo>
                  <a:cubicBezTo>
                    <a:pt x="149" y="7"/>
                    <a:pt x="119" y="1"/>
                    <a:pt x="88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44" name="Google Shape;3990;p45"/>
            <p:cNvSpPr/>
            <p:nvPr/>
          </p:nvSpPr>
          <p:spPr>
            <a:xfrm>
              <a:off x="3565496" y="2325406"/>
              <a:ext cx="29198" cy="9834"/>
            </a:xfrm>
            <a:custGeom>
              <a:avLst/>
              <a:gdLst/>
              <a:ahLst/>
              <a:cxnLst/>
              <a:rect l="l" t="t" r="r" b="b"/>
              <a:pathLst>
                <a:path w="386" h="130" extrusionOk="0">
                  <a:moveTo>
                    <a:pt x="0" y="1"/>
                  </a:moveTo>
                  <a:cubicBezTo>
                    <a:pt x="37" y="59"/>
                    <a:pt x="59" y="84"/>
                    <a:pt x="107" y="84"/>
                  </a:cubicBezTo>
                  <a:cubicBezTo>
                    <a:pt x="120" y="81"/>
                    <a:pt x="134" y="79"/>
                    <a:pt x="148" y="79"/>
                  </a:cubicBezTo>
                  <a:cubicBezTo>
                    <a:pt x="190" y="79"/>
                    <a:pt x="230" y="95"/>
                    <a:pt x="257" y="129"/>
                  </a:cubicBezTo>
                  <a:lnTo>
                    <a:pt x="291" y="129"/>
                  </a:lnTo>
                  <a:cubicBezTo>
                    <a:pt x="327" y="129"/>
                    <a:pt x="350" y="129"/>
                    <a:pt x="386" y="118"/>
                  </a:cubicBezTo>
                  <a:cubicBezTo>
                    <a:pt x="372" y="84"/>
                    <a:pt x="350" y="48"/>
                    <a:pt x="291" y="37"/>
                  </a:cubicBezTo>
                  <a:cubicBezTo>
                    <a:pt x="246" y="26"/>
                    <a:pt x="188" y="15"/>
                    <a:pt x="140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45" name="Google Shape;3991;p45"/>
            <p:cNvSpPr/>
            <p:nvPr/>
          </p:nvSpPr>
          <p:spPr>
            <a:xfrm>
              <a:off x="3548780" y="2335163"/>
              <a:ext cx="21256" cy="15053"/>
            </a:xfrm>
            <a:custGeom>
              <a:avLst/>
              <a:gdLst/>
              <a:ahLst/>
              <a:cxnLst/>
              <a:rect l="l" t="t" r="r" b="b"/>
              <a:pathLst>
                <a:path w="281" h="199" extrusionOk="0">
                  <a:moveTo>
                    <a:pt x="174" y="0"/>
                  </a:moveTo>
                  <a:cubicBezTo>
                    <a:pt x="152" y="0"/>
                    <a:pt x="118" y="11"/>
                    <a:pt x="93" y="25"/>
                  </a:cubicBezTo>
                  <a:cubicBezTo>
                    <a:pt x="71" y="48"/>
                    <a:pt x="48" y="70"/>
                    <a:pt x="23" y="106"/>
                  </a:cubicBezTo>
                  <a:cubicBezTo>
                    <a:pt x="12" y="117"/>
                    <a:pt x="1" y="151"/>
                    <a:pt x="1" y="165"/>
                  </a:cubicBezTo>
                  <a:cubicBezTo>
                    <a:pt x="12" y="187"/>
                    <a:pt x="48" y="187"/>
                    <a:pt x="59" y="198"/>
                  </a:cubicBezTo>
                  <a:cubicBezTo>
                    <a:pt x="82" y="137"/>
                    <a:pt x="105" y="111"/>
                    <a:pt x="164" y="111"/>
                  </a:cubicBezTo>
                  <a:cubicBezTo>
                    <a:pt x="193" y="111"/>
                    <a:pt x="230" y="117"/>
                    <a:pt x="280" y="129"/>
                  </a:cubicBezTo>
                  <a:cubicBezTo>
                    <a:pt x="269" y="70"/>
                    <a:pt x="221" y="25"/>
                    <a:pt x="174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46" name="Google Shape;3992;p45"/>
            <p:cNvSpPr/>
            <p:nvPr/>
          </p:nvSpPr>
          <p:spPr>
            <a:xfrm>
              <a:off x="3556646" y="2345450"/>
              <a:ext cx="16944" cy="10893"/>
            </a:xfrm>
            <a:custGeom>
              <a:avLst/>
              <a:gdLst/>
              <a:ahLst/>
              <a:cxnLst/>
              <a:rect l="l" t="t" r="r" b="b"/>
              <a:pathLst>
                <a:path w="224" h="144" extrusionOk="0">
                  <a:moveTo>
                    <a:pt x="73" y="1"/>
                  </a:moveTo>
                  <a:cubicBezTo>
                    <a:pt x="37" y="1"/>
                    <a:pt x="14" y="25"/>
                    <a:pt x="14" y="74"/>
                  </a:cubicBezTo>
                  <a:cubicBezTo>
                    <a:pt x="0" y="121"/>
                    <a:pt x="14" y="143"/>
                    <a:pt x="70" y="143"/>
                  </a:cubicBezTo>
                  <a:cubicBezTo>
                    <a:pt x="106" y="143"/>
                    <a:pt x="140" y="143"/>
                    <a:pt x="176" y="132"/>
                  </a:cubicBezTo>
                  <a:cubicBezTo>
                    <a:pt x="224" y="121"/>
                    <a:pt x="224" y="110"/>
                    <a:pt x="187" y="51"/>
                  </a:cubicBezTo>
                  <a:cubicBezTo>
                    <a:pt x="165" y="40"/>
                    <a:pt x="129" y="15"/>
                    <a:pt x="95" y="4"/>
                  </a:cubicBezTo>
                  <a:cubicBezTo>
                    <a:pt x="87" y="2"/>
                    <a:pt x="80" y="1"/>
                    <a:pt x="73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47" name="Google Shape;3993;p45"/>
            <p:cNvSpPr/>
            <p:nvPr/>
          </p:nvSpPr>
          <p:spPr>
            <a:xfrm>
              <a:off x="3510960" y="2321851"/>
              <a:ext cx="111875" cy="107866"/>
            </a:xfrm>
            <a:custGeom>
              <a:avLst/>
              <a:gdLst/>
              <a:ahLst/>
              <a:cxnLst/>
              <a:rect l="l" t="t" r="r" b="b"/>
              <a:pathLst>
                <a:path w="1479" h="1426" extrusionOk="0">
                  <a:moveTo>
                    <a:pt x="861" y="48"/>
                  </a:moveTo>
                  <a:cubicBezTo>
                    <a:pt x="909" y="62"/>
                    <a:pt x="967" y="73"/>
                    <a:pt x="1012" y="84"/>
                  </a:cubicBezTo>
                  <a:cubicBezTo>
                    <a:pt x="1071" y="95"/>
                    <a:pt x="1093" y="131"/>
                    <a:pt x="1107" y="165"/>
                  </a:cubicBezTo>
                  <a:cubicBezTo>
                    <a:pt x="1071" y="176"/>
                    <a:pt x="1048" y="176"/>
                    <a:pt x="1012" y="176"/>
                  </a:cubicBezTo>
                  <a:lnTo>
                    <a:pt x="978" y="176"/>
                  </a:lnTo>
                  <a:cubicBezTo>
                    <a:pt x="951" y="142"/>
                    <a:pt x="911" y="126"/>
                    <a:pt x="869" y="126"/>
                  </a:cubicBezTo>
                  <a:cubicBezTo>
                    <a:pt x="855" y="126"/>
                    <a:pt x="841" y="128"/>
                    <a:pt x="828" y="131"/>
                  </a:cubicBezTo>
                  <a:cubicBezTo>
                    <a:pt x="780" y="131"/>
                    <a:pt x="758" y="106"/>
                    <a:pt x="721" y="48"/>
                  </a:cubicBezTo>
                  <a:close/>
                  <a:moveTo>
                    <a:pt x="674" y="176"/>
                  </a:moveTo>
                  <a:cubicBezTo>
                    <a:pt x="721" y="201"/>
                    <a:pt x="769" y="246"/>
                    <a:pt x="780" y="305"/>
                  </a:cubicBezTo>
                  <a:cubicBezTo>
                    <a:pt x="730" y="293"/>
                    <a:pt x="693" y="287"/>
                    <a:pt x="664" y="287"/>
                  </a:cubicBezTo>
                  <a:cubicBezTo>
                    <a:pt x="605" y="287"/>
                    <a:pt x="582" y="313"/>
                    <a:pt x="559" y="374"/>
                  </a:cubicBezTo>
                  <a:cubicBezTo>
                    <a:pt x="548" y="363"/>
                    <a:pt x="512" y="363"/>
                    <a:pt x="501" y="341"/>
                  </a:cubicBezTo>
                  <a:cubicBezTo>
                    <a:pt x="501" y="327"/>
                    <a:pt x="512" y="293"/>
                    <a:pt x="523" y="282"/>
                  </a:cubicBezTo>
                  <a:cubicBezTo>
                    <a:pt x="548" y="246"/>
                    <a:pt x="571" y="224"/>
                    <a:pt x="593" y="201"/>
                  </a:cubicBezTo>
                  <a:cubicBezTo>
                    <a:pt x="618" y="187"/>
                    <a:pt x="652" y="176"/>
                    <a:pt x="674" y="176"/>
                  </a:cubicBezTo>
                  <a:close/>
                  <a:moveTo>
                    <a:pt x="677" y="313"/>
                  </a:moveTo>
                  <a:cubicBezTo>
                    <a:pt x="684" y="313"/>
                    <a:pt x="691" y="314"/>
                    <a:pt x="699" y="316"/>
                  </a:cubicBezTo>
                  <a:cubicBezTo>
                    <a:pt x="733" y="327"/>
                    <a:pt x="769" y="352"/>
                    <a:pt x="791" y="363"/>
                  </a:cubicBezTo>
                  <a:cubicBezTo>
                    <a:pt x="828" y="422"/>
                    <a:pt x="828" y="433"/>
                    <a:pt x="780" y="444"/>
                  </a:cubicBezTo>
                  <a:cubicBezTo>
                    <a:pt x="744" y="455"/>
                    <a:pt x="710" y="455"/>
                    <a:pt x="674" y="455"/>
                  </a:cubicBezTo>
                  <a:cubicBezTo>
                    <a:pt x="618" y="455"/>
                    <a:pt x="604" y="433"/>
                    <a:pt x="618" y="386"/>
                  </a:cubicBezTo>
                  <a:cubicBezTo>
                    <a:pt x="618" y="337"/>
                    <a:pt x="641" y="313"/>
                    <a:pt x="677" y="313"/>
                  </a:cubicBezTo>
                  <a:close/>
                  <a:moveTo>
                    <a:pt x="582" y="67"/>
                  </a:moveTo>
                  <a:cubicBezTo>
                    <a:pt x="617" y="67"/>
                    <a:pt x="653" y="79"/>
                    <a:pt x="699" y="95"/>
                  </a:cubicBezTo>
                  <a:cubicBezTo>
                    <a:pt x="710" y="106"/>
                    <a:pt x="721" y="117"/>
                    <a:pt x="744" y="143"/>
                  </a:cubicBezTo>
                  <a:cubicBezTo>
                    <a:pt x="699" y="154"/>
                    <a:pt x="674" y="154"/>
                    <a:pt x="640" y="154"/>
                  </a:cubicBezTo>
                  <a:cubicBezTo>
                    <a:pt x="636" y="153"/>
                    <a:pt x="632" y="153"/>
                    <a:pt x="627" y="153"/>
                  </a:cubicBezTo>
                  <a:cubicBezTo>
                    <a:pt x="527" y="153"/>
                    <a:pt x="442" y="275"/>
                    <a:pt x="453" y="374"/>
                  </a:cubicBezTo>
                  <a:cubicBezTo>
                    <a:pt x="464" y="397"/>
                    <a:pt x="453" y="433"/>
                    <a:pt x="431" y="444"/>
                  </a:cubicBezTo>
                  <a:cubicBezTo>
                    <a:pt x="395" y="467"/>
                    <a:pt x="361" y="481"/>
                    <a:pt x="325" y="492"/>
                  </a:cubicBezTo>
                  <a:cubicBezTo>
                    <a:pt x="302" y="422"/>
                    <a:pt x="291" y="352"/>
                    <a:pt x="280" y="282"/>
                  </a:cubicBezTo>
                  <a:cubicBezTo>
                    <a:pt x="269" y="246"/>
                    <a:pt x="302" y="224"/>
                    <a:pt x="339" y="201"/>
                  </a:cubicBezTo>
                  <a:cubicBezTo>
                    <a:pt x="383" y="176"/>
                    <a:pt x="431" y="154"/>
                    <a:pt x="464" y="117"/>
                  </a:cubicBezTo>
                  <a:cubicBezTo>
                    <a:pt x="508" y="81"/>
                    <a:pt x="544" y="67"/>
                    <a:pt x="582" y="67"/>
                  </a:cubicBezTo>
                  <a:close/>
                  <a:moveTo>
                    <a:pt x="845" y="171"/>
                  </a:moveTo>
                  <a:cubicBezTo>
                    <a:pt x="876" y="171"/>
                    <a:pt x="906" y="177"/>
                    <a:pt x="931" y="201"/>
                  </a:cubicBezTo>
                  <a:cubicBezTo>
                    <a:pt x="953" y="235"/>
                    <a:pt x="953" y="293"/>
                    <a:pt x="953" y="341"/>
                  </a:cubicBezTo>
                  <a:cubicBezTo>
                    <a:pt x="942" y="422"/>
                    <a:pt x="920" y="492"/>
                    <a:pt x="909" y="562"/>
                  </a:cubicBezTo>
                  <a:cubicBezTo>
                    <a:pt x="897" y="606"/>
                    <a:pt x="883" y="631"/>
                    <a:pt x="839" y="643"/>
                  </a:cubicBezTo>
                  <a:cubicBezTo>
                    <a:pt x="828" y="606"/>
                    <a:pt x="828" y="573"/>
                    <a:pt x="814" y="550"/>
                  </a:cubicBezTo>
                  <a:cubicBezTo>
                    <a:pt x="802" y="514"/>
                    <a:pt x="802" y="492"/>
                    <a:pt x="839" y="481"/>
                  </a:cubicBezTo>
                  <a:cubicBezTo>
                    <a:pt x="872" y="455"/>
                    <a:pt x="883" y="422"/>
                    <a:pt x="861" y="374"/>
                  </a:cubicBezTo>
                  <a:cubicBezTo>
                    <a:pt x="828" y="316"/>
                    <a:pt x="791" y="246"/>
                    <a:pt x="758" y="176"/>
                  </a:cubicBezTo>
                  <a:cubicBezTo>
                    <a:pt x="785" y="176"/>
                    <a:pt x="815" y="171"/>
                    <a:pt x="845" y="171"/>
                  </a:cubicBezTo>
                  <a:close/>
                  <a:moveTo>
                    <a:pt x="512" y="397"/>
                  </a:moveTo>
                  <a:cubicBezTo>
                    <a:pt x="534" y="411"/>
                    <a:pt x="571" y="422"/>
                    <a:pt x="571" y="433"/>
                  </a:cubicBezTo>
                  <a:cubicBezTo>
                    <a:pt x="593" y="492"/>
                    <a:pt x="629" y="492"/>
                    <a:pt x="674" y="503"/>
                  </a:cubicBezTo>
                  <a:lnTo>
                    <a:pt x="758" y="503"/>
                  </a:lnTo>
                  <a:cubicBezTo>
                    <a:pt x="769" y="536"/>
                    <a:pt x="780" y="573"/>
                    <a:pt x="780" y="606"/>
                  </a:cubicBezTo>
                  <a:cubicBezTo>
                    <a:pt x="791" y="620"/>
                    <a:pt x="780" y="654"/>
                    <a:pt x="780" y="665"/>
                  </a:cubicBezTo>
                  <a:cubicBezTo>
                    <a:pt x="773" y="672"/>
                    <a:pt x="750" y="675"/>
                    <a:pt x="721" y="675"/>
                  </a:cubicBezTo>
                  <a:cubicBezTo>
                    <a:pt x="651" y="675"/>
                    <a:pt x="544" y="658"/>
                    <a:pt x="534" y="643"/>
                  </a:cubicBezTo>
                  <a:cubicBezTo>
                    <a:pt x="501" y="562"/>
                    <a:pt x="478" y="492"/>
                    <a:pt x="512" y="397"/>
                  </a:cubicBezTo>
                  <a:close/>
                  <a:moveTo>
                    <a:pt x="1001" y="341"/>
                  </a:moveTo>
                  <a:cubicBezTo>
                    <a:pt x="1093" y="352"/>
                    <a:pt x="1152" y="433"/>
                    <a:pt x="1140" y="514"/>
                  </a:cubicBezTo>
                  <a:cubicBezTo>
                    <a:pt x="1129" y="595"/>
                    <a:pt x="1118" y="676"/>
                    <a:pt x="1107" y="746"/>
                  </a:cubicBezTo>
                  <a:cubicBezTo>
                    <a:pt x="1093" y="830"/>
                    <a:pt x="1071" y="852"/>
                    <a:pt x="1001" y="874"/>
                  </a:cubicBezTo>
                  <a:cubicBezTo>
                    <a:pt x="942" y="886"/>
                    <a:pt x="897" y="886"/>
                    <a:pt x="850" y="900"/>
                  </a:cubicBezTo>
                  <a:cubicBezTo>
                    <a:pt x="824" y="906"/>
                    <a:pt x="803" y="909"/>
                    <a:pt x="785" y="909"/>
                  </a:cubicBezTo>
                  <a:cubicBezTo>
                    <a:pt x="737" y="909"/>
                    <a:pt x="708" y="885"/>
                    <a:pt x="674" y="816"/>
                  </a:cubicBezTo>
                  <a:cubicBezTo>
                    <a:pt x="663" y="782"/>
                    <a:pt x="663" y="746"/>
                    <a:pt x="652" y="735"/>
                  </a:cubicBezTo>
                  <a:cubicBezTo>
                    <a:pt x="710" y="712"/>
                    <a:pt x="769" y="701"/>
                    <a:pt x="828" y="701"/>
                  </a:cubicBezTo>
                  <a:cubicBezTo>
                    <a:pt x="909" y="676"/>
                    <a:pt x="942" y="643"/>
                    <a:pt x="953" y="550"/>
                  </a:cubicBezTo>
                  <a:cubicBezTo>
                    <a:pt x="967" y="481"/>
                    <a:pt x="978" y="411"/>
                    <a:pt x="1001" y="341"/>
                  </a:cubicBezTo>
                  <a:close/>
                  <a:moveTo>
                    <a:pt x="442" y="492"/>
                  </a:moveTo>
                  <a:cubicBezTo>
                    <a:pt x="453" y="525"/>
                    <a:pt x="464" y="562"/>
                    <a:pt x="464" y="595"/>
                  </a:cubicBezTo>
                  <a:cubicBezTo>
                    <a:pt x="489" y="654"/>
                    <a:pt x="512" y="712"/>
                    <a:pt x="582" y="712"/>
                  </a:cubicBezTo>
                  <a:cubicBezTo>
                    <a:pt x="593" y="712"/>
                    <a:pt x="604" y="735"/>
                    <a:pt x="604" y="746"/>
                  </a:cubicBezTo>
                  <a:cubicBezTo>
                    <a:pt x="629" y="793"/>
                    <a:pt x="652" y="852"/>
                    <a:pt x="674" y="922"/>
                  </a:cubicBezTo>
                  <a:cubicBezTo>
                    <a:pt x="662" y="925"/>
                    <a:pt x="651" y="926"/>
                    <a:pt x="640" y="926"/>
                  </a:cubicBezTo>
                  <a:cubicBezTo>
                    <a:pt x="610" y="926"/>
                    <a:pt x="584" y="916"/>
                    <a:pt x="559" y="900"/>
                  </a:cubicBezTo>
                  <a:cubicBezTo>
                    <a:pt x="512" y="863"/>
                    <a:pt x="453" y="852"/>
                    <a:pt x="408" y="816"/>
                  </a:cubicBezTo>
                  <a:cubicBezTo>
                    <a:pt x="383" y="816"/>
                    <a:pt x="361" y="805"/>
                    <a:pt x="361" y="793"/>
                  </a:cubicBezTo>
                  <a:cubicBezTo>
                    <a:pt x="339" y="746"/>
                    <a:pt x="313" y="701"/>
                    <a:pt x="302" y="654"/>
                  </a:cubicBezTo>
                  <a:cubicBezTo>
                    <a:pt x="291" y="620"/>
                    <a:pt x="302" y="573"/>
                    <a:pt x="313" y="562"/>
                  </a:cubicBezTo>
                  <a:cubicBezTo>
                    <a:pt x="350" y="525"/>
                    <a:pt x="395" y="514"/>
                    <a:pt x="442" y="492"/>
                  </a:cubicBezTo>
                  <a:close/>
                  <a:moveTo>
                    <a:pt x="255" y="422"/>
                  </a:moveTo>
                  <a:cubicBezTo>
                    <a:pt x="269" y="467"/>
                    <a:pt x="291" y="514"/>
                    <a:pt x="255" y="573"/>
                  </a:cubicBezTo>
                  <a:cubicBezTo>
                    <a:pt x="244" y="595"/>
                    <a:pt x="244" y="631"/>
                    <a:pt x="255" y="665"/>
                  </a:cubicBezTo>
                  <a:cubicBezTo>
                    <a:pt x="269" y="701"/>
                    <a:pt x="280" y="735"/>
                    <a:pt x="291" y="771"/>
                  </a:cubicBezTo>
                  <a:cubicBezTo>
                    <a:pt x="313" y="830"/>
                    <a:pt x="350" y="863"/>
                    <a:pt x="408" y="874"/>
                  </a:cubicBezTo>
                  <a:cubicBezTo>
                    <a:pt x="431" y="874"/>
                    <a:pt x="453" y="886"/>
                    <a:pt x="478" y="900"/>
                  </a:cubicBezTo>
                  <a:cubicBezTo>
                    <a:pt x="436" y="950"/>
                    <a:pt x="402" y="993"/>
                    <a:pt x="345" y="993"/>
                  </a:cubicBezTo>
                  <a:cubicBezTo>
                    <a:pt x="338" y="993"/>
                    <a:pt x="332" y="993"/>
                    <a:pt x="325" y="992"/>
                  </a:cubicBezTo>
                  <a:cubicBezTo>
                    <a:pt x="269" y="981"/>
                    <a:pt x="199" y="969"/>
                    <a:pt x="163" y="900"/>
                  </a:cubicBezTo>
                  <a:cubicBezTo>
                    <a:pt x="140" y="830"/>
                    <a:pt x="115" y="771"/>
                    <a:pt x="82" y="712"/>
                  </a:cubicBezTo>
                  <a:cubicBezTo>
                    <a:pt x="82" y="701"/>
                    <a:pt x="70" y="690"/>
                    <a:pt x="82" y="665"/>
                  </a:cubicBezTo>
                  <a:cubicBezTo>
                    <a:pt x="82" y="620"/>
                    <a:pt x="82" y="573"/>
                    <a:pt x="93" y="536"/>
                  </a:cubicBezTo>
                  <a:cubicBezTo>
                    <a:pt x="115" y="455"/>
                    <a:pt x="174" y="422"/>
                    <a:pt x="255" y="422"/>
                  </a:cubicBezTo>
                  <a:close/>
                  <a:moveTo>
                    <a:pt x="1071" y="212"/>
                  </a:moveTo>
                  <a:cubicBezTo>
                    <a:pt x="1129" y="212"/>
                    <a:pt x="1177" y="212"/>
                    <a:pt x="1221" y="224"/>
                  </a:cubicBezTo>
                  <a:cubicBezTo>
                    <a:pt x="1258" y="235"/>
                    <a:pt x="1302" y="246"/>
                    <a:pt x="1302" y="271"/>
                  </a:cubicBezTo>
                  <a:cubicBezTo>
                    <a:pt x="1339" y="386"/>
                    <a:pt x="1361" y="514"/>
                    <a:pt x="1386" y="631"/>
                  </a:cubicBezTo>
                  <a:cubicBezTo>
                    <a:pt x="1386" y="631"/>
                    <a:pt x="1386" y="643"/>
                    <a:pt x="1372" y="643"/>
                  </a:cubicBezTo>
                  <a:cubicBezTo>
                    <a:pt x="1350" y="712"/>
                    <a:pt x="1328" y="782"/>
                    <a:pt x="1316" y="852"/>
                  </a:cubicBezTo>
                  <a:cubicBezTo>
                    <a:pt x="1280" y="944"/>
                    <a:pt x="1233" y="1003"/>
                    <a:pt x="1129" y="1003"/>
                  </a:cubicBezTo>
                  <a:cubicBezTo>
                    <a:pt x="1107" y="1003"/>
                    <a:pt x="1082" y="1014"/>
                    <a:pt x="1071" y="1014"/>
                  </a:cubicBezTo>
                  <a:cubicBezTo>
                    <a:pt x="1059" y="981"/>
                    <a:pt x="1048" y="955"/>
                    <a:pt x="1048" y="922"/>
                  </a:cubicBezTo>
                  <a:cubicBezTo>
                    <a:pt x="1129" y="852"/>
                    <a:pt x="1152" y="830"/>
                    <a:pt x="1163" y="735"/>
                  </a:cubicBezTo>
                  <a:cubicBezTo>
                    <a:pt x="1163" y="665"/>
                    <a:pt x="1177" y="595"/>
                    <a:pt x="1188" y="536"/>
                  </a:cubicBezTo>
                  <a:cubicBezTo>
                    <a:pt x="1210" y="433"/>
                    <a:pt x="1152" y="327"/>
                    <a:pt x="1048" y="293"/>
                  </a:cubicBezTo>
                  <a:cubicBezTo>
                    <a:pt x="1023" y="282"/>
                    <a:pt x="1001" y="282"/>
                    <a:pt x="1012" y="246"/>
                  </a:cubicBezTo>
                  <a:cubicBezTo>
                    <a:pt x="1012" y="212"/>
                    <a:pt x="1048" y="212"/>
                    <a:pt x="1071" y="212"/>
                  </a:cubicBezTo>
                  <a:close/>
                  <a:moveTo>
                    <a:pt x="951" y="930"/>
                  </a:moveTo>
                  <a:cubicBezTo>
                    <a:pt x="996" y="930"/>
                    <a:pt x="1012" y="954"/>
                    <a:pt x="1012" y="1003"/>
                  </a:cubicBezTo>
                  <a:cubicBezTo>
                    <a:pt x="1001" y="1039"/>
                    <a:pt x="990" y="1084"/>
                    <a:pt x="953" y="1109"/>
                  </a:cubicBezTo>
                  <a:cubicBezTo>
                    <a:pt x="909" y="1154"/>
                    <a:pt x="850" y="1190"/>
                    <a:pt x="791" y="1224"/>
                  </a:cubicBezTo>
                  <a:cubicBezTo>
                    <a:pt x="749" y="1260"/>
                    <a:pt x="719" y="1278"/>
                    <a:pt x="688" y="1278"/>
                  </a:cubicBezTo>
                  <a:cubicBezTo>
                    <a:pt x="660" y="1278"/>
                    <a:pt x="632" y="1263"/>
                    <a:pt x="593" y="1235"/>
                  </a:cubicBezTo>
                  <a:cubicBezTo>
                    <a:pt x="559" y="1201"/>
                    <a:pt x="523" y="1179"/>
                    <a:pt x="478" y="1165"/>
                  </a:cubicBezTo>
                  <a:cubicBezTo>
                    <a:pt x="420" y="1143"/>
                    <a:pt x="395" y="1109"/>
                    <a:pt x="383" y="1050"/>
                  </a:cubicBezTo>
                  <a:cubicBezTo>
                    <a:pt x="420" y="1025"/>
                    <a:pt x="453" y="992"/>
                    <a:pt x="489" y="969"/>
                  </a:cubicBezTo>
                  <a:cubicBezTo>
                    <a:pt x="496" y="954"/>
                    <a:pt x="507" y="948"/>
                    <a:pt x="522" y="948"/>
                  </a:cubicBezTo>
                  <a:cubicBezTo>
                    <a:pt x="533" y="948"/>
                    <a:pt x="545" y="951"/>
                    <a:pt x="559" y="955"/>
                  </a:cubicBezTo>
                  <a:cubicBezTo>
                    <a:pt x="593" y="969"/>
                    <a:pt x="640" y="969"/>
                    <a:pt x="688" y="969"/>
                  </a:cubicBezTo>
                  <a:cubicBezTo>
                    <a:pt x="710" y="969"/>
                    <a:pt x="721" y="955"/>
                    <a:pt x="733" y="955"/>
                  </a:cubicBezTo>
                  <a:cubicBezTo>
                    <a:pt x="791" y="944"/>
                    <a:pt x="861" y="944"/>
                    <a:pt x="920" y="933"/>
                  </a:cubicBezTo>
                  <a:cubicBezTo>
                    <a:pt x="931" y="931"/>
                    <a:pt x="942" y="930"/>
                    <a:pt x="951" y="930"/>
                  </a:cubicBezTo>
                  <a:close/>
                  <a:moveTo>
                    <a:pt x="104" y="863"/>
                  </a:moveTo>
                  <a:cubicBezTo>
                    <a:pt x="129" y="981"/>
                    <a:pt x="210" y="1025"/>
                    <a:pt x="313" y="1050"/>
                  </a:cubicBezTo>
                  <a:cubicBezTo>
                    <a:pt x="325" y="1050"/>
                    <a:pt x="339" y="1073"/>
                    <a:pt x="339" y="1084"/>
                  </a:cubicBezTo>
                  <a:cubicBezTo>
                    <a:pt x="361" y="1154"/>
                    <a:pt x="395" y="1190"/>
                    <a:pt x="453" y="1201"/>
                  </a:cubicBezTo>
                  <a:cubicBezTo>
                    <a:pt x="478" y="1213"/>
                    <a:pt x="512" y="1235"/>
                    <a:pt x="548" y="1249"/>
                  </a:cubicBezTo>
                  <a:cubicBezTo>
                    <a:pt x="492" y="1278"/>
                    <a:pt x="459" y="1292"/>
                    <a:pt x="429" y="1292"/>
                  </a:cubicBezTo>
                  <a:cubicBezTo>
                    <a:pt x="402" y="1292"/>
                    <a:pt x="377" y="1281"/>
                    <a:pt x="339" y="1260"/>
                  </a:cubicBezTo>
                  <a:cubicBezTo>
                    <a:pt x="291" y="1235"/>
                    <a:pt x="255" y="1224"/>
                    <a:pt x="221" y="1213"/>
                  </a:cubicBezTo>
                  <a:cubicBezTo>
                    <a:pt x="140" y="1179"/>
                    <a:pt x="59" y="1039"/>
                    <a:pt x="59" y="955"/>
                  </a:cubicBezTo>
                  <a:cubicBezTo>
                    <a:pt x="70" y="922"/>
                    <a:pt x="82" y="900"/>
                    <a:pt x="93" y="863"/>
                  </a:cubicBezTo>
                  <a:close/>
                  <a:moveTo>
                    <a:pt x="1386" y="805"/>
                  </a:moveTo>
                  <a:cubicBezTo>
                    <a:pt x="1397" y="830"/>
                    <a:pt x="1409" y="841"/>
                    <a:pt x="1409" y="852"/>
                  </a:cubicBezTo>
                  <a:cubicBezTo>
                    <a:pt x="1442" y="944"/>
                    <a:pt x="1328" y="1224"/>
                    <a:pt x="1233" y="1271"/>
                  </a:cubicBezTo>
                  <a:cubicBezTo>
                    <a:pt x="1118" y="1305"/>
                    <a:pt x="1001" y="1341"/>
                    <a:pt x="872" y="1363"/>
                  </a:cubicBezTo>
                  <a:cubicBezTo>
                    <a:pt x="857" y="1367"/>
                    <a:pt x="842" y="1370"/>
                    <a:pt x="827" y="1370"/>
                  </a:cubicBezTo>
                  <a:cubicBezTo>
                    <a:pt x="797" y="1370"/>
                    <a:pt x="768" y="1360"/>
                    <a:pt x="744" y="1330"/>
                  </a:cubicBezTo>
                  <a:cubicBezTo>
                    <a:pt x="802" y="1271"/>
                    <a:pt x="861" y="1224"/>
                    <a:pt x="931" y="1179"/>
                  </a:cubicBezTo>
                  <a:cubicBezTo>
                    <a:pt x="1012" y="1120"/>
                    <a:pt x="1082" y="1050"/>
                    <a:pt x="1210" y="1039"/>
                  </a:cubicBezTo>
                  <a:cubicBezTo>
                    <a:pt x="1280" y="1039"/>
                    <a:pt x="1316" y="981"/>
                    <a:pt x="1339" y="922"/>
                  </a:cubicBezTo>
                  <a:cubicBezTo>
                    <a:pt x="1350" y="886"/>
                    <a:pt x="1361" y="852"/>
                    <a:pt x="1386" y="805"/>
                  </a:cubicBezTo>
                  <a:close/>
                  <a:moveTo>
                    <a:pt x="808" y="0"/>
                  </a:moveTo>
                  <a:cubicBezTo>
                    <a:pt x="770" y="0"/>
                    <a:pt x="735" y="13"/>
                    <a:pt x="699" y="48"/>
                  </a:cubicBezTo>
                  <a:lnTo>
                    <a:pt x="652" y="48"/>
                  </a:lnTo>
                  <a:cubicBezTo>
                    <a:pt x="623" y="36"/>
                    <a:pt x="595" y="29"/>
                    <a:pt x="569" y="29"/>
                  </a:cubicBezTo>
                  <a:cubicBezTo>
                    <a:pt x="522" y="29"/>
                    <a:pt x="480" y="50"/>
                    <a:pt x="442" y="95"/>
                  </a:cubicBezTo>
                  <a:cubicBezTo>
                    <a:pt x="408" y="117"/>
                    <a:pt x="372" y="143"/>
                    <a:pt x="350" y="154"/>
                  </a:cubicBezTo>
                  <a:cubicBezTo>
                    <a:pt x="244" y="187"/>
                    <a:pt x="221" y="224"/>
                    <a:pt x="232" y="341"/>
                  </a:cubicBezTo>
                  <a:cubicBezTo>
                    <a:pt x="232" y="341"/>
                    <a:pt x="232" y="352"/>
                    <a:pt x="244" y="352"/>
                  </a:cubicBezTo>
                  <a:lnTo>
                    <a:pt x="232" y="363"/>
                  </a:lnTo>
                  <a:cubicBezTo>
                    <a:pt x="70" y="433"/>
                    <a:pt x="23" y="503"/>
                    <a:pt x="23" y="676"/>
                  </a:cubicBezTo>
                  <a:cubicBezTo>
                    <a:pt x="23" y="701"/>
                    <a:pt x="23" y="712"/>
                    <a:pt x="34" y="724"/>
                  </a:cubicBezTo>
                  <a:cubicBezTo>
                    <a:pt x="82" y="782"/>
                    <a:pt x="70" y="830"/>
                    <a:pt x="34" y="874"/>
                  </a:cubicBezTo>
                  <a:cubicBezTo>
                    <a:pt x="1" y="944"/>
                    <a:pt x="12" y="1003"/>
                    <a:pt x="34" y="1073"/>
                  </a:cubicBezTo>
                  <a:cubicBezTo>
                    <a:pt x="82" y="1165"/>
                    <a:pt x="140" y="1249"/>
                    <a:pt x="255" y="1282"/>
                  </a:cubicBezTo>
                  <a:cubicBezTo>
                    <a:pt x="269" y="1282"/>
                    <a:pt x="291" y="1294"/>
                    <a:pt x="302" y="1305"/>
                  </a:cubicBezTo>
                  <a:cubicBezTo>
                    <a:pt x="346" y="1336"/>
                    <a:pt x="386" y="1351"/>
                    <a:pt x="426" y="1351"/>
                  </a:cubicBezTo>
                  <a:cubicBezTo>
                    <a:pt x="461" y="1351"/>
                    <a:pt x="496" y="1340"/>
                    <a:pt x="534" y="1319"/>
                  </a:cubicBezTo>
                  <a:cubicBezTo>
                    <a:pt x="554" y="1310"/>
                    <a:pt x="575" y="1306"/>
                    <a:pt x="595" y="1306"/>
                  </a:cubicBezTo>
                  <a:cubicBezTo>
                    <a:pt x="632" y="1306"/>
                    <a:pt x="668" y="1321"/>
                    <a:pt x="699" y="1352"/>
                  </a:cubicBezTo>
                  <a:cubicBezTo>
                    <a:pt x="734" y="1407"/>
                    <a:pt x="785" y="1426"/>
                    <a:pt x="846" y="1426"/>
                  </a:cubicBezTo>
                  <a:cubicBezTo>
                    <a:pt x="862" y="1426"/>
                    <a:pt x="880" y="1424"/>
                    <a:pt x="897" y="1422"/>
                  </a:cubicBezTo>
                  <a:cubicBezTo>
                    <a:pt x="1012" y="1389"/>
                    <a:pt x="1129" y="1352"/>
                    <a:pt x="1247" y="1305"/>
                  </a:cubicBezTo>
                  <a:cubicBezTo>
                    <a:pt x="1280" y="1294"/>
                    <a:pt x="1328" y="1260"/>
                    <a:pt x="1350" y="1213"/>
                  </a:cubicBezTo>
                  <a:cubicBezTo>
                    <a:pt x="1386" y="1131"/>
                    <a:pt x="1420" y="1039"/>
                    <a:pt x="1456" y="944"/>
                  </a:cubicBezTo>
                  <a:cubicBezTo>
                    <a:pt x="1478" y="886"/>
                    <a:pt x="1467" y="830"/>
                    <a:pt x="1420" y="782"/>
                  </a:cubicBezTo>
                  <a:cubicBezTo>
                    <a:pt x="1397" y="760"/>
                    <a:pt x="1397" y="735"/>
                    <a:pt x="1409" y="712"/>
                  </a:cubicBezTo>
                  <a:cubicBezTo>
                    <a:pt x="1442" y="643"/>
                    <a:pt x="1442" y="573"/>
                    <a:pt x="1420" y="492"/>
                  </a:cubicBezTo>
                  <a:cubicBezTo>
                    <a:pt x="1397" y="433"/>
                    <a:pt x="1397" y="374"/>
                    <a:pt x="1386" y="316"/>
                  </a:cubicBezTo>
                  <a:cubicBezTo>
                    <a:pt x="1361" y="224"/>
                    <a:pt x="1302" y="187"/>
                    <a:pt x="1210" y="176"/>
                  </a:cubicBezTo>
                  <a:cubicBezTo>
                    <a:pt x="1188" y="176"/>
                    <a:pt x="1163" y="165"/>
                    <a:pt x="1152" y="154"/>
                  </a:cubicBezTo>
                  <a:cubicBezTo>
                    <a:pt x="1118" y="95"/>
                    <a:pt x="1082" y="62"/>
                    <a:pt x="1012" y="62"/>
                  </a:cubicBezTo>
                  <a:cubicBezTo>
                    <a:pt x="967" y="62"/>
                    <a:pt x="920" y="36"/>
                    <a:pt x="883" y="14"/>
                  </a:cubicBezTo>
                  <a:cubicBezTo>
                    <a:pt x="856" y="5"/>
                    <a:pt x="831" y="0"/>
                    <a:pt x="808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</p:grpSp>
      <p:grpSp>
        <p:nvGrpSpPr>
          <p:cNvPr id="148" name="Google Shape;3994;p45"/>
          <p:cNvGrpSpPr/>
          <p:nvPr/>
        </p:nvGrpSpPr>
        <p:grpSpPr>
          <a:xfrm>
            <a:off x="3002274" y="929464"/>
            <a:ext cx="1512197" cy="1071792"/>
            <a:chOff x="3333889" y="1234536"/>
            <a:chExt cx="598937" cy="424506"/>
          </a:xfrm>
        </p:grpSpPr>
        <p:sp>
          <p:nvSpPr>
            <p:cNvPr id="149" name="Google Shape;3995;p45"/>
            <p:cNvSpPr/>
            <p:nvPr/>
          </p:nvSpPr>
          <p:spPr>
            <a:xfrm>
              <a:off x="3333889" y="1234536"/>
              <a:ext cx="598937" cy="424506"/>
            </a:xfrm>
            <a:custGeom>
              <a:avLst/>
              <a:gdLst/>
              <a:ahLst/>
              <a:cxnLst/>
              <a:rect l="l" t="t" r="r" b="b"/>
              <a:pathLst>
                <a:path w="7918" h="5612" extrusionOk="0">
                  <a:moveTo>
                    <a:pt x="7417" y="1"/>
                  </a:moveTo>
                  <a:cubicBezTo>
                    <a:pt x="7354" y="1"/>
                    <a:pt x="7290" y="16"/>
                    <a:pt x="7231" y="49"/>
                  </a:cubicBezTo>
                  <a:lnTo>
                    <a:pt x="7194" y="72"/>
                  </a:lnTo>
                  <a:cubicBezTo>
                    <a:pt x="7113" y="119"/>
                    <a:pt x="7043" y="153"/>
                    <a:pt x="6973" y="189"/>
                  </a:cubicBezTo>
                  <a:cubicBezTo>
                    <a:pt x="6367" y="454"/>
                    <a:pt x="5823" y="840"/>
                    <a:pt x="5356" y="1329"/>
                  </a:cubicBezTo>
                  <a:cubicBezTo>
                    <a:pt x="5099" y="1597"/>
                    <a:pt x="4926" y="1910"/>
                    <a:pt x="4761" y="2200"/>
                  </a:cubicBezTo>
                  <a:cubicBezTo>
                    <a:pt x="4635" y="2446"/>
                    <a:pt x="4518" y="2678"/>
                    <a:pt x="4401" y="2924"/>
                  </a:cubicBezTo>
                  <a:cubicBezTo>
                    <a:pt x="4356" y="3027"/>
                    <a:pt x="4297" y="3133"/>
                    <a:pt x="4250" y="3226"/>
                  </a:cubicBezTo>
                  <a:lnTo>
                    <a:pt x="4227" y="3262"/>
                  </a:lnTo>
                  <a:cubicBezTo>
                    <a:pt x="4227" y="3273"/>
                    <a:pt x="4216" y="3284"/>
                    <a:pt x="4216" y="3295"/>
                  </a:cubicBezTo>
                  <a:cubicBezTo>
                    <a:pt x="4202" y="3273"/>
                    <a:pt x="4180" y="3262"/>
                    <a:pt x="4157" y="3248"/>
                  </a:cubicBezTo>
                  <a:lnTo>
                    <a:pt x="4132" y="3226"/>
                  </a:lnTo>
                  <a:cubicBezTo>
                    <a:pt x="4110" y="3192"/>
                    <a:pt x="4076" y="3167"/>
                    <a:pt x="4040" y="3133"/>
                  </a:cubicBezTo>
                  <a:cubicBezTo>
                    <a:pt x="4029" y="3108"/>
                    <a:pt x="4007" y="3086"/>
                    <a:pt x="3993" y="3075"/>
                  </a:cubicBezTo>
                  <a:cubicBezTo>
                    <a:pt x="3889" y="2983"/>
                    <a:pt x="3772" y="2913"/>
                    <a:pt x="3643" y="2865"/>
                  </a:cubicBezTo>
                  <a:cubicBezTo>
                    <a:pt x="3632" y="2818"/>
                    <a:pt x="3621" y="2773"/>
                    <a:pt x="3599" y="2726"/>
                  </a:cubicBezTo>
                  <a:cubicBezTo>
                    <a:pt x="3669" y="2633"/>
                    <a:pt x="3727" y="2538"/>
                    <a:pt x="3761" y="2410"/>
                  </a:cubicBezTo>
                  <a:cubicBezTo>
                    <a:pt x="3878" y="2016"/>
                    <a:pt x="3761" y="1678"/>
                    <a:pt x="3434" y="1446"/>
                  </a:cubicBezTo>
                  <a:cubicBezTo>
                    <a:pt x="3252" y="1316"/>
                    <a:pt x="3036" y="1247"/>
                    <a:pt x="2820" y="1247"/>
                  </a:cubicBezTo>
                  <a:cubicBezTo>
                    <a:pt x="2804" y="1247"/>
                    <a:pt x="2788" y="1247"/>
                    <a:pt x="2772" y="1248"/>
                  </a:cubicBezTo>
                  <a:cubicBezTo>
                    <a:pt x="2540" y="1259"/>
                    <a:pt x="2330" y="1387"/>
                    <a:pt x="2202" y="1561"/>
                  </a:cubicBezTo>
                  <a:cubicBezTo>
                    <a:pt x="2224" y="1480"/>
                    <a:pt x="2235" y="1410"/>
                    <a:pt x="2235" y="1340"/>
                  </a:cubicBezTo>
                  <a:cubicBezTo>
                    <a:pt x="2224" y="1142"/>
                    <a:pt x="2154" y="957"/>
                    <a:pt x="2015" y="803"/>
                  </a:cubicBezTo>
                  <a:cubicBezTo>
                    <a:pt x="1894" y="673"/>
                    <a:pt x="1737" y="603"/>
                    <a:pt x="1547" y="603"/>
                  </a:cubicBezTo>
                  <a:cubicBezTo>
                    <a:pt x="1517" y="603"/>
                    <a:pt x="1487" y="605"/>
                    <a:pt x="1456" y="608"/>
                  </a:cubicBezTo>
                  <a:cubicBezTo>
                    <a:pt x="1312" y="384"/>
                    <a:pt x="1081" y="269"/>
                    <a:pt x="807" y="269"/>
                  </a:cubicBezTo>
                  <a:cubicBezTo>
                    <a:pt x="795" y="269"/>
                    <a:pt x="782" y="269"/>
                    <a:pt x="769" y="270"/>
                  </a:cubicBezTo>
                  <a:cubicBezTo>
                    <a:pt x="456" y="281"/>
                    <a:pt x="210" y="454"/>
                    <a:pt x="70" y="748"/>
                  </a:cubicBezTo>
                  <a:cubicBezTo>
                    <a:pt x="1" y="910"/>
                    <a:pt x="48" y="1038"/>
                    <a:pt x="70" y="1097"/>
                  </a:cubicBezTo>
                  <a:cubicBezTo>
                    <a:pt x="107" y="1153"/>
                    <a:pt x="188" y="1259"/>
                    <a:pt x="361" y="1292"/>
                  </a:cubicBezTo>
                  <a:cubicBezTo>
                    <a:pt x="397" y="1306"/>
                    <a:pt x="420" y="1306"/>
                    <a:pt x="456" y="1318"/>
                  </a:cubicBezTo>
                  <a:lnTo>
                    <a:pt x="501" y="1318"/>
                  </a:lnTo>
                  <a:cubicBezTo>
                    <a:pt x="431" y="1387"/>
                    <a:pt x="408" y="1457"/>
                    <a:pt x="386" y="1516"/>
                  </a:cubicBezTo>
                  <a:cubicBezTo>
                    <a:pt x="386" y="1549"/>
                    <a:pt x="375" y="1586"/>
                    <a:pt x="375" y="1619"/>
                  </a:cubicBezTo>
                  <a:cubicBezTo>
                    <a:pt x="140" y="1795"/>
                    <a:pt x="12" y="2061"/>
                    <a:pt x="37" y="2387"/>
                  </a:cubicBezTo>
                  <a:cubicBezTo>
                    <a:pt x="70" y="2773"/>
                    <a:pt x="291" y="3075"/>
                    <a:pt x="665" y="3214"/>
                  </a:cubicBezTo>
                  <a:cubicBezTo>
                    <a:pt x="735" y="3237"/>
                    <a:pt x="794" y="3248"/>
                    <a:pt x="864" y="3262"/>
                  </a:cubicBezTo>
                  <a:cubicBezTo>
                    <a:pt x="875" y="3446"/>
                    <a:pt x="967" y="3611"/>
                    <a:pt x="1129" y="3714"/>
                  </a:cubicBezTo>
                  <a:cubicBezTo>
                    <a:pt x="1253" y="3803"/>
                    <a:pt x="1428" y="3883"/>
                    <a:pt x="1650" y="3883"/>
                  </a:cubicBezTo>
                  <a:cubicBezTo>
                    <a:pt x="1724" y="3883"/>
                    <a:pt x="1802" y="3874"/>
                    <a:pt x="1886" y="3854"/>
                  </a:cubicBezTo>
                  <a:lnTo>
                    <a:pt x="1886" y="3902"/>
                  </a:lnTo>
                  <a:cubicBezTo>
                    <a:pt x="1864" y="4111"/>
                    <a:pt x="1864" y="4379"/>
                    <a:pt x="1981" y="4645"/>
                  </a:cubicBezTo>
                  <a:cubicBezTo>
                    <a:pt x="2143" y="5041"/>
                    <a:pt x="2423" y="5321"/>
                    <a:pt x="2830" y="5483"/>
                  </a:cubicBezTo>
                  <a:cubicBezTo>
                    <a:pt x="3051" y="5567"/>
                    <a:pt x="3272" y="5611"/>
                    <a:pt x="3493" y="5611"/>
                  </a:cubicBezTo>
                  <a:cubicBezTo>
                    <a:pt x="3540" y="5611"/>
                    <a:pt x="3588" y="5611"/>
                    <a:pt x="3632" y="5600"/>
                  </a:cubicBezTo>
                  <a:cubicBezTo>
                    <a:pt x="3713" y="5600"/>
                    <a:pt x="3797" y="5578"/>
                    <a:pt x="3867" y="5553"/>
                  </a:cubicBezTo>
                  <a:cubicBezTo>
                    <a:pt x="4121" y="5483"/>
                    <a:pt x="4342" y="5343"/>
                    <a:pt x="4518" y="5217"/>
                  </a:cubicBezTo>
                  <a:cubicBezTo>
                    <a:pt x="4739" y="5053"/>
                    <a:pt x="4926" y="4821"/>
                    <a:pt x="5065" y="4505"/>
                  </a:cubicBezTo>
                  <a:cubicBezTo>
                    <a:pt x="5169" y="4273"/>
                    <a:pt x="5275" y="4030"/>
                    <a:pt x="5378" y="3795"/>
                  </a:cubicBezTo>
                  <a:cubicBezTo>
                    <a:pt x="5426" y="3667"/>
                    <a:pt x="5484" y="3552"/>
                    <a:pt x="5529" y="3435"/>
                  </a:cubicBezTo>
                  <a:cubicBezTo>
                    <a:pt x="5823" y="2784"/>
                    <a:pt x="6135" y="2248"/>
                    <a:pt x="6485" y="1806"/>
                  </a:cubicBezTo>
                  <a:cubicBezTo>
                    <a:pt x="6694" y="1549"/>
                    <a:pt x="6951" y="1329"/>
                    <a:pt x="7242" y="1142"/>
                  </a:cubicBezTo>
                  <a:cubicBezTo>
                    <a:pt x="7359" y="1072"/>
                    <a:pt x="7462" y="1027"/>
                    <a:pt x="7569" y="1002"/>
                  </a:cubicBezTo>
                  <a:cubicBezTo>
                    <a:pt x="7694" y="979"/>
                    <a:pt x="7800" y="898"/>
                    <a:pt x="7859" y="792"/>
                  </a:cubicBezTo>
                  <a:cubicBezTo>
                    <a:pt x="7918" y="678"/>
                    <a:pt x="7918" y="549"/>
                    <a:pt x="7859" y="443"/>
                  </a:cubicBezTo>
                  <a:cubicBezTo>
                    <a:pt x="7823" y="340"/>
                    <a:pt x="7764" y="259"/>
                    <a:pt x="7719" y="175"/>
                  </a:cubicBezTo>
                  <a:lnTo>
                    <a:pt x="7708" y="164"/>
                  </a:lnTo>
                  <a:cubicBezTo>
                    <a:pt x="7646" y="58"/>
                    <a:pt x="7535" y="1"/>
                    <a:pt x="74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50" name="Google Shape;3996;p45"/>
            <p:cNvSpPr/>
            <p:nvPr/>
          </p:nvSpPr>
          <p:spPr>
            <a:xfrm>
              <a:off x="3502111" y="1457370"/>
              <a:ext cx="227230" cy="174885"/>
            </a:xfrm>
            <a:custGeom>
              <a:avLst/>
              <a:gdLst/>
              <a:ahLst/>
              <a:cxnLst/>
              <a:rect l="l" t="t" r="r" b="b"/>
              <a:pathLst>
                <a:path w="3004" h="2312" extrusionOk="0">
                  <a:moveTo>
                    <a:pt x="2702" y="595"/>
                  </a:moveTo>
                  <a:cubicBezTo>
                    <a:pt x="2713" y="595"/>
                    <a:pt x="2713" y="606"/>
                    <a:pt x="2724" y="606"/>
                  </a:cubicBezTo>
                  <a:cubicBezTo>
                    <a:pt x="2713" y="640"/>
                    <a:pt x="2702" y="687"/>
                    <a:pt x="2691" y="735"/>
                  </a:cubicBezTo>
                  <a:cubicBezTo>
                    <a:pt x="2654" y="687"/>
                    <a:pt x="2665" y="629"/>
                    <a:pt x="2702" y="595"/>
                  </a:cubicBezTo>
                  <a:close/>
                  <a:moveTo>
                    <a:pt x="1676" y="827"/>
                  </a:moveTo>
                  <a:cubicBezTo>
                    <a:pt x="1697" y="827"/>
                    <a:pt x="1718" y="830"/>
                    <a:pt x="1735" y="838"/>
                  </a:cubicBezTo>
                  <a:cubicBezTo>
                    <a:pt x="1712" y="861"/>
                    <a:pt x="1676" y="874"/>
                    <a:pt x="1641" y="874"/>
                  </a:cubicBezTo>
                  <a:cubicBezTo>
                    <a:pt x="1620" y="874"/>
                    <a:pt x="1601" y="870"/>
                    <a:pt x="1584" y="861"/>
                  </a:cubicBezTo>
                  <a:cubicBezTo>
                    <a:pt x="1599" y="839"/>
                    <a:pt x="1638" y="827"/>
                    <a:pt x="1676" y="827"/>
                  </a:cubicBezTo>
                  <a:close/>
                  <a:moveTo>
                    <a:pt x="2643" y="816"/>
                  </a:moveTo>
                  <a:cubicBezTo>
                    <a:pt x="2625" y="864"/>
                    <a:pt x="2565" y="903"/>
                    <a:pt x="2519" y="903"/>
                  </a:cubicBezTo>
                  <a:cubicBezTo>
                    <a:pt x="2510" y="903"/>
                    <a:pt x="2500" y="901"/>
                    <a:pt x="2492" y="897"/>
                  </a:cubicBezTo>
                  <a:cubicBezTo>
                    <a:pt x="2537" y="875"/>
                    <a:pt x="2584" y="838"/>
                    <a:pt x="2643" y="816"/>
                  </a:cubicBezTo>
                  <a:close/>
                  <a:moveTo>
                    <a:pt x="1864" y="849"/>
                  </a:moveTo>
                  <a:lnTo>
                    <a:pt x="1875" y="861"/>
                  </a:lnTo>
                  <a:cubicBezTo>
                    <a:pt x="1875" y="897"/>
                    <a:pt x="1816" y="944"/>
                    <a:pt x="1757" y="944"/>
                  </a:cubicBezTo>
                  <a:cubicBezTo>
                    <a:pt x="1794" y="908"/>
                    <a:pt x="1816" y="875"/>
                    <a:pt x="1838" y="849"/>
                  </a:cubicBezTo>
                  <a:close/>
                  <a:moveTo>
                    <a:pt x="397" y="908"/>
                  </a:moveTo>
                  <a:cubicBezTo>
                    <a:pt x="360" y="945"/>
                    <a:pt x="280" y="968"/>
                    <a:pt x="213" y="968"/>
                  </a:cubicBezTo>
                  <a:cubicBezTo>
                    <a:pt x="174" y="968"/>
                    <a:pt x="139" y="961"/>
                    <a:pt x="118" y="944"/>
                  </a:cubicBezTo>
                  <a:cubicBezTo>
                    <a:pt x="210" y="931"/>
                    <a:pt x="302" y="919"/>
                    <a:pt x="397" y="908"/>
                  </a:cubicBezTo>
                  <a:close/>
                  <a:moveTo>
                    <a:pt x="1048" y="1629"/>
                  </a:moveTo>
                  <a:cubicBezTo>
                    <a:pt x="1107" y="1699"/>
                    <a:pt x="1176" y="1769"/>
                    <a:pt x="1235" y="1838"/>
                  </a:cubicBezTo>
                  <a:cubicBezTo>
                    <a:pt x="1231" y="1839"/>
                    <a:pt x="1226" y="1839"/>
                    <a:pt x="1222" y="1839"/>
                  </a:cubicBezTo>
                  <a:cubicBezTo>
                    <a:pt x="1129" y="1839"/>
                    <a:pt x="1016" y="1709"/>
                    <a:pt x="1048" y="1629"/>
                  </a:cubicBezTo>
                  <a:close/>
                  <a:moveTo>
                    <a:pt x="1445" y="1688"/>
                  </a:moveTo>
                  <a:cubicBezTo>
                    <a:pt x="1467" y="1724"/>
                    <a:pt x="1433" y="1827"/>
                    <a:pt x="1386" y="1852"/>
                  </a:cubicBezTo>
                  <a:cubicBezTo>
                    <a:pt x="1364" y="1816"/>
                    <a:pt x="1408" y="1713"/>
                    <a:pt x="1445" y="1688"/>
                  </a:cubicBezTo>
                  <a:close/>
                  <a:moveTo>
                    <a:pt x="187" y="1526"/>
                  </a:moveTo>
                  <a:cubicBezTo>
                    <a:pt x="187" y="1537"/>
                    <a:pt x="199" y="1537"/>
                    <a:pt x="199" y="1537"/>
                  </a:cubicBezTo>
                  <a:cubicBezTo>
                    <a:pt x="246" y="1688"/>
                    <a:pt x="327" y="1816"/>
                    <a:pt x="442" y="1897"/>
                  </a:cubicBezTo>
                  <a:cubicBezTo>
                    <a:pt x="456" y="1908"/>
                    <a:pt x="456" y="1922"/>
                    <a:pt x="467" y="1933"/>
                  </a:cubicBezTo>
                  <a:lnTo>
                    <a:pt x="419" y="1933"/>
                  </a:lnTo>
                  <a:cubicBezTo>
                    <a:pt x="291" y="1838"/>
                    <a:pt x="210" y="1724"/>
                    <a:pt x="176" y="1573"/>
                  </a:cubicBezTo>
                  <a:lnTo>
                    <a:pt x="176" y="1537"/>
                  </a:lnTo>
                  <a:lnTo>
                    <a:pt x="187" y="1526"/>
                  </a:lnTo>
                  <a:close/>
                  <a:moveTo>
                    <a:pt x="581" y="2003"/>
                  </a:moveTo>
                  <a:cubicBezTo>
                    <a:pt x="665" y="2062"/>
                    <a:pt x="746" y="2095"/>
                    <a:pt x="838" y="2107"/>
                  </a:cubicBezTo>
                  <a:cubicBezTo>
                    <a:pt x="838" y="2118"/>
                    <a:pt x="850" y="2132"/>
                    <a:pt x="861" y="2143"/>
                  </a:cubicBezTo>
                  <a:cubicBezTo>
                    <a:pt x="838" y="2143"/>
                    <a:pt x="827" y="2154"/>
                    <a:pt x="816" y="2154"/>
                  </a:cubicBezTo>
                  <a:cubicBezTo>
                    <a:pt x="735" y="2143"/>
                    <a:pt x="651" y="2118"/>
                    <a:pt x="595" y="2062"/>
                  </a:cubicBezTo>
                  <a:cubicBezTo>
                    <a:pt x="570" y="2048"/>
                    <a:pt x="570" y="2026"/>
                    <a:pt x="559" y="2003"/>
                  </a:cubicBezTo>
                  <a:close/>
                  <a:moveTo>
                    <a:pt x="2562" y="0"/>
                  </a:moveTo>
                  <a:cubicBezTo>
                    <a:pt x="2551" y="11"/>
                    <a:pt x="2537" y="23"/>
                    <a:pt x="2526" y="48"/>
                  </a:cubicBezTo>
                  <a:cubicBezTo>
                    <a:pt x="2467" y="187"/>
                    <a:pt x="2397" y="327"/>
                    <a:pt x="2341" y="467"/>
                  </a:cubicBezTo>
                  <a:cubicBezTo>
                    <a:pt x="2316" y="489"/>
                    <a:pt x="2305" y="525"/>
                    <a:pt x="2283" y="559"/>
                  </a:cubicBezTo>
                  <a:cubicBezTo>
                    <a:pt x="2227" y="682"/>
                    <a:pt x="2128" y="733"/>
                    <a:pt x="2025" y="733"/>
                  </a:cubicBezTo>
                  <a:cubicBezTo>
                    <a:pt x="1953" y="733"/>
                    <a:pt x="1878" y="708"/>
                    <a:pt x="1816" y="665"/>
                  </a:cubicBezTo>
                  <a:cubicBezTo>
                    <a:pt x="1757" y="629"/>
                    <a:pt x="1713" y="581"/>
                    <a:pt x="1665" y="525"/>
                  </a:cubicBezTo>
                  <a:cubicBezTo>
                    <a:pt x="1584" y="456"/>
                    <a:pt x="1503" y="372"/>
                    <a:pt x="1419" y="291"/>
                  </a:cubicBezTo>
                  <a:cubicBezTo>
                    <a:pt x="1397" y="268"/>
                    <a:pt x="1364" y="268"/>
                    <a:pt x="1338" y="257"/>
                  </a:cubicBezTo>
                  <a:cubicBezTo>
                    <a:pt x="1294" y="361"/>
                    <a:pt x="1210" y="467"/>
                    <a:pt x="1118" y="525"/>
                  </a:cubicBezTo>
                  <a:cubicBezTo>
                    <a:pt x="1014" y="595"/>
                    <a:pt x="908" y="665"/>
                    <a:pt x="805" y="710"/>
                  </a:cubicBezTo>
                  <a:cubicBezTo>
                    <a:pt x="618" y="791"/>
                    <a:pt x="419" y="849"/>
                    <a:pt x="221" y="861"/>
                  </a:cubicBezTo>
                  <a:cubicBezTo>
                    <a:pt x="151" y="861"/>
                    <a:pt x="92" y="849"/>
                    <a:pt x="23" y="849"/>
                  </a:cubicBezTo>
                  <a:cubicBezTo>
                    <a:pt x="11" y="908"/>
                    <a:pt x="0" y="967"/>
                    <a:pt x="0" y="1037"/>
                  </a:cubicBezTo>
                  <a:cubicBezTo>
                    <a:pt x="11" y="1165"/>
                    <a:pt x="11" y="1294"/>
                    <a:pt x="37" y="1419"/>
                  </a:cubicBezTo>
                  <a:cubicBezTo>
                    <a:pt x="129" y="1805"/>
                    <a:pt x="372" y="2048"/>
                    <a:pt x="721" y="2202"/>
                  </a:cubicBezTo>
                  <a:cubicBezTo>
                    <a:pt x="889" y="2275"/>
                    <a:pt x="1057" y="2312"/>
                    <a:pt x="1232" y="2312"/>
                  </a:cubicBezTo>
                  <a:cubicBezTo>
                    <a:pt x="1275" y="2312"/>
                    <a:pt x="1319" y="2309"/>
                    <a:pt x="1364" y="2305"/>
                  </a:cubicBezTo>
                  <a:cubicBezTo>
                    <a:pt x="1433" y="2305"/>
                    <a:pt x="1503" y="2283"/>
                    <a:pt x="1573" y="2257"/>
                  </a:cubicBezTo>
                  <a:cubicBezTo>
                    <a:pt x="2037" y="2095"/>
                    <a:pt x="2364" y="1794"/>
                    <a:pt x="2551" y="1338"/>
                  </a:cubicBezTo>
                  <a:cubicBezTo>
                    <a:pt x="2691" y="989"/>
                    <a:pt x="2841" y="651"/>
                    <a:pt x="2992" y="302"/>
                  </a:cubicBezTo>
                  <a:cubicBezTo>
                    <a:pt x="3003" y="302"/>
                    <a:pt x="3003" y="291"/>
                    <a:pt x="3003" y="280"/>
                  </a:cubicBezTo>
                  <a:cubicBezTo>
                    <a:pt x="2816" y="257"/>
                    <a:pt x="2691" y="129"/>
                    <a:pt x="2562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51" name="Google Shape;3997;p45"/>
            <p:cNvSpPr/>
            <p:nvPr/>
          </p:nvSpPr>
          <p:spPr>
            <a:xfrm>
              <a:off x="3371936" y="1304730"/>
              <a:ext cx="209454" cy="195838"/>
            </a:xfrm>
            <a:custGeom>
              <a:avLst/>
              <a:gdLst/>
              <a:ahLst/>
              <a:cxnLst/>
              <a:rect l="l" t="t" r="r" b="b"/>
              <a:pathLst>
                <a:path w="2769" h="2589" extrusionOk="0">
                  <a:moveTo>
                    <a:pt x="236" y="1"/>
                  </a:moveTo>
                  <a:cubicBezTo>
                    <a:pt x="176" y="1"/>
                    <a:pt x="111" y="18"/>
                    <a:pt x="45" y="29"/>
                  </a:cubicBezTo>
                  <a:lnTo>
                    <a:pt x="45" y="40"/>
                  </a:lnTo>
                  <a:cubicBezTo>
                    <a:pt x="104" y="51"/>
                    <a:pt x="151" y="63"/>
                    <a:pt x="196" y="85"/>
                  </a:cubicBezTo>
                  <a:cubicBezTo>
                    <a:pt x="313" y="121"/>
                    <a:pt x="417" y="180"/>
                    <a:pt x="475" y="295"/>
                  </a:cubicBezTo>
                  <a:cubicBezTo>
                    <a:pt x="534" y="423"/>
                    <a:pt x="512" y="518"/>
                    <a:pt x="372" y="563"/>
                  </a:cubicBezTo>
                  <a:cubicBezTo>
                    <a:pt x="336" y="588"/>
                    <a:pt x="302" y="599"/>
                    <a:pt x="266" y="621"/>
                  </a:cubicBezTo>
                  <a:cubicBezTo>
                    <a:pt x="221" y="658"/>
                    <a:pt x="207" y="702"/>
                    <a:pt x="243" y="750"/>
                  </a:cubicBezTo>
                  <a:cubicBezTo>
                    <a:pt x="302" y="853"/>
                    <a:pt x="291" y="948"/>
                    <a:pt x="207" y="1029"/>
                  </a:cubicBezTo>
                  <a:cubicBezTo>
                    <a:pt x="137" y="1121"/>
                    <a:pt x="81" y="1228"/>
                    <a:pt x="45" y="1342"/>
                  </a:cubicBezTo>
                  <a:cubicBezTo>
                    <a:pt x="0" y="1520"/>
                    <a:pt x="156" y="1707"/>
                    <a:pt x="310" y="1707"/>
                  </a:cubicBezTo>
                  <a:cubicBezTo>
                    <a:pt x="319" y="1707"/>
                    <a:pt x="327" y="1706"/>
                    <a:pt x="336" y="1705"/>
                  </a:cubicBezTo>
                  <a:cubicBezTo>
                    <a:pt x="383" y="1691"/>
                    <a:pt x="417" y="1680"/>
                    <a:pt x="453" y="1658"/>
                  </a:cubicBezTo>
                  <a:cubicBezTo>
                    <a:pt x="486" y="1635"/>
                    <a:pt x="512" y="1610"/>
                    <a:pt x="534" y="1577"/>
                  </a:cubicBezTo>
                  <a:cubicBezTo>
                    <a:pt x="594" y="1522"/>
                    <a:pt x="669" y="1496"/>
                    <a:pt x="744" y="1496"/>
                  </a:cubicBezTo>
                  <a:cubicBezTo>
                    <a:pt x="815" y="1496"/>
                    <a:pt x="885" y="1519"/>
                    <a:pt x="942" y="1566"/>
                  </a:cubicBezTo>
                  <a:cubicBezTo>
                    <a:pt x="1104" y="1691"/>
                    <a:pt x="1140" y="1856"/>
                    <a:pt x="1045" y="2041"/>
                  </a:cubicBezTo>
                  <a:cubicBezTo>
                    <a:pt x="1034" y="2077"/>
                    <a:pt x="1023" y="2099"/>
                    <a:pt x="1012" y="2136"/>
                  </a:cubicBezTo>
                  <a:cubicBezTo>
                    <a:pt x="1001" y="2180"/>
                    <a:pt x="1012" y="2228"/>
                    <a:pt x="1045" y="2264"/>
                  </a:cubicBezTo>
                  <a:cubicBezTo>
                    <a:pt x="1066" y="2277"/>
                    <a:pt x="1087" y="2283"/>
                    <a:pt x="1110" y="2283"/>
                  </a:cubicBezTo>
                  <a:cubicBezTo>
                    <a:pt x="1126" y="2283"/>
                    <a:pt x="1143" y="2280"/>
                    <a:pt x="1163" y="2275"/>
                  </a:cubicBezTo>
                  <a:cubicBezTo>
                    <a:pt x="1232" y="2239"/>
                    <a:pt x="1280" y="2205"/>
                    <a:pt x="1313" y="2136"/>
                  </a:cubicBezTo>
                  <a:cubicBezTo>
                    <a:pt x="1370" y="1988"/>
                    <a:pt x="1485" y="1932"/>
                    <a:pt x="1617" y="1932"/>
                  </a:cubicBezTo>
                  <a:cubicBezTo>
                    <a:pt x="1673" y="1932"/>
                    <a:pt x="1732" y="1942"/>
                    <a:pt x="1791" y="1960"/>
                  </a:cubicBezTo>
                  <a:cubicBezTo>
                    <a:pt x="1902" y="1991"/>
                    <a:pt x="2005" y="2020"/>
                    <a:pt x="2113" y="2020"/>
                  </a:cubicBezTo>
                  <a:cubicBezTo>
                    <a:pt x="2129" y="2020"/>
                    <a:pt x="2146" y="2020"/>
                    <a:pt x="2163" y="2018"/>
                  </a:cubicBezTo>
                  <a:cubicBezTo>
                    <a:pt x="2258" y="2018"/>
                    <a:pt x="2327" y="2066"/>
                    <a:pt x="2372" y="2147"/>
                  </a:cubicBezTo>
                  <a:cubicBezTo>
                    <a:pt x="2420" y="2194"/>
                    <a:pt x="2420" y="2250"/>
                    <a:pt x="2386" y="2309"/>
                  </a:cubicBezTo>
                  <a:cubicBezTo>
                    <a:pt x="2372" y="2345"/>
                    <a:pt x="2350" y="2379"/>
                    <a:pt x="2327" y="2415"/>
                  </a:cubicBezTo>
                  <a:cubicBezTo>
                    <a:pt x="2302" y="2460"/>
                    <a:pt x="2316" y="2496"/>
                    <a:pt x="2350" y="2529"/>
                  </a:cubicBezTo>
                  <a:cubicBezTo>
                    <a:pt x="2386" y="2555"/>
                    <a:pt x="2409" y="2577"/>
                    <a:pt x="2442" y="2588"/>
                  </a:cubicBezTo>
                  <a:lnTo>
                    <a:pt x="2490" y="2588"/>
                  </a:lnTo>
                  <a:cubicBezTo>
                    <a:pt x="2548" y="2555"/>
                    <a:pt x="2607" y="2518"/>
                    <a:pt x="2666" y="2485"/>
                  </a:cubicBezTo>
                  <a:cubicBezTo>
                    <a:pt x="2688" y="2460"/>
                    <a:pt x="2699" y="2448"/>
                    <a:pt x="2721" y="2437"/>
                  </a:cubicBezTo>
                  <a:cubicBezTo>
                    <a:pt x="2769" y="2415"/>
                    <a:pt x="2769" y="2379"/>
                    <a:pt x="2747" y="2345"/>
                  </a:cubicBezTo>
                  <a:cubicBezTo>
                    <a:pt x="2721" y="2309"/>
                    <a:pt x="2699" y="2275"/>
                    <a:pt x="2677" y="2250"/>
                  </a:cubicBezTo>
                  <a:cubicBezTo>
                    <a:pt x="2526" y="2158"/>
                    <a:pt x="2490" y="2007"/>
                    <a:pt x="2512" y="1845"/>
                  </a:cubicBezTo>
                  <a:cubicBezTo>
                    <a:pt x="2512" y="1820"/>
                    <a:pt x="2512" y="1786"/>
                    <a:pt x="2526" y="1761"/>
                  </a:cubicBezTo>
                  <a:cubicBezTo>
                    <a:pt x="2537" y="1669"/>
                    <a:pt x="2571" y="1588"/>
                    <a:pt x="2596" y="1507"/>
                  </a:cubicBezTo>
                  <a:cubicBezTo>
                    <a:pt x="2640" y="1342"/>
                    <a:pt x="2666" y="1180"/>
                    <a:pt x="2582" y="1018"/>
                  </a:cubicBezTo>
                  <a:cubicBezTo>
                    <a:pt x="2582" y="1007"/>
                    <a:pt x="2571" y="993"/>
                    <a:pt x="2559" y="982"/>
                  </a:cubicBezTo>
                  <a:cubicBezTo>
                    <a:pt x="2537" y="937"/>
                    <a:pt x="2501" y="901"/>
                    <a:pt x="2467" y="878"/>
                  </a:cubicBezTo>
                  <a:cubicBezTo>
                    <a:pt x="2437" y="848"/>
                    <a:pt x="2402" y="833"/>
                    <a:pt x="2370" y="833"/>
                  </a:cubicBezTo>
                  <a:cubicBezTo>
                    <a:pt x="2327" y="833"/>
                    <a:pt x="2288" y="859"/>
                    <a:pt x="2269" y="912"/>
                  </a:cubicBezTo>
                  <a:cubicBezTo>
                    <a:pt x="2221" y="982"/>
                    <a:pt x="2199" y="1063"/>
                    <a:pt x="2188" y="1158"/>
                  </a:cubicBezTo>
                  <a:cubicBezTo>
                    <a:pt x="2163" y="1228"/>
                    <a:pt x="2163" y="1309"/>
                    <a:pt x="2151" y="1390"/>
                  </a:cubicBezTo>
                  <a:cubicBezTo>
                    <a:pt x="2140" y="1518"/>
                    <a:pt x="2059" y="1599"/>
                    <a:pt x="1953" y="1658"/>
                  </a:cubicBezTo>
                  <a:cubicBezTo>
                    <a:pt x="1931" y="1669"/>
                    <a:pt x="1905" y="1672"/>
                    <a:pt x="1877" y="1672"/>
                  </a:cubicBezTo>
                  <a:cubicBezTo>
                    <a:pt x="1850" y="1672"/>
                    <a:pt x="1820" y="1669"/>
                    <a:pt x="1791" y="1669"/>
                  </a:cubicBezTo>
                  <a:cubicBezTo>
                    <a:pt x="1774" y="1675"/>
                    <a:pt x="1757" y="1675"/>
                    <a:pt x="1741" y="1675"/>
                  </a:cubicBezTo>
                  <a:cubicBezTo>
                    <a:pt x="1725" y="1675"/>
                    <a:pt x="1710" y="1675"/>
                    <a:pt x="1699" y="1680"/>
                  </a:cubicBezTo>
                  <a:cubicBezTo>
                    <a:pt x="1639" y="1706"/>
                    <a:pt x="1585" y="1719"/>
                    <a:pt x="1537" y="1719"/>
                  </a:cubicBezTo>
                  <a:cubicBezTo>
                    <a:pt x="1433" y="1719"/>
                    <a:pt x="1354" y="1660"/>
                    <a:pt x="1291" y="1540"/>
                  </a:cubicBezTo>
                  <a:cubicBezTo>
                    <a:pt x="1210" y="1390"/>
                    <a:pt x="1012" y="1286"/>
                    <a:pt x="836" y="1272"/>
                  </a:cubicBezTo>
                  <a:cubicBezTo>
                    <a:pt x="813" y="1272"/>
                    <a:pt x="802" y="1272"/>
                    <a:pt x="780" y="1286"/>
                  </a:cubicBezTo>
                  <a:cubicBezTo>
                    <a:pt x="732" y="1286"/>
                    <a:pt x="685" y="1309"/>
                    <a:pt x="640" y="1356"/>
                  </a:cubicBezTo>
                  <a:cubicBezTo>
                    <a:pt x="582" y="1419"/>
                    <a:pt x="529" y="1452"/>
                    <a:pt x="476" y="1452"/>
                  </a:cubicBezTo>
                  <a:cubicBezTo>
                    <a:pt x="442" y="1452"/>
                    <a:pt x="408" y="1439"/>
                    <a:pt x="372" y="1412"/>
                  </a:cubicBezTo>
                  <a:cubicBezTo>
                    <a:pt x="266" y="1342"/>
                    <a:pt x="243" y="1216"/>
                    <a:pt x="302" y="1110"/>
                  </a:cubicBezTo>
                  <a:cubicBezTo>
                    <a:pt x="347" y="1018"/>
                    <a:pt x="431" y="948"/>
                    <a:pt x="523" y="901"/>
                  </a:cubicBezTo>
                  <a:cubicBezTo>
                    <a:pt x="604" y="853"/>
                    <a:pt x="685" y="809"/>
                    <a:pt x="766" y="761"/>
                  </a:cubicBezTo>
                  <a:cubicBezTo>
                    <a:pt x="850" y="728"/>
                    <a:pt x="894" y="658"/>
                    <a:pt x="906" y="574"/>
                  </a:cubicBezTo>
                  <a:cubicBezTo>
                    <a:pt x="919" y="504"/>
                    <a:pt x="894" y="434"/>
                    <a:pt x="861" y="364"/>
                  </a:cubicBezTo>
                  <a:cubicBezTo>
                    <a:pt x="732" y="144"/>
                    <a:pt x="534" y="15"/>
                    <a:pt x="277" y="4"/>
                  </a:cubicBezTo>
                  <a:cubicBezTo>
                    <a:pt x="264" y="2"/>
                    <a:pt x="250" y="1"/>
                    <a:pt x="236" y="1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52" name="Google Shape;3998;p45"/>
            <p:cNvSpPr/>
            <p:nvPr/>
          </p:nvSpPr>
          <p:spPr>
            <a:xfrm>
              <a:off x="3363086" y="1280449"/>
              <a:ext cx="235021" cy="200831"/>
            </a:xfrm>
            <a:custGeom>
              <a:avLst/>
              <a:gdLst/>
              <a:ahLst/>
              <a:cxnLst/>
              <a:rect l="l" t="t" r="r" b="b"/>
              <a:pathLst>
                <a:path w="3107" h="2655" extrusionOk="0">
                  <a:moveTo>
                    <a:pt x="423" y="1"/>
                  </a:moveTo>
                  <a:cubicBezTo>
                    <a:pt x="301" y="1"/>
                    <a:pt x="179" y="49"/>
                    <a:pt x="92" y="152"/>
                  </a:cubicBezTo>
                  <a:cubicBezTo>
                    <a:pt x="59" y="196"/>
                    <a:pt x="34" y="244"/>
                    <a:pt x="0" y="291"/>
                  </a:cubicBezTo>
                  <a:lnTo>
                    <a:pt x="0" y="336"/>
                  </a:lnTo>
                  <a:cubicBezTo>
                    <a:pt x="11" y="336"/>
                    <a:pt x="11" y="350"/>
                    <a:pt x="22" y="350"/>
                  </a:cubicBezTo>
                  <a:lnTo>
                    <a:pt x="59" y="350"/>
                  </a:lnTo>
                  <a:cubicBezTo>
                    <a:pt x="140" y="325"/>
                    <a:pt x="221" y="303"/>
                    <a:pt x="302" y="291"/>
                  </a:cubicBezTo>
                  <a:cubicBezTo>
                    <a:pt x="335" y="286"/>
                    <a:pt x="367" y="284"/>
                    <a:pt x="399" y="284"/>
                  </a:cubicBezTo>
                  <a:cubicBezTo>
                    <a:pt x="525" y="284"/>
                    <a:pt x="646" y="324"/>
                    <a:pt x="757" y="406"/>
                  </a:cubicBezTo>
                  <a:cubicBezTo>
                    <a:pt x="872" y="476"/>
                    <a:pt x="978" y="571"/>
                    <a:pt x="1036" y="699"/>
                  </a:cubicBezTo>
                  <a:cubicBezTo>
                    <a:pt x="1118" y="873"/>
                    <a:pt x="1070" y="1035"/>
                    <a:pt x="897" y="1130"/>
                  </a:cubicBezTo>
                  <a:cubicBezTo>
                    <a:pt x="813" y="1188"/>
                    <a:pt x="721" y="1222"/>
                    <a:pt x="640" y="1269"/>
                  </a:cubicBezTo>
                  <a:cubicBezTo>
                    <a:pt x="559" y="1314"/>
                    <a:pt x="489" y="1373"/>
                    <a:pt x="453" y="1468"/>
                  </a:cubicBezTo>
                  <a:cubicBezTo>
                    <a:pt x="408" y="1549"/>
                    <a:pt x="430" y="1641"/>
                    <a:pt x="511" y="1699"/>
                  </a:cubicBezTo>
                  <a:cubicBezTo>
                    <a:pt x="543" y="1721"/>
                    <a:pt x="572" y="1733"/>
                    <a:pt x="599" y="1733"/>
                  </a:cubicBezTo>
                  <a:cubicBezTo>
                    <a:pt x="632" y="1733"/>
                    <a:pt x="661" y="1715"/>
                    <a:pt x="687" y="1677"/>
                  </a:cubicBezTo>
                  <a:cubicBezTo>
                    <a:pt x="757" y="1593"/>
                    <a:pt x="838" y="1560"/>
                    <a:pt x="930" y="1560"/>
                  </a:cubicBezTo>
                  <a:cubicBezTo>
                    <a:pt x="989" y="1560"/>
                    <a:pt x="1048" y="1571"/>
                    <a:pt x="1106" y="1582"/>
                  </a:cubicBezTo>
                  <a:cubicBezTo>
                    <a:pt x="1257" y="1630"/>
                    <a:pt x="1386" y="1711"/>
                    <a:pt x="1467" y="1873"/>
                  </a:cubicBezTo>
                  <a:cubicBezTo>
                    <a:pt x="1509" y="1957"/>
                    <a:pt x="1574" y="1999"/>
                    <a:pt x="1654" y="1999"/>
                  </a:cubicBezTo>
                  <a:cubicBezTo>
                    <a:pt x="1686" y="1999"/>
                    <a:pt x="1721" y="1992"/>
                    <a:pt x="1757" y="1979"/>
                  </a:cubicBezTo>
                  <a:cubicBezTo>
                    <a:pt x="1808" y="1963"/>
                    <a:pt x="1852" y="1951"/>
                    <a:pt x="1900" y="1951"/>
                  </a:cubicBezTo>
                  <a:cubicBezTo>
                    <a:pt x="1918" y="1951"/>
                    <a:pt x="1936" y="1953"/>
                    <a:pt x="1956" y="1956"/>
                  </a:cubicBezTo>
                  <a:cubicBezTo>
                    <a:pt x="1964" y="1959"/>
                    <a:pt x="1974" y="1961"/>
                    <a:pt x="1984" y="1961"/>
                  </a:cubicBezTo>
                  <a:cubicBezTo>
                    <a:pt x="2013" y="1961"/>
                    <a:pt x="2045" y="1950"/>
                    <a:pt x="2070" y="1931"/>
                  </a:cubicBezTo>
                  <a:cubicBezTo>
                    <a:pt x="2187" y="1861"/>
                    <a:pt x="2235" y="1758"/>
                    <a:pt x="2246" y="1630"/>
                  </a:cubicBezTo>
                  <a:cubicBezTo>
                    <a:pt x="2257" y="1523"/>
                    <a:pt x="2268" y="1409"/>
                    <a:pt x="2294" y="1303"/>
                  </a:cubicBezTo>
                  <a:cubicBezTo>
                    <a:pt x="2305" y="1258"/>
                    <a:pt x="2338" y="1211"/>
                    <a:pt x="2375" y="1163"/>
                  </a:cubicBezTo>
                  <a:cubicBezTo>
                    <a:pt x="2407" y="1131"/>
                    <a:pt x="2446" y="1113"/>
                    <a:pt x="2486" y="1113"/>
                  </a:cubicBezTo>
                  <a:cubicBezTo>
                    <a:pt x="2519" y="1113"/>
                    <a:pt x="2553" y="1125"/>
                    <a:pt x="2584" y="1152"/>
                  </a:cubicBezTo>
                  <a:cubicBezTo>
                    <a:pt x="2643" y="1188"/>
                    <a:pt x="2688" y="1233"/>
                    <a:pt x="2724" y="1292"/>
                  </a:cubicBezTo>
                  <a:cubicBezTo>
                    <a:pt x="2757" y="1361"/>
                    <a:pt x="2769" y="1431"/>
                    <a:pt x="2783" y="1512"/>
                  </a:cubicBezTo>
                  <a:cubicBezTo>
                    <a:pt x="2805" y="1630"/>
                    <a:pt x="2769" y="1733"/>
                    <a:pt x="2735" y="1850"/>
                  </a:cubicBezTo>
                  <a:cubicBezTo>
                    <a:pt x="2724" y="1898"/>
                    <a:pt x="2713" y="1943"/>
                    <a:pt x="2699" y="1990"/>
                  </a:cubicBezTo>
                  <a:cubicBezTo>
                    <a:pt x="2688" y="2060"/>
                    <a:pt x="2665" y="2141"/>
                    <a:pt x="2665" y="2211"/>
                  </a:cubicBezTo>
                  <a:cubicBezTo>
                    <a:pt x="2654" y="2350"/>
                    <a:pt x="2688" y="2468"/>
                    <a:pt x="2816" y="2549"/>
                  </a:cubicBezTo>
                  <a:cubicBezTo>
                    <a:pt x="2852" y="2571"/>
                    <a:pt x="2875" y="2607"/>
                    <a:pt x="2908" y="2655"/>
                  </a:cubicBezTo>
                  <a:cubicBezTo>
                    <a:pt x="2933" y="2526"/>
                    <a:pt x="2967" y="2398"/>
                    <a:pt x="2908" y="2269"/>
                  </a:cubicBezTo>
                  <a:cubicBezTo>
                    <a:pt x="2897" y="2258"/>
                    <a:pt x="2886" y="2247"/>
                    <a:pt x="2886" y="2222"/>
                  </a:cubicBezTo>
                  <a:cubicBezTo>
                    <a:pt x="2805" y="2096"/>
                    <a:pt x="2805" y="2082"/>
                    <a:pt x="2908" y="1956"/>
                  </a:cubicBezTo>
                  <a:cubicBezTo>
                    <a:pt x="2992" y="1861"/>
                    <a:pt x="3048" y="1758"/>
                    <a:pt x="3073" y="1630"/>
                  </a:cubicBezTo>
                  <a:cubicBezTo>
                    <a:pt x="3107" y="1468"/>
                    <a:pt x="3073" y="1328"/>
                    <a:pt x="2956" y="1211"/>
                  </a:cubicBezTo>
                  <a:cubicBezTo>
                    <a:pt x="2816" y="1060"/>
                    <a:pt x="2644" y="977"/>
                    <a:pt x="2444" y="977"/>
                  </a:cubicBezTo>
                  <a:cubicBezTo>
                    <a:pt x="2429" y="977"/>
                    <a:pt x="2413" y="978"/>
                    <a:pt x="2397" y="979"/>
                  </a:cubicBezTo>
                  <a:cubicBezTo>
                    <a:pt x="2210" y="990"/>
                    <a:pt x="2059" y="1141"/>
                    <a:pt x="2037" y="1339"/>
                  </a:cubicBezTo>
                  <a:cubicBezTo>
                    <a:pt x="2025" y="1454"/>
                    <a:pt x="2037" y="1571"/>
                    <a:pt x="2037" y="1688"/>
                  </a:cubicBezTo>
                  <a:cubicBezTo>
                    <a:pt x="2048" y="1758"/>
                    <a:pt x="2025" y="1792"/>
                    <a:pt x="1956" y="1828"/>
                  </a:cubicBezTo>
                  <a:cubicBezTo>
                    <a:pt x="1917" y="1849"/>
                    <a:pt x="1874" y="1860"/>
                    <a:pt x="1831" y="1860"/>
                  </a:cubicBezTo>
                  <a:cubicBezTo>
                    <a:pt x="1754" y="1860"/>
                    <a:pt x="1676" y="1828"/>
                    <a:pt x="1618" y="1769"/>
                  </a:cubicBezTo>
                  <a:cubicBezTo>
                    <a:pt x="1595" y="1733"/>
                    <a:pt x="1559" y="1699"/>
                    <a:pt x="1537" y="1663"/>
                  </a:cubicBezTo>
                  <a:cubicBezTo>
                    <a:pt x="1500" y="1607"/>
                    <a:pt x="1467" y="1582"/>
                    <a:pt x="1408" y="1571"/>
                  </a:cubicBezTo>
                  <a:cubicBezTo>
                    <a:pt x="1338" y="1549"/>
                    <a:pt x="1280" y="1523"/>
                    <a:pt x="1221" y="1501"/>
                  </a:cubicBezTo>
                  <a:cubicBezTo>
                    <a:pt x="1070" y="1431"/>
                    <a:pt x="1048" y="1280"/>
                    <a:pt x="1176" y="1163"/>
                  </a:cubicBezTo>
                  <a:cubicBezTo>
                    <a:pt x="1232" y="1118"/>
                    <a:pt x="1291" y="1082"/>
                    <a:pt x="1349" y="1035"/>
                  </a:cubicBezTo>
                  <a:cubicBezTo>
                    <a:pt x="1456" y="965"/>
                    <a:pt x="1511" y="861"/>
                    <a:pt x="1500" y="744"/>
                  </a:cubicBezTo>
                  <a:cubicBezTo>
                    <a:pt x="1500" y="616"/>
                    <a:pt x="1456" y="501"/>
                    <a:pt x="1361" y="420"/>
                  </a:cubicBezTo>
                  <a:cubicBezTo>
                    <a:pt x="1307" y="357"/>
                    <a:pt x="1238" y="336"/>
                    <a:pt x="1164" y="336"/>
                  </a:cubicBezTo>
                  <a:cubicBezTo>
                    <a:pt x="1126" y="336"/>
                    <a:pt x="1087" y="342"/>
                    <a:pt x="1048" y="350"/>
                  </a:cubicBezTo>
                  <a:cubicBezTo>
                    <a:pt x="1003" y="360"/>
                    <a:pt x="972" y="366"/>
                    <a:pt x="948" y="366"/>
                  </a:cubicBezTo>
                  <a:cubicBezTo>
                    <a:pt x="891" y="366"/>
                    <a:pt x="876" y="331"/>
                    <a:pt x="827" y="233"/>
                  </a:cubicBezTo>
                  <a:cubicBezTo>
                    <a:pt x="740" y="82"/>
                    <a:pt x="581" y="1"/>
                    <a:pt x="423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53" name="Google Shape;3999;p45"/>
            <p:cNvSpPr/>
            <p:nvPr/>
          </p:nvSpPr>
          <p:spPr>
            <a:xfrm>
              <a:off x="3357791" y="1371973"/>
              <a:ext cx="197200" cy="138577"/>
            </a:xfrm>
            <a:custGeom>
              <a:avLst/>
              <a:gdLst/>
              <a:ahLst/>
              <a:cxnLst/>
              <a:rect l="l" t="t" r="r" b="b"/>
              <a:pathLst>
                <a:path w="2607" h="1832" extrusionOk="0">
                  <a:moveTo>
                    <a:pt x="430" y="1"/>
                  </a:moveTo>
                  <a:lnTo>
                    <a:pt x="430" y="1"/>
                  </a:lnTo>
                  <a:cubicBezTo>
                    <a:pt x="313" y="23"/>
                    <a:pt x="173" y="140"/>
                    <a:pt x="129" y="269"/>
                  </a:cubicBezTo>
                  <a:cubicBezTo>
                    <a:pt x="0" y="582"/>
                    <a:pt x="129" y="909"/>
                    <a:pt x="430" y="1048"/>
                  </a:cubicBezTo>
                  <a:cubicBezTo>
                    <a:pt x="559" y="1107"/>
                    <a:pt x="699" y="1129"/>
                    <a:pt x="849" y="1140"/>
                  </a:cubicBezTo>
                  <a:cubicBezTo>
                    <a:pt x="930" y="1152"/>
                    <a:pt x="942" y="1166"/>
                    <a:pt x="919" y="1247"/>
                  </a:cubicBezTo>
                  <a:cubicBezTo>
                    <a:pt x="897" y="1316"/>
                    <a:pt x="872" y="1375"/>
                    <a:pt x="897" y="1456"/>
                  </a:cubicBezTo>
                  <a:cubicBezTo>
                    <a:pt x="930" y="1571"/>
                    <a:pt x="1023" y="1640"/>
                    <a:pt x="1129" y="1677"/>
                  </a:cubicBezTo>
                  <a:cubicBezTo>
                    <a:pt x="1201" y="1701"/>
                    <a:pt x="1274" y="1714"/>
                    <a:pt x="1346" y="1714"/>
                  </a:cubicBezTo>
                  <a:cubicBezTo>
                    <a:pt x="1446" y="1714"/>
                    <a:pt x="1546" y="1689"/>
                    <a:pt x="1640" y="1640"/>
                  </a:cubicBezTo>
                  <a:cubicBezTo>
                    <a:pt x="1713" y="1600"/>
                    <a:pt x="1797" y="1558"/>
                    <a:pt x="1880" y="1558"/>
                  </a:cubicBezTo>
                  <a:cubicBezTo>
                    <a:pt x="1890" y="1558"/>
                    <a:pt x="1899" y="1558"/>
                    <a:pt x="1908" y="1559"/>
                  </a:cubicBezTo>
                  <a:cubicBezTo>
                    <a:pt x="1989" y="1559"/>
                    <a:pt x="2037" y="1596"/>
                    <a:pt x="2070" y="1677"/>
                  </a:cubicBezTo>
                  <a:cubicBezTo>
                    <a:pt x="2095" y="1710"/>
                    <a:pt x="2107" y="1758"/>
                    <a:pt x="2140" y="1780"/>
                  </a:cubicBezTo>
                  <a:cubicBezTo>
                    <a:pt x="2168" y="1817"/>
                    <a:pt x="2209" y="1832"/>
                    <a:pt x="2253" y="1832"/>
                  </a:cubicBezTo>
                  <a:cubicBezTo>
                    <a:pt x="2266" y="1832"/>
                    <a:pt x="2280" y="1830"/>
                    <a:pt x="2294" y="1828"/>
                  </a:cubicBezTo>
                  <a:cubicBezTo>
                    <a:pt x="2408" y="1816"/>
                    <a:pt x="2514" y="1780"/>
                    <a:pt x="2607" y="1735"/>
                  </a:cubicBezTo>
                  <a:cubicBezTo>
                    <a:pt x="2573" y="1710"/>
                    <a:pt x="2537" y="1688"/>
                    <a:pt x="2503" y="1666"/>
                  </a:cubicBezTo>
                  <a:cubicBezTo>
                    <a:pt x="2456" y="1618"/>
                    <a:pt x="2445" y="1585"/>
                    <a:pt x="2478" y="1526"/>
                  </a:cubicBezTo>
                  <a:cubicBezTo>
                    <a:pt x="2489" y="1478"/>
                    <a:pt x="2514" y="1445"/>
                    <a:pt x="2537" y="1409"/>
                  </a:cubicBezTo>
                  <a:cubicBezTo>
                    <a:pt x="2573" y="1350"/>
                    <a:pt x="2559" y="1305"/>
                    <a:pt x="2526" y="1269"/>
                  </a:cubicBezTo>
                  <a:cubicBezTo>
                    <a:pt x="2476" y="1201"/>
                    <a:pt x="2411" y="1174"/>
                    <a:pt x="2336" y="1174"/>
                  </a:cubicBezTo>
                  <a:cubicBezTo>
                    <a:pt x="2323" y="1174"/>
                    <a:pt x="2308" y="1175"/>
                    <a:pt x="2294" y="1177"/>
                  </a:cubicBezTo>
                  <a:cubicBezTo>
                    <a:pt x="2273" y="1179"/>
                    <a:pt x="2253" y="1181"/>
                    <a:pt x="2232" y="1181"/>
                  </a:cubicBezTo>
                  <a:cubicBezTo>
                    <a:pt x="2170" y="1181"/>
                    <a:pt x="2109" y="1168"/>
                    <a:pt x="2048" y="1140"/>
                  </a:cubicBezTo>
                  <a:cubicBezTo>
                    <a:pt x="1974" y="1113"/>
                    <a:pt x="1890" y="1092"/>
                    <a:pt x="1806" y="1092"/>
                  </a:cubicBezTo>
                  <a:cubicBezTo>
                    <a:pt x="1786" y="1092"/>
                    <a:pt x="1766" y="1093"/>
                    <a:pt x="1746" y="1096"/>
                  </a:cubicBezTo>
                  <a:cubicBezTo>
                    <a:pt x="1676" y="1107"/>
                    <a:pt x="1618" y="1140"/>
                    <a:pt x="1570" y="1210"/>
                  </a:cubicBezTo>
                  <a:cubicBezTo>
                    <a:pt x="1548" y="1258"/>
                    <a:pt x="1537" y="1291"/>
                    <a:pt x="1500" y="1316"/>
                  </a:cubicBezTo>
                  <a:cubicBezTo>
                    <a:pt x="1456" y="1361"/>
                    <a:pt x="1408" y="1397"/>
                    <a:pt x="1350" y="1420"/>
                  </a:cubicBezTo>
                  <a:cubicBezTo>
                    <a:pt x="1329" y="1429"/>
                    <a:pt x="1308" y="1434"/>
                    <a:pt x="1289" y="1434"/>
                  </a:cubicBezTo>
                  <a:cubicBezTo>
                    <a:pt x="1209" y="1434"/>
                    <a:pt x="1144" y="1363"/>
                    <a:pt x="1162" y="1269"/>
                  </a:cubicBezTo>
                  <a:cubicBezTo>
                    <a:pt x="1176" y="1210"/>
                    <a:pt x="1199" y="1152"/>
                    <a:pt x="1221" y="1096"/>
                  </a:cubicBezTo>
                  <a:cubicBezTo>
                    <a:pt x="1269" y="978"/>
                    <a:pt x="1246" y="872"/>
                    <a:pt x="1162" y="780"/>
                  </a:cubicBezTo>
                  <a:cubicBezTo>
                    <a:pt x="1107" y="699"/>
                    <a:pt x="1032" y="652"/>
                    <a:pt x="945" y="652"/>
                  </a:cubicBezTo>
                  <a:cubicBezTo>
                    <a:pt x="921" y="652"/>
                    <a:pt x="897" y="655"/>
                    <a:pt x="872" y="663"/>
                  </a:cubicBezTo>
                  <a:cubicBezTo>
                    <a:pt x="838" y="663"/>
                    <a:pt x="802" y="688"/>
                    <a:pt x="768" y="710"/>
                  </a:cubicBezTo>
                  <a:cubicBezTo>
                    <a:pt x="743" y="733"/>
                    <a:pt x="721" y="758"/>
                    <a:pt x="699" y="780"/>
                  </a:cubicBezTo>
                  <a:cubicBezTo>
                    <a:pt x="640" y="833"/>
                    <a:pt x="570" y="860"/>
                    <a:pt x="502" y="860"/>
                  </a:cubicBezTo>
                  <a:cubicBezTo>
                    <a:pt x="433" y="860"/>
                    <a:pt x="366" y="833"/>
                    <a:pt x="313" y="780"/>
                  </a:cubicBezTo>
                  <a:cubicBezTo>
                    <a:pt x="162" y="651"/>
                    <a:pt x="151" y="478"/>
                    <a:pt x="232" y="302"/>
                  </a:cubicBezTo>
                  <a:cubicBezTo>
                    <a:pt x="268" y="244"/>
                    <a:pt x="313" y="188"/>
                    <a:pt x="349" y="129"/>
                  </a:cubicBezTo>
                  <a:cubicBezTo>
                    <a:pt x="383" y="82"/>
                    <a:pt x="408" y="48"/>
                    <a:pt x="430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54" name="Google Shape;4000;p45"/>
            <p:cNvSpPr/>
            <p:nvPr/>
          </p:nvSpPr>
          <p:spPr>
            <a:xfrm>
              <a:off x="3723960" y="1266305"/>
              <a:ext cx="175264" cy="194023"/>
            </a:xfrm>
            <a:custGeom>
              <a:avLst/>
              <a:gdLst/>
              <a:ahLst/>
              <a:cxnLst/>
              <a:rect l="l" t="t" r="r" b="b"/>
              <a:pathLst>
                <a:path w="2317" h="2565" extrusionOk="0">
                  <a:moveTo>
                    <a:pt x="2143" y="1"/>
                  </a:moveTo>
                  <a:cubicBezTo>
                    <a:pt x="2143" y="1"/>
                    <a:pt x="2132" y="12"/>
                    <a:pt x="2118" y="12"/>
                  </a:cubicBezTo>
                  <a:cubicBezTo>
                    <a:pt x="2037" y="34"/>
                    <a:pt x="1992" y="93"/>
                    <a:pt x="1956" y="188"/>
                  </a:cubicBezTo>
                  <a:cubicBezTo>
                    <a:pt x="1909" y="397"/>
                    <a:pt x="1735" y="478"/>
                    <a:pt x="1537" y="501"/>
                  </a:cubicBezTo>
                  <a:cubicBezTo>
                    <a:pt x="1445" y="501"/>
                    <a:pt x="1339" y="501"/>
                    <a:pt x="1247" y="548"/>
                  </a:cubicBezTo>
                  <a:cubicBezTo>
                    <a:pt x="1239" y="548"/>
                    <a:pt x="1232" y="553"/>
                    <a:pt x="1228" y="553"/>
                  </a:cubicBezTo>
                  <a:cubicBezTo>
                    <a:pt x="1225" y="553"/>
                    <a:pt x="1224" y="552"/>
                    <a:pt x="1224" y="548"/>
                  </a:cubicBezTo>
                  <a:cubicBezTo>
                    <a:pt x="1140" y="548"/>
                    <a:pt x="1085" y="593"/>
                    <a:pt x="1026" y="640"/>
                  </a:cubicBezTo>
                  <a:cubicBezTo>
                    <a:pt x="780" y="828"/>
                    <a:pt x="537" y="1037"/>
                    <a:pt x="350" y="1280"/>
                  </a:cubicBezTo>
                  <a:cubicBezTo>
                    <a:pt x="291" y="1350"/>
                    <a:pt x="291" y="1398"/>
                    <a:pt x="339" y="1467"/>
                  </a:cubicBezTo>
                  <a:cubicBezTo>
                    <a:pt x="361" y="1526"/>
                    <a:pt x="386" y="1571"/>
                    <a:pt x="408" y="1629"/>
                  </a:cubicBezTo>
                  <a:cubicBezTo>
                    <a:pt x="467" y="1817"/>
                    <a:pt x="397" y="2037"/>
                    <a:pt x="221" y="2155"/>
                  </a:cubicBezTo>
                  <a:cubicBezTo>
                    <a:pt x="177" y="2188"/>
                    <a:pt x="140" y="2213"/>
                    <a:pt x="93" y="2247"/>
                  </a:cubicBezTo>
                  <a:cubicBezTo>
                    <a:pt x="23" y="2294"/>
                    <a:pt x="1" y="2364"/>
                    <a:pt x="23" y="2445"/>
                  </a:cubicBezTo>
                  <a:cubicBezTo>
                    <a:pt x="23" y="2468"/>
                    <a:pt x="23" y="2504"/>
                    <a:pt x="37" y="2515"/>
                  </a:cubicBezTo>
                  <a:cubicBezTo>
                    <a:pt x="82" y="2537"/>
                    <a:pt x="129" y="2563"/>
                    <a:pt x="177" y="2563"/>
                  </a:cubicBezTo>
                  <a:cubicBezTo>
                    <a:pt x="179" y="2564"/>
                    <a:pt x="182" y="2565"/>
                    <a:pt x="184" y="2565"/>
                  </a:cubicBezTo>
                  <a:cubicBezTo>
                    <a:pt x="199" y="2565"/>
                    <a:pt x="198" y="2535"/>
                    <a:pt x="188" y="2515"/>
                  </a:cubicBezTo>
                  <a:cubicBezTo>
                    <a:pt x="151" y="2456"/>
                    <a:pt x="140" y="2409"/>
                    <a:pt x="163" y="2339"/>
                  </a:cubicBezTo>
                  <a:cubicBezTo>
                    <a:pt x="188" y="2258"/>
                    <a:pt x="246" y="2199"/>
                    <a:pt x="339" y="2199"/>
                  </a:cubicBezTo>
                  <a:cubicBezTo>
                    <a:pt x="361" y="2199"/>
                    <a:pt x="372" y="2188"/>
                    <a:pt x="386" y="2177"/>
                  </a:cubicBezTo>
                  <a:cubicBezTo>
                    <a:pt x="478" y="2015"/>
                    <a:pt x="571" y="1864"/>
                    <a:pt x="666" y="1710"/>
                  </a:cubicBezTo>
                  <a:cubicBezTo>
                    <a:pt x="677" y="1688"/>
                    <a:pt x="677" y="1666"/>
                    <a:pt x="652" y="1641"/>
                  </a:cubicBezTo>
                  <a:lnTo>
                    <a:pt x="629" y="1618"/>
                  </a:lnTo>
                  <a:cubicBezTo>
                    <a:pt x="501" y="1501"/>
                    <a:pt x="478" y="1386"/>
                    <a:pt x="548" y="1236"/>
                  </a:cubicBezTo>
                  <a:cubicBezTo>
                    <a:pt x="607" y="1118"/>
                    <a:pt x="677" y="1026"/>
                    <a:pt x="805" y="979"/>
                  </a:cubicBezTo>
                  <a:cubicBezTo>
                    <a:pt x="861" y="967"/>
                    <a:pt x="909" y="956"/>
                    <a:pt x="956" y="920"/>
                  </a:cubicBezTo>
                  <a:cubicBezTo>
                    <a:pt x="1015" y="886"/>
                    <a:pt x="1071" y="839"/>
                    <a:pt x="1118" y="791"/>
                  </a:cubicBezTo>
                  <a:cubicBezTo>
                    <a:pt x="1188" y="733"/>
                    <a:pt x="1247" y="663"/>
                    <a:pt x="1339" y="652"/>
                  </a:cubicBezTo>
                  <a:lnTo>
                    <a:pt x="1504" y="652"/>
                  </a:lnTo>
                  <a:cubicBezTo>
                    <a:pt x="1513" y="655"/>
                    <a:pt x="1522" y="656"/>
                    <a:pt x="1531" y="656"/>
                  </a:cubicBezTo>
                  <a:cubicBezTo>
                    <a:pt x="1551" y="656"/>
                    <a:pt x="1570" y="648"/>
                    <a:pt x="1596" y="640"/>
                  </a:cubicBezTo>
                  <a:cubicBezTo>
                    <a:pt x="1769" y="501"/>
                    <a:pt x="1945" y="372"/>
                    <a:pt x="2166" y="291"/>
                  </a:cubicBezTo>
                  <a:cubicBezTo>
                    <a:pt x="2213" y="280"/>
                    <a:pt x="2258" y="258"/>
                    <a:pt x="2317" y="244"/>
                  </a:cubicBezTo>
                  <a:cubicBezTo>
                    <a:pt x="2294" y="152"/>
                    <a:pt x="2247" y="71"/>
                    <a:pt x="2177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55" name="Google Shape;4001;p45"/>
            <p:cNvSpPr/>
            <p:nvPr/>
          </p:nvSpPr>
          <p:spPr>
            <a:xfrm>
              <a:off x="3765410" y="1317664"/>
              <a:ext cx="72314" cy="72768"/>
            </a:xfrm>
            <a:custGeom>
              <a:avLst/>
              <a:gdLst/>
              <a:ahLst/>
              <a:cxnLst/>
              <a:rect l="l" t="t" r="r" b="b"/>
              <a:pathLst>
                <a:path w="956" h="962" extrusionOk="0">
                  <a:moveTo>
                    <a:pt x="855" y="0"/>
                  </a:moveTo>
                  <a:cubicBezTo>
                    <a:pt x="802" y="0"/>
                    <a:pt x="754" y="19"/>
                    <a:pt x="710" y="54"/>
                  </a:cubicBezTo>
                  <a:cubicBezTo>
                    <a:pt x="662" y="79"/>
                    <a:pt x="618" y="124"/>
                    <a:pt x="581" y="160"/>
                  </a:cubicBezTo>
                  <a:cubicBezTo>
                    <a:pt x="523" y="219"/>
                    <a:pt x="467" y="263"/>
                    <a:pt x="383" y="300"/>
                  </a:cubicBezTo>
                  <a:cubicBezTo>
                    <a:pt x="338" y="311"/>
                    <a:pt x="302" y="333"/>
                    <a:pt x="257" y="347"/>
                  </a:cubicBezTo>
                  <a:cubicBezTo>
                    <a:pt x="104" y="403"/>
                    <a:pt x="34" y="531"/>
                    <a:pt x="0" y="696"/>
                  </a:cubicBezTo>
                  <a:cubicBezTo>
                    <a:pt x="0" y="766"/>
                    <a:pt x="23" y="822"/>
                    <a:pt x="70" y="881"/>
                  </a:cubicBezTo>
                  <a:cubicBezTo>
                    <a:pt x="104" y="906"/>
                    <a:pt x="129" y="928"/>
                    <a:pt x="162" y="962"/>
                  </a:cubicBezTo>
                  <a:cubicBezTo>
                    <a:pt x="187" y="917"/>
                    <a:pt x="221" y="869"/>
                    <a:pt x="243" y="836"/>
                  </a:cubicBezTo>
                  <a:cubicBezTo>
                    <a:pt x="257" y="811"/>
                    <a:pt x="243" y="788"/>
                    <a:pt x="232" y="766"/>
                  </a:cubicBezTo>
                  <a:cubicBezTo>
                    <a:pt x="151" y="612"/>
                    <a:pt x="199" y="498"/>
                    <a:pt x="361" y="428"/>
                  </a:cubicBezTo>
                  <a:cubicBezTo>
                    <a:pt x="453" y="392"/>
                    <a:pt x="523" y="322"/>
                    <a:pt x="592" y="252"/>
                  </a:cubicBezTo>
                  <a:cubicBezTo>
                    <a:pt x="651" y="193"/>
                    <a:pt x="721" y="160"/>
                    <a:pt x="802" y="149"/>
                  </a:cubicBezTo>
                  <a:cubicBezTo>
                    <a:pt x="816" y="149"/>
                    <a:pt x="827" y="149"/>
                    <a:pt x="827" y="137"/>
                  </a:cubicBezTo>
                  <a:cubicBezTo>
                    <a:pt x="872" y="101"/>
                    <a:pt x="908" y="54"/>
                    <a:pt x="956" y="20"/>
                  </a:cubicBezTo>
                  <a:cubicBezTo>
                    <a:pt x="920" y="7"/>
                    <a:pt x="887" y="0"/>
                    <a:pt x="855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56" name="Google Shape;4002;p45"/>
            <p:cNvSpPr/>
            <p:nvPr/>
          </p:nvSpPr>
          <p:spPr>
            <a:xfrm>
              <a:off x="3702857" y="1386949"/>
              <a:ext cx="39788" cy="62632"/>
            </a:xfrm>
            <a:custGeom>
              <a:avLst/>
              <a:gdLst/>
              <a:ahLst/>
              <a:cxnLst/>
              <a:rect l="l" t="t" r="r" b="b"/>
              <a:pathLst>
                <a:path w="526" h="828" extrusionOk="0">
                  <a:moveTo>
                    <a:pt x="408" y="1"/>
                  </a:moveTo>
                  <a:cubicBezTo>
                    <a:pt x="327" y="152"/>
                    <a:pt x="246" y="291"/>
                    <a:pt x="162" y="431"/>
                  </a:cubicBezTo>
                  <a:cubicBezTo>
                    <a:pt x="118" y="523"/>
                    <a:pt x="70" y="618"/>
                    <a:pt x="11" y="711"/>
                  </a:cubicBezTo>
                  <a:cubicBezTo>
                    <a:pt x="0" y="733"/>
                    <a:pt x="0" y="758"/>
                    <a:pt x="23" y="769"/>
                  </a:cubicBezTo>
                  <a:cubicBezTo>
                    <a:pt x="59" y="792"/>
                    <a:pt x="81" y="803"/>
                    <a:pt x="118" y="828"/>
                  </a:cubicBezTo>
                  <a:cubicBezTo>
                    <a:pt x="129" y="769"/>
                    <a:pt x="140" y="711"/>
                    <a:pt x="162" y="652"/>
                  </a:cubicBezTo>
                  <a:cubicBezTo>
                    <a:pt x="187" y="571"/>
                    <a:pt x="246" y="512"/>
                    <a:pt x="327" y="465"/>
                  </a:cubicBezTo>
                  <a:cubicBezTo>
                    <a:pt x="397" y="431"/>
                    <a:pt x="442" y="384"/>
                    <a:pt x="478" y="314"/>
                  </a:cubicBezTo>
                  <a:cubicBezTo>
                    <a:pt x="525" y="233"/>
                    <a:pt x="525" y="152"/>
                    <a:pt x="467" y="82"/>
                  </a:cubicBezTo>
                  <a:cubicBezTo>
                    <a:pt x="442" y="60"/>
                    <a:pt x="430" y="34"/>
                    <a:pt x="408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57" name="Google Shape;4003;p45"/>
            <p:cNvSpPr/>
            <p:nvPr/>
          </p:nvSpPr>
          <p:spPr>
            <a:xfrm>
              <a:off x="3716169" y="1372805"/>
              <a:ext cx="38729" cy="82904"/>
            </a:xfrm>
            <a:custGeom>
              <a:avLst/>
              <a:gdLst/>
              <a:ahLst/>
              <a:cxnLst/>
              <a:rect l="l" t="t" r="r" b="b"/>
              <a:pathLst>
                <a:path w="512" h="1096" extrusionOk="0">
                  <a:moveTo>
                    <a:pt x="361" y="1"/>
                  </a:moveTo>
                  <a:cubicBezTo>
                    <a:pt x="324" y="37"/>
                    <a:pt x="302" y="71"/>
                    <a:pt x="291" y="118"/>
                  </a:cubicBezTo>
                  <a:cubicBezTo>
                    <a:pt x="280" y="129"/>
                    <a:pt x="280" y="152"/>
                    <a:pt x="280" y="177"/>
                  </a:cubicBezTo>
                  <a:cubicBezTo>
                    <a:pt x="291" y="199"/>
                    <a:pt x="313" y="221"/>
                    <a:pt x="324" y="247"/>
                  </a:cubicBezTo>
                  <a:cubicBezTo>
                    <a:pt x="394" y="339"/>
                    <a:pt x="405" y="442"/>
                    <a:pt x="335" y="537"/>
                  </a:cubicBezTo>
                  <a:cubicBezTo>
                    <a:pt x="291" y="596"/>
                    <a:pt x="243" y="652"/>
                    <a:pt x="185" y="677"/>
                  </a:cubicBezTo>
                  <a:cubicBezTo>
                    <a:pt x="45" y="758"/>
                    <a:pt x="0" y="886"/>
                    <a:pt x="0" y="1026"/>
                  </a:cubicBezTo>
                  <a:cubicBezTo>
                    <a:pt x="0" y="1048"/>
                    <a:pt x="45" y="1071"/>
                    <a:pt x="81" y="1096"/>
                  </a:cubicBezTo>
                  <a:lnTo>
                    <a:pt x="81" y="1060"/>
                  </a:lnTo>
                  <a:cubicBezTo>
                    <a:pt x="45" y="920"/>
                    <a:pt x="104" y="828"/>
                    <a:pt x="210" y="758"/>
                  </a:cubicBezTo>
                  <a:cubicBezTo>
                    <a:pt x="291" y="710"/>
                    <a:pt x="361" y="652"/>
                    <a:pt x="419" y="571"/>
                  </a:cubicBezTo>
                  <a:cubicBezTo>
                    <a:pt x="511" y="420"/>
                    <a:pt x="500" y="280"/>
                    <a:pt x="430" y="129"/>
                  </a:cubicBezTo>
                  <a:cubicBezTo>
                    <a:pt x="405" y="93"/>
                    <a:pt x="383" y="48"/>
                    <a:pt x="361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58" name="Google Shape;4004;p45"/>
            <p:cNvSpPr/>
            <p:nvPr/>
          </p:nvSpPr>
          <p:spPr>
            <a:xfrm>
              <a:off x="3505666" y="1474161"/>
              <a:ext cx="93267" cy="44932"/>
            </a:xfrm>
            <a:custGeom>
              <a:avLst/>
              <a:gdLst/>
              <a:ahLst/>
              <a:cxnLst/>
              <a:rect l="l" t="t" r="r" b="b"/>
              <a:pathLst>
                <a:path w="1233" h="594" extrusionOk="0">
                  <a:moveTo>
                    <a:pt x="1139" y="1"/>
                  </a:moveTo>
                  <a:cubicBezTo>
                    <a:pt x="1091" y="1"/>
                    <a:pt x="1084" y="27"/>
                    <a:pt x="1060" y="105"/>
                  </a:cubicBezTo>
                  <a:cubicBezTo>
                    <a:pt x="1048" y="139"/>
                    <a:pt x="1023" y="186"/>
                    <a:pt x="990" y="220"/>
                  </a:cubicBezTo>
                  <a:cubicBezTo>
                    <a:pt x="814" y="373"/>
                    <a:pt x="618" y="465"/>
                    <a:pt x="395" y="513"/>
                  </a:cubicBezTo>
                  <a:cubicBezTo>
                    <a:pt x="366" y="519"/>
                    <a:pt x="337" y="523"/>
                    <a:pt x="309" y="523"/>
                  </a:cubicBezTo>
                  <a:cubicBezTo>
                    <a:pt x="235" y="523"/>
                    <a:pt x="163" y="498"/>
                    <a:pt x="104" y="429"/>
                  </a:cubicBezTo>
                  <a:cubicBezTo>
                    <a:pt x="71" y="477"/>
                    <a:pt x="34" y="524"/>
                    <a:pt x="1" y="558"/>
                  </a:cubicBezTo>
                  <a:lnTo>
                    <a:pt x="1" y="583"/>
                  </a:lnTo>
                  <a:cubicBezTo>
                    <a:pt x="34" y="583"/>
                    <a:pt x="71" y="594"/>
                    <a:pt x="115" y="594"/>
                  </a:cubicBezTo>
                  <a:cubicBezTo>
                    <a:pt x="420" y="583"/>
                    <a:pt x="699" y="477"/>
                    <a:pt x="967" y="326"/>
                  </a:cubicBezTo>
                  <a:cubicBezTo>
                    <a:pt x="1071" y="267"/>
                    <a:pt x="1152" y="186"/>
                    <a:pt x="1210" y="80"/>
                  </a:cubicBezTo>
                  <a:cubicBezTo>
                    <a:pt x="1222" y="69"/>
                    <a:pt x="1222" y="69"/>
                    <a:pt x="1222" y="58"/>
                  </a:cubicBezTo>
                  <a:cubicBezTo>
                    <a:pt x="1233" y="46"/>
                    <a:pt x="1233" y="35"/>
                    <a:pt x="1233" y="24"/>
                  </a:cubicBezTo>
                  <a:cubicBezTo>
                    <a:pt x="1222" y="24"/>
                    <a:pt x="1210" y="24"/>
                    <a:pt x="1210" y="10"/>
                  </a:cubicBezTo>
                  <a:cubicBezTo>
                    <a:pt x="1179" y="4"/>
                    <a:pt x="1156" y="1"/>
                    <a:pt x="1139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59" name="Google Shape;4005;p45"/>
            <p:cNvSpPr/>
            <p:nvPr/>
          </p:nvSpPr>
          <p:spPr>
            <a:xfrm>
              <a:off x="3696730" y="1446780"/>
              <a:ext cx="38729" cy="27610"/>
            </a:xfrm>
            <a:custGeom>
              <a:avLst/>
              <a:gdLst/>
              <a:ahLst/>
              <a:cxnLst/>
              <a:rect l="l" t="t" r="r" b="b"/>
              <a:pathLst>
                <a:path w="512" h="365" extrusionOk="0">
                  <a:moveTo>
                    <a:pt x="48" y="1"/>
                  </a:moveTo>
                  <a:lnTo>
                    <a:pt x="48" y="1"/>
                  </a:lnTo>
                  <a:cubicBezTo>
                    <a:pt x="0" y="93"/>
                    <a:pt x="0" y="93"/>
                    <a:pt x="70" y="163"/>
                  </a:cubicBezTo>
                  <a:cubicBezTo>
                    <a:pt x="140" y="221"/>
                    <a:pt x="210" y="280"/>
                    <a:pt x="291" y="327"/>
                  </a:cubicBezTo>
                  <a:cubicBezTo>
                    <a:pt x="336" y="352"/>
                    <a:pt x="373" y="365"/>
                    <a:pt x="403" y="365"/>
                  </a:cubicBezTo>
                  <a:cubicBezTo>
                    <a:pt x="458" y="365"/>
                    <a:pt x="490" y="323"/>
                    <a:pt x="511" y="232"/>
                  </a:cubicBezTo>
                  <a:cubicBezTo>
                    <a:pt x="361" y="151"/>
                    <a:pt x="210" y="82"/>
                    <a:pt x="48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60" name="Google Shape;4006;p45"/>
            <p:cNvSpPr/>
            <p:nvPr/>
          </p:nvSpPr>
          <p:spPr>
            <a:xfrm>
              <a:off x="3815483" y="1273264"/>
              <a:ext cx="55597" cy="31770"/>
            </a:xfrm>
            <a:custGeom>
              <a:avLst/>
              <a:gdLst/>
              <a:ahLst/>
              <a:cxnLst/>
              <a:rect l="l" t="t" r="r" b="b"/>
              <a:pathLst>
                <a:path w="735" h="420" extrusionOk="0">
                  <a:moveTo>
                    <a:pt x="735" y="1"/>
                  </a:moveTo>
                  <a:lnTo>
                    <a:pt x="735" y="1"/>
                  </a:lnTo>
                  <a:cubicBezTo>
                    <a:pt x="676" y="26"/>
                    <a:pt x="629" y="26"/>
                    <a:pt x="606" y="96"/>
                  </a:cubicBezTo>
                  <a:cubicBezTo>
                    <a:pt x="573" y="210"/>
                    <a:pt x="467" y="258"/>
                    <a:pt x="363" y="258"/>
                  </a:cubicBezTo>
                  <a:cubicBezTo>
                    <a:pt x="355" y="257"/>
                    <a:pt x="346" y="257"/>
                    <a:pt x="338" y="257"/>
                  </a:cubicBezTo>
                  <a:cubicBezTo>
                    <a:pt x="198" y="257"/>
                    <a:pt x="101" y="343"/>
                    <a:pt x="0" y="420"/>
                  </a:cubicBezTo>
                  <a:lnTo>
                    <a:pt x="37" y="420"/>
                  </a:lnTo>
                  <a:cubicBezTo>
                    <a:pt x="129" y="409"/>
                    <a:pt x="224" y="386"/>
                    <a:pt x="316" y="375"/>
                  </a:cubicBezTo>
                  <a:cubicBezTo>
                    <a:pt x="349" y="361"/>
                    <a:pt x="397" y="361"/>
                    <a:pt x="444" y="350"/>
                  </a:cubicBezTo>
                  <a:cubicBezTo>
                    <a:pt x="618" y="291"/>
                    <a:pt x="713" y="188"/>
                    <a:pt x="735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61" name="Google Shape;4007;p45"/>
            <p:cNvSpPr/>
            <p:nvPr/>
          </p:nvSpPr>
          <p:spPr>
            <a:xfrm>
              <a:off x="3781219" y="1333321"/>
              <a:ext cx="40696" cy="41301"/>
            </a:xfrm>
            <a:custGeom>
              <a:avLst/>
              <a:gdLst/>
              <a:ahLst/>
              <a:cxnLst/>
              <a:rect l="l" t="t" r="r" b="b"/>
              <a:pathLst>
                <a:path w="538" h="546" extrusionOk="0">
                  <a:moveTo>
                    <a:pt x="537" y="0"/>
                  </a:moveTo>
                  <a:cubicBezTo>
                    <a:pt x="512" y="12"/>
                    <a:pt x="478" y="23"/>
                    <a:pt x="442" y="45"/>
                  </a:cubicBezTo>
                  <a:cubicBezTo>
                    <a:pt x="397" y="81"/>
                    <a:pt x="372" y="126"/>
                    <a:pt x="328" y="162"/>
                  </a:cubicBezTo>
                  <a:cubicBezTo>
                    <a:pt x="269" y="196"/>
                    <a:pt x="210" y="232"/>
                    <a:pt x="152" y="266"/>
                  </a:cubicBezTo>
                  <a:cubicBezTo>
                    <a:pt x="118" y="291"/>
                    <a:pt x="82" y="302"/>
                    <a:pt x="59" y="324"/>
                  </a:cubicBezTo>
                  <a:cubicBezTo>
                    <a:pt x="1" y="383"/>
                    <a:pt x="1" y="442"/>
                    <a:pt x="48" y="500"/>
                  </a:cubicBezTo>
                  <a:cubicBezTo>
                    <a:pt x="59" y="523"/>
                    <a:pt x="71" y="534"/>
                    <a:pt x="82" y="545"/>
                  </a:cubicBezTo>
                  <a:cubicBezTo>
                    <a:pt x="233" y="361"/>
                    <a:pt x="383" y="174"/>
                    <a:pt x="537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62" name="Google Shape;4008;p45"/>
            <p:cNvSpPr/>
            <p:nvPr/>
          </p:nvSpPr>
          <p:spPr>
            <a:xfrm>
              <a:off x="3891350" y="1261010"/>
              <a:ext cx="13994" cy="23752"/>
            </a:xfrm>
            <a:custGeom>
              <a:avLst/>
              <a:gdLst/>
              <a:ahLst/>
              <a:cxnLst/>
              <a:rect l="l" t="t" r="r" b="b"/>
              <a:pathLst>
                <a:path w="185" h="314" extrusionOk="0">
                  <a:moveTo>
                    <a:pt x="34" y="1"/>
                  </a:moveTo>
                  <a:lnTo>
                    <a:pt x="0" y="34"/>
                  </a:lnTo>
                  <a:cubicBezTo>
                    <a:pt x="45" y="129"/>
                    <a:pt x="104" y="210"/>
                    <a:pt x="162" y="314"/>
                  </a:cubicBezTo>
                  <a:cubicBezTo>
                    <a:pt x="173" y="291"/>
                    <a:pt x="185" y="269"/>
                    <a:pt x="185" y="258"/>
                  </a:cubicBezTo>
                  <a:cubicBezTo>
                    <a:pt x="162" y="152"/>
                    <a:pt x="115" y="71"/>
                    <a:pt x="34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63" name="Google Shape;4009;p45"/>
            <p:cNvSpPr/>
            <p:nvPr/>
          </p:nvSpPr>
          <p:spPr>
            <a:xfrm>
              <a:off x="3738105" y="1436039"/>
              <a:ext cx="12330" cy="17776"/>
            </a:xfrm>
            <a:custGeom>
              <a:avLst/>
              <a:gdLst/>
              <a:ahLst/>
              <a:cxnLst/>
              <a:rect l="l" t="t" r="r" b="b"/>
              <a:pathLst>
                <a:path w="163" h="235" extrusionOk="0">
                  <a:moveTo>
                    <a:pt x="135" y="0"/>
                  </a:moveTo>
                  <a:cubicBezTo>
                    <a:pt x="93" y="0"/>
                    <a:pt x="66" y="22"/>
                    <a:pt x="45" y="62"/>
                  </a:cubicBezTo>
                  <a:cubicBezTo>
                    <a:pt x="1" y="120"/>
                    <a:pt x="1" y="165"/>
                    <a:pt x="45" y="235"/>
                  </a:cubicBezTo>
                  <a:cubicBezTo>
                    <a:pt x="82" y="154"/>
                    <a:pt x="115" y="84"/>
                    <a:pt x="163" y="3"/>
                  </a:cubicBezTo>
                  <a:cubicBezTo>
                    <a:pt x="153" y="1"/>
                    <a:pt x="144" y="0"/>
                    <a:pt x="135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64" name="Google Shape;4010;p45"/>
            <p:cNvSpPr/>
            <p:nvPr/>
          </p:nvSpPr>
          <p:spPr>
            <a:xfrm>
              <a:off x="3837646" y="1278558"/>
              <a:ext cx="21180" cy="11649"/>
            </a:xfrm>
            <a:custGeom>
              <a:avLst/>
              <a:gdLst/>
              <a:ahLst/>
              <a:cxnLst/>
              <a:rect l="l" t="t" r="r" b="b"/>
              <a:pathLst>
                <a:path w="280" h="154" extrusionOk="0">
                  <a:moveTo>
                    <a:pt x="280" y="1"/>
                  </a:moveTo>
                  <a:lnTo>
                    <a:pt x="280" y="1"/>
                  </a:lnTo>
                  <a:cubicBezTo>
                    <a:pt x="185" y="48"/>
                    <a:pt x="104" y="96"/>
                    <a:pt x="1" y="152"/>
                  </a:cubicBezTo>
                  <a:cubicBezTo>
                    <a:pt x="15" y="153"/>
                    <a:pt x="30" y="154"/>
                    <a:pt x="44" y="154"/>
                  </a:cubicBezTo>
                  <a:cubicBezTo>
                    <a:pt x="173" y="154"/>
                    <a:pt x="267" y="97"/>
                    <a:pt x="280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65" name="Google Shape;4011;p45"/>
            <p:cNvSpPr/>
            <p:nvPr/>
          </p:nvSpPr>
          <p:spPr>
            <a:xfrm>
              <a:off x="3357791" y="1257379"/>
              <a:ext cx="552871" cy="378969"/>
            </a:xfrm>
            <a:custGeom>
              <a:avLst/>
              <a:gdLst/>
              <a:ahLst/>
              <a:cxnLst/>
              <a:rect l="l" t="t" r="r" b="b"/>
              <a:pathLst>
                <a:path w="7309" h="5010" extrusionOk="0">
                  <a:moveTo>
                    <a:pt x="7088" y="49"/>
                  </a:moveTo>
                  <a:cubicBezTo>
                    <a:pt x="7169" y="119"/>
                    <a:pt x="7216" y="200"/>
                    <a:pt x="7239" y="306"/>
                  </a:cubicBezTo>
                  <a:cubicBezTo>
                    <a:pt x="7239" y="317"/>
                    <a:pt x="7227" y="339"/>
                    <a:pt x="7216" y="362"/>
                  </a:cubicBezTo>
                  <a:cubicBezTo>
                    <a:pt x="7158" y="258"/>
                    <a:pt x="7099" y="177"/>
                    <a:pt x="7054" y="82"/>
                  </a:cubicBezTo>
                  <a:lnTo>
                    <a:pt x="7088" y="49"/>
                  </a:lnTo>
                  <a:close/>
                  <a:moveTo>
                    <a:pt x="6624" y="281"/>
                  </a:moveTo>
                  <a:cubicBezTo>
                    <a:pt x="6611" y="377"/>
                    <a:pt x="6517" y="434"/>
                    <a:pt x="6388" y="434"/>
                  </a:cubicBezTo>
                  <a:cubicBezTo>
                    <a:pt x="6374" y="434"/>
                    <a:pt x="6359" y="433"/>
                    <a:pt x="6345" y="432"/>
                  </a:cubicBezTo>
                  <a:cubicBezTo>
                    <a:pt x="6448" y="376"/>
                    <a:pt x="6529" y="328"/>
                    <a:pt x="6624" y="281"/>
                  </a:cubicBezTo>
                  <a:close/>
                  <a:moveTo>
                    <a:pt x="6786" y="211"/>
                  </a:moveTo>
                  <a:lnTo>
                    <a:pt x="6786" y="211"/>
                  </a:lnTo>
                  <a:cubicBezTo>
                    <a:pt x="6764" y="398"/>
                    <a:pt x="6669" y="501"/>
                    <a:pt x="6495" y="560"/>
                  </a:cubicBezTo>
                  <a:cubicBezTo>
                    <a:pt x="6448" y="571"/>
                    <a:pt x="6400" y="571"/>
                    <a:pt x="6367" y="585"/>
                  </a:cubicBezTo>
                  <a:cubicBezTo>
                    <a:pt x="6275" y="596"/>
                    <a:pt x="6180" y="619"/>
                    <a:pt x="6088" y="630"/>
                  </a:cubicBezTo>
                  <a:lnTo>
                    <a:pt x="6051" y="630"/>
                  </a:lnTo>
                  <a:cubicBezTo>
                    <a:pt x="6152" y="553"/>
                    <a:pt x="6249" y="467"/>
                    <a:pt x="6389" y="467"/>
                  </a:cubicBezTo>
                  <a:cubicBezTo>
                    <a:pt x="6397" y="467"/>
                    <a:pt x="6406" y="467"/>
                    <a:pt x="6414" y="468"/>
                  </a:cubicBezTo>
                  <a:cubicBezTo>
                    <a:pt x="6518" y="468"/>
                    <a:pt x="6624" y="420"/>
                    <a:pt x="6657" y="306"/>
                  </a:cubicBezTo>
                  <a:cubicBezTo>
                    <a:pt x="6680" y="236"/>
                    <a:pt x="6727" y="236"/>
                    <a:pt x="6786" y="211"/>
                  </a:cubicBezTo>
                  <a:close/>
                  <a:moveTo>
                    <a:pt x="6135" y="1004"/>
                  </a:moveTo>
                  <a:lnTo>
                    <a:pt x="6135" y="1004"/>
                  </a:lnTo>
                  <a:cubicBezTo>
                    <a:pt x="5981" y="1178"/>
                    <a:pt x="5831" y="1365"/>
                    <a:pt x="5680" y="1549"/>
                  </a:cubicBezTo>
                  <a:cubicBezTo>
                    <a:pt x="5669" y="1538"/>
                    <a:pt x="5657" y="1527"/>
                    <a:pt x="5646" y="1504"/>
                  </a:cubicBezTo>
                  <a:cubicBezTo>
                    <a:pt x="5599" y="1446"/>
                    <a:pt x="5599" y="1387"/>
                    <a:pt x="5657" y="1328"/>
                  </a:cubicBezTo>
                  <a:cubicBezTo>
                    <a:pt x="5680" y="1306"/>
                    <a:pt x="5716" y="1295"/>
                    <a:pt x="5750" y="1270"/>
                  </a:cubicBezTo>
                  <a:cubicBezTo>
                    <a:pt x="5808" y="1236"/>
                    <a:pt x="5867" y="1200"/>
                    <a:pt x="5926" y="1166"/>
                  </a:cubicBezTo>
                  <a:cubicBezTo>
                    <a:pt x="5970" y="1130"/>
                    <a:pt x="5995" y="1085"/>
                    <a:pt x="6040" y="1049"/>
                  </a:cubicBezTo>
                  <a:cubicBezTo>
                    <a:pt x="6076" y="1027"/>
                    <a:pt x="6110" y="1016"/>
                    <a:pt x="6135" y="1004"/>
                  </a:cubicBezTo>
                  <a:close/>
                  <a:moveTo>
                    <a:pt x="6244" y="797"/>
                  </a:moveTo>
                  <a:cubicBezTo>
                    <a:pt x="6276" y="797"/>
                    <a:pt x="6309" y="804"/>
                    <a:pt x="6345" y="817"/>
                  </a:cubicBezTo>
                  <a:cubicBezTo>
                    <a:pt x="6297" y="851"/>
                    <a:pt x="6261" y="898"/>
                    <a:pt x="6216" y="934"/>
                  </a:cubicBezTo>
                  <a:cubicBezTo>
                    <a:pt x="6216" y="946"/>
                    <a:pt x="6205" y="946"/>
                    <a:pt x="6191" y="946"/>
                  </a:cubicBezTo>
                  <a:cubicBezTo>
                    <a:pt x="6110" y="957"/>
                    <a:pt x="6040" y="990"/>
                    <a:pt x="5981" y="1049"/>
                  </a:cubicBezTo>
                  <a:cubicBezTo>
                    <a:pt x="5912" y="1119"/>
                    <a:pt x="5842" y="1189"/>
                    <a:pt x="5750" y="1225"/>
                  </a:cubicBezTo>
                  <a:cubicBezTo>
                    <a:pt x="5588" y="1295"/>
                    <a:pt x="5540" y="1409"/>
                    <a:pt x="5621" y="1563"/>
                  </a:cubicBezTo>
                  <a:cubicBezTo>
                    <a:pt x="5632" y="1585"/>
                    <a:pt x="5646" y="1608"/>
                    <a:pt x="5632" y="1633"/>
                  </a:cubicBezTo>
                  <a:cubicBezTo>
                    <a:pt x="5610" y="1666"/>
                    <a:pt x="5576" y="1714"/>
                    <a:pt x="5551" y="1759"/>
                  </a:cubicBezTo>
                  <a:cubicBezTo>
                    <a:pt x="5518" y="1725"/>
                    <a:pt x="5493" y="1703"/>
                    <a:pt x="5459" y="1678"/>
                  </a:cubicBezTo>
                  <a:cubicBezTo>
                    <a:pt x="5412" y="1619"/>
                    <a:pt x="5389" y="1563"/>
                    <a:pt x="5389" y="1493"/>
                  </a:cubicBezTo>
                  <a:cubicBezTo>
                    <a:pt x="5423" y="1328"/>
                    <a:pt x="5493" y="1200"/>
                    <a:pt x="5646" y="1144"/>
                  </a:cubicBezTo>
                  <a:cubicBezTo>
                    <a:pt x="5691" y="1130"/>
                    <a:pt x="5727" y="1108"/>
                    <a:pt x="5772" y="1097"/>
                  </a:cubicBezTo>
                  <a:cubicBezTo>
                    <a:pt x="5856" y="1060"/>
                    <a:pt x="5912" y="1016"/>
                    <a:pt x="5970" y="957"/>
                  </a:cubicBezTo>
                  <a:cubicBezTo>
                    <a:pt x="6007" y="921"/>
                    <a:pt x="6051" y="876"/>
                    <a:pt x="6099" y="851"/>
                  </a:cubicBezTo>
                  <a:cubicBezTo>
                    <a:pt x="6143" y="816"/>
                    <a:pt x="6191" y="797"/>
                    <a:pt x="6244" y="797"/>
                  </a:cubicBezTo>
                  <a:close/>
                  <a:moveTo>
                    <a:pt x="4970" y="1714"/>
                  </a:moveTo>
                  <a:cubicBezTo>
                    <a:pt x="4992" y="1747"/>
                    <a:pt x="5004" y="1773"/>
                    <a:pt x="5029" y="1795"/>
                  </a:cubicBezTo>
                  <a:cubicBezTo>
                    <a:pt x="5087" y="1865"/>
                    <a:pt x="5087" y="1946"/>
                    <a:pt x="5040" y="2027"/>
                  </a:cubicBezTo>
                  <a:cubicBezTo>
                    <a:pt x="5004" y="2097"/>
                    <a:pt x="4959" y="2144"/>
                    <a:pt x="4889" y="2178"/>
                  </a:cubicBezTo>
                  <a:cubicBezTo>
                    <a:pt x="4808" y="2225"/>
                    <a:pt x="4749" y="2284"/>
                    <a:pt x="4724" y="2365"/>
                  </a:cubicBezTo>
                  <a:cubicBezTo>
                    <a:pt x="4702" y="2424"/>
                    <a:pt x="4691" y="2482"/>
                    <a:pt x="4680" y="2541"/>
                  </a:cubicBezTo>
                  <a:cubicBezTo>
                    <a:pt x="4643" y="2516"/>
                    <a:pt x="4621" y="2505"/>
                    <a:pt x="4585" y="2482"/>
                  </a:cubicBezTo>
                  <a:cubicBezTo>
                    <a:pt x="4562" y="2471"/>
                    <a:pt x="4562" y="2446"/>
                    <a:pt x="4573" y="2424"/>
                  </a:cubicBezTo>
                  <a:cubicBezTo>
                    <a:pt x="4632" y="2331"/>
                    <a:pt x="4680" y="2236"/>
                    <a:pt x="4724" y="2144"/>
                  </a:cubicBezTo>
                  <a:cubicBezTo>
                    <a:pt x="4808" y="2004"/>
                    <a:pt x="4889" y="1865"/>
                    <a:pt x="4970" y="1714"/>
                  </a:cubicBezTo>
                  <a:close/>
                  <a:moveTo>
                    <a:pt x="5163" y="2362"/>
                  </a:moveTo>
                  <a:cubicBezTo>
                    <a:pt x="5172" y="2362"/>
                    <a:pt x="5181" y="2363"/>
                    <a:pt x="5191" y="2365"/>
                  </a:cubicBezTo>
                  <a:cubicBezTo>
                    <a:pt x="5143" y="2446"/>
                    <a:pt x="5110" y="2516"/>
                    <a:pt x="5073" y="2597"/>
                  </a:cubicBezTo>
                  <a:cubicBezTo>
                    <a:pt x="5029" y="2527"/>
                    <a:pt x="5029" y="2482"/>
                    <a:pt x="5073" y="2424"/>
                  </a:cubicBezTo>
                  <a:cubicBezTo>
                    <a:pt x="5094" y="2384"/>
                    <a:pt x="5121" y="2362"/>
                    <a:pt x="5163" y="2362"/>
                  </a:cubicBezTo>
                  <a:close/>
                  <a:moveTo>
                    <a:pt x="5099" y="1527"/>
                  </a:moveTo>
                  <a:cubicBezTo>
                    <a:pt x="5121" y="1574"/>
                    <a:pt x="5143" y="1619"/>
                    <a:pt x="5168" y="1655"/>
                  </a:cubicBezTo>
                  <a:cubicBezTo>
                    <a:pt x="5238" y="1806"/>
                    <a:pt x="5249" y="1946"/>
                    <a:pt x="5157" y="2097"/>
                  </a:cubicBezTo>
                  <a:cubicBezTo>
                    <a:pt x="5099" y="2178"/>
                    <a:pt x="5029" y="2236"/>
                    <a:pt x="4948" y="2284"/>
                  </a:cubicBezTo>
                  <a:cubicBezTo>
                    <a:pt x="4842" y="2354"/>
                    <a:pt x="4783" y="2446"/>
                    <a:pt x="4819" y="2586"/>
                  </a:cubicBezTo>
                  <a:lnTo>
                    <a:pt x="4819" y="2622"/>
                  </a:lnTo>
                  <a:cubicBezTo>
                    <a:pt x="4783" y="2597"/>
                    <a:pt x="4738" y="2574"/>
                    <a:pt x="4738" y="2552"/>
                  </a:cubicBezTo>
                  <a:cubicBezTo>
                    <a:pt x="4738" y="2412"/>
                    <a:pt x="4783" y="2284"/>
                    <a:pt x="4923" y="2203"/>
                  </a:cubicBezTo>
                  <a:cubicBezTo>
                    <a:pt x="4981" y="2178"/>
                    <a:pt x="5029" y="2122"/>
                    <a:pt x="5073" y="2063"/>
                  </a:cubicBezTo>
                  <a:cubicBezTo>
                    <a:pt x="5143" y="1968"/>
                    <a:pt x="5132" y="1865"/>
                    <a:pt x="5062" y="1773"/>
                  </a:cubicBezTo>
                  <a:cubicBezTo>
                    <a:pt x="5051" y="1747"/>
                    <a:pt x="5029" y="1725"/>
                    <a:pt x="5018" y="1703"/>
                  </a:cubicBezTo>
                  <a:cubicBezTo>
                    <a:pt x="5018" y="1678"/>
                    <a:pt x="5018" y="1655"/>
                    <a:pt x="5029" y="1644"/>
                  </a:cubicBezTo>
                  <a:cubicBezTo>
                    <a:pt x="5040" y="1597"/>
                    <a:pt x="5062" y="1563"/>
                    <a:pt x="5099" y="1527"/>
                  </a:cubicBezTo>
                  <a:close/>
                  <a:moveTo>
                    <a:pt x="7018" y="119"/>
                  </a:moveTo>
                  <a:cubicBezTo>
                    <a:pt x="7088" y="189"/>
                    <a:pt x="7135" y="270"/>
                    <a:pt x="7158" y="362"/>
                  </a:cubicBezTo>
                  <a:cubicBezTo>
                    <a:pt x="7099" y="376"/>
                    <a:pt x="7054" y="398"/>
                    <a:pt x="7007" y="409"/>
                  </a:cubicBezTo>
                  <a:cubicBezTo>
                    <a:pt x="6786" y="490"/>
                    <a:pt x="6610" y="619"/>
                    <a:pt x="6437" y="758"/>
                  </a:cubicBezTo>
                  <a:cubicBezTo>
                    <a:pt x="6411" y="766"/>
                    <a:pt x="6392" y="774"/>
                    <a:pt x="6372" y="774"/>
                  </a:cubicBezTo>
                  <a:cubicBezTo>
                    <a:pt x="6363" y="774"/>
                    <a:pt x="6354" y="773"/>
                    <a:pt x="6345" y="770"/>
                  </a:cubicBezTo>
                  <a:lnTo>
                    <a:pt x="6180" y="770"/>
                  </a:lnTo>
                  <a:cubicBezTo>
                    <a:pt x="6088" y="781"/>
                    <a:pt x="6029" y="851"/>
                    <a:pt x="5959" y="909"/>
                  </a:cubicBezTo>
                  <a:cubicBezTo>
                    <a:pt x="5912" y="957"/>
                    <a:pt x="5856" y="1004"/>
                    <a:pt x="5797" y="1038"/>
                  </a:cubicBezTo>
                  <a:cubicBezTo>
                    <a:pt x="5750" y="1074"/>
                    <a:pt x="5702" y="1085"/>
                    <a:pt x="5646" y="1097"/>
                  </a:cubicBezTo>
                  <a:cubicBezTo>
                    <a:pt x="5518" y="1144"/>
                    <a:pt x="5448" y="1236"/>
                    <a:pt x="5389" y="1354"/>
                  </a:cubicBezTo>
                  <a:cubicBezTo>
                    <a:pt x="5319" y="1504"/>
                    <a:pt x="5342" y="1619"/>
                    <a:pt x="5470" y="1736"/>
                  </a:cubicBezTo>
                  <a:lnTo>
                    <a:pt x="5493" y="1759"/>
                  </a:lnTo>
                  <a:cubicBezTo>
                    <a:pt x="5518" y="1784"/>
                    <a:pt x="5518" y="1806"/>
                    <a:pt x="5507" y="1828"/>
                  </a:cubicBezTo>
                  <a:cubicBezTo>
                    <a:pt x="5412" y="1982"/>
                    <a:pt x="5319" y="2133"/>
                    <a:pt x="5227" y="2295"/>
                  </a:cubicBezTo>
                  <a:cubicBezTo>
                    <a:pt x="5213" y="2306"/>
                    <a:pt x="5202" y="2317"/>
                    <a:pt x="5180" y="2317"/>
                  </a:cubicBezTo>
                  <a:cubicBezTo>
                    <a:pt x="5087" y="2317"/>
                    <a:pt x="5029" y="2376"/>
                    <a:pt x="5004" y="2457"/>
                  </a:cubicBezTo>
                  <a:cubicBezTo>
                    <a:pt x="4981" y="2527"/>
                    <a:pt x="4992" y="2574"/>
                    <a:pt x="5029" y="2633"/>
                  </a:cubicBezTo>
                  <a:cubicBezTo>
                    <a:pt x="5039" y="2653"/>
                    <a:pt x="5040" y="2683"/>
                    <a:pt x="5025" y="2683"/>
                  </a:cubicBezTo>
                  <a:cubicBezTo>
                    <a:pt x="5023" y="2683"/>
                    <a:pt x="5020" y="2682"/>
                    <a:pt x="5018" y="2681"/>
                  </a:cubicBezTo>
                  <a:cubicBezTo>
                    <a:pt x="4970" y="2681"/>
                    <a:pt x="4923" y="2655"/>
                    <a:pt x="4878" y="2633"/>
                  </a:cubicBezTo>
                  <a:cubicBezTo>
                    <a:pt x="4864" y="2622"/>
                    <a:pt x="4864" y="2586"/>
                    <a:pt x="4864" y="2563"/>
                  </a:cubicBezTo>
                  <a:cubicBezTo>
                    <a:pt x="4842" y="2482"/>
                    <a:pt x="4864" y="2412"/>
                    <a:pt x="4934" y="2365"/>
                  </a:cubicBezTo>
                  <a:cubicBezTo>
                    <a:pt x="4981" y="2331"/>
                    <a:pt x="5018" y="2306"/>
                    <a:pt x="5062" y="2273"/>
                  </a:cubicBezTo>
                  <a:cubicBezTo>
                    <a:pt x="5238" y="2155"/>
                    <a:pt x="5308" y="1935"/>
                    <a:pt x="5249" y="1747"/>
                  </a:cubicBezTo>
                  <a:cubicBezTo>
                    <a:pt x="5227" y="1689"/>
                    <a:pt x="5202" y="1644"/>
                    <a:pt x="5180" y="1585"/>
                  </a:cubicBezTo>
                  <a:cubicBezTo>
                    <a:pt x="5132" y="1516"/>
                    <a:pt x="5132" y="1468"/>
                    <a:pt x="5191" y="1398"/>
                  </a:cubicBezTo>
                  <a:cubicBezTo>
                    <a:pt x="5378" y="1155"/>
                    <a:pt x="5621" y="946"/>
                    <a:pt x="5867" y="758"/>
                  </a:cubicBezTo>
                  <a:cubicBezTo>
                    <a:pt x="5926" y="711"/>
                    <a:pt x="5981" y="666"/>
                    <a:pt x="6065" y="666"/>
                  </a:cubicBezTo>
                  <a:cubicBezTo>
                    <a:pt x="6065" y="670"/>
                    <a:pt x="6066" y="671"/>
                    <a:pt x="6069" y="671"/>
                  </a:cubicBezTo>
                  <a:cubicBezTo>
                    <a:pt x="6073" y="671"/>
                    <a:pt x="6080" y="666"/>
                    <a:pt x="6088" y="666"/>
                  </a:cubicBezTo>
                  <a:cubicBezTo>
                    <a:pt x="6180" y="619"/>
                    <a:pt x="6286" y="619"/>
                    <a:pt x="6378" y="619"/>
                  </a:cubicBezTo>
                  <a:cubicBezTo>
                    <a:pt x="6576" y="596"/>
                    <a:pt x="6750" y="515"/>
                    <a:pt x="6797" y="306"/>
                  </a:cubicBezTo>
                  <a:cubicBezTo>
                    <a:pt x="6833" y="211"/>
                    <a:pt x="6878" y="152"/>
                    <a:pt x="6959" y="130"/>
                  </a:cubicBezTo>
                  <a:cubicBezTo>
                    <a:pt x="6973" y="130"/>
                    <a:pt x="6984" y="119"/>
                    <a:pt x="6984" y="119"/>
                  </a:cubicBezTo>
                  <a:close/>
                  <a:moveTo>
                    <a:pt x="4529" y="2505"/>
                  </a:moveTo>
                  <a:lnTo>
                    <a:pt x="4529" y="2505"/>
                  </a:lnTo>
                  <a:cubicBezTo>
                    <a:pt x="4691" y="2586"/>
                    <a:pt x="4842" y="2655"/>
                    <a:pt x="4992" y="2736"/>
                  </a:cubicBezTo>
                  <a:cubicBezTo>
                    <a:pt x="4971" y="2827"/>
                    <a:pt x="4939" y="2869"/>
                    <a:pt x="4884" y="2869"/>
                  </a:cubicBezTo>
                  <a:cubicBezTo>
                    <a:pt x="4854" y="2869"/>
                    <a:pt x="4817" y="2856"/>
                    <a:pt x="4772" y="2831"/>
                  </a:cubicBezTo>
                  <a:cubicBezTo>
                    <a:pt x="4691" y="2784"/>
                    <a:pt x="4621" y="2725"/>
                    <a:pt x="4551" y="2667"/>
                  </a:cubicBezTo>
                  <a:cubicBezTo>
                    <a:pt x="4481" y="2597"/>
                    <a:pt x="4481" y="2597"/>
                    <a:pt x="4529" y="2505"/>
                  </a:cubicBezTo>
                  <a:close/>
                  <a:moveTo>
                    <a:pt x="493" y="306"/>
                  </a:moveTo>
                  <a:cubicBezTo>
                    <a:pt x="651" y="306"/>
                    <a:pt x="810" y="387"/>
                    <a:pt x="897" y="538"/>
                  </a:cubicBezTo>
                  <a:cubicBezTo>
                    <a:pt x="946" y="636"/>
                    <a:pt x="961" y="671"/>
                    <a:pt x="1018" y="671"/>
                  </a:cubicBezTo>
                  <a:cubicBezTo>
                    <a:pt x="1042" y="671"/>
                    <a:pt x="1073" y="665"/>
                    <a:pt x="1118" y="655"/>
                  </a:cubicBezTo>
                  <a:cubicBezTo>
                    <a:pt x="1157" y="647"/>
                    <a:pt x="1196" y="641"/>
                    <a:pt x="1234" y="641"/>
                  </a:cubicBezTo>
                  <a:cubicBezTo>
                    <a:pt x="1308" y="641"/>
                    <a:pt x="1377" y="662"/>
                    <a:pt x="1431" y="725"/>
                  </a:cubicBezTo>
                  <a:cubicBezTo>
                    <a:pt x="1526" y="806"/>
                    <a:pt x="1570" y="921"/>
                    <a:pt x="1570" y="1038"/>
                  </a:cubicBezTo>
                  <a:cubicBezTo>
                    <a:pt x="1581" y="1166"/>
                    <a:pt x="1526" y="1270"/>
                    <a:pt x="1419" y="1340"/>
                  </a:cubicBezTo>
                  <a:cubicBezTo>
                    <a:pt x="1361" y="1387"/>
                    <a:pt x="1302" y="1423"/>
                    <a:pt x="1246" y="1468"/>
                  </a:cubicBezTo>
                  <a:cubicBezTo>
                    <a:pt x="1118" y="1585"/>
                    <a:pt x="1140" y="1736"/>
                    <a:pt x="1291" y="1806"/>
                  </a:cubicBezTo>
                  <a:cubicBezTo>
                    <a:pt x="1350" y="1828"/>
                    <a:pt x="1408" y="1854"/>
                    <a:pt x="1478" y="1876"/>
                  </a:cubicBezTo>
                  <a:cubicBezTo>
                    <a:pt x="1537" y="1887"/>
                    <a:pt x="1570" y="1912"/>
                    <a:pt x="1607" y="1968"/>
                  </a:cubicBezTo>
                  <a:cubicBezTo>
                    <a:pt x="1629" y="2004"/>
                    <a:pt x="1665" y="2038"/>
                    <a:pt x="1688" y="2074"/>
                  </a:cubicBezTo>
                  <a:cubicBezTo>
                    <a:pt x="1746" y="2133"/>
                    <a:pt x="1824" y="2165"/>
                    <a:pt x="1901" y="2165"/>
                  </a:cubicBezTo>
                  <a:cubicBezTo>
                    <a:pt x="1944" y="2165"/>
                    <a:pt x="1987" y="2154"/>
                    <a:pt x="2026" y="2133"/>
                  </a:cubicBezTo>
                  <a:cubicBezTo>
                    <a:pt x="2095" y="2097"/>
                    <a:pt x="2118" y="2052"/>
                    <a:pt x="2107" y="1993"/>
                  </a:cubicBezTo>
                  <a:cubicBezTo>
                    <a:pt x="2107" y="1876"/>
                    <a:pt x="2095" y="1759"/>
                    <a:pt x="2107" y="1644"/>
                  </a:cubicBezTo>
                  <a:cubicBezTo>
                    <a:pt x="2129" y="1446"/>
                    <a:pt x="2280" y="1295"/>
                    <a:pt x="2467" y="1284"/>
                  </a:cubicBezTo>
                  <a:cubicBezTo>
                    <a:pt x="2483" y="1283"/>
                    <a:pt x="2499" y="1282"/>
                    <a:pt x="2514" y="1282"/>
                  </a:cubicBezTo>
                  <a:cubicBezTo>
                    <a:pt x="2714" y="1282"/>
                    <a:pt x="2886" y="1365"/>
                    <a:pt x="3026" y="1516"/>
                  </a:cubicBezTo>
                  <a:cubicBezTo>
                    <a:pt x="3143" y="1633"/>
                    <a:pt x="3177" y="1773"/>
                    <a:pt x="3143" y="1935"/>
                  </a:cubicBezTo>
                  <a:cubicBezTo>
                    <a:pt x="3118" y="2063"/>
                    <a:pt x="3062" y="2166"/>
                    <a:pt x="2978" y="2261"/>
                  </a:cubicBezTo>
                  <a:cubicBezTo>
                    <a:pt x="2875" y="2387"/>
                    <a:pt x="2875" y="2401"/>
                    <a:pt x="2956" y="2527"/>
                  </a:cubicBezTo>
                  <a:cubicBezTo>
                    <a:pt x="2956" y="2552"/>
                    <a:pt x="2967" y="2563"/>
                    <a:pt x="2978" y="2574"/>
                  </a:cubicBezTo>
                  <a:cubicBezTo>
                    <a:pt x="3037" y="2703"/>
                    <a:pt x="3003" y="2831"/>
                    <a:pt x="2978" y="2960"/>
                  </a:cubicBezTo>
                  <a:cubicBezTo>
                    <a:pt x="2945" y="2912"/>
                    <a:pt x="2922" y="2876"/>
                    <a:pt x="2886" y="2854"/>
                  </a:cubicBezTo>
                  <a:cubicBezTo>
                    <a:pt x="2758" y="2773"/>
                    <a:pt x="2724" y="2655"/>
                    <a:pt x="2735" y="2516"/>
                  </a:cubicBezTo>
                  <a:cubicBezTo>
                    <a:pt x="2746" y="2401"/>
                    <a:pt x="2783" y="2273"/>
                    <a:pt x="2805" y="2155"/>
                  </a:cubicBezTo>
                  <a:cubicBezTo>
                    <a:pt x="2839" y="2038"/>
                    <a:pt x="2875" y="1935"/>
                    <a:pt x="2853" y="1817"/>
                  </a:cubicBezTo>
                  <a:cubicBezTo>
                    <a:pt x="2839" y="1666"/>
                    <a:pt x="2783" y="1538"/>
                    <a:pt x="2654" y="1457"/>
                  </a:cubicBezTo>
                  <a:cubicBezTo>
                    <a:pt x="2623" y="1430"/>
                    <a:pt x="2589" y="1418"/>
                    <a:pt x="2556" y="1418"/>
                  </a:cubicBezTo>
                  <a:cubicBezTo>
                    <a:pt x="2516" y="1418"/>
                    <a:pt x="2477" y="1436"/>
                    <a:pt x="2445" y="1468"/>
                  </a:cubicBezTo>
                  <a:cubicBezTo>
                    <a:pt x="2408" y="1516"/>
                    <a:pt x="2375" y="1563"/>
                    <a:pt x="2364" y="1608"/>
                  </a:cubicBezTo>
                  <a:cubicBezTo>
                    <a:pt x="2338" y="1714"/>
                    <a:pt x="2327" y="1828"/>
                    <a:pt x="2316" y="1935"/>
                  </a:cubicBezTo>
                  <a:cubicBezTo>
                    <a:pt x="2305" y="2063"/>
                    <a:pt x="2257" y="2166"/>
                    <a:pt x="2140" y="2236"/>
                  </a:cubicBezTo>
                  <a:cubicBezTo>
                    <a:pt x="2115" y="2255"/>
                    <a:pt x="2083" y="2266"/>
                    <a:pt x="2054" y="2266"/>
                  </a:cubicBezTo>
                  <a:cubicBezTo>
                    <a:pt x="2044" y="2266"/>
                    <a:pt x="2034" y="2264"/>
                    <a:pt x="2026" y="2261"/>
                  </a:cubicBezTo>
                  <a:cubicBezTo>
                    <a:pt x="2006" y="2258"/>
                    <a:pt x="1988" y="2256"/>
                    <a:pt x="1970" y="2256"/>
                  </a:cubicBezTo>
                  <a:cubicBezTo>
                    <a:pt x="1922" y="2256"/>
                    <a:pt x="1878" y="2268"/>
                    <a:pt x="1827" y="2284"/>
                  </a:cubicBezTo>
                  <a:cubicBezTo>
                    <a:pt x="1791" y="2297"/>
                    <a:pt x="1756" y="2304"/>
                    <a:pt x="1724" y="2304"/>
                  </a:cubicBezTo>
                  <a:cubicBezTo>
                    <a:pt x="1644" y="2304"/>
                    <a:pt x="1579" y="2262"/>
                    <a:pt x="1537" y="2178"/>
                  </a:cubicBezTo>
                  <a:cubicBezTo>
                    <a:pt x="1456" y="2016"/>
                    <a:pt x="1327" y="1935"/>
                    <a:pt x="1176" y="1887"/>
                  </a:cubicBezTo>
                  <a:cubicBezTo>
                    <a:pt x="1122" y="1875"/>
                    <a:pt x="1067" y="1866"/>
                    <a:pt x="1015" y="1866"/>
                  </a:cubicBezTo>
                  <a:cubicBezTo>
                    <a:pt x="920" y="1866"/>
                    <a:pt x="831" y="1896"/>
                    <a:pt x="757" y="1993"/>
                  </a:cubicBezTo>
                  <a:cubicBezTo>
                    <a:pt x="732" y="2024"/>
                    <a:pt x="704" y="2039"/>
                    <a:pt x="673" y="2039"/>
                  </a:cubicBezTo>
                  <a:cubicBezTo>
                    <a:pt x="645" y="2039"/>
                    <a:pt x="614" y="2027"/>
                    <a:pt x="581" y="2004"/>
                  </a:cubicBezTo>
                  <a:cubicBezTo>
                    <a:pt x="500" y="1946"/>
                    <a:pt x="478" y="1854"/>
                    <a:pt x="523" y="1773"/>
                  </a:cubicBezTo>
                  <a:cubicBezTo>
                    <a:pt x="559" y="1678"/>
                    <a:pt x="629" y="1619"/>
                    <a:pt x="710" y="1574"/>
                  </a:cubicBezTo>
                  <a:cubicBezTo>
                    <a:pt x="791" y="1527"/>
                    <a:pt x="883" y="1493"/>
                    <a:pt x="967" y="1435"/>
                  </a:cubicBezTo>
                  <a:cubicBezTo>
                    <a:pt x="1140" y="1340"/>
                    <a:pt x="1188" y="1178"/>
                    <a:pt x="1106" y="1004"/>
                  </a:cubicBezTo>
                  <a:cubicBezTo>
                    <a:pt x="1048" y="876"/>
                    <a:pt x="942" y="781"/>
                    <a:pt x="838" y="711"/>
                  </a:cubicBezTo>
                  <a:cubicBezTo>
                    <a:pt x="718" y="629"/>
                    <a:pt x="596" y="589"/>
                    <a:pt x="469" y="589"/>
                  </a:cubicBezTo>
                  <a:cubicBezTo>
                    <a:pt x="437" y="589"/>
                    <a:pt x="405" y="591"/>
                    <a:pt x="372" y="596"/>
                  </a:cubicBezTo>
                  <a:cubicBezTo>
                    <a:pt x="291" y="608"/>
                    <a:pt x="210" y="630"/>
                    <a:pt x="129" y="655"/>
                  </a:cubicBezTo>
                  <a:cubicBezTo>
                    <a:pt x="104" y="655"/>
                    <a:pt x="81" y="655"/>
                    <a:pt x="70" y="641"/>
                  </a:cubicBezTo>
                  <a:lnTo>
                    <a:pt x="70" y="596"/>
                  </a:lnTo>
                  <a:cubicBezTo>
                    <a:pt x="104" y="549"/>
                    <a:pt x="129" y="501"/>
                    <a:pt x="162" y="457"/>
                  </a:cubicBezTo>
                  <a:cubicBezTo>
                    <a:pt x="249" y="354"/>
                    <a:pt x="371" y="306"/>
                    <a:pt x="493" y="306"/>
                  </a:cubicBezTo>
                  <a:close/>
                  <a:moveTo>
                    <a:pt x="464" y="630"/>
                  </a:moveTo>
                  <a:cubicBezTo>
                    <a:pt x="721" y="641"/>
                    <a:pt x="919" y="770"/>
                    <a:pt x="1048" y="990"/>
                  </a:cubicBezTo>
                  <a:cubicBezTo>
                    <a:pt x="1081" y="1060"/>
                    <a:pt x="1106" y="1130"/>
                    <a:pt x="1093" y="1200"/>
                  </a:cubicBezTo>
                  <a:cubicBezTo>
                    <a:pt x="1081" y="1284"/>
                    <a:pt x="1037" y="1354"/>
                    <a:pt x="953" y="1387"/>
                  </a:cubicBezTo>
                  <a:cubicBezTo>
                    <a:pt x="872" y="1435"/>
                    <a:pt x="791" y="1479"/>
                    <a:pt x="710" y="1527"/>
                  </a:cubicBezTo>
                  <a:cubicBezTo>
                    <a:pt x="618" y="1574"/>
                    <a:pt x="534" y="1644"/>
                    <a:pt x="489" y="1725"/>
                  </a:cubicBezTo>
                  <a:cubicBezTo>
                    <a:pt x="430" y="1842"/>
                    <a:pt x="453" y="1968"/>
                    <a:pt x="559" y="2038"/>
                  </a:cubicBezTo>
                  <a:cubicBezTo>
                    <a:pt x="595" y="2065"/>
                    <a:pt x="629" y="2078"/>
                    <a:pt x="663" y="2078"/>
                  </a:cubicBezTo>
                  <a:cubicBezTo>
                    <a:pt x="716" y="2078"/>
                    <a:pt x="769" y="2045"/>
                    <a:pt x="827" y="1982"/>
                  </a:cubicBezTo>
                  <a:cubicBezTo>
                    <a:pt x="872" y="1935"/>
                    <a:pt x="919" y="1912"/>
                    <a:pt x="967" y="1912"/>
                  </a:cubicBezTo>
                  <a:cubicBezTo>
                    <a:pt x="984" y="1910"/>
                    <a:pt x="1001" y="1909"/>
                    <a:pt x="1018" y="1909"/>
                  </a:cubicBezTo>
                  <a:cubicBezTo>
                    <a:pt x="1193" y="1909"/>
                    <a:pt x="1394" y="2019"/>
                    <a:pt x="1478" y="2166"/>
                  </a:cubicBezTo>
                  <a:cubicBezTo>
                    <a:pt x="1541" y="2286"/>
                    <a:pt x="1621" y="2340"/>
                    <a:pt x="1724" y="2340"/>
                  </a:cubicBezTo>
                  <a:cubicBezTo>
                    <a:pt x="1773" y="2340"/>
                    <a:pt x="1826" y="2328"/>
                    <a:pt x="1886" y="2306"/>
                  </a:cubicBezTo>
                  <a:cubicBezTo>
                    <a:pt x="1897" y="2301"/>
                    <a:pt x="1912" y="2301"/>
                    <a:pt x="1928" y="2301"/>
                  </a:cubicBezTo>
                  <a:cubicBezTo>
                    <a:pt x="1944" y="2301"/>
                    <a:pt x="1961" y="2301"/>
                    <a:pt x="1978" y="2295"/>
                  </a:cubicBezTo>
                  <a:cubicBezTo>
                    <a:pt x="2007" y="2295"/>
                    <a:pt x="2037" y="2298"/>
                    <a:pt x="2064" y="2298"/>
                  </a:cubicBezTo>
                  <a:cubicBezTo>
                    <a:pt x="2092" y="2298"/>
                    <a:pt x="2118" y="2295"/>
                    <a:pt x="2140" y="2284"/>
                  </a:cubicBezTo>
                  <a:cubicBezTo>
                    <a:pt x="2246" y="2225"/>
                    <a:pt x="2327" y="2144"/>
                    <a:pt x="2338" y="2016"/>
                  </a:cubicBezTo>
                  <a:cubicBezTo>
                    <a:pt x="2350" y="1935"/>
                    <a:pt x="2350" y="1854"/>
                    <a:pt x="2375" y="1784"/>
                  </a:cubicBezTo>
                  <a:cubicBezTo>
                    <a:pt x="2386" y="1689"/>
                    <a:pt x="2408" y="1608"/>
                    <a:pt x="2456" y="1538"/>
                  </a:cubicBezTo>
                  <a:cubicBezTo>
                    <a:pt x="2475" y="1485"/>
                    <a:pt x="2514" y="1459"/>
                    <a:pt x="2557" y="1459"/>
                  </a:cubicBezTo>
                  <a:cubicBezTo>
                    <a:pt x="2589" y="1459"/>
                    <a:pt x="2624" y="1474"/>
                    <a:pt x="2654" y="1504"/>
                  </a:cubicBezTo>
                  <a:cubicBezTo>
                    <a:pt x="2699" y="1538"/>
                    <a:pt x="2746" y="1585"/>
                    <a:pt x="2769" y="1644"/>
                  </a:cubicBezTo>
                  <a:cubicBezTo>
                    <a:pt x="2853" y="1806"/>
                    <a:pt x="2827" y="1968"/>
                    <a:pt x="2783" y="2133"/>
                  </a:cubicBezTo>
                  <a:cubicBezTo>
                    <a:pt x="2746" y="2236"/>
                    <a:pt x="2713" y="2354"/>
                    <a:pt x="2699" y="2471"/>
                  </a:cubicBezTo>
                  <a:cubicBezTo>
                    <a:pt x="2677" y="2633"/>
                    <a:pt x="2713" y="2784"/>
                    <a:pt x="2864" y="2876"/>
                  </a:cubicBezTo>
                  <a:cubicBezTo>
                    <a:pt x="2886" y="2901"/>
                    <a:pt x="2908" y="2935"/>
                    <a:pt x="2934" y="2971"/>
                  </a:cubicBezTo>
                  <a:cubicBezTo>
                    <a:pt x="2956" y="3005"/>
                    <a:pt x="2956" y="3041"/>
                    <a:pt x="2908" y="3063"/>
                  </a:cubicBezTo>
                  <a:cubicBezTo>
                    <a:pt x="2839" y="3111"/>
                    <a:pt x="2758" y="3169"/>
                    <a:pt x="2677" y="3214"/>
                  </a:cubicBezTo>
                  <a:lnTo>
                    <a:pt x="2629" y="3214"/>
                  </a:lnTo>
                  <a:cubicBezTo>
                    <a:pt x="2607" y="3203"/>
                    <a:pt x="2573" y="3181"/>
                    <a:pt x="2537" y="3155"/>
                  </a:cubicBezTo>
                  <a:cubicBezTo>
                    <a:pt x="2503" y="3122"/>
                    <a:pt x="2489" y="3086"/>
                    <a:pt x="2514" y="3041"/>
                  </a:cubicBezTo>
                  <a:cubicBezTo>
                    <a:pt x="2537" y="3005"/>
                    <a:pt x="2559" y="2971"/>
                    <a:pt x="2573" y="2935"/>
                  </a:cubicBezTo>
                  <a:cubicBezTo>
                    <a:pt x="2607" y="2876"/>
                    <a:pt x="2607" y="2820"/>
                    <a:pt x="2559" y="2773"/>
                  </a:cubicBezTo>
                  <a:cubicBezTo>
                    <a:pt x="2514" y="2692"/>
                    <a:pt x="2445" y="2644"/>
                    <a:pt x="2350" y="2644"/>
                  </a:cubicBezTo>
                  <a:cubicBezTo>
                    <a:pt x="2333" y="2646"/>
                    <a:pt x="2316" y="2646"/>
                    <a:pt x="2300" y="2646"/>
                  </a:cubicBezTo>
                  <a:cubicBezTo>
                    <a:pt x="2192" y="2646"/>
                    <a:pt x="2089" y="2617"/>
                    <a:pt x="1978" y="2586"/>
                  </a:cubicBezTo>
                  <a:cubicBezTo>
                    <a:pt x="1919" y="2568"/>
                    <a:pt x="1860" y="2558"/>
                    <a:pt x="1804" y="2558"/>
                  </a:cubicBezTo>
                  <a:cubicBezTo>
                    <a:pt x="1672" y="2558"/>
                    <a:pt x="1557" y="2614"/>
                    <a:pt x="1500" y="2762"/>
                  </a:cubicBezTo>
                  <a:cubicBezTo>
                    <a:pt x="1478" y="2831"/>
                    <a:pt x="1419" y="2865"/>
                    <a:pt x="1350" y="2901"/>
                  </a:cubicBezTo>
                  <a:cubicBezTo>
                    <a:pt x="1330" y="2906"/>
                    <a:pt x="1313" y="2909"/>
                    <a:pt x="1297" y="2909"/>
                  </a:cubicBezTo>
                  <a:cubicBezTo>
                    <a:pt x="1274" y="2909"/>
                    <a:pt x="1253" y="2903"/>
                    <a:pt x="1232" y="2890"/>
                  </a:cubicBezTo>
                  <a:cubicBezTo>
                    <a:pt x="1199" y="2854"/>
                    <a:pt x="1188" y="2806"/>
                    <a:pt x="1199" y="2762"/>
                  </a:cubicBezTo>
                  <a:cubicBezTo>
                    <a:pt x="1210" y="2725"/>
                    <a:pt x="1221" y="2703"/>
                    <a:pt x="1232" y="2667"/>
                  </a:cubicBezTo>
                  <a:cubicBezTo>
                    <a:pt x="1327" y="2482"/>
                    <a:pt x="1291" y="2317"/>
                    <a:pt x="1129" y="2192"/>
                  </a:cubicBezTo>
                  <a:cubicBezTo>
                    <a:pt x="1072" y="2145"/>
                    <a:pt x="1002" y="2122"/>
                    <a:pt x="931" y="2122"/>
                  </a:cubicBezTo>
                  <a:cubicBezTo>
                    <a:pt x="856" y="2122"/>
                    <a:pt x="781" y="2148"/>
                    <a:pt x="721" y="2203"/>
                  </a:cubicBezTo>
                  <a:cubicBezTo>
                    <a:pt x="699" y="2236"/>
                    <a:pt x="673" y="2261"/>
                    <a:pt x="640" y="2284"/>
                  </a:cubicBezTo>
                  <a:cubicBezTo>
                    <a:pt x="604" y="2306"/>
                    <a:pt x="570" y="2317"/>
                    <a:pt x="523" y="2331"/>
                  </a:cubicBezTo>
                  <a:cubicBezTo>
                    <a:pt x="514" y="2332"/>
                    <a:pt x="506" y="2333"/>
                    <a:pt x="497" y="2333"/>
                  </a:cubicBezTo>
                  <a:cubicBezTo>
                    <a:pt x="343" y="2333"/>
                    <a:pt x="187" y="2146"/>
                    <a:pt x="232" y="1968"/>
                  </a:cubicBezTo>
                  <a:cubicBezTo>
                    <a:pt x="268" y="1854"/>
                    <a:pt x="324" y="1747"/>
                    <a:pt x="394" y="1655"/>
                  </a:cubicBezTo>
                  <a:cubicBezTo>
                    <a:pt x="478" y="1574"/>
                    <a:pt x="489" y="1479"/>
                    <a:pt x="430" y="1376"/>
                  </a:cubicBezTo>
                  <a:cubicBezTo>
                    <a:pt x="394" y="1328"/>
                    <a:pt x="408" y="1284"/>
                    <a:pt x="453" y="1247"/>
                  </a:cubicBezTo>
                  <a:cubicBezTo>
                    <a:pt x="489" y="1225"/>
                    <a:pt x="523" y="1214"/>
                    <a:pt x="559" y="1189"/>
                  </a:cubicBezTo>
                  <a:cubicBezTo>
                    <a:pt x="699" y="1144"/>
                    <a:pt x="721" y="1049"/>
                    <a:pt x="662" y="921"/>
                  </a:cubicBezTo>
                  <a:cubicBezTo>
                    <a:pt x="604" y="806"/>
                    <a:pt x="500" y="747"/>
                    <a:pt x="383" y="711"/>
                  </a:cubicBezTo>
                  <a:cubicBezTo>
                    <a:pt x="338" y="689"/>
                    <a:pt x="291" y="677"/>
                    <a:pt x="232" y="666"/>
                  </a:cubicBezTo>
                  <a:lnTo>
                    <a:pt x="232" y="655"/>
                  </a:lnTo>
                  <a:cubicBezTo>
                    <a:pt x="313" y="641"/>
                    <a:pt x="394" y="630"/>
                    <a:pt x="464" y="630"/>
                  </a:cubicBezTo>
                  <a:close/>
                  <a:moveTo>
                    <a:pt x="430" y="1516"/>
                  </a:moveTo>
                  <a:lnTo>
                    <a:pt x="430" y="1516"/>
                  </a:lnTo>
                  <a:cubicBezTo>
                    <a:pt x="408" y="1563"/>
                    <a:pt x="383" y="1597"/>
                    <a:pt x="349" y="1644"/>
                  </a:cubicBezTo>
                  <a:cubicBezTo>
                    <a:pt x="313" y="1703"/>
                    <a:pt x="268" y="1759"/>
                    <a:pt x="232" y="1817"/>
                  </a:cubicBezTo>
                  <a:cubicBezTo>
                    <a:pt x="151" y="1993"/>
                    <a:pt x="162" y="2166"/>
                    <a:pt x="313" y="2295"/>
                  </a:cubicBezTo>
                  <a:cubicBezTo>
                    <a:pt x="366" y="2348"/>
                    <a:pt x="433" y="2375"/>
                    <a:pt x="502" y="2375"/>
                  </a:cubicBezTo>
                  <a:cubicBezTo>
                    <a:pt x="570" y="2375"/>
                    <a:pt x="640" y="2348"/>
                    <a:pt x="699" y="2295"/>
                  </a:cubicBezTo>
                  <a:cubicBezTo>
                    <a:pt x="721" y="2273"/>
                    <a:pt x="743" y="2248"/>
                    <a:pt x="768" y="2225"/>
                  </a:cubicBezTo>
                  <a:cubicBezTo>
                    <a:pt x="802" y="2203"/>
                    <a:pt x="838" y="2178"/>
                    <a:pt x="872" y="2178"/>
                  </a:cubicBezTo>
                  <a:cubicBezTo>
                    <a:pt x="897" y="2170"/>
                    <a:pt x="921" y="2167"/>
                    <a:pt x="945" y="2167"/>
                  </a:cubicBezTo>
                  <a:cubicBezTo>
                    <a:pt x="1032" y="2167"/>
                    <a:pt x="1107" y="2214"/>
                    <a:pt x="1162" y="2295"/>
                  </a:cubicBezTo>
                  <a:cubicBezTo>
                    <a:pt x="1246" y="2387"/>
                    <a:pt x="1269" y="2493"/>
                    <a:pt x="1221" y="2611"/>
                  </a:cubicBezTo>
                  <a:cubicBezTo>
                    <a:pt x="1199" y="2667"/>
                    <a:pt x="1176" y="2725"/>
                    <a:pt x="1162" y="2784"/>
                  </a:cubicBezTo>
                  <a:cubicBezTo>
                    <a:pt x="1144" y="2878"/>
                    <a:pt x="1209" y="2949"/>
                    <a:pt x="1289" y="2949"/>
                  </a:cubicBezTo>
                  <a:cubicBezTo>
                    <a:pt x="1308" y="2949"/>
                    <a:pt x="1329" y="2944"/>
                    <a:pt x="1350" y="2935"/>
                  </a:cubicBezTo>
                  <a:cubicBezTo>
                    <a:pt x="1408" y="2912"/>
                    <a:pt x="1456" y="2876"/>
                    <a:pt x="1500" y="2831"/>
                  </a:cubicBezTo>
                  <a:cubicBezTo>
                    <a:pt x="1537" y="2806"/>
                    <a:pt x="1548" y="2773"/>
                    <a:pt x="1570" y="2725"/>
                  </a:cubicBezTo>
                  <a:cubicBezTo>
                    <a:pt x="1618" y="2655"/>
                    <a:pt x="1676" y="2622"/>
                    <a:pt x="1746" y="2611"/>
                  </a:cubicBezTo>
                  <a:cubicBezTo>
                    <a:pt x="1766" y="2608"/>
                    <a:pt x="1786" y="2607"/>
                    <a:pt x="1806" y="2607"/>
                  </a:cubicBezTo>
                  <a:cubicBezTo>
                    <a:pt x="1890" y="2607"/>
                    <a:pt x="1974" y="2628"/>
                    <a:pt x="2048" y="2655"/>
                  </a:cubicBezTo>
                  <a:cubicBezTo>
                    <a:pt x="2109" y="2683"/>
                    <a:pt x="2170" y="2696"/>
                    <a:pt x="2232" y="2696"/>
                  </a:cubicBezTo>
                  <a:cubicBezTo>
                    <a:pt x="2253" y="2696"/>
                    <a:pt x="2273" y="2694"/>
                    <a:pt x="2294" y="2692"/>
                  </a:cubicBezTo>
                  <a:cubicBezTo>
                    <a:pt x="2308" y="2690"/>
                    <a:pt x="2323" y="2689"/>
                    <a:pt x="2336" y="2689"/>
                  </a:cubicBezTo>
                  <a:cubicBezTo>
                    <a:pt x="2411" y="2689"/>
                    <a:pt x="2476" y="2716"/>
                    <a:pt x="2526" y="2784"/>
                  </a:cubicBezTo>
                  <a:cubicBezTo>
                    <a:pt x="2559" y="2820"/>
                    <a:pt x="2573" y="2865"/>
                    <a:pt x="2537" y="2924"/>
                  </a:cubicBezTo>
                  <a:cubicBezTo>
                    <a:pt x="2514" y="2960"/>
                    <a:pt x="2489" y="2993"/>
                    <a:pt x="2478" y="3041"/>
                  </a:cubicBezTo>
                  <a:cubicBezTo>
                    <a:pt x="2445" y="3100"/>
                    <a:pt x="2456" y="3133"/>
                    <a:pt x="2503" y="3181"/>
                  </a:cubicBezTo>
                  <a:cubicBezTo>
                    <a:pt x="2537" y="3203"/>
                    <a:pt x="2573" y="3225"/>
                    <a:pt x="2607" y="3250"/>
                  </a:cubicBezTo>
                  <a:cubicBezTo>
                    <a:pt x="2514" y="3295"/>
                    <a:pt x="2408" y="3331"/>
                    <a:pt x="2294" y="3343"/>
                  </a:cubicBezTo>
                  <a:cubicBezTo>
                    <a:pt x="2280" y="3345"/>
                    <a:pt x="2266" y="3347"/>
                    <a:pt x="2253" y="3347"/>
                  </a:cubicBezTo>
                  <a:cubicBezTo>
                    <a:pt x="2209" y="3347"/>
                    <a:pt x="2168" y="3332"/>
                    <a:pt x="2140" y="3295"/>
                  </a:cubicBezTo>
                  <a:cubicBezTo>
                    <a:pt x="2107" y="3273"/>
                    <a:pt x="2095" y="3225"/>
                    <a:pt x="2070" y="3192"/>
                  </a:cubicBezTo>
                  <a:cubicBezTo>
                    <a:pt x="2037" y="3111"/>
                    <a:pt x="1989" y="3074"/>
                    <a:pt x="1908" y="3074"/>
                  </a:cubicBezTo>
                  <a:cubicBezTo>
                    <a:pt x="1899" y="3073"/>
                    <a:pt x="1890" y="3073"/>
                    <a:pt x="1880" y="3073"/>
                  </a:cubicBezTo>
                  <a:cubicBezTo>
                    <a:pt x="1797" y="3073"/>
                    <a:pt x="1713" y="3115"/>
                    <a:pt x="1640" y="3155"/>
                  </a:cubicBezTo>
                  <a:cubicBezTo>
                    <a:pt x="1546" y="3204"/>
                    <a:pt x="1446" y="3229"/>
                    <a:pt x="1346" y="3229"/>
                  </a:cubicBezTo>
                  <a:cubicBezTo>
                    <a:pt x="1274" y="3229"/>
                    <a:pt x="1201" y="3216"/>
                    <a:pt x="1129" y="3192"/>
                  </a:cubicBezTo>
                  <a:cubicBezTo>
                    <a:pt x="1023" y="3155"/>
                    <a:pt x="930" y="3086"/>
                    <a:pt x="897" y="2971"/>
                  </a:cubicBezTo>
                  <a:cubicBezTo>
                    <a:pt x="872" y="2890"/>
                    <a:pt x="897" y="2831"/>
                    <a:pt x="919" y="2762"/>
                  </a:cubicBezTo>
                  <a:cubicBezTo>
                    <a:pt x="942" y="2681"/>
                    <a:pt x="930" y="2667"/>
                    <a:pt x="849" y="2655"/>
                  </a:cubicBezTo>
                  <a:cubicBezTo>
                    <a:pt x="699" y="2644"/>
                    <a:pt x="559" y="2622"/>
                    <a:pt x="430" y="2563"/>
                  </a:cubicBezTo>
                  <a:cubicBezTo>
                    <a:pt x="129" y="2424"/>
                    <a:pt x="0" y="2097"/>
                    <a:pt x="129" y="1784"/>
                  </a:cubicBezTo>
                  <a:cubicBezTo>
                    <a:pt x="173" y="1655"/>
                    <a:pt x="313" y="1538"/>
                    <a:pt x="430" y="1516"/>
                  </a:cubicBezTo>
                  <a:close/>
                  <a:moveTo>
                    <a:pt x="3094" y="2867"/>
                  </a:moveTo>
                  <a:cubicBezTo>
                    <a:pt x="3111" y="2867"/>
                    <a:pt x="3134" y="2870"/>
                    <a:pt x="3165" y="2876"/>
                  </a:cubicBezTo>
                  <a:cubicBezTo>
                    <a:pt x="3165" y="2890"/>
                    <a:pt x="3177" y="2890"/>
                    <a:pt x="3188" y="2890"/>
                  </a:cubicBezTo>
                  <a:cubicBezTo>
                    <a:pt x="3188" y="2901"/>
                    <a:pt x="3188" y="2912"/>
                    <a:pt x="3177" y="2924"/>
                  </a:cubicBezTo>
                  <a:cubicBezTo>
                    <a:pt x="3177" y="2935"/>
                    <a:pt x="3177" y="2935"/>
                    <a:pt x="3165" y="2946"/>
                  </a:cubicBezTo>
                  <a:cubicBezTo>
                    <a:pt x="3107" y="3052"/>
                    <a:pt x="3026" y="3133"/>
                    <a:pt x="2922" y="3192"/>
                  </a:cubicBezTo>
                  <a:cubicBezTo>
                    <a:pt x="2654" y="3343"/>
                    <a:pt x="2375" y="3449"/>
                    <a:pt x="2070" y="3460"/>
                  </a:cubicBezTo>
                  <a:cubicBezTo>
                    <a:pt x="2026" y="3460"/>
                    <a:pt x="1989" y="3449"/>
                    <a:pt x="1956" y="3449"/>
                  </a:cubicBezTo>
                  <a:lnTo>
                    <a:pt x="1956" y="3424"/>
                  </a:lnTo>
                  <a:cubicBezTo>
                    <a:pt x="1989" y="3390"/>
                    <a:pt x="2026" y="3343"/>
                    <a:pt x="2059" y="3295"/>
                  </a:cubicBezTo>
                  <a:cubicBezTo>
                    <a:pt x="2118" y="3364"/>
                    <a:pt x="2190" y="3389"/>
                    <a:pt x="2264" y="3389"/>
                  </a:cubicBezTo>
                  <a:cubicBezTo>
                    <a:pt x="2292" y="3389"/>
                    <a:pt x="2321" y="3385"/>
                    <a:pt x="2350" y="3379"/>
                  </a:cubicBezTo>
                  <a:cubicBezTo>
                    <a:pt x="2573" y="3331"/>
                    <a:pt x="2769" y="3239"/>
                    <a:pt x="2945" y="3086"/>
                  </a:cubicBezTo>
                  <a:cubicBezTo>
                    <a:pt x="2978" y="3052"/>
                    <a:pt x="3003" y="3005"/>
                    <a:pt x="3015" y="2971"/>
                  </a:cubicBezTo>
                  <a:cubicBezTo>
                    <a:pt x="3039" y="2893"/>
                    <a:pt x="3046" y="2867"/>
                    <a:pt x="3094" y="2867"/>
                  </a:cubicBezTo>
                  <a:close/>
                  <a:moveTo>
                    <a:pt x="4470" y="2644"/>
                  </a:moveTo>
                  <a:cubicBezTo>
                    <a:pt x="4599" y="2773"/>
                    <a:pt x="4724" y="2901"/>
                    <a:pt x="4911" y="2924"/>
                  </a:cubicBezTo>
                  <a:cubicBezTo>
                    <a:pt x="4911" y="2935"/>
                    <a:pt x="4911" y="2946"/>
                    <a:pt x="4900" y="2946"/>
                  </a:cubicBezTo>
                  <a:cubicBezTo>
                    <a:pt x="4749" y="3295"/>
                    <a:pt x="4599" y="3633"/>
                    <a:pt x="4459" y="3982"/>
                  </a:cubicBezTo>
                  <a:cubicBezTo>
                    <a:pt x="4272" y="4438"/>
                    <a:pt x="3945" y="4739"/>
                    <a:pt x="3481" y="4901"/>
                  </a:cubicBezTo>
                  <a:cubicBezTo>
                    <a:pt x="3411" y="4927"/>
                    <a:pt x="3341" y="4949"/>
                    <a:pt x="3272" y="4949"/>
                  </a:cubicBezTo>
                  <a:cubicBezTo>
                    <a:pt x="3227" y="4953"/>
                    <a:pt x="3183" y="4956"/>
                    <a:pt x="3140" y="4956"/>
                  </a:cubicBezTo>
                  <a:cubicBezTo>
                    <a:pt x="2965" y="4956"/>
                    <a:pt x="2797" y="4919"/>
                    <a:pt x="2629" y="4846"/>
                  </a:cubicBezTo>
                  <a:cubicBezTo>
                    <a:pt x="2280" y="4692"/>
                    <a:pt x="2037" y="4449"/>
                    <a:pt x="1945" y="4063"/>
                  </a:cubicBezTo>
                  <a:cubicBezTo>
                    <a:pt x="1919" y="3938"/>
                    <a:pt x="1919" y="3809"/>
                    <a:pt x="1908" y="3681"/>
                  </a:cubicBezTo>
                  <a:cubicBezTo>
                    <a:pt x="1908" y="3611"/>
                    <a:pt x="1919" y="3552"/>
                    <a:pt x="1931" y="3493"/>
                  </a:cubicBezTo>
                  <a:cubicBezTo>
                    <a:pt x="2000" y="3493"/>
                    <a:pt x="2059" y="3505"/>
                    <a:pt x="2129" y="3505"/>
                  </a:cubicBezTo>
                  <a:cubicBezTo>
                    <a:pt x="2327" y="3493"/>
                    <a:pt x="2526" y="3435"/>
                    <a:pt x="2713" y="3354"/>
                  </a:cubicBezTo>
                  <a:cubicBezTo>
                    <a:pt x="2816" y="3309"/>
                    <a:pt x="2922" y="3239"/>
                    <a:pt x="3026" y="3169"/>
                  </a:cubicBezTo>
                  <a:cubicBezTo>
                    <a:pt x="3118" y="3111"/>
                    <a:pt x="3202" y="3005"/>
                    <a:pt x="3246" y="2901"/>
                  </a:cubicBezTo>
                  <a:cubicBezTo>
                    <a:pt x="3272" y="2912"/>
                    <a:pt x="3305" y="2912"/>
                    <a:pt x="3327" y="2935"/>
                  </a:cubicBezTo>
                  <a:cubicBezTo>
                    <a:pt x="3411" y="3016"/>
                    <a:pt x="3492" y="3100"/>
                    <a:pt x="3573" y="3169"/>
                  </a:cubicBezTo>
                  <a:cubicBezTo>
                    <a:pt x="3621" y="3225"/>
                    <a:pt x="3665" y="3273"/>
                    <a:pt x="3724" y="3309"/>
                  </a:cubicBezTo>
                  <a:cubicBezTo>
                    <a:pt x="3786" y="3352"/>
                    <a:pt x="3861" y="3377"/>
                    <a:pt x="3933" y="3377"/>
                  </a:cubicBezTo>
                  <a:cubicBezTo>
                    <a:pt x="4036" y="3377"/>
                    <a:pt x="4135" y="3326"/>
                    <a:pt x="4191" y="3203"/>
                  </a:cubicBezTo>
                  <a:cubicBezTo>
                    <a:pt x="4213" y="3169"/>
                    <a:pt x="4224" y="3133"/>
                    <a:pt x="4249" y="3111"/>
                  </a:cubicBezTo>
                  <a:cubicBezTo>
                    <a:pt x="4305" y="2971"/>
                    <a:pt x="4375" y="2831"/>
                    <a:pt x="4434" y="2692"/>
                  </a:cubicBezTo>
                  <a:cubicBezTo>
                    <a:pt x="4445" y="2667"/>
                    <a:pt x="4459" y="2655"/>
                    <a:pt x="4470" y="2644"/>
                  </a:cubicBezTo>
                  <a:close/>
                  <a:moveTo>
                    <a:pt x="7099" y="1"/>
                  </a:moveTo>
                  <a:cubicBezTo>
                    <a:pt x="7089" y="1"/>
                    <a:pt x="7078" y="4"/>
                    <a:pt x="7065" y="13"/>
                  </a:cubicBezTo>
                  <a:cubicBezTo>
                    <a:pt x="6973" y="60"/>
                    <a:pt x="6878" y="119"/>
                    <a:pt x="6775" y="166"/>
                  </a:cubicBezTo>
                  <a:cubicBezTo>
                    <a:pt x="6191" y="409"/>
                    <a:pt x="5691" y="770"/>
                    <a:pt x="5261" y="1236"/>
                  </a:cubicBezTo>
                  <a:cubicBezTo>
                    <a:pt x="5029" y="1468"/>
                    <a:pt x="4864" y="1759"/>
                    <a:pt x="4713" y="2038"/>
                  </a:cubicBezTo>
                  <a:cubicBezTo>
                    <a:pt x="4540" y="2376"/>
                    <a:pt x="4364" y="2725"/>
                    <a:pt x="4202" y="3063"/>
                  </a:cubicBezTo>
                  <a:cubicBezTo>
                    <a:pt x="4180" y="3111"/>
                    <a:pt x="4154" y="3144"/>
                    <a:pt x="4132" y="3192"/>
                  </a:cubicBezTo>
                  <a:cubicBezTo>
                    <a:pt x="4086" y="3276"/>
                    <a:pt x="4015" y="3320"/>
                    <a:pt x="3935" y="3320"/>
                  </a:cubicBezTo>
                  <a:cubicBezTo>
                    <a:pt x="3893" y="3320"/>
                    <a:pt x="3849" y="3308"/>
                    <a:pt x="3805" y="3284"/>
                  </a:cubicBezTo>
                  <a:cubicBezTo>
                    <a:pt x="3735" y="3250"/>
                    <a:pt x="3677" y="3192"/>
                    <a:pt x="3621" y="3144"/>
                  </a:cubicBezTo>
                  <a:cubicBezTo>
                    <a:pt x="3562" y="3100"/>
                    <a:pt x="3515" y="3041"/>
                    <a:pt x="3456" y="2982"/>
                  </a:cubicBezTo>
                  <a:cubicBezTo>
                    <a:pt x="3364" y="2890"/>
                    <a:pt x="3235" y="2843"/>
                    <a:pt x="3107" y="2831"/>
                  </a:cubicBezTo>
                  <a:lnTo>
                    <a:pt x="3037" y="2831"/>
                  </a:lnTo>
                  <a:lnTo>
                    <a:pt x="3037" y="2762"/>
                  </a:lnTo>
                  <a:cubicBezTo>
                    <a:pt x="3048" y="2667"/>
                    <a:pt x="3026" y="2574"/>
                    <a:pt x="2978" y="2493"/>
                  </a:cubicBezTo>
                  <a:cubicBezTo>
                    <a:pt x="2908" y="2401"/>
                    <a:pt x="2908" y="2387"/>
                    <a:pt x="2992" y="2306"/>
                  </a:cubicBezTo>
                  <a:cubicBezTo>
                    <a:pt x="3062" y="2214"/>
                    <a:pt x="3132" y="2133"/>
                    <a:pt x="3165" y="2016"/>
                  </a:cubicBezTo>
                  <a:cubicBezTo>
                    <a:pt x="3235" y="1759"/>
                    <a:pt x="3165" y="1549"/>
                    <a:pt x="2945" y="1387"/>
                  </a:cubicBezTo>
                  <a:cubicBezTo>
                    <a:pt x="2818" y="1294"/>
                    <a:pt x="2674" y="1246"/>
                    <a:pt x="2517" y="1246"/>
                  </a:cubicBezTo>
                  <a:cubicBezTo>
                    <a:pt x="2500" y="1246"/>
                    <a:pt x="2484" y="1246"/>
                    <a:pt x="2467" y="1247"/>
                  </a:cubicBezTo>
                  <a:cubicBezTo>
                    <a:pt x="2257" y="1259"/>
                    <a:pt x="2084" y="1423"/>
                    <a:pt x="2070" y="1633"/>
                  </a:cubicBezTo>
                  <a:cubicBezTo>
                    <a:pt x="2059" y="1747"/>
                    <a:pt x="2059" y="1865"/>
                    <a:pt x="2070" y="1982"/>
                  </a:cubicBezTo>
                  <a:cubicBezTo>
                    <a:pt x="2070" y="2052"/>
                    <a:pt x="2048" y="2085"/>
                    <a:pt x="1989" y="2097"/>
                  </a:cubicBezTo>
                  <a:cubicBezTo>
                    <a:pt x="1955" y="2112"/>
                    <a:pt x="1919" y="2121"/>
                    <a:pt x="1884" y="2121"/>
                  </a:cubicBezTo>
                  <a:cubicBezTo>
                    <a:pt x="1835" y="2121"/>
                    <a:pt x="1787" y="2104"/>
                    <a:pt x="1746" y="2063"/>
                  </a:cubicBezTo>
                  <a:cubicBezTo>
                    <a:pt x="1710" y="2038"/>
                    <a:pt x="1676" y="1993"/>
                    <a:pt x="1651" y="1957"/>
                  </a:cubicBezTo>
                  <a:cubicBezTo>
                    <a:pt x="1607" y="1887"/>
                    <a:pt x="1548" y="1854"/>
                    <a:pt x="1478" y="1828"/>
                  </a:cubicBezTo>
                  <a:cubicBezTo>
                    <a:pt x="1419" y="1817"/>
                    <a:pt x="1361" y="1795"/>
                    <a:pt x="1302" y="1773"/>
                  </a:cubicBezTo>
                  <a:cubicBezTo>
                    <a:pt x="1176" y="1714"/>
                    <a:pt x="1162" y="1597"/>
                    <a:pt x="1269" y="1504"/>
                  </a:cubicBezTo>
                  <a:cubicBezTo>
                    <a:pt x="1327" y="1457"/>
                    <a:pt x="1386" y="1423"/>
                    <a:pt x="1442" y="1376"/>
                  </a:cubicBezTo>
                  <a:cubicBezTo>
                    <a:pt x="1559" y="1295"/>
                    <a:pt x="1618" y="1189"/>
                    <a:pt x="1618" y="1049"/>
                  </a:cubicBezTo>
                  <a:cubicBezTo>
                    <a:pt x="1618" y="921"/>
                    <a:pt x="1570" y="806"/>
                    <a:pt x="1478" y="700"/>
                  </a:cubicBezTo>
                  <a:cubicBezTo>
                    <a:pt x="1411" y="624"/>
                    <a:pt x="1324" y="598"/>
                    <a:pt x="1228" y="598"/>
                  </a:cubicBezTo>
                  <a:cubicBezTo>
                    <a:pt x="1192" y="598"/>
                    <a:pt x="1155" y="602"/>
                    <a:pt x="1118" y="608"/>
                  </a:cubicBezTo>
                  <a:cubicBezTo>
                    <a:pt x="1078" y="614"/>
                    <a:pt x="1051" y="619"/>
                    <a:pt x="1030" y="619"/>
                  </a:cubicBezTo>
                  <a:cubicBezTo>
                    <a:pt x="984" y="619"/>
                    <a:pt x="971" y="595"/>
                    <a:pt x="930" y="515"/>
                  </a:cubicBezTo>
                  <a:cubicBezTo>
                    <a:pt x="833" y="350"/>
                    <a:pt x="682" y="269"/>
                    <a:pt x="500" y="269"/>
                  </a:cubicBezTo>
                  <a:cubicBezTo>
                    <a:pt x="488" y="269"/>
                    <a:pt x="476" y="269"/>
                    <a:pt x="464" y="270"/>
                  </a:cubicBezTo>
                  <a:cubicBezTo>
                    <a:pt x="254" y="281"/>
                    <a:pt x="115" y="387"/>
                    <a:pt x="34" y="571"/>
                  </a:cubicBezTo>
                  <a:cubicBezTo>
                    <a:pt x="0" y="641"/>
                    <a:pt x="23" y="689"/>
                    <a:pt x="104" y="700"/>
                  </a:cubicBezTo>
                  <a:cubicBezTo>
                    <a:pt x="199" y="711"/>
                    <a:pt x="291" y="725"/>
                    <a:pt x="372" y="747"/>
                  </a:cubicBezTo>
                  <a:cubicBezTo>
                    <a:pt x="489" y="781"/>
                    <a:pt x="581" y="840"/>
                    <a:pt x="629" y="946"/>
                  </a:cubicBezTo>
                  <a:cubicBezTo>
                    <a:pt x="673" y="1049"/>
                    <a:pt x="651" y="1108"/>
                    <a:pt x="548" y="1155"/>
                  </a:cubicBezTo>
                  <a:cubicBezTo>
                    <a:pt x="511" y="1166"/>
                    <a:pt x="478" y="1178"/>
                    <a:pt x="453" y="1189"/>
                  </a:cubicBezTo>
                  <a:cubicBezTo>
                    <a:pt x="361" y="1247"/>
                    <a:pt x="338" y="1317"/>
                    <a:pt x="394" y="1409"/>
                  </a:cubicBezTo>
                  <a:cubicBezTo>
                    <a:pt x="408" y="1446"/>
                    <a:pt x="408" y="1468"/>
                    <a:pt x="372" y="1479"/>
                  </a:cubicBezTo>
                  <a:cubicBezTo>
                    <a:pt x="115" y="1597"/>
                    <a:pt x="11" y="1806"/>
                    <a:pt x="23" y="2063"/>
                  </a:cubicBezTo>
                  <a:cubicBezTo>
                    <a:pt x="45" y="2331"/>
                    <a:pt x="199" y="2527"/>
                    <a:pt x="453" y="2622"/>
                  </a:cubicBezTo>
                  <a:cubicBezTo>
                    <a:pt x="559" y="2667"/>
                    <a:pt x="662" y="2681"/>
                    <a:pt x="780" y="2703"/>
                  </a:cubicBezTo>
                  <a:cubicBezTo>
                    <a:pt x="802" y="2703"/>
                    <a:pt x="838" y="2703"/>
                    <a:pt x="872" y="2714"/>
                  </a:cubicBezTo>
                  <a:cubicBezTo>
                    <a:pt x="872" y="2736"/>
                    <a:pt x="861" y="2762"/>
                    <a:pt x="861" y="2784"/>
                  </a:cubicBezTo>
                  <a:cubicBezTo>
                    <a:pt x="813" y="2935"/>
                    <a:pt x="849" y="3074"/>
                    <a:pt x="989" y="3169"/>
                  </a:cubicBezTo>
                  <a:cubicBezTo>
                    <a:pt x="1098" y="3248"/>
                    <a:pt x="1211" y="3283"/>
                    <a:pt x="1326" y="3283"/>
                  </a:cubicBezTo>
                  <a:cubicBezTo>
                    <a:pt x="1432" y="3283"/>
                    <a:pt x="1540" y="3254"/>
                    <a:pt x="1651" y="3203"/>
                  </a:cubicBezTo>
                  <a:cubicBezTo>
                    <a:pt x="1721" y="3181"/>
                    <a:pt x="1780" y="3144"/>
                    <a:pt x="1850" y="3133"/>
                  </a:cubicBezTo>
                  <a:cubicBezTo>
                    <a:pt x="1874" y="3125"/>
                    <a:pt x="1896" y="3120"/>
                    <a:pt x="1917" y="3120"/>
                  </a:cubicBezTo>
                  <a:cubicBezTo>
                    <a:pt x="1977" y="3120"/>
                    <a:pt x="2020" y="3157"/>
                    <a:pt x="2037" y="3225"/>
                  </a:cubicBezTo>
                  <a:cubicBezTo>
                    <a:pt x="2037" y="3239"/>
                    <a:pt x="2037" y="3262"/>
                    <a:pt x="2026" y="3273"/>
                  </a:cubicBezTo>
                  <a:cubicBezTo>
                    <a:pt x="1908" y="3365"/>
                    <a:pt x="1875" y="3482"/>
                    <a:pt x="1861" y="3622"/>
                  </a:cubicBezTo>
                  <a:cubicBezTo>
                    <a:pt x="1850" y="3832"/>
                    <a:pt x="1861" y="4030"/>
                    <a:pt x="1931" y="4228"/>
                  </a:cubicBezTo>
                  <a:cubicBezTo>
                    <a:pt x="2070" y="4541"/>
                    <a:pt x="2294" y="4776"/>
                    <a:pt x="2618" y="4901"/>
                  </a:cubicBezTo>
                  <a:cubicBezTo>
                    <a:pt x="2811" y="4975"/>
                    <a:pt x="3007" y="5010"/>
                    <a:pt x="3208" y="5010"/>
                  </a:cubicBezTo>
                  <a:cubicBezTo>
                    <a:pt x="3237" y="5010"/>
                    <a:pt x="3265" y="5009"/>
                    <a:pt x="3294" y="5008"/>
                  </a:cubicBezTo>
                  <a:cubicBezTo>
                    <a:pt x="3353" y="4996"/>
                    <a:pt x="3411" y="4985"/>
                    <a:pt x="3467" y="4971"/>
                  </a:cubicBezTo>
                  <a:cubicBezTo>
                    <a:pt x="3665" y="4901"/>
                    <a:pt x="3853" y="4798"/>
                    <a:pt x="4026" y="4670"/>
                  </a:cubicBezTo>
                  <a:cubicBezTo>
                    <a:pt x="4235" y="4519"/>
                    <a:pt x="4364" y="4309"/>
                    <a:pt x="4470" y="4089"/>
                  </a:cubicBezTo>
                  <a:cubicBezTo>
                    <a:pt x="4632" y="3728"/>
                    <a:pt x="4783" y="3365"/>
                    <a:pt x="4948" y="3016"/>
                  </a:cubicBezTo>
                  <a:cubicBezTo>
                    <a:pt x="5202" y="2412"/>
                    <a:pt x="5518" y="1828"/>
                    <a:pt x="5937" y="1317"/>
                  </a:cubicBezTo>
                  <a:cubicBezTo>
                    <a:pt x="6169" y="1027"/>
                    <a:pt x="6448" y="781"/>
                    <a:pt x="6764" y="585"/>
                  </a:cubicBezTo>
                  <a:cubicBezTo>
                    <a:pt x="6903" y="501"/>
                    <a:pt x="7043" y="446"/>
                    <a:pt x="7194" y="409"/>
                  </a:cubicBezTo>
                  <a:cubicBezTo>
                    <a:pt x="7264" y="398"/>
                    <a:pt x="7308" y="328"/>
                    <a:pt x="7275" y="270"/>
                  </a:cubicBezTo>
                  <a:cubicBezTo>
                    <a:pt x="7239" y="177"/>
                    <a:pt x="7183" y="108"/>
                    <a:pt x="7135" y="27"/>
                  </a:cubicBezTo>
                  <a:cubicBezTo>
                    <a:pt x="7128" y="11"/>
                    <a:pt x="7116" y="1"/>
                    <a:pt x="709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66" name="Google Shape;4012;p45"/>
            <p:cNvSpPr/>
            <p:nvPr/>
          </p:nvSpPr>
          <p:spPr>
            <a:xfrm>
              <a:off x="3515423" y="1572719"/>
              <a:ext cx="22012" cy="30938"/>
            </a:xfrm>
            <a:custGeom>
              <a:avLst/>
              <a:gdLst/>
              <a:ahLst/>
              <a:cxnLst/>
              <a:rect l="l" t="t" r="r" b="b"/>
              <a:pathLst>
                <a:path w="291" h="409" extrusionOk="0">
                  <a:moveTo>
                    <a:pt x="11" y="1"/>
                  </a:moveTo>
                  <a:lnTo>
                    <a:pt x="0" y="12"/>
                  </a:lnTo>
                  <a:lnTo>
                    <a:pt x="0" y="48"/>
                  </a:lnTo>
                  <a:cubicBezTo>
                    <a:pt x="34" y="199"/>
                    <a:pt x="115" y="313"/>
                    <a:pt x="243" y="408"/>
                  </a:cubicBezTo>
                  <a:lnTo>
                    <a:pt x="291" y="408"/>
                  </a:lnTo>
                  <a:cubicBezTo>
                    <a:pt x="280" y="397"/>
                    <a:pt x="280" y="383"/>
                    <a:pt x="266" y="372"/>
                  </a:cubicBezTo>
                  <a:cubicBezTo>
                    <a:pt x="151" y="291"/>
                    <a:pt x="70" y="163"/>
                    <a:pt x="23" y="12"/>
                  </a:cubicBezTo>
                  <a:cubicBezTo>
                    <a:pt x="23" y="12"/>
                    <a:pt x="11" y="12"/>
                    <a:pt x="1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67" name="Google Shape;4013;p45"/>
            <p:cNvSpPr/>
            <p:nvPr/>
          </p:nvSpPr>
          <p:spPr>
            <a:xfrm>
              <a:off x="3544393" y="1608875"/>
              <a:ext cx="22844" cy="11498"/>
            </a:xfrm>
            <a:custGeom>
              <a:avLst/>
              <a:gdLst/>
              <a:ahLst/>
              <a:cxnLst/>
              <a:rect l="l" t="t" r="r" b="b"/>
              <a:pathLst>
                <a:path w="302" h="152" extrusionOk="0">
                  <a:moveTo>
                    <a:pt x="0" y="0"/>
                  </a:moveTo>
                  <a:cubicBezTo>
                    <a:pt x="11" y="23"/>
                    <a:pt x="11" y="45"/>
                    <a:pt x="36" y="59"/>
                  </a:cubicBezTo>
                  <a:cubicBezTo>
                    <a:pt x="92" y="115"/>
                    <a:pt x="176" y="140"/>
                    <a:pt x="257" y="151"/>
                  </a:cubicBezTo>
                  <a:cubicBezTo>
                    <a:pt x="268" y="151"/>
                    <a:pt x="279" y="140"/>
                    <a:pt x="302" y="140"/>
                  </a:cubicBezTo>
                  <a:cubicBezTo>
                    <a:pt x="291" y="129"/>
                    <a:pt x="279" y="115"/>
                    <a:pt x="279" y="104"/>
                  </a:cubicBezTo>
                  <a:cubicBezTo>
                    <a:pt x="187" y="92"/>
                    <a:pt x="106" y="59"/>
                    <a:pt x="2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68" name="Google Shape;4014;p45"/>
            <p:cNvSpPr/>
            <p:nvPr/>
          </p:nvSpPr>
          <p:spPr>
            <a:xfrm>
              <a:off x="3578884" y="1580510"/>
              <a:ext cx="16717" cy="16036"/>
            </a:xfrm>
            <a:custGeom>
              <a:avLst/>
              <a:gdLst/>
              <a:ahLst/>
              <a:cxnLst/>
              <a:rect l="l" t="t" r="r" b="b"/>
              <a:pathLst>
                <a:path w="221" h="212" extrusionOk="0">
                  <a:moveTo>
                    <a:pt x="33" y="1"/>
                  </a:moveTo>
                  <a:cubicBezTo>
                    <a:pt x="1" y="81"/>
                    <a:pt x="114" y="211"/>
                    <a:pt x="207" y="211"/>
                  </a:cubicBezTo>
                  <a:cubicBezTo>
                    <a:pt x="211" y="211"/>
                    <a:pt x="216" y="211"/>
                    <a:pt x="220" y="210"/>
                  </a:cubicBezTo>
                  <a:cubicBezTo>
                    <a:pt x="161" y="141"/>
                    <a:pt x="92" y="71"/>
                    <a:pt x="3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69" name="Google Shape;4015;p45"/>
            <p:cNvSpPr/>
            <p:nvPr/>
          </p:nvSpPr>
          <p:spPr>
            <a:xfrm>
              <a:off x="3510960" y="1526050"/>
              <a:ext cx="21180" cy="4614"/>
            </a:xfrm>
            <a:custGeom>
              <a:avLst/>
              <a:gdLst/>
              <a:ahLst/>
              <a:cxnLst/>
              <a:rect l="l" t="t" r="r" b="b"/>
              <a:pathLst>
                <a:path w="280" h="61" extrusionOk="0">
                  <a:moveTo>
                    <a:pt x="280" y="0"/>
                  </a:moveTo>
                  <a:lnTo>
                    <a:pt x="280" y="0"/>
                  </a:lnTo>
                  <a:cubicBezTo>
                    <a:pt x="185" y="11"/>
                    <a:pt x="93" y="23"/>
                    <a:pt x="1" y="36"/>
                  </a:cubicBezTo>
                  <a:cubicBezTo>
                    <a:pt x="22" y="53"/>
                    <a:pt x="57" y="60"/>
                    <a:pt x="96" y="60"/>
                  </a:cubicBezTo>
                  <a:cubicBezTo>
                    <a:pt x="163" y="60"/>
                    <a:pt x="243" y="37"/>
                    <a:pt x="28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70" name="Google Shape;4016;p45"/>
            <p:cNvSpPr/>
            <p:nvPr/>
          </p:nvSpPr>
          <p:spPr>
            <a:xfrm>
              <a:off x="3605207" y="1584973"/>
              <a:ext cx="7867" cy="12557"/>
            </a:xfrm>
            <a:custGeom>
              <a:avLst/>
              <a:gdLst/>
              <a:ahLst/>
              <a:cxnLst/>
              <a:rect l="l" t="t" r="r" b="b"/>
              <a:pathLst>
                <a:path w="104" h="166" extrusionOk="0">
                  <a:moveTo>
                    <a:pt x="82" y="1"/>
                  </a:moveTo>
                  <a:lnTo>
                    <a:pt x="82" y="1"/>
                  </a:lnTo>
                  <a:cubicBezTo>
                    <a:pt x="45" y="26"/>
                    <a:pt x="1" y="129"/>
                    <a:pt x="23" y="165"/>
                  </a:cubicBezTo>
                  <a:cubicBezTo>
                    <a:pt x="70" y="140"/>
                    <a:pt x="104" y="37"/>
                    <a:pt x="82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71" name="Google Shape;4017;p45"/>
            <p:cNvSpPr/>
            <p:nvPr/>
          </p:nvSpPr>
          <p:spPr>
            <a:xfrm>
              <a:off x="3690603" y="1519016"/>
              <a:ext cx="11498" cy="6657"/>
            </a:xfrm>
            <a:custGeom>
              <a:avLst/>
              <a:gdLst/>
              <a:ahLst/>
              <a:cxnLst/>
              <a:rect l="l" t="t" r="r" b="b"/>
              <a:pathLst>
                <a:path w="152" h="88" extrusionOk="0">
                  <a:moveTo>
                    <a:pt x="151" y="1"/>
                  </a:moveTo>
                  <a:lnTo>
                    <a:pt x="151" y="1"/>
                  </a:lnTo>
                  <a:cubicBezTo>
                    <a:pt x="92" y="23"/>
                    <a:pt x="45" y="60"/>
                    <a:pt x="0" y="82"/>
                  </a:cubicBezTo>
                  <a:cubicBezTo>
                    <a:pt x="8" y="86"/>
                    <a:pt x="18" y="88"/>
                    <a:pt x="27" y="88"/>
                  </a:cubicBezTo>
                  <a:cubicBezTo>
                    <a:pt x="73" y="88"/>
                    <a:pt x="133" y="49"/>
                    <a:pt x="15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72" name="Google Shape;4018;p45"/>
            <p:cNvSpPr/>
            <p:nvPr/>
          </p:nvSpPr>
          <p:spPr>
            <a:xfrm>
              <a:off x="3621923" y="1519848"/>
              <a:ext cx="11498" cy="3706"/>
            </a:xfrm>
            <a:custGeom>
              <a:avLst/>
              <a:gdLst/>
              <a:ahLst/>
              <a:cxnLst/>
              <a:rect l="l" t="t" r="r" b="b"/>
              <a:pathLst>
                <a:path w="152" h="49" extrusionOk="0">
                  <a:moveTo>
                    <a:pt x="92" y="1"/>
                  </a:moveTo>
                  <a:cubicBezTo>
                    <a:pt x="54" y="1"/>
                    <a:pt x="15" y="13"/>
                    <a:pt x="0" y="35"/>
                  </a:cubicBezTo>
                  <a:cubicBezTo>
                    <a:pt x="17" y="44"/>
                    <a:pt x="36" y="48"/>
                    <a:pt x="57" y="48"/>
                  </a:cubicBezTo>
                  <a:cubicBezTo>
                    <a:pt x="92" y="48"/>
                    <a:pt x="128" y="35"/>
                    <a:pt x="151" y="12"/>
                  </a:cubicBezTo>
                  <a:cubicBezTo>
                    <a:pt x="134" y="4"/>
                    <a:pt x="113" y="1"/>
                    <a:pt x="92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73" name="Google Shape;4019;p45"/>
            <p:cNvSpPr/>
            <p:nvPr/>
          </p:nvSpPr>
          <p:spPr>
            <a:xfrm>
              <a:off x="3635009" y="1521587"/>
              <a:ext cx="8926" cy="7262"/>
            </a:xfrm>
            <a:custGeom>
              <a:avLst/>
              <a:gdLst/>
              <a:ahLst/>
              <a:cxnLst/>
              <a:rect l="l" t="t" r="r" b="b"/>
              <a:pathLst>
                <a:path w="118" h="96" extrusionOk="0">
                  <a:moveTo>
                    <a:pt x="81" y="0"/>
                  </a:moveTo>
                  <a:cubicBezTo>
                    <a:pt x="59" y="26"/>
                    <a:pt x="37" y="59"/>
                    <a:pt x="0" y="95"/>
                  </a:cubicBezTo>
                  <a:cubicBezTo>
                    <a:pt x="59" y="95"/>
                    <a:pt x="118" y="48"/>
                    <a:pt x="118" y="12"/>
                  </a:cubicBezTo>
                  <a:lnTo>
                    <a:pt x="107" y="0"/>
                  </a:ln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74" name="Google Shape;4020;p45"/>
            <p:cNvSpPr/>
            <p:nvPr/>
          </p:nvSpPr>
          <p:spPr>
            <a:xfrm>
              <a:off x="3702857" y="1502375"/>
              <a:ext cx="5371" cy="10590"/>
            </a:xfrm>
            <a:custGeom>
              <a:avLst/>
              <a:gdLst/>
              <a:ahLst/>
              <a:cxnLst/>
              <a:rect l="l" t="t" r="r" b="b"/>
              <a:pathLst>
                <a:path w="71" h="140" extrusionOk="0">
                  <a:moveTo>
                    <a:pt x="48" y="0"/>
                  </a:moveTo>
                  <a:cubicBezTo>
                    <a:pt x="11" y="34"/>
                    <a:pt x="0" y="92"/>
                    <a:pt x="37" y="140"/>
                  </a:cubicBezTo>
                  <a:cubicBezTo>
                    <a:pt x="48" y="92"/>
                    <a:pt x="59" y="45"/>
                    <a:pt x="70" y="11"/>
                  </a:cubicBezTo>
                  <a:cubicBezTo>
                    <a:pt x="59" y="11"/>
                    <a:pt x="59" y="0"/>
                    <a:pt x="48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</p:grpSp>
      <p:grpSp>
        <p:nvGrpSpPr>
          <p:cNvPr id="175" name="Google Shape;4021;p45"/>
          <p:cNvGrpSpPr/>
          <p:nvPr/>
        </p:nvGrpSpPr>
        <p:grpSpPr>
          <a:xfrm>
            <a:off x="1643502" y="2137515"/>
            <a:ext cx="1570959" cy="1570520"/>
            <a:chOff x="147449" y="1391412"/>
            <a:chExt cx="542508" cy="542357"/>
          </a:xfrm>
        </p:grpSpPr>
        <p:sp>
          <p:nvSpPr>
            <p:cNvPr id="176" name="Google Shape;4022;p45"/>
            <p:cNvSpPr/>
            <p:nvPr/>
          </p:nvSpPr>
          <p:spPr>
            <a:xfrm>
              <a:off x="147449" y="1391412"/>
              <a:ext cx="542508" cy="542357"/>
            </a:xfrm>
            <a:custGeom>
              <a:avLst/>
              <a:gdLst/>
              <a:ahLst/>
              <a:cxnLst/>
              <a:rect l="l" t="t" r="r" b="b"/>
              <a:pathLst>
                <a:path w="7172" h="7170" extrusionOk="0">
                  <a:moveTo>
                    <a:pt x="3375" y="1"/>
                  </a:moveTo>
                  <a:lnTo>
                    <a:pt x="3331" y="12"/>
                  </a:lnTo>
                  <a:cubicBezTo>
                    <a:pt x="3294" y="12"/>
                    <a:pt x="3261" y="23"/>
                    <a:pt x="3224" y="23"/>
                  </a:cubicBezTo>
                  <a:cubicBezTo>
                    <a:pt x="2445" y="104"/>
                    <a:pt x="1747" y="406"/>
                    <a:pt x="1177" y="942"/>
                  </a:cubicBezTo>
                  <a:cubicBezTo>
                    <a:pt x="537" y="1523"/>
                    <a:pt x="151" y="2269"/>
                    <a:pt x="37" y="3143"/>
                  </a:cubicBezTo>
                  <a:cubicBezTo>
                    <a:pt x="23" y="3188"/>
                    <a:pt x="23" y="3247"/>
                    <a:pt x="12" y="3305"/>
                  </a:cubicBezTo>
                  <a:lnTo>
                    <a:pt x="12" y="3375"/>
                  </a:lnTo>
                  <a:cubicBezTo>
                    <a:pt x="1" y="3387"/>
                    <a:pt x="1" y="3398"/>
                    <a:pt x="1" y="3409"/>
                  </a:cubicBezTo>
                  <a:lnTo>
                    <a:pt x="1" y="3772"/>
                  </a:lnTo>
                  <a:cubicBezTo>
                    <a:pt x="1" y="3783"/>
                    <a:pt x="1" y="3794"/>
                    <a:pt x="12" y="3794"/>
                  </a:cubicBezTo>
                  <a:lnTo>
                    <a:pt x="12" y="3887"/>
                  </a:lnTo>
                  <a:cubicBezTo>
                    <a:pt x="23" y="3945"/>
                    <a:pt x="23" y="4015"/>
                    <a:pt x="37" y="4085"/>
                  </a:cubicBezTo>
                  <a:cubicBezTo>
                    <a:pt x="140" y="4820"/>
                    <a:pt x="442" y="5459"/>
                    <a:pt x="931" y="5993"/>
                  </a:cubicBezTo>
                  <a:cubicBezTo>
                    <a:pt x="1526" y="6636"/>
                    <a:pt x="2258" y="7029"/>
                    <a:pt x="3132" y="7136"/>
                  </a:cubicBezTo>
                  <a:cubicBezTo>
                    <a:pt x="3191" y="7147"/>
                    <a:pt x="3250" y="7158"/>
                    <a:pt x="3305" y="7158"/>
                  </a:cubicBezTo>
                  <a:lnTo>
                    <a:pt x="3375" y="7169"/>
                  </a:lnTo>
                  <a:lnTo>
                    <a:pt x="3819" y="7169"/>
                  </a:lnTo>
                  <a:cubicBezTo>
                    <a:pt x="3831" y="7158"/>
                    <a:pt x="3842" y="7158"/>
                    <a:pt x="3842" y="7158"/>
                  </a:cubicBezTo>
                  <a:lnTo>
                    <a:pt x="3853" y="7158"/>
                  </a:lnTo>
                  <a:cubicBezTo>
                    <a:pt x="3878" y="7158"/>
                    <a:pt x="3912" y="7158"/>
                    <a:pt x="3948" y="7147"/>
                  </a:cubicBezTo>
                  <a:cubicBezTo>
                    <a:pt x="4004" y="7147"/>
                    <a:pt x="4088" y="7136"/>
                    <a:pt x="4157" y="7124"/>
                  </a:cubicBezTo>
                  <a:cubicBezTo>
                    <a:pt x="4831" y="7018"/>
                    <a:pt x="5426" y="6739"/>
                    <a:pt x="5926" y="6309"/>
                  </a:cubicBezTo>
                  <a:cubicBezTo>
                    <a:pt x="6613" y="5702"/>
                    <a:pt x="7021" y="4945"/>
                    <a:pt x="7147" y="4051"/>
                  </a:cubicBezTo>
                  <a:cubicBezTo>
                    <a:pt x="7147" y="3993"/>
                    <a:pt x="7161" y="3934"/>
                    <a:pt x="7161" y="3875"/>
                  </a:cubicBezTo>
                  <a:cubicBezTo>
                    <a:pt x="7172" y="3853"/>
                    <a:pt x="7172" y="3828"/>
                    <a:pt x="7172" y="3806"/>
                  </a:cubicBezTo>
                  <a:lnTo>
                    <a:pt x="7172" y="3772"/>
                  </a:lnTo>
                  <a:lnTo>
                    <a:pt x="7172" y="3409"/>
                  </a:lnTo>
                  <a:lnTo>
                    <a:pt x="7172" y="3353"/>
                  </a:lnTo>
                  <a:cubicBezTo>
                    <a:pt x="7172" y="3339"/>
                    <a:pt x="7161" y="3328"/>
                    <a:pt x="7161" y="3328"/>
                  </a:cubicBezTo>
                  <a:lnTo>
                    <a:pt x="7161" y="3236"/>
                  </a:lnTo>
                  <a:cubicBezTo>
                    <a:pt x="7147" y="3166"/>
                    <a:pt x="7136" y="3096"/>
                    <a:pt x="7124" y="3026"/>
                  </a:cubicBezTo>
                  <a:cubicBezTo>
                    <a:pt x="6996" y="2188"/>
                    <a:pt x="6613" y="1490"/>
                    <a:pt x="5985" y="931"/>
                  </a:cubicBezTo>
                  <a:cubicBezTo>
                    <a:pt x="5437" y="431"/>
                    <a:pt x="4786" y="126"/>
                    <a:pt x="4040" y="34"/>
                  </a:cubicBezTo>
                  <a:cubicBezTo>
                    <a:pt x="3981" y="23"/>
                    <a:pt x="3934" y="23"/>
                    <a:pt x="3878" y="12"/>
                  </a:cubicBezTo>
                  <a:lnTo>
                    <a:pt x="380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77" name="Google Shape;4023;p45"/>
            <p:cNvSpPr/>
            <p:nvPr/>
          </p:nvSpPr>
          <p:spPr>
            <a:xfrm>
              <a:off x="173848" y="1417810"/>
              <a:ext cx="490542" cy="490390"/>
            </a:xfrm>
            <a:custGeom>
              <a:avLst/>
              <a:gdLst/>
              <a:ahLst/>
              <a:cxnLst/>
              <a:rect l="l" t="t" r="r" b="b"/>
              <a:pathLst>
                <a:path w="6485" h="6483" extrusionOk="0">
                  <a:moveTo>
                    <a:pt x="3233" y="115"/>
                  </a:moveTo>
                  <a:cubicBezTo>
                    <a:pt x="3253" y="115"/>
                    <a:pt x="3274" y="115"/>
                    <a:pt x="3294" y="115"/>
                  </a:cubicBezTo>
                  <a:cubicBezTo>
                    <a:pt x="5007" y="140"/>
                    <a:pt x="6379" y="1548"/>
                    <a:pt x="6356" y="3283"/>
                  </a:cubicBezTo>
                  <a:cubicBezTo>
                    <a:pt x="6334" y="4984"/>
                    <a:pt x="4946" y="6357"/>
                    <a:pt x="3241" y="6357"/>
                  </a:cubicBezTo>
                  <a:cubicBezTo>
                    <a:pt x="3221" y="6357"/>
                    <a:pt x="3200" y="6357"/>
                    <a:pt x="3180" y="6356"/>
                  </a:cubicBezTo>
                  <a:cubicBezTo>
                    <a:pt x="1479" y="6320"/>
                    <a:pt x="118" y="4946"/>
                    <a:pt x="118" y="3225"/>
                  </a:cubicBezTo>
                  <a:cubicBezTo>
                    <a:pt x="118" y="1499"/>
                    <a:pt x="1515" y="115"/>
                    <a:pt x="3233" y="115"/>
                  </a:cubicBezTo>
                  <a:close/>
                  <a:moveTo>
                    <a:pt x="3224" y="1"/>
                  </a:moveTo>
                  <a:cubicBezTo>
                    <a:pt x="1442" y="1"/>
                    <a:pt x="1" y="1451"/>
                    <a:pt x="1" y="3236"/>
                  </a:cubicBezTo>
                  <a:cubicBezTo>
                    <a:pt x="1" y="5029"/>
                    <a:pt x="1445" y="6471"/>
                    <a:pt x="3236" y="6482"/>
                  </a:cubicBezTo>
                  <a:cubicBezTo>
                    <a:pt x="5029" y="6482"/>
                    <a:pt x="6474" y="5029"/>
                    <a:pt x="6485" y="3247"/>
                  </a:cubicBezTo>
                  <a:cubicBezTo>
                    <a:pt x="6485" y="1454"/>
                    <a:pt x="5040" y="1"/>
                    <a:pt x="3250" y="1"/>
                  </a:cubicBezTo>
                  <a:cubicBezTo>
                    <a:pt x="3241" y="1"/>
                    <a:pt x="3233" y="1"/>
                    <a:pt x="3224" y="1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78" name="Google Shape;4024;p45"/>
            <p:cNvSpPr/>
            <p:nvPr/>
          </p:nvSpPr>
          <p:spPr>
            <a:xfrm>
              <a:off x="388738" y="1537471"/>
              <a:ext cx="59077" cy="63464"/>
            </a:xfrm>
            <a:custGeom>
              <a:avLst/>
              <a:gdLst/>
              <a:ahLst/>
              <a:cxnLst/>
              <a:rect l="l" t="t" r="r" b="b"/>
              <a:pathLst>
                <a:path w="781" h="839" extrusionOk="0">
                  <a:moveTo>
                    <a:pt x="1" y="0"/>
                  </a:moveTo>
                  <a:lnTo>
                    <a:pt x="1" y="838"/>
                  </a:lnTo>
                  <a:lnTo>
                    <a:pt x="780" y="838"/>
                  </a:lnTo>
                  <a:lnTo>
                    <a:pt x="780" y="0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79" name="Google Shape;4025;p45"/>
            <p:cNvSpPr/>
            <p:nvPr/>
          </p:nvSpPr>
          <p:spPr>
            <a:xfrm>
              <a:off x="388738" y="1723166"/>
              <a:ext cx="59909" cy="63464"/>
            </a:xfrm>
            <a:custGeom>
              <a:avLst/>
              <a:gdLst/>
              <a:ahLst/>
              <a:cxnLst/>
              <a:rect l="l" t="t" r="r" b="b"/>
              <a:pathLst>
                <a:path w="792" h="839" extrusionOk="0">
                  <a:moveTo>
                    <a:pt x="1" y="1"/>
                  </a:moveTo>
                  <a:lnTo>
                    <a:pt x="1" y="839"/>
                  </a:lnTo>
                  <a:lnTo>
                    <a:pt x="791" y="839"/>
                  </a:lnTo>
                  <a:lnTo>
                    <a:pt x="791" y="1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80" name="Google Shape;4026;p45"/>
            <p:cNvSpPr/>
            <p:nvPr/>
          </p:nvSpPr>
          <p:spPr>
            <a:xfrm>
              <a:off x="452124" y="1723166"/>
              <a:ext cx="52118" cy="63464"/>
            </a:xfrm>
            <a:custGeom>
              <a:avLst/>
              <a:gdLst/>
              <a:ahLst/>
              <a:cxnLst/>
              <a:rect l="l" t="t" r="r" b="b"/>
              <a:pathLst>
                <a:path w="689" h="839" extrusionOk="0">
                  <a:moveTo>
                    <a:pt x="1" y="1"/>
                  </a:moveTo>
                  <a:lnTo>
                    <a:pt x="1" y="839"/>
                  </a:lnTo>
                  <a:lnTo>
                    <a:pt x="688" y="839"/>
                  </a:lnTo>
                  <a:lnTo>
                    <a:pt x="688" y="1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81" name="Google Shape;4027;p45"/>
            <p:cNvSpPr/>
            <p:nvPr/>
          </p:nvSpPr>
          <p:spPr>
            <a:xfrm>
              <a:off x="333219" y="1537471"/>
              <a:ext cx="52042" cy="63464"/>
            </a:xfrm>
            <a:custGeom>
              <a:avLst/>
              <a:gdLst/>
              <a:ahLst/>
              <a:cxnLst/>
              <a:rect l="l" t="t" r="r" b="b"/>
              <a:pathLst>
                <a:path w="688" h="839" extrusionOk="0">
                  <a:moveTo>
                    <a:pt x="0" y="0"/>
                  </a:moveTo>
                  <a:lnTo>
                    <a:pt x="0" y="838"/>
                  </a:lnTo>
                  <a:lnTo>
                    <a:pt x="687" y="838"/>
                  </a:lnTo>
                  <a:lnTo>
                    <a:pt x="687" y="0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82" name="Google Shape;4028;p45"/>
            <p:cNvSpPr/>
            <p:nvPr/>
          </p:nvSpPr>
          <p:spPr>
            <a:xfrm>
              <a:off x="452124" y="1537471"/>
              <a:ext cx="52118" cy="63464"/>
            </a:xfrm>
            <a:custGeom>
              <a:avLst/>
              <a:gdLst/>
              <a:ahLst/>
              <a:cxnLst/>
              <a:rect l="l" t="t" r="r" b="b"/>
              <a:pathLst>
                <a:path w="689" h="839" extrusionOk="0">
                  <a:moveTo>
                    <a:pt x="1" y="0"/>
                  </a:moveTo>
                  <a:lnTo>
                    <a:pt x="1" y="838"/>
                  </a:lnTo>
                  <a:lnTo>
                    <a:pt x="688" y="838"/>
                  </a:lnTo>
                  <a:lnTo>
                    <a:pt x="688" y="0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83" name="Google Shape;4029;p45"/>
            <p:cNvSpPr/>
            <p:nvPr/>
          </p:nvSpPr>
          <p:spPr>
            <a:xfrm>
              <a:off x="333219" y="1723166"/>
              <a:ext cx="52042" cy="63464"/>
            </a:xfrm>
            <a:custGeom>
              <a:avLst/>
              <a:gdLst/>
              <a:ahLst/>
              <a:cxnLst/>
              <a:rect l="l" t="t" r="r" b="b"/>
              <a:pathLst>
                <a:path w="688" h="839" extrusionOk="0">
                  <a:moveTo>
                    <a:pt x="0" y="1"/>
                  </a:moveTo>
                  <a:lnTo>
                    <a:pt x="0" y="839"/>
                  </a:lnTo>
                  <a:lnTo>
                    <a:pt x="687" y="839"/>
                  </a:lnTo>
                  <a:lnTo>
                    <a:pt x="687" y="1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84" name="Google Shape;4030;p45"/>
            <p:cNvSpPr/>
            <p:nvPr/>
          </p:nvSpPr>
          <p:spPr>
            <a:xfrm>
              <a:off x="388738" y="1663411"/>
              <a:ext cx="59077" cy="56429"/>
            </a:xfrm>
            <a:custGeom>
              <a:avLst/>
              <a:gdLst/>
              <a:ahLst/>
              <a:cxnLst/>
              <a:rect l="l" t="t" r="r" b="b"/>
              <a:pathLst>
                <a:path w="781" h="746" extrusionOk="0">
                  <a:moveTo>
                    <a:pt x="1" y="0"/>
                  </a:moveTo>
                  <a:lnTo>
                    <a:pt x="1" y="746"/>
                  </a:lnTo>
                  <a:lnTo>
                    <a:pt x="780" y="746"/>
                  </a:lnTo>
                  <a:lnTo>
                    <a:pt x="780" y="0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85" name="Google Shape;4031;p45"/>
            <p:cNvSpPr/>
            <p:nvPr/>
          </p:nvSpPr>
          <p:spPr>
            <a:xfrm>
              <a:off x="507492" y="1723166"/>
              <a:ext cx="51210" cy="63464"/>
            </a:xfrm>
            <a:custGeom>
              <a:avLst/>
              <a:gdLst/>
              <a:ahLst/>
              <a:cxnLst/>
              <a:rect l="l" t="t" r="r" b="b"/>
              <a:pathLst>
                <a:path w="677" h="839" extrusionOk="0">
                  <a:moveTo>
                    <a:pt x="1" y="1"/>
                  </a:moveTo>
                  <a:lnTo>
                    <a:pt x="1" y="839"/>
                  </a:lnTo>
                  <a:lnTo>
                    <a:pt x="677" y="839"/>
                  </a:lnTo>
                  <a:lnTo>
                    <a:pt x="677" y="1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86" name="Google Shape;4032;p45"/>
            <p:cNvSpPr/>
            <p:nvPr/>
          </p:nvSpPr>
          <p:spPr>
            <a:xfrm>
              <a:off x="278683" y="1537471"/>
              <a:ext cx="51210" cy="63464"/>
            </a:xfrm>
            <a:custGeom>
              <a:avLst/>
              <a:gdLst/>
              <a:ahLst/>
              <a:cxnLst/>
              <a:rect l="l" t="t" r="r" b="b"/>
              <a:pathLst>
                <a:path w="677" h="839" extrusionOk="0">
                  <a:moveTo>
                    <a:pt x="0" y="0"/>
                  </a:moveTo>
                  <a:lnTo>
                    <a:pt x="0" y="838"/>
                  </a:lnTo>
                  <a:lnTo>
                    <a:pt x="676" y="838"/>
                  </a:lnTo>
                  <a:lnTo>
                    <a:pt x="676" y="0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88" name="Google Shape;4033;p45"/>
            <p:cNvSpPr/>
            <p:nvPr/>
          </p:nvSpPr>
          <p:spPr>
            <a:xfrm>
              <a:off x="507492" y="1537471"/>
              <a:ext cx="51210" cy="63464"/>
            </a:xfrm>
            <a:custGeom>
              <a:avLst/>
              <a:gdLst/>
              <a:ahLst/>
              <a:cxnLst/>
              <a:rect l="l" t="t" r="r" b="b"/>
              <a:pathLst>
                <a:path w="677" h="839" extrusionOk="0">
                  <a:moveTo>
                    <a:pt x="1" y="0"/>
                  </a:moveTo>
                  <a:lnTo>
                    <a:pt x="1" y="838"/>
                  </a:lnTo>
                  <a:lnTo>
                    <a:pt x="677" y="838"/>
                  </a:lnTo>
                  <a:lnTo>
                    <a:pt x="677" y="0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89" name="Google Shape;4034;p45"/>
            <p:cNvSpPr/>
            <p:nvPr/>
          </p:nvSpPr>
          <p:spPr>
            <a:xfrm>
              <a:off x="277851" y="1723166"/>
              <a:ext cx="52042" cy="63464"/>
            </a:xfrm>
            <a:custGeom>
              <a:avLst/>
              <a:gdLst/>
              <a:ahLst/>
              <a:cxnLst/>
              <a:rect l="l" t="t" r="r" b="b"/>
              <a:pathLst>
                <a:path w="688" h="839" extrusionOk="0">
                  <a:moveTo>
                    <a:pt x="0" y="1"/>
                  </a:moveTo>
                  <a:lnTo>
                    <a:pt x="0" y="839"/>
                  </a:lnTo>
                  <a:lnTo>
                    <a:pt x="687" y="839"/>
                  </a:lnTo>
                  <a:lnTo>
                    <a:pt x="687" y="1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0" name="Google Shape;4035;p45"/>
            <p:cNvSpPr/>
            <p:nvPr/>
          </p:nvSpPr>
          <p:spPr>
            <a:xfrm>
              <a:off x="388738" y="1605244"/>
              <a:ext cx="59077" cy="54614"/>
            </a:xfrm>
            <a:custGeom>
              <a:avLst/>
              <a:gdLst/>
              <a:ahLst/>
              <a:cxnLst/>
              <a:rect l="l" t="t" r="r" b="b"/>
              <a:pathLst>
                <a:path w="781" h="722" extrusionOk="0">
                  <a:moveTo>
                    <a:pt x="1" y="1"/>
                  </a:moveTo>
                  <a:lnTo>
                    <a:pt x="1" y="722"/>
                  </a:lnTo>
                  <a:lnTo>
                    <a:pt x="780" y="722"/>
                  </a:lnTo>
                  <a:lnTo>
                    <a:pt x="780" y="1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1" name="Google Shape;4036;p45"/>
            <p:cNvSpPr/>
            <p:nvPr/>
          </p:nvSpPr>
          <p:spPr>
            <a:xfrm>
              <a:off x="388738" y="1479305"/>
              <a:ext cx="59077" cy="54841"/>
            </a:xfrm>
            <a:custGeom>
              <a:avLst/>
              <a:gdLst/>
              <a:ahLst/>
              <a:cxnLst/>
              <a:rect l="l" t="t" r="r" b="b"/>
              <a:pathLst>
                <a:path w="781" h="725" extrusionOk="0">
                  <a:moveTo>
                    <a:pt x="1" y="1"/>
                  </a:moveTo>
                  <a:lnTo>
                    <a:pt x="1" y="724"/>
                  </a:lnTo>
                  <a:lnTo>
                    <a:pt x="780" y="724"/>
                  </a:lnTo>
                  <a:lnTo>
                    <a:pt x="780" y="1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2" name="Google Shape;4037;p45"/>
            <p:cNvSpPr/>
            <p:nvPr/>
          </p:nvSpPr>
          <p:spPr>
            <a:xfrm>
              <a:off x="388738" y="1791014"/>
              <a:ext cx="59077" cy="53706"/>
            </a:xfrm>
            <a:custGeom>
              <a:avLst/>
              <a:gdLst/>
              <a:ahLst/>
              <a:cxnLst/>
              <a:rect l="l" t="t" r="r" b="b"/>
              <a:pathLst>
                <a:path w="781" h="710" extrusionOk="0">
                  <a:moveTo>
                    <a:pt x="1" y="0"/>
                  </a:moveTo>
                  <a:lnTo>
                    <a:pt x="1" y="710"/>
                  </a:lnTo>
                  <a:lnTo>
                    <a:pt x="780" y="710"/>
                  </a:lnTo>
                  <a:lnTo>
                    <a:pt x="780" y="0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3" name="Google Shape;4038;p45"/>
            <p:cNvSpPr/>
            <p:nvPr/>
          </p:nvSpPr>
          <p:spPr>
            <a:xfrm>
              <a:off x="225812" y="1537471"/>
              <a:ext cx="48487" cy="63464"/>
            </a:xfrm>
            <a:custGeom>
              <a:avLst/>
              <a:gdLst/>
              <a:ahLst/>
              <a:cxnLst/>
              <a:rect l="l" t="t" r="r" b="b"/>
              <a:pathLst>
                <a:path w="641" h="839" extrusionOk="0">
                  <a:moveTo>
                    <a:pt x="1" y="0"/>
                  </a:moveTo>
                  <a:lnTo>
                    <a:pt x="1" y="838"/>
                  </a:lnTo>
                  <a:lnTo>
                    <a:pt x="641" y="838"/>
                  </a:lnTo>
                  <a:lnTo>
                    <a:pt x="641" y="0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4" name="Google Shape;4039;p45"/>
            <p:cNvSpPr/>
            <p:nvPr/>
          </p:nvSpPr>
          <p:spPr>
            <a:xfrm>
              <a:off x="562254" y="1723166"/>
              <a:ext cx="49319" cy="63464"/>
            </a:xfrm>
            <a:custGeom>
              <a:avLst/>
              <a:gdLst/>
              <a:ahLst/>
              <a:cxnLst/>
              <a:rect l="l" t="t" r="r" b="b"/>
              <a:pathLst>
                <a:path w="652" h="839" extrusionOk="0">
                  <a:moveTo>
                    <a:pt x="0" y="1"/>
                  </a:moveTo>
                  <a:lnTo>
                    <a:pt x="0" y="839"/>
                  </a:lnTo>
                  <a:lnTo>
                    <a:pt x="651" y="839"/>
                  </a:lnTo>
                  <a:lnTo>
                    <a:pt x="651" y="1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5" name="Google Shape;4040;p45"/>
            <p:cNvSpPr/>
            <p:nvPr/>
          </p:nvSpPr>
          <p:spPr>
            <a:xfrm>
              <a:off x="225812" y="1723166"/>
              <a:ext cx="48487" cy="63464"/>
            </a:xfrm>
            <a:custGeom>
              <a:avLst/>
              <a:gdLst/>
              <a:ahLst/>
              <a:cxnLst/>
              <a:rect l="l" t="t" r="r" b="b"/>
              <a:pathLst>
                <a:path w="641" h="839" extrusionOk="0">
                  <a:moveTo>
                    <a:pt x="1" y="1"/>
                  </a:moveTo>
                  <a:lnTo>
                    <a:pt x="1" y="839"/>
                  </a:lnTo>
                  <a:lnTo>
                    <a:pt x="641" y="839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6" name="Google Shape;4041;p45"/>
            <p:cNvSpPr/>
            <p:nvPr/>
          </p:nvSpPr>
          <p:spPr>
            <a:xfrm>
              <a:off x="562254" y="1537245"/>
              <a:ext cx="49319" cy="63691"/>
            </a:xfrm>
            <a:custGeom>
              <a:avLst/>
              <a:gdLst/>
              <a:ahLst/>
              <a:cxnLst/>
              <a:rect l="l" t="t" r="r" b="b"/>
              <a:pathLst>
                <a:path w="652" h="842" extrusionOk="0">
                  <a:moveTo>
                    <a:pt x="590" y="1"/>
                  </a:moveTo>
                  <a:cubicBezTo>
                    <a:pt x="566" y="1"/>
                    <a:pt x="557" y="17"/>
                    <a:pt x="534" y="62"/>
                  </a:cubicBezTo>
                  <a:cubicBezTo>
                    <a:pt x="534" y="73"/>
                    <a:pt x="523" y="84"/>
                    <a:pt x="512" y="98"/>
                  </a:cubicBezTo>
                  <a:cubicBezTo>
                    <a:pt x="512" y="84"/>
                    <a:pt x="501" y="84"/>
                    <a:pt x="501" y="84"/>
                  </a:cubicBezTo>
                  <a:cubicBezTo>
                    <a:pt x="501" y="62"/>
                    <a:pt x="512" y="39"/>
                    <a:pt x="512" y="3"/>
                  </a:cubicBezTo>
                  <a:lnTo>
                    <a:pt x="0" y="3"/>
                  </a:lnTo>
                  <a:lnTo>
                    <a:pt x="0" y="841"/>
                  </a:lnTo>
                  <a:lnTo>
                    <a:pt x="651" y="841"/>
                  </a:lnTo>
                  <a:lnTo>
                    <a:pt x="651" y="819"/>
                  </a:lnTo>
                  <a:lnTo>
                    <a:pt x="651" y="308"/>
                  </a:lnTo>
                  <a:cubicBezTo>
                    <a:pt x="651" y="282"/>
                    <a:pt x="640" y="271"/>
                    <a:pt x="629" y="260"/>
                  </a:cubicBezTo>
                  <a:cubicBezTo>
                    <a:pt x="615" y="238"/>
                    <a:pt x="593" y="201"/>
                    <a:pt x="582" y="179"/>
                  </a:cubicBezTo>
                  <a:cubicBezTo>
                    <a:pt x="582" y="168"/>
                    <a:pt x="582" y="154"/>
                    <a:pt x="593" y="154"/>
                  </a:cubicBezTo>
                  <a:cubicBezTo>
                    <a:pt x="593" y="154"/>
                    <a:pt x="604" y="154"/>
                    <a:pt x="615" y="168"/>
                  </a:cubicBezTo>
                  <a:cubicBezTo>
                    <a:pt x="629" y="179"/>
                    <a:pt x="640" y="190"/>
                    <a:pt x="651" y="224"/>
                  </a:cubicBezTo>
                  <a:lnTo>
                    <a:pt x="651" y="14"/>
                  </a:lnTo>
                  <a:cubicBezTo>
                    <a:pt x="622" y="6"/>
                    <a:pt x="603" y="1"/>
                    <a:pt x="590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7" name="Google Shape;4042;p45"/>
            <p:cNvSpPr/>
            <p:nvPr/>
          </p:nvSpPr>
          <p:spPr>
            <a:xfrm>
              <a:off x="452124" y="1663411"/>
              <a:ext cx="52118" cy="56429"/>
            </a:xfrm>
            <a:custGeom>
              <a:avLst/>
              <a:gdLst/>
              <a:ahLst/>
              <a:cxnLst/>
              <a:rect l="l" t="t" r="r" b="b"/>
              <a:pathLst>
                <a:path w="689" h="746" extrusionOk="0">
                  <a:moveTo>
                    <a:pt x="1" y="0"/>
                  </a:moveTo>
                  <a:lnTo>
                    <a:pt x="1" y="22"/>
                  </a:lnTo>
                  <a:lnTo>
                    <a:pt x="1" y="710"/>
                  </a:lnTo>
                  <a:cubicBezTo>
                    <a:pt x="1" y="746"/>
                    <a:pt x="12" y="746"/>
                    <a:pt x="46" y="746"/>
                  </a:cubicBezTo>
                  <a:lnTo>
                    <a:pt x="641" y="746"/>
                  </a:lnTo>
                  <a:cubicBezTo>
                    <a:pt x="674" y="746"/>
                    <a:pt x="688" y="735"/>
                    <a:pt x="688" y="698"/>
                  </a:cubicBezTo>
                  <a:lnTo>
                    <a:pt x="688" y="36"/>
                  </a:lnTo>
                  <a:lnTo>
                    <a:pt x="688" y="0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8" name="Google Shape;4043;p45"/>
            <p:cNvSpPr/>
            <p:nvPr/>
          </p:nvSpPr>
          <p:spPr>
            <a:xfrm>
              <a:off x="332311" y="1663411"/>
              <a:ext cx="52950" cy="56429"/>
            </a:xfrm>
            <a:custGeom>
              <a:avLst/>
              <a:gdLst/>
              <a:ahLst/>
              <a:cxnLst/>
              <a:rect l="l" t="t" r="r" b="b"/>
              <a:pathLst>
                <a:path w="700" h="746" extrusionOk="0">
                  <a:moveTo>
                    <a:pt x="12" y="0"/>
                  </a:moveTo>
                  <a:lnTo>
                    <a:pt x="12" y="22"/>
                  </a:lnTo>
                  <a:cubicBezTo>
                    <a:pt x="12" y="246"/>
                    <a:pt x="12" y="478"/>
                    <a:pt x="1" y="710"/>
                  </a:cubicBezTo>
                  <a:cubicBezTo>
                    <a:pt x="1" y="746"/>
                    <a:pt x="23" y="746"/>
                    <a:pt x="60" y="746"/>
                  </a:cubicBezTo>
                  <a:lnTo>
                    <a:pt x="652" y="746"/>
                  </a:lnTo>
                  <a:cubicBezTo>
                    <a:pt x="688" y="746"/>
                    <a:pt x="699" y="735"/>
                    <a:pt x="699" y="698"/>
                  </a:cubicBezTo>
                  <a:lnTo>
                    <a:pt x="699" y="48"/>
                  </a:lnTo>
                  <a:lnTo>
                    <a:pt x="699" y="0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9" name="Google Shape;4044;p45"/>
            <p:cNvSpPr/>
            <p:nvPr/>
          </p:nvSpPr>
          <p:spPr>
            <a:xfrm>
              <a:off x="332311" y="1604412"/>
              <a:ext cx="52950" cy="55446"/>
            </a:xfrm>
            <a:custGeom>
              <a:avLst/>
              <a:gdLst/>
              <a:ahLst/>
              <a:cxnLst/>
              <a:rect l="l" t="t" r="r" b="b"/>
              <a:pathLst>
                <a:path w="700" h="733" extrusionOk="0">
                  <a:moveTo>
                    <a:pt x="48" y="1"/>
                  </a:moveTo>
                  <a:cubicBezTo>
                    <a:pt x="12" y="1"/>
                    <a:pt x="1" y="23"/>
                    <a:pt x="1" y="59"/>
                  </a:cubicBezTo>
                  <a:cubicBezTo>
                    <a:pt x="12" y="244"/>
                    <a:pt x="1" y="442"/>
                    <a:pt x="1" y="629"/>
                  </a:cubicBezTo>
                  <a:lnTo>
                    <a:pt x="1" y="733"/>
                  </a:lnTo>
                  <a:lnTo>
                    <a:pt x="699" y="733"/>
                  </a:lnTo>
                  <a:lnTo>
                    <a:pt x="699" y="721"/>
                  </a:lnTo>
                  <a:lnTo>
                    <a:pt x="699" y="48"/>
                  </a:lnTo>
                  <a:cubicBezTo>
                    <a:pt x="699" y="12"/>
                    <a:pt x="688" y="1"/>
                    <a:pt x="666" y="1"/>
                  </a:cubicBezTo>
                  <a:cubicBezTo>
                    <a:pt x="561" y="6"/>
                    <a:pt x="459" y="9"/>
                    <a:pt x="357" y="9"/>
                  </a:cubicBezTo>
                  <a:cubicBezTo>
                    <a:pt x="255" y="9"/>
                    <a:pt x="153" y="6"/>
                    <a:pt x="48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00" name="Google Shape;4045;p45"/>
            <p:cNvSpPr/>
            <p:nvPr/>
          </p:nvSpPr>
          <p:spPr>
            <a:xfrm>
              <a:off x="452124" y="1604412"/>
              <a:ext cx="52118" cy="55446"/>
            </a:xfrm>
            <a:custGeom>
              <a:avLst/>
              <a:gdLst/>
              <a:ahLst/>
              <a:cxnLst/>
              <a:rect l="l" t="t" r="r" b="b"/>
              <a:pathLst>
                <a:path w="689" h="733" extrusionOk="0">
                  <a:moveTo>
                    <a:pt x="46" y="1"/>
                  </a:moveTo>
                  <a:cubicBezTo>
                    <a:pt x="1" y="1"/>
                    <a:pt x="1" y="23"/>
                    <a:pt x="1" y="59"/>
                  </a:cubicBezTo>
                  <a:lnTo>
                    <a:pt x="1" y="688"/>
                  </a:lnTo>
                  <a:lnTo>
                    <a:pt x="1" y="733"/>
                  </a:lnTo>
                  <a:lnTo>
                    <a:pt x="688" y="733"/>
                  </a:lnTo>
                  <a:lnTo>
                    <a:pt x="688" y="688"/>
                  </a:lnTo>
                  <a:lnTo>
                    <a:pt x="688" y="59"/>
                  </a:lnTo>
                  <a:cubicBezTo>
                    <a:pt x="688" y="12"/>
                    <a:pt x="674" y="1"/>
                    <a:pt x="641" y="1"/>
                  </a:cubicBezTo>
                  <a:cubicBezTo>
                    <a:pt x="542" y="6"/>
                    <a:pt x="442" y="9"/>
                    <a:pt x="343" y="9"/>
                  </a:cubicBezTo>
                  <a:cubicBezTo>
                    <a:pt x="244" y="9"/>
                    <a:pt x="145" y="6"/>
                    <a:pt x="46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01" name="Google Shape;4046;p45"/>
            <p:cNvSpPr/>
            <p:nvPr/>
          </p:nvSpPr>
          <p:spPr>
            <a:xfrm>
              <a:off x="507492" y="1663411"/>
              <a:ext cx="51210" cy="56429"/>
            </a:xfrm>
            <a:custGeom>
              <a:avLst/>
              <a:gdLst/>
              <a:ahLst/>
              <a:cxnLst/>
              <a:rect l="l" t="t" r="r" b="b"/>
              <a:pathLst>
                <a:path w="677" h="746" extrusionOk="0">
                  <a:moveTo>
                    <a:pt x="1" y="0"/>
                  </a:moveTo>
                  <a:lnTo>
                    <a:pt x="1" y="22"/>
                  </a:lnTo>
                  <a:lnTo>
                    <a:pt x="1" y="710"/>
                  </a:lnTo>
                  <a:cubicBezTo>
                    <a:pt x="1" y="746"/>
                    <a:pt x="26" y="746"/>
                    <a:pt x="48" y="746"/>
                  </a:cubicBezTo>
                  <a:lnTo>
                    <a:pt x="677" y="746"/>
                  </a:lnTo>
                  <a:lnTo>
                    <a:pt x="677" y="721"/>
                  </a:lnTo>
                  <a:lnTo>
                    <a:pt x="677" y="36"/>
                  </a:lnTo>
                  <a:cubicBezTo>
                    <a:pt x="677" y="0"/>
                    <a:pt x="666" y="0"/>
                    <a:pt x="641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02" name="Google Shape;4047;p45"/>
            <p:cNvSpPr/>
            <p:nvPr/>
          </p:nvSpPr>
          <p:spPr>
            <a:xfrm>
              <a:off x="277851" y="1663411"/>
              <a:ext cx="52042" cy="56429"/>
            </a:xfrm>
            <a:custGeom>
              <a:avLst/>
              <a:gdLst/>
              <a:ahLst/>
              <a:cxnLst/>
              <a:rect l="l" t="t" r="r" b="b"/>
              <a:pathLst>
                <a:path w="688" h="746" extrusionOk="0">
                  <a:moveTo>
                    <a:pt x="59" y="0"/>
                  </a:moveTo>
                  <a:cubicBezTo>
                    <a:pt x="11" y="0"/>
                    <a:pt x="0" y="11"/>
                    <a:pt x="0" y="59"/>
                  </a:cubicBezTo>
                  <a:lnTo>
                    <a:pt x="0" y="651"/>
                  </a:lnTo>
                  <a:lnTo>
                    <a:pt x="0" y="746"/>
                  </a:lnTo>
                  <a:lnTo>
                    <a:pt x="687" y="746"/>
                  </a:lnTo>
                  <a:lnTo>
                    <a:pt x="687" y="0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03" name="Google Shape;4048;p45"/>
            <p:cNvSpPr/>
            <p:nvPr/>
          </p:nvSpPr>
          <p:spPr>
            <a:xfrm>
              <a:off x="333219" y="1479305"/>
              <a:ext cx="52042" cy="54841"/>
            </a:xfrm>
            <a:custGeom>
              <a:avLst/>
              <a:gdLst/>
              <a:ahLst/>
              <a:cxnLst/>
              <a:rect l="l" t="t" r="r" b="b"/>
              <a:pathLst>
                <a:path w="688" h="725" extrusionOk="0">
                  <a:moveTo>
                    <a:pt x="0" y="1"/>
                  </a:moveTo>
                  <a:lnTo>
                    <a:pt x="0" y="48"/>
                  </a:lnTo>
                  <a:lnTo>
                    <a:pt x="0" y="677"/>
                  </a:lnTo>
                  <a:cubicBezTo>
                    <a:pt x="0" y="724"/>
                    <a:pt x="11" y="724"/>
                    <a:pt x="48" y="724"/>
                  </a:cubicBezTo>
                  <a:lnTo>
                    <a:pt x="687" y="724"/>
                  </a:lnTo>
                  <a:lnTo>
                    <a:pt x="687" y="1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04" name="Google Shape;4049;p45"/>
            <p:cNvSpPr/>
            <p:nvPr/>
          </p:nvSpPr>
          <p:spPr>
            <a:xfrm>
              <a:off x="452124" y="1791014"/>
              <a:ext cx="52118" cy="53706"/>
            </a:xfrm>
            <a:custGeom>
              <a:avLst/>
              <a:gdLst/>
              <a:ahLst/>
              <a:cxnLst/>
              <a:rect l="l" t="t" r="r" b="b"/>
              <a:pathLst>
                <a:path w="689" h="710" extrusionOk="0">
                  <a:moveTo>
                    <a:pt x="1" y="0"/>
                  </a:moveTo>
                  <a:lnTo>
                    <a:pt x="1" y="710"/>
                  </a:lnTo>
                  <a:lnTo>
                    <a:pt x="688" y="710"/>
                  </a:lnTo>
                  <a:lnTo>
                    <a:pt x="688" y="0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05" name="Google Shape;4050;p45"/>
            <p:cNvSpPr/>
            <p:nvPr/>
          </p:nvSpPr>
          <p:spPr>
            <a:xfrm>
              <a:off x="332311" y="1790182"/>
              <a:ext cx="52950" cy="54538"/>
            </a:xfrm>
            <a:custGeom>
              <a:avLst/>
              <a:gdLst/>
              <a:ahLst/>
              <a:cxnLst/>
              <a:rect l="l" t="t" r="r" b="b"/>
              <a:pathLst>
                <a:path w="700" h="721" extrusionOk="0">
                  <a:moveTo>
                    <a:pt x="60" y="0"/>
                  </a:moveTo>
                  <a:cubicBezTo>
                    <a:pt x="12" y="0"/>
                    <a:pt x="1" y="23"/>
                    <a:pt x="12" y="59"/>
                  </a:cubicBezTo>
                  <a:lnTo>
                    <a:pt x="12" y="676"/>
                  </a:lnTo>
                  <a:lnTo>
                    <a:pt x="12" y="721"/>
                  </a:lnTo>
                  <a:lnTo>
                    <a:pt x="699" y="721"/>
                  </a:lnTo>
                  <a:lnTo>
                    <a:pt x="699" y="11"/>
                  </a:lnTo>
                  <a:lnTo>
                    <a:pt x="652" y="11"/>
                  </a:lnTo>
                  <a:cubicBezTo>
                    <a:pt x="456" y="11"/>
                    <a:pt x="258" y="11"/>
                    <a:pt x="60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06" name="Google Shape;4051;p45"/>
            <p:cNvSpPr/>
            <p:nvPr/>
          </p:nvSpPr>
          <p:spPr>
            <a:xfrm>
              <a:off x="452124" y="1479305"/>
              <a:ext cx="52118" cy="54841"/>
            </a:xfrm>
            <a:custGeom>
              <a:avLst/>
              <a:gdLst/>
              <a:ahLst/>
              <a:cxnLst/>
              <a:rect l="l" t="t" r="r" b="b"/>
              <a:pathLst>
                <a:path w="689" h="725" extrusionOk="0">
                  <a:moveTo>
                    <a:pt x="1" y="1"/>
                  </a:moveTo>
                  <a:lnTo>
                    <a:pt x="1" y="724"/>
                  </a:lnTo>
                  <a:lnTo>
                    <a:pt x="652" y="724"/>
                  </a:lnTo>
                  <a:cubicBezTo>
                    <a:pt x="688" y="724"/>
                    <a:pt x="688" y="710"/>
                    <a:pt x="688" y="677"/>
                  </a:cubicBezTo>
                  <a:lnTo>
                    <a:pt x="688" y="48"/>
                  </a:lnTo>
                  <a:lnTo>
                    <a:pt x="688" y="1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07" name="Google Shape;4052;p45"/>
            <p:cNvSpPr/>
            <p:nvPr/>
          </p:nvSpPr>
          <p:spPr>
            <a:xfrm>
              <a:off x="277851" y="1605244"/>
              <a:ext cx="52042" cy="55673"/>
            </a:xfrm>
            <a:custGeom>
              <a:avLst/>
              <a:gdLst/>
              <a:ahLst/>
              <a:cxnLst/>
              <a:rect l="l" t="t" r="r" b="b"/>
              <a:pathLst>
                <a:path w="688" h="736" extrusionOk="0">
                  <a:moveTo>
                    <a:pt x="34" y="1"/>
                  </a:moveTo>
                  <a:cubicBezTo>
                    <a:pt x="11" y="1"/>
                    <a:pt x="0" y="12"/>
                    <a:pt x="0" y="37"/>
                  </a:cubicBezTo>
                  <a:lnTo>
                    <a:pt x="0" y="688"/>
                  </a:lnTo>
                  <a:cubicBezTo>
                    <a:pt x="0" y="722"/>
                    <a:pt x="11" y="736"/>
                    <a:pt x="45" y="736"/>
                  </a:cubicBezTo>
                  <a:lnTo>
                    <a:pt x="662" y="736"/>
                  </a:lnTo>
                  <a:cubicBezTo>
                    <a:pt x="662" y="736"/>
                    <a:pt x="673" y="722"/>
                    <a:pt x="687" y="722"/>
                  </a:cubicBezTo>
                  <a:lnTo>
                    <a:pt x="687" y="1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08" name="Google Shape;4053;p45"/>
            <p:cNvSpPr/>
            <p:nvPr/>
          </p:nvSpPr>
          <p:spPr>
            <a:xfrm>
              <a:off x="507492" y="1604412"/>
              <a:ext cx="51210" cy="56505"/>
            </a:xfrm>
            <a:custGeom>
              <a:avLst/>
              <a:gdLst/>
              <a:ahLst/>
              <a:cxnLst/>
              <a:rect l="l" t="t" r="r" b="b"/>
              <a:pathLst>
                <a:path w="677" h="747" extrusionOk="0">
                  <a:moveTo>
                    <a:pt x="37" y="1"/>
                  </a:moveTo>
                  <a:cubicBezTo>
                    <a:pt x="1" y="1"/>
                    <a:pt x="1" y="23"/>
                    <a:pt x="1" y="48"/>
                  </a:cubicBezTo>
                  <a:lnTo>
                    <a:pt x="1" y="607"/>
                  </a:lnTo>
                  <a:lnTo>
                    <a:pt x="1" y="733"/>
                  </a:lnTo>
                  <a:cubicBezTo>
                    <a:pt x="12" y="733"/>
                    <a:pt x="37" y="747"/>
                    <a:pt x="48" y="747"/>
                  </a:cubicBezTo>
                  <a:cubicBezTo>
                    <a:pt x="173" y="747"/>
                    <a:pt x="302" y="740"/>
                    <a:pt x="432" y="740"/>
                  </a:cubicBezTo>
                  <a:cubicBezTo>
                    <a:pt x="498" y="740"/>
                    <a:pt x="563" y="742"/>
                    <a:pt x="629" y="747"/>
                  </a:cubicBezTo>
                  <a:cubicBezTo>
                    <a:pt x="677" y="747"/>
                    <a:pt x="677" y="721"/>
                    <a:pt x="677" y="688"/>
                  </a:cubicBezTo>
                  <a:lnTo>
                    <a:pt x="677" y="48"/>
                  </a:lnTo>
                  <a:lnTo>
                    <a:pt x="677" y="12"/>
                  </a:lnTo>
                  <a:lnTo>
                    <a:pt x="655" y="12"/>
                  </a:lnTo>
                  <a:cubicBezTo>
                    <a:pt x="445" y="12"/>
                    <a:pt x="247" y="12"/>
                    <a:pt x="37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09" name="Google Shape;4054;p45"/>
            <p:cNvSpPr/>
            <p:nvPr/>
          </p:nvSpPr>
          <p:spPr>
            <a:xfrm>
              <a:off x="507492" y="1479305"/>
              <a:ext cx="51210" cy="54841"/>
            </a:xfrm>
            <a:custGeom>
              <a:avLst/>
              <a:gdLst/>
              <a:ahLst/>
              <a:cxnLst/>
              <a:rect l="l" t="t" r="r" b="b"/>
              <a:pathLst>
                <a:path w="677" h="725" extrusionOk="0">
                  <a:moveTo>
                    <a:pt x="1" y="1"/>
                  </a:moveTo>
                  <a:lnTo>
                    <a:pt x="1" y="724"/>
                  </a:lnTo>
                  <a:lnTo>
                    <a:pt x="677" y="724"/>
                  </a:lnTo>
                  <a:lnTo>
                    <a:pt x="677" y="1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10" name="Google Shape;4055;p45"/>
            <p:cNvSpPr/>
            <p:nvPr/>
          </p:nvSpPr>
          <p:spPr>
            <a:xfrm>
              <a:off x="277851" y="1791014"/>
              <a:ext cx="52042" cy="53706"/>
            </a:xfrm>
            <a:custGeom>
              <a:avLst/>
              <a:gdLst/>
              <a:ahLst/>
              <a:cxnLst/>
              <a:rect l="l" t="t" r="r" b="b"/>
              <a:pathLst>
                <a:path w="688" h="710" extrusionOk="0">
                  <a:moveTo>
                    <a:pt x="0" y="0"/>
                  </a:moveTo>
                  <a:lnTo>
                    <a:pt x="0" y="710"/>
                  </a:lnTo>
                  <a:lnTo>
                    <a:pt x="687" y="710"/>
                  </a:lnTo>
                  <a:lnTo>
                    <a:pt x="687" y="0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11" name="Google Shape;4056;p45"/>
            <p:cNvSpPr/>
            <p:nvPr/>
          </p:nvSpPr>
          <p:spPr>
            <a:xfrm>
              <a:off x="278683" y="1479305"/>
              <a:ext cx="51210" cy="54841"/>
            </a:xfrm>
            <a:custGeom>
              <a:avLst/>
              <a:gdLst/>
              <a:ahLst/>
              <a:cxnLst/>
              <a:rect l="l" t="t" r="r" b="b"/>
              <a:pathLst>
                <a:path w="677" h="725" extrusionOk="0">
                  <a:moveTo>
                    <a:pt x="0" y="1"/>
                  </a:moveTo>
                  <a:lnTo>
                    <a:pt x="0" y="724"/>
                  </a:lnTo>
                  <a:lnTo>
                    <a:pt x="676" y="724"/>
                  </a:lnTo>
                  <a:lnTo>
                    <a:pt x="676" y="1"/>
                  </a:lnTo>
                  <a:lnTo>
                    <a:pt x="291" y="1"/>
                  </a:lnTo>
                  <a:cubicBezTo>
                    <a:pt x="243" y="1"/>
                    <a:pt x="199" y="12"/>
                    <a:pt x="162" y="48"/>
                  </a:cubicBezTo>
                  <a:cubicBezTo>
                    <a:pt x="151" y="48"/>
                    <a:pt x="140" y="59"/>
                    <a:pt x="129" y="59"/>
                  </a:cubicBezTo>
                  <a:cubicBezTo>
                    <a:pt x="118" y="59"/>
                    <a:pt x="118" y="48"/>
                    <a:pt x="118" y="48"/>
                  </a:cubicBezTo>
                  <a:cubicBezTo>
                    <a:pt x="129" y="37"/>
                    <a:pt x="140" y="26"/>
                    <a:pt x="151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12" name="Google Shape;4057;p45"/>
            <p:cNvSpPr/>
            <p:nvPr/>
          </p:nvSpPr>
          <p:spPr>
            <a:xfrm>
              <a:off x="562254" y="1663411"/>
              <a:ext cx="49319" cy="56429"/>
            </a:xfrm>
            <a:custGeom>
              <a:avLst/>
              <a:gdLst/>
              <a:ahLst/>
              <a:cxnLst/>
              <a:rect l="l" t="t" r="r" b="b"/>
              <a:pathLst>
                <a:path w="652" h="746" extrusionOk="0">
                  <a:moveTo>
                    <a:pt x="70" y="0"/>
                  </a:moveTo>
                  <a:cubicBezTo>
                    <a:pt x="0" y="0"/>
                    <a:pt x="0" y="0"/>
                    <a:pt x="0" y="70"/>
                  </a:cubicBezTo>
                  <a:lnTo>
                    <a:pt x="0" y="698"/>
                  </a:lnTo>
                  <a:lnTo>
                    <a:pt x="0" y="746"/>
                  </a:lnTo>
                  <a:lnTo>
                    <a:pt x="651" y="746"/>
                  </a:lnTo>
                  <a:lnTo>
                    <a:pt x="651" y="0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13" name="Google Shape;4058;p45"/>
            <p:cNvSpPr/>
            <p:nvPr/>
          </p:nvSpPr>
          <p:spPr>
            <a:xfrm>
              <a:off x="225812" y="1663411"/>
              <a:ext cx="49319" cy="56429"/>
            </a:xfrm>
            <a:custGeom>
              <a:avLst/>
              <a:gdLst/>
              <a:ahLst/>
              <a:cxnLst/>
              <a:rect l="l" t="t" r="r" b="b"/>
              <a:pathLst>
                <a:path w="652" h="746" extrusionOk="0">
                  <a:moveTo>
                    <a:pt x="1" y="0"/>
                  </a:moveTo>
                  <a:lnTo>
                    <a:pt x="1" y="735"/>
                  </a:lnTo>
                  <a:lnTo>
                    <a:pt x="12" y="746"/>
                  </a:lnTo>
                  <a:lnTo>
                    <a:pt x="607" y="746"/>
                  </a:lnTo>
                  <a:cubicBezTo>
                    <a:pt x="652" y="746"/>
                    <a:pt x="652" y="721"/>
                    <a:pt x="652" y="698"/>
                  </a:cubicBezTo>
                  <a:lnTo>
                    <a:pt x="652" y="106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14" name="Google Shape;4059;p45"/>
            <p:cNvSpPr/>
            <p:nvPr/>
          </p:nvSpPr>
          <p:spPr>
            <a:xfrm>
              <a:off x="388738" y="1429686"/>
              <a:ext cx="59909" cy="46369"/>
            </a:xfrm>
            <a:custGeom>
              <a:avLst/>
              <a:gdLst/>
              <a:ahLst/>
              <a:cxnLst/>
              <a:rect l="l" t="t" r="r" b="b"/>
              <a:pathLst>
                <a:path w="792" h="613" extrusionOk="0">
                  <a:moveTo>
                    <a:pt x="396" y="0"/>
                  </a:moveTo>
                  <a:cubicBezTo>
                    <a:pt x="280" y="0"/>
                    <a:pt x="163" y="6"/>
                    <a:pt x="46" y="17"/>
                  </a:cubicBezTo>
                  <a:cubicBezTo>
                    <a:pt x="12" y="28"/>
                    <a:pt x="1" y="39"/>
                    <a:pt x="1" y="76"/>
                  </a:cubicBezTo>
                  <a:lnTo>
                    <a:pt x="1" y="576"/>
                  </a:lnTo>
                  <a:lnTo>
                    <a:pt x="1" y="612"/>
                  </a:lnTo>
                  <a:lnTo>
                    <a:pt x="780" y="612"/>
                  </a:lnTo>
                  <a:cubicBezTo>
                    <a:pt x="791" y="612"/>
                    <a:pt x="791" y="598"/>
                    <a:pt x="791" y="598"/>
                  </a:cubicBezTo>
                  <a:lnTo>
                    <a:pt x="791" y="64"/>
                  </a:lnTo>
                  <a:cubicBezTo>
                    <a:pt x="791" y="28"/>
                    <a:pt x="769" y="28"/>
                    <a:pt x="744" y="17"/>
                  </a:cubicBezTo>
                  <a:cubicBezTo>
                    <a:pt x="628" y="6"/>
                    <a:pt x="512" y="0"/>
                    <a:pt x="396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15" name="Google Shape;4060;p45"/>
            <p:cNvSpPr/>
            <p:nvPr/>
          </p:nvSpPr>
          <p:spPr>
            <a:xfrm>
              <a:off x="388738" y="1848273"/>
              <a:ext cx="59909" cy="46369"/>
            </a:xfrm>
            <a:custGeom>
              <a:avLst/>
              <a:gdLst/>
              <a:ahLst/>
              <a:cxnLst/>
              <a:rect l="l" t="t" r="r" b="b"/>
              <a:pathLst>
                <a:path w="792" h="613" extrusionOk="0">
                  <a:moveTo>
                    <a:pt x="1" y="0"/>
                  </a:moveTo>
                  <a:lnTo>
                    <a:pt x="1" y="23"/>
                  </a:lnTo>
                  <a:lnTo>
                    <a:pt x="1" y="559"/>
                  </a:lnTo>
                  <a:cubicBezTo>
                    <a:pt x="1" y="596"/>
                    <a:pt x="12" y="596"/>
                    <a:pt x="46" y="596"/>
                  </a:cubicBezTo>
                  <a:cubicBezTo>
                    <a:pt x="163" y="607"/>
                    <a:pt x="280" y="612"/>
                    <a:pt x="396" y="612"/>
                  </a:cubicBezTo>
                  <a:cubicBezTo>
                    <a:pt x="512" y="612"/>
                    <a:pt x="628" y="607"/>
                    <a:pt x="744" y="596"/>
                  </a:cubicBezTo>
                  <a:cubicBezTo>
                    <a:pt x="780" y="596"/>
                    <a:pt x="791" y="582"/>
                    <a:pt x="791" y="548"/>
                  </a:cubicBezTo>
                  <a:lnTo>
                    <a:pt x="791" y="48"/>
                  </a:lnTo>
                  <a:lnTo>
                    <a:pt x="791" y="0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16" name="Google Shape;4061;p45"/>
            <p:cNvSpPr/>
            <p:nvPr/>
          </p:nvSpPr>
          <p:spPr>
            <a:xfrm>
              <a:off x="562254" y="1605244"/>
              <a:ext cx="49319" cy="55673"/>
            </a:xfrm>
            <a:custGeom>
              <a:avLst/>
              <a:gdLst/>
              <a:ahLst/>
              <a:cxnLst/>
              <a:rect l="l" t="t" r="r" b="b"/>
              <a:pathLst>
                <a:path w="652" h="736" extrusionOk="0">
                  <a:moveTo>
                    <a:pt x="12" y="1"/>
                  </a:moveTo>
                  <a:cubicBezTo>
                    <a:pt x="0" y="1"/>
                    <a:pt x="0" y="12"/>
                    <a:pt x="0" y="12"/>
                  </a:cubicBezTo>
                  <a:lnTo>
                    <a:pt x="0" y="699"/>
                  </a:lnTo>
                  <a:cubicBezTo>
                    <a:pt x="0" y="722"/>
                    <a:pt x="23" y="736"/>
                    <a:pt x="45" y="736"/>
                  </a:cubicBezTo>
                  <a:cubicBezTo>
                    <a:pt x="232" y="722"/>
                    <a:pt x="431" y="722"/>
                    <a:pt x="615" y="722"/>
                  </a:cubicBezTo>
                  <a:lnTo>
                    <a:pt x="651" y="722"/>
                  </a:lnTo>
                  <a:lnTo>
                    <a:pt x="651" y="1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17" name="Google Shape;4062;p45"/>
            <p:cNvSpPr/>
            <p:nvPr/>
          </p:nvSpPr>
          <p:spPr>
            <a:xfrm>
              <a:off x="225812" y="1605244"/>
              <a:ext cx="49319" cy="55673"/>
            </a:xfrm>
            <a:custGeom>
              <a:avLst/>
              <a:gdLst/>
              <a:ahLst/>
              <a:cxnLst/>
              <a:rect l="l" t="t" r="r" b="b"/>
              <a:pathLst>
                <a:path w="652" h="736" extrusionOk="0">
                  <a:moveTo>
                    <a:pt x="1" y="1"/>
                  </a:moveTo>
                  <a:lnTo>
                    <a:pt x="1" y="736"/>
                  </a:lnTo>
                  <a:lnTo>
                    <a:pt x="48" y="736"/>
                  </a:lnTo>
                  <a:cubicBezTo>
                    <a:pt x="171" y="736"/>
                    <a:pt x="291" y="729"/>
                    <a:pt x="408" y="729"/>
                  </a:cubicBezTo>
                  <a:cubicBezTo>
                    <a:pt x="466" y="729"/>
                    <a:pt x="524" y="731"/>
                    <a:pt x="582" y="736"/>
                  </a:cubicBezTo>
                  <a:cubicBezTo>
                    <a:pt x="641" y="736"/>
                    <a:pt x="652" y="710"/>
                    <a:pt x="652" y="666"/>
                  </a:cubicBezTo>
                  <a:lnTo>
                    <a:pt x="652" y="48"/>
                  </a:lnTo>
                  <a:cubicBezTo>
                    <a:pt x="652" y="23"/>
                    <a:pt x="641" y="12"/>
                    <a:pt x="641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18" name="Google Shape;4063;p45"/>
            <p:cNvSpPr/>
            <p:nvPr/>
          </p:nvSpPr>
          <p:spPr>
            <a:xfrm>
              <a:off x="507492" y="1791014"/>
              <a:ext cx="52118" cy="53706"/>
            </a:xfrm>
            <a:custGeom>
              <a:avLst/>
              <a:gdLst/>
              <a:ahLst/>
              <a:cxnLst/>
              <a:rect l="l" t="t" r="r" b="b"/>
              <a:pathLst>
                <a:path w="689" h="710" extrusionOk="0">
                  <a:moveTo>
                    <a:pt x="1" y="0"/>
                  </a:moveTo>
                  <a:lnTo>
                    <a:pt x="1" y="710"/>
                  </a:lnTo>
                  <a:lnTo>
                    <a:pt x="350" y="710"/>
                  </a:lnTo>
                  <a:cubicBezTo>
                    <a:pt x="361" y="710"/>
                    <a:pt x="375" y="710"/>
                    <a:pt x="386" y="699"/>
                  </a:cubicBezTo>
                  <a:cubicBezTo>
                    <a:pt x="479" y="654"/>
                    <a:pt x="560" y="595"/>
                    <a:pt x="655" y="537"/>
                  </a:cubicBezTo>
                  <a:cubicBezTo>
                    <a:pt x="666" y="526"/>
                    <a:pt x="677" y="489"/>
                    <a:pt x="677" y="478"/>
                  </a:cubicBezTo>
                  <a:cubicBezTo>
                    <a:pt x="688" y="327"/>
                    <a:pt x="677" y="188"/>
                    <a:pt x="677" y="37"/>
                  </a:cubicBezTo>
                  <a:lnTo>
                    <a:pt x="677" y="0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19" name="Google Shape;4064;p45"/>
            <p:cNvSpPr/>
            <p:nvPr/>
          </p:nvSpPr>
          <p:spPr>
            <a:xfrm>
              <a:off x="332311" y="1431803"/>
              <a:ext cx="52950" cy="45083"/>
            </a:xfrm>
            <a:custGeom>
              <a:avLst/>
              <a:gdLst/>
              <a:ahLst/>
              <a:cxnLst/>
              <a:rect l="l" t="t" r="r" b="b"/>
              <a:pathLst>
                <a:path w="700" h="596" extrusionOk="0">
                  <a:moveTo>
                    <a:pt x="699" y="0"/>
                  </a:moveTo>
                  <a:cubicBezTo>
                    <a:pt x="468" y="36"/>
                    <a:pt x="247" y="95"/>
                    <a:pt x="37" y="176"/>
                  </a:cubicBezTo>
                  <a:cubicBezTo>
                    <a:pt x="23" y="187"/>
                    <a:pt x="12" y="210"/>
                    <a:pt x="12" y="221"/>
                  </a:cubicBezTo>
                  <a:cubicBezTo>
                    <a:pt x="1" y="327"/>
                    <a:pt x="12" y="430"/>
                    <a:pt x="12" y="548"/>
                  </a:cubicBezTo>
                  <a:cubicBezTo>
                    <a:pt x="1" y="584"/>
                    <a:pt x="12" y="595"/>
                    <a:pt x="48" y="595"/>
                  </a:cubicBezTo>
                  <a:cubicBezTo>
                    <a:pt x="118" y="592"/>
                    <a:pt x="187" y="590"/>
                    <a:pt x="255" y="590"/>
                  </a:cubicBezTo>
                  <a:cubicBezTo>
                    <a:pt x="390" y="590"/>
                    <a:pt x="522" y="595"/>
                    <a:pt x="652" y="595"/>
                  </a:cubicBezTo>
                  <a:cubicBezTo>
                    <a:pt x="666" y="595"/>
                    <a:pt x="677" y="584"/>
                    <a:pt x="699" y="584"/>
                  </a:cubicBezTo>
                  <a:lnTo>
                    <a:pt x="699" y="0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20" name="Google Shape;4065;p45"/>
            <p:cNvSpPr/>
            <p:nvPr/>
          </p:nvSpPr>
          <p:spPr>
            <a:xfrm>
              <a:off x="452124" y="1431803"/>
              <a:ext cx="52118" cy="45083"/>
            </a:xfrm>
            <a:custGeom>
              <a:avLst/>
              <a:gdLst/>
              <a:ahLst/>
              <a:cxnLst/>
              <a:rect l="l" t="t" r="r" b="b"/>
              <a:pathLst>
                <a:path w="689" h="596" extrusionOk="0">
                  <a:moveTo>
                    <a:pt x="1" y="0"/>
                  </a:moveTo>
                  <a:lnTo>
                    <a:pt x="1" y="595"/>
                  </a:lnTo>
                  <a:cubicBezTo>
                    <a:pt x="222" y="595"/>
                    <a:pt x="442" y="595"/>
                    <a:pt x="663" y="584"/>
                  </a:cubicBezTo>
                  <a:cubicBezTo>
                    <a:pt x="674" y="584"/>
                    <a:pt x="688" y="559"/>
                    <a:pt x="688" y="548"/>
                  </a:cubicBezTo>
                  <a:lnTo>
                    <a:pt x="688" y="221"/>
                  </a:lnTo>
                  <a:cubicBezTo>
                    <a:pt x="688" y="199"/>
                    <a:pt x="674" y="187"/>
                    <a:pt x="652" y="176"/>
                  </a:cubicBezTo>
                  <a:cubicBezTo>
                    <a:pt x="535" y="140"/>
                    <a:pt x="431" y="95"/>
                    <a:pt x="314" y="70"/>
                  </a:cubicBezTo>
                  <a:cubicBezTo>
                    <a:pt x="211" y="36"/>
                    <a:pt x="104" y="25"/>
                    <a:pt x="1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21" name="Google Shape;4066;p45"/>
            <p:cNvSpPr/>
            <p:nvPr/>
          </p:nvSpPr>
          <p:spPr>
            <a:xfrm>
              <a:off x="452124" y="1848273"/>
              <a:ext cx="52118" cy="44024"/>
            </a:xfrm>
            <a:custGeom>
              <a:avLst/>
              <a:gdLst/>
              <a:ahLst/>
              <a:cxnLst/>
              <a:rect l="l" t="t" r="r" b="b"/>
              <a:pathLst>
                <a:path w="689" h="582" extrusionOk="0">
                  <a:moveTo>
                    <a:pt x="1" y="0"/>
                  </a:moveTo>
                  <a:lnTo>
                    <a:pt x="1" y="570"/>
                  </a:lnTo>
                  <a:lnTo>
                    <a:pt x="1" y="582"/>
                  </a:lnTo>
                  <a:cubicBezTo>
                    <a:pt x="233" y="548"/>
                    <a:pt x="454" y="489"/>
                    <a:pt x="663" y="408"/>
                  </a:cubicBezTo>
                  <a:cubicBezTo>
                    <a:pt x="674" y="408"/>
                    <a:pt x="688" y="397"/>
                    <a:pt x="688" y="386"/>
                  </a:cubicBezTo>
                  <a:lnTo>
                    <a:pt x="688" y="0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22" name="Google Shape;4067;p45"/>
            <p:cNvSpPr/>
            <p:nvPr/>
          </p:nvSpPr>
          <p:spPr>
            <a:xfrm>
              <a:off x="332311" y="1848273"/>
              <a:ext cx="52950" cy="45083"/>
            </a:xfrm>
            <a:custGeom>
              <a:avLst/>
              <a:gdLst/>
              <a:ahLst/>
              <a:cxnLst/>
              <a:rect l="l" t="t" r="r" b="b"/>
              <a:pathLst>
                <a:path w="700" h="596" extrusionOk="0">
                  <a:moveTo>
                    <a:pt x="93" y="93"/>
                  </a:moveTo>
                  <a:lnTo>
                    <a:pt x="93" y="93"/>
                  </a:lnTo>
                  <a:cubicBezTo>
                    <a:pt x="118" y="129"/>
                    <a:pt x="129" y="188"/>
                    <a:pt x="118" y="210"/>
                  </a:cubicBezTo>
                  <a:cubicBezTo>
                    <a:pt x="71" y="176"/>
                    <a:pt x="71" y="129"/>
                    <a:pt x="93" y="93"/>
                  </a:cubicBezTo>
                  <a:close/>
                  <a:moveTo>
                    <a:pt x="328" y="327"/>
                  </a:moveTo>
                  <a:cubicBezTo>
                    <a:pt x="398" y="339"/>
                    <a:pt x="468" y="350"/>
                    <a:pt x="526" y="361"/>
                  </a:cubicBezTo>
                  <a:cubicBezTo>
                    <a:pt x="526" y="361"/>
                    <a:pt x="537" y="372"/>
                    <a:pt x="549" y="386"/>
                  </a:cubicBezTo>
                  <a:cubicBezTo>
                    <a:pt x="501" y="397"/>
                    <a:pt x="479" y="397"/>
                    <a:pt x="442" y="397"/>
                  </a:cubicBezTo>
                  <a:cubicBezTo>
                    <a:pt x="409" y="386"/>
                    <a:pt x="361" y="372"/>
                    <a:pt x="328" y="361"/>
                  </a:cubicBezTo>
                  <a:cubicBezTo>
                    <a:pt x="317" y="361"/>
                    <a:pt x="317" y="339"/>
                    <a:pt x="303" y="339"/>
                  </a:cubicBezTo>
                  <a:cubicBezTo>
                    <a:pt x="317" y="327"/>
                    <a:pt x="328" y="327"/>
                    <a:pt x="328" y="327"/>
                  </a:cubicBezTo>
                  <a:close/>
                  <a:moveTo>
                    <a:pt x="37" y="0"/>
                  </a:moveTo>
                  <a:cubicBezTo>
                    <a:pt x="23" y="0"/>
                    <a:pt x="12" y="23"/>
                    <a:pt x="12" y="37"/>
                  </a:cubicBezTo>
                  <a:cubicBezTo>
                    <a:pt x="1" y="81"/>
                    <a:pt x="1" y="129"/>
                    <a:pt x="12" y="176"/>
                  </a:cubicBezTo>
                  <a:cubicBezTo>
                    <a:pt x="12" y="199"/>
                    <a:pt x="12" y="221"/>
                    <a:pt x="23" y="232"/>
                  </a:cubicBezTo>
                  <a:cubicBezTo>
                    <a:pt x="48" y="269"/>
                    <a:pt x="60" y="291"/>
                    <a:pt x="12" y="291"/>
                  </a:cubicBezTo>
                  <a:lnTo>
                    <a:pt x="12" y="339"/>
                  </a:lnTo>
                  <a:cubicBezTo>
                    <a:pt x="1" y="386"/>
                    <a:pt x="23" y="408"/>
                    <a:pt x="60" y="420"/>
                  </a:cubicBezTo>
                  <a:cubicBezTo>
                    <a:pt x="152" y="456"/>
                    <a:pt x="233" y="478"/>
                    <a:pt x="328" y="501"/>
                  </a:cubicBezTo>
                  <a:cubicBezTo>
                    <a:pt x="442" y="537"/>
                    <a:pt x="571" y="559"/>
                    <a:pt x="699" y="596"/>
                  </a:cubicBezTo>
                  <a:lnTo>
                    <a:pt x="699" y="0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23" name="Google Shape;4068;p45"/>
            <p:cNvSpPr/>
            <p:nvPr/>
          </p:nvSpPr>
          <p:spPr>
            <a:xfrm>
              <a:off x="615051" y="1605244"/>
              <a:ext cx="37065" cy="54614"/>
            </a:xfrm>
            <a:custGeom>
              <a:avLst/>
              <a:gdLst/>
              <a:ahLst/>
              <a:cxnLst/>
              <a:rect l="l" t="t" r="r" b="b"/>
              <a:pathLst>
                <a:path w="490" h="722" extrusionOk="0">
                  <a:moveTo>
                    <a:pt x="1" y="1"/>
                  </a:moveTo>
                  <a:lnTo>
                    <a:pt x="1" y="722"/>
                  </a:lnTo>
                  <a:lnTo>
                    <a:pt x="476" y="722"/>
                  </a:lnTo>
                  <a:cubicBezTo>
                    <a:pt x="490" y="596"/>
                    <a:pt x="431" y="140"/>
                    <a:pt x="384" y="23"/>
                  </a:cubicBezTo>
                  <a:cubicBezTo>
                    <a:pt x="384" y="12"/>
                    <a:pt x="372" y="1"/>
                    <a:pt x="361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24" name="Google Shape;4069;p45"/>
            <p:cNvSpPr/>
            <p:nvPr/>
          </p:nvSpPr>
          <p:spPr>
            <a:xfrm>
              <a:off x="186101" y="1664243"/>
              <a:ext cx="35401" cy="55597"/>
            </a:xfrm>
            <a:custGeom>
              <a:avLst/>
              <a:gdLst/>
              <a:ahLst/>
              <a:cxnLst/>
              <a:rect l="l" t="t" r="r" b="b"/>
              <a:pathLst>
                <a:path w="468" h="735" extrusionOk="0">
                  <a:moveTo>
                    <a:pt x="1" y="0"/>
                  </a:moveTo>
                  <a:cubicBezTo>
                    <a:pt x="1" y="246"/>
                    <a:pt x="26" y="478"/>
                    <a:pt x="85" y="710"/>
                  </a:cubicBezTo>
                  <a:cubicBezTo>
                    <a:pt x="85" y="710"/>
                    <a:pt x="107" y="735"/>
                    <a:pt x="118" y="735"/>
                  </a:cubicBezTo>
                  <a:lnTo>
                    <a:pt x="467" y="735"/>
                  </a:lnTo>
                  <a:lnTo>
                    <a:pt x="467" y="0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25" name="Google Shape;4070;p45"/>
            <p:cNvSpPr/>
            <p:nvPr/>
          </p:nvSpPr>
          <p:spPr>
            <a:xfrm>
              <a:off x="615051" y="1664243"/>
              <a:ext cx="36006" cy="55597"/>
            </a:xfrm>
            <a:custGeom>
              <a:avLst/>
              <a:gdLst/>
              <a:ahLst/>
              <a:cxnLst/>
              <a:rect l="l" t="t" r="r" b="b"/>
              <a:pathLst>
                <a:path w="476" h="735" extrusionOk="0">
                  <a:moveTo>
                    <a:pt x="1" y="0"/>
                  </a:moveTo>
                  <a:lnTo>
                    <a:pt x="1" y="735"/>
                  </a:lnTo>
                  <a:lnTo>
                    <a:pt x="361" y="735"/>
                  </a:lnTo>
                  <a:cubicBezTo>
                    <a:pt x="372" y="735"/>
                    <a:pt x="384" y="710"/>
                    <a:pt x="395" y="699"/>
                  </a:cubicBezTo>
                  <a:cubicBezTo>
                    <a:pt x="442" y="478"/>
                    <a:pt x="465" y="268"/>
                    <a:pt x="476" y="48"/>
                  </a:cubicBezTo>
                  <a:lnTo>
                    <a:pt x="476" y="0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26" name="Google Shape;4071;p45"/>
            <p:cNvSpPr/>
            <p:nvPr/>
          </p:nvSpPr>
          <p:spPr>
            <a:xfrm>
              <a:off x="186101" y="1605244"/>
              <a:ext cx="35401" cy="54614"/>
            </a:xfrm>
            <a:custGeom>
              <a:avLst/>
              <a:gdLst/>
              <a:ahLst/>
              <a:cxnLst/>
              <a:rect l="l" t="t" r="r" b="b"/>
              <a:pathLst>
                <a:path w="468" h="722" extrusionOk="0">
                  <a:moveTo>
                    <a:pt x="118" y="1"/>
                  </a:moveTo>
                  <a:cubicBezTo>
                    <a:pt x="107" y="1"/>
                    <a:pt x="85" y="23"/>
                    <a:pt x="85" y="37"/>
                  </a:cubicBezTo>
                  <a:cubicBezTo>
                    <a:pt x="59" y="188"/>
                    <a:pt x="37" y="328"/>
                    <a:pt x="15" y="478"/>
                  </a:cubicBezTo>
                  <a:cubicBezTo>
                    <a:pt x="1" y="560"/>
                    <a:pt x="1" y="641"/>
                    <a:pt x="1" y="722"/>
                  </a:cubicBezTo>
                  <a:lnTo>
                    <a:pt x="467" y="722"/>
                  </a:lnTo>
                  <a:lnTo>
                    <a:pt x="467" y="1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27" name="Google Shape;4072;p45"/>
            <p:cNvSpPr/>
            <p:nvPr/>
          </p:nvSpPr>
          <p:spPr>
            <a:xfrm>
              <a:off x="224980" y="1791014"/>
              <a:ext cx="49319" cy="53706"/>
            </a:xfrm>
            <a:custGeom>
              <a:avLst/>
              <a:gdLst/>
              <a:ahLst/>
              <a:cxnLst/>
              <a:rect l="l" t="t" r="r" b="b"/>
              <a:pathLst>
                <a:path w="652" h="710" extrusionOk="0">
                  <a:moveTo>
                    <a:pt x="1" y="0"/>
                  </a:moveTo>
                  <a:cubicBezTo>
                    <a:pt x="174" y="269"/>
                    <a:pt x="395" y="500"/>
                    <a:pt x="652" y="710"/>
                  </a:cubicBezTo>
                  <a:lnTo>
                    <a:pt x="652" y="0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28" name="Google Shape;4073;p45"/>
            <p:cNvSpPr/>
            <p:nvPr/>
          </p:nvSpPr>
          <p:spPr>
            <a:xfrm>
              <a:off x="562254" y="1480137"/>
              <a:ext cx="49319" cy="54009"/>
            </a:xfrm>
            <a:custGeom>
              <a:avLst/>
              <a:gdLst/>
              <a:ahLst/>
              <a:cxnLst/>
              <a:rect l="l" t="t" r="r" b="b"/>
              <a:pathLst>
                <a:path w="652" h="714" extrusionOk="0">
                  <a:moveTo>
                    <a:pt x="185" y="339"/>
                  </a:moveTo>
                  <a:lnTo>
                    <a:pt x="185" y="339"/>
                  </a:lnTo>
                  <a:cubicBezTo>
                    <a:pt x="244" y="350"/>
                    <a:pt x="453" y="585"/>
                    <a:pt x="442" y="655"/>
                  </a:cubicBezTo>
                  <a:cubicBezTo>
                    <a:pt x="361" y="548"/>
                    <a:pt x="280" y="456"/>
                    <a:pt x="185" y="339"/>
                  </a:cubicBezTo>
                  <a:close/>
                  <a:moveTo>
                    <a:pt x="0" y="1"/>
                  </a:moveTo>
                  <a:lnTo>
                    <a:pt x="0" y="713"/>
                  </a:lnTo>
                  <a:lnTo>
                    <a:pt x="651" y="713"/>
                  </a:lnTo>
                  <a:cubicBezTo>
                    <a:pt x="593" y="548"/>
                    <a:pt x="185" y="118"/>
                    <a:pt x="0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29" name="Google Shape;4074;p45"/>
            <p:cNvSpPr/>
            <p:nvPr/>
          </p:nvSpPr>
          <p:spPr>
            <a:xfrm>
              <a:off x="559531" y="1791014"/>
              <a:ext cx="52874" cy="53706"/>
            </a:xfrm>
            <a:custGeom>
              <a:avLst/>
              <a:gdLst/>
              <a:ahLst/>
              <a:cxnLst/>
              <a:rect l="l" t="t" r="r" b="b"/>
              <a:pathLst>
                <a:path w="699" h="710" extrusionOk="0">
                  <a:moveTo>
                    <a:pt x="489" y="37"/>
                  </a:moveTo>
                  <a:cubicBezTo>
                    <a:pt x="500" y="37"/>
                    <a:pt x="500" y="37"/>
                    <a:pt x="500" y="48"/>
                  </a:cubicBezTo>
                  <a:cubicBezTo>
                    <a:pt x="489" y="95"/>
                    <a:pt x="467" y="140"/>
                    <a:pt x="456" y="199"/>
                  </a:cubicBezTo>
                  <a:cubicBezTo>
                    <a:pt x="419" y="140"/>
                    <a:pt x="456" y="59"/>
                    <a:pt x="489" y="37"/>
                  </a:cubicBezTo>
                  <a:close/>
                  <a:moveTo>
                    <a:pt x="338" y="151"/>
                  </a:moveTo>
                  <a:cubicBezTo>
                    <a:pt x="349" y="210"/>
                    <a:pt x="291" y="350"/>
                    <a:pt x="246" y="386"/>
                  </a:cubicBezTo>
                  <a:lnTo>
                    <a:pt x="232" y="375"/>
                  </a:lnTo>
                  <a:cubicBezTo>
                    <a:pt x="268" y="305"/>
                    <a:pt x="302" y="235"/>
                    <a:pt x="338" y="151"/>
                  </a:cubicBezTo>
                  <a:close/>
                  <a:moveTo>
                    <a:pt x="36" y="0"/>
                  </a:moveTo>
                  <a:lnTo>
                    <a:pt x="36" y="467"/>
                  </a:lnTo>
                  <a:lnTo>
                    <a:pt x="92" y="467"/>
                  </a:lnTo>
                  <a:cubicBezTo>
                    <a:pt x="0" y="537"/>
                    <a:pt x="48" y="618"/>
                    <a:pt x="36" y="710"/>
                  </a:cubicBezTo>
                  <a:cubicBezTo>
                    <a:pt x="302" y="500"/>
                    <a:pt x="511" y="269"/>
                    <a:pt x="699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30" name="Google Shape;4075;p45"/>
            <p:cNvSpPr/>
            <p:nvPr/>
          </p:nvSpPr>
          <p:spPr>
            <a:xfrm>
              <a:off x="224980" y="1480137"/>
              <a:ext cx="51059" cy="54009"/>
            </a:xfrm>
            <a:custGeom>
              <a:avLst/>
              <a:gdLst/>
              <a:ahLst/>
              <a:cxnLst/>
              <a:rect l="l" t="t" r="r" b="b"/>
              <a:pathLst>
                <a:path w="675" h="714" extrusionOk="0">
                  <a:moveTo>
                    <a:pt x="652" y="1"/>
                  </a:moveTo>
                  <a:lnTo>
                    <a:pt x="652" y="1"/>
                  </a:lnTo>
                  <a:cubicBezTo>
                    <a:pt x="395" y="199"/>
                    <a:pt x="174" y="434"/>
                    <a:pt x="1" y="713"/>
                  </a:cubicBezTo>
                  <a:lnTo>
                    <a:pt x="652" y="713"/>
                  </a:lnTo>
                  <a:lnTo>
                    <a:pt x="652" y="445"/>
                  </a:lnTo>
                  <a:cubicBezTo>
                    <a:pt x="629" y="467"/>
                    <a:pt x="618" y="479"/>
                    <a:pt x="604" y="504"/>
                  </a:cubicBezTo>
                  <a:cubicBezTo>
                    <a:pt x="582" y="515"/>
                    <a:pt x="571" y="526"/>
                    <a:pt x="548" y="548"/>
                  </a:cubicBezTo>
                  <a:cubicBezTo>
                    <a:pt x="548" y="537"/>
                    <a:pt x="548" y="537"/>
                    <a:pt x="534" y="537"/>
                  </a:cubicBezTo>
                  <a:cubicBezTo>
                    <a:pt x="548" y="526"/>
                    <a:pt x="548" y="504"/>
                    <a:pt x="560" y="490"/>
                  </a:cubicBezTo>
                  <a:cubicBezTo>
                    <a:pt x="571" y="467"/>
                    <a:pt x="593" y="445"/>
                    <a:pt x="618" y="420"/>
                  </a:cubicBezTo>
                  <a:cubicBezTo>
                    <a:pt x="674" y="375"/>
                    <a:pt x="652" y="294"/>
                    <a:pt x="652" y="224"/>
                  </a:cubicBezTo>
                  <a:lnTo>
                    <a:pt x="652" y="224"/>
                  </a:lnTo>
                  <a:cubicBezTo>
                    <a:pt x="641" y="236"/>
                    <a:pt x="618" y="247"/>
                    <a:pt x="618" y="258"/>
                  </a:cubicBezTo>
                  <a:cubicBezTo>
                    <a:pt x="523" y="350"/>
                    <a:pt x="431" y="456"/>
                    <a:pt x="350" y="548"/>
                  </a:cubicBezTo>
                  <a:cubicBezTo>
                    <a:pt x="339" y="574"/>
                    <a:pt x="314" y="585"/>
                    <a:pt x="303" y="596"/>
                  </a:cubicBezTo>
                  <a:cubicBezTo>
                    <a:pt x="303" y="596"/>
                    <a:pt x="291" y="596"/>
                    <a:pt x="291" y="585"/>
                  </a:cubicBezTo>
                  <a:cubicBezTo>
                    <a:pt x="303" y="574"/>
                    <a:pt x="303" y="548"/>
                    <a:pt x="314" y="537"/>
                  </a:cubicBezTo>
                  <a:cubicBezTo>
                    <a:pt x="409" y="434"/>
                    <a:pt x="501" y="317"/>
                    <a:pt x="604" y="210"/>
                  </a:cubicBezTo>
                  <a:cubicBezTo>
                    <a:pt x="652" y="155"/>
                    <a:pt x="674" y="85"/>
                    <a:pt x="652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31" name="Google Shape;4076;p45"/>
            <p:cNvSpPr/>
            <p:nvPr/>
          </p:nvSpPr>
          <p:spPr>
            <a:xfrm>
              <a:off x="194119" y="1723166"/>
              <a:ext cx="27383" cy="63464"/>
            </a:xfrm>
            <a:custGeom>
              <a:avLst/>
              <a:gdLst/>
              <a:ahLst/>
              <a:cxnLst/>
              <a:rect l="l" t="t" r="r" b="b"/>
              <a:pathLst>
                <a:path w="362" h="839" extrusionOk="0">
                  <a:moveTo>
                    <a:pt x="1" y="1"/>
                  </a:moveTo>
                  <a:cubicBezTo>
                    <a:pt x="82" y="294"/>
                    <a:pt x="199" y="573"/>
                    <a:pt x="361" y="839"/>
                  </a:cubicBezTo>
                  <a:lnTo>
                    <a:pt x="361" y="1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32" name="Google Shape;4077;p45"/>
            <p:cNvSpPr/>
            <p:nvPr/>
          </p:nvSpPr>
          <p:spPr>
            <a:xfrm>
              <a:off x="615051" y="1723166"/>
              <a:ext cx="28215" cy="61800"/>
            </a:xfrm>
            <a:custGeom>
              <a:avLst/>
              <a:gdLst/>
              <a:ahLst/>
              <a:cxnLst/>
              <a:rect l="l" t="t" r="r" b="b"/>
              <a:pathLst>
                <a:path w="373" h="817" extrusionOk="0">
                  <a:moveTo>
                    <a:pt x="1" y="1"/>
                  </a:moveTo>
                  <a:lnTo>
                    <a:pt x="1" y="816"/>
                  </a:lnTo>
                  <a:cubicBezTo>
                    <a:pt x="174" y="573"/>
                    <a:pt x="291" y="294"/>
                    <a:pt x="372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33" name="Google Shape;4078;p45"/>
            <p:cNvSpPr/>
            <p:nvPr/>
          </p:nvSpPr>
          <p:spPr>
            <a:xfrm>
              <a:off x="194119" y="1539362"/>
              <a:ext cx="28215" cy="61573"/>
            </a:xfrm>
            <a:custGeom>
              <a:avLst/>
              <a:gdLst/>
              <a:ahLst/>
              <a:cxnLst/>
              <a:rect l="l" t="t" r="r" b="b"/>
              <a:pathLst>
                <a:path w="373" h="814" extrusionOk="0">
                  <a:moveTo>
                    <a:pt x="372" y="0"/>
                  </a:moveTo>
                  <a:cubicBezTo>
                    <a:pt x="199" y="254"/>
                    <a:pt x="82" y="523"/>
                    <a:pt x="1" y="813"/>
                  </a:cubicBezTo>
                  <a:lnTo>
                    <a:pt x="372" y="813"/>
                  </a:lnTo>
                  <a:lnTo>
                    <a:pt x="372" y="0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34" name="Google Shape;4079;p45"/>
            <p:cNvSpPr/>
            <p:nvPr/>
          </p:nvSpPr>
          <p:spPr>
            <a:xfrm>
              <a:off x="615051" y="1539362"/>
              <a:ext cx="28215" cy="61573"/>
            </a:xfrm>
            <a:custGeom>
              <a:avLst/>
              <a:gdLst/>
              <a:ahLst/>
              <a:cxnLst/>
              <a:rect l="l" t="t" r="r" b="b"/>
              <a:pathLst>
                <a:path w="373" h="814" extrusionOk="0">
                  <a:moveTo>
                    <a:pt x="1" y="0"/>
                  </a:moveTo>
                  <a:lnTo>
                    <a:pt x="1" y="813"/>
                  </a:lnTo>
                  <a:lnTo>
                    <a:pt x="372" y="813"/>
                  </a:lnTo>
                  <a:cubicBezTo>
                    <a:pt x="291" y="523"/>
                    <a:pt x="174" y="254"/>
                    <a:pt x="1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35" name="Google Shape;4080;p45"/>
            <p:cNvSpPr/>
            <p:nvPr/>
          </p:nvSpPr>
          <p:spPr>
            <a:xfrm>
              <a:off x="507492" y="1447612"/>
              <a:ext cx="50378" cy="28442"/>
            </a:xfrm>
            <a:custGeom>
              <a:avLst/>
              <a:gdLst/>
              <a:ahLst/>
              <a:cxnLst/>
              <a:rect l="l" t="t" r="r" b="b"/>
              <a:pathLst>
                <a:path w="666" h="376" extrusionOk="0">
                  <a:moveTo>
                    <a:pt x="1" y="1"/>
                  </a:moveTo>
                  <a:lnTo>
                    <a:pt x="1" y="375"/>
                  </a:lnTo>
                  <a:lnTo>
                    <a:pt x="666" y="375"/>
                  </a:lnTo>
                  <a:cubicBezTo>
                    <a:pt x="456" y="221"/>
                    <a:pt x="236" y="96"/>
                    <a:pt x="1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36" name="Google Shape;4081;p45"/>
            <p:cNvSpPr/>
            <p:nvPr/>
          </p:nvSpPr>
          <p:spPr>
            <a:xfrm>
              <a:off x="507492" y="1848273"/>
              <a:ext cx="50378" cy="29198"/>
            </a:xfrm>
            <a:custGeom>
              <a:avLst/>
              <a:gdLst/>
              <a:ahLst/>
              <a:cxnLst/>
              <a:rect l="l" t="t" r="r" b="b"/>
              <a:pathLst>
                <a:path w="666" h="386" extrusionOk="0">
                  <a:moveTo>
                    <a:pt x="1" y="0"/>
                  </a:moveTo>
                  <a:lnTo>
                    <a:pt x="1" y="386"/>
                  </a:lnTo>
                  <a:cubicBezTo>
                    <a:pt x="236" y="280"/>
                    <a:pt x="456" y="163"/>
                    <a:pt x="666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37" name="Google Shape;4082;p45"/>
            <p:cNvSpPr/>
            <p:nvPr/>
          </p:nvSpPr>
          <p:spPr>
            <a:xfrm>
              <a:off x="278683" y="1848273"/>
              <a:ext cx="52042" cy="29198"/>
            </a:xfrm>
            <a:custGeom>
              <a:avLst/>
              <a:gdLst/>
              <a:ahLst/>
              <a:cxnLst/>
              <a:rect l="l" t="t" r="r" b="b"/>
              <a:pathLst>
                <a:path w="688" h="386" extrusionOk="0">
                  <a:moveTo>
                    <a:pt x="0" y="0"/>
                  </a:moveTo>
                  <a:cubicBezTo>
                    <a:pt x="221" y="163"/>
                    <a:pt x="431" y="280"/>
                    <a:pt x="676" y="386"/>
                  </a:cubicBezTo>
                  <a:lnTo>
                    <a:pt x="676" y="327"/>
                  </a:lnTo>
                  <a:cubicBezTo>
                    <a:pt x="676" y="257"/>
                    <a:pt x="651" y="188"/>
                    <a:pt x="676" y="118"/>
                  </a:cubicBezTo>
                  <a:cubicBezTo>
                    <a:pt x="688" y="81"/>
                    <a:pt x="676" y="37"/>
                    <a:pt x="676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38" name="Google Shape;4083;p45"/>
            <p:cNvSpPr/>
            <p:nvPr/>
          </p:nvSpPr>
          <p:spPr>
            <a:xfrm>
              <a:off x="280347" y="1447612"/>
              <a:ext cx="49546" cy="29274"/>
            </a:xfrm>
            <a:custGeom>
              <a:avLst/>
              <a:gdLst/>
              <a:ahLst/>
              <a:cxnLst/>
              <a:rect l="l" t="t" r="r" b="b"/>
              <a:pathLst>
                <a:path w="655" h="387" extrusionOk="0">
                  <a:moveTo>
                    <a:pt x="654" y="1"/>
                  </a:moveTo>
                  <a:cubicBezTo>
                    <a:pt x="409" y="96"/>
                    <a:pt x="199" y="221"/>
                    <a:pt x="1" y="386"/>
                  </a:cubicBezTo>
                  <a:cubicBezTo>
                    <a:pt x="32" y="386"/>
                    <a:pt x="64" y="381"/>
                    <a:pt x="95" y="381"/>
                  </a:cubicBezTo>
                  <a:cubicBezTo>
                    <a:pt x="110" y="381"/>
                    <a:pt x="126" y="383"/>
                    <a:pt x="140" y="386"/>
                  </a:cubicBezTo>
                  <a:cubicBezTo>
                    <a:pt x="177" y="386"/>
                    <a:pt x="221" y="375"/>
                    <a:pt x="258" y="350"/>
                  </a:cubicBezTo>
                  <a:cubicBezTo>
                    <a:pt x="291" y="316"/>
                    <a:pt x="339" y="291"/>
                    <a:pt x="386" y="269"/>
                  </a:cubicBezTo>
                  <a:cubicBezTo>
                    <a:pt x="397" y="258"/>
                    <a:pt x="409" y="258"/>
                    <a:pt x="431" y="258"/>
                  </a:cubicBezTo>
                  <a:lnTo>
                    <a:pt x="431" y="269"/>
                  </a:lnTo>
                  <a:cubicBezTo>
                    <a:pt x="375" y="305"/>
                    <a:pt x="328" y="339"/>
                    <a:pt x="269" y="375"/>
                  </a:cubicBezTo>
                  <a:lnTo>
                    <a:pt x="654" y="375"/>
                  </a:lnTo>
                  <a:lnTo>
                    <a:pt x="654" y="1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39" name="Google Shape;4084;p45"/>
            <p:cNvSpPr/>
            <p:nvPr/>
          </p:nvSpPr>
          <p:spPr>
            <a:xfrm>
              <a:off x="542815" y="1834129"/>
              <a:ext cx="15885" cy="10590"/>
            </a:xfrm>
            <a:custGeom>
              <a:avLst/>
              <a:gdLst/>
              <a:ahLst/>
              <a:cxnLst/>
              <a:rect l="l" t="t" r="r" b="b"/>
              <a:pathLst>
                <a:path w="210" h="140" extrusionOk="0">
                  <a:moveTo>
                    <a:pt x="210" y="0"/>
                  </a:moveTo>
                  <a:cubicBezTo>
                    <a:pt x="140" y="48"/>
                    <a:pt x="70" y="95"/>
                    <a:pt x="0" y="140"/>
                  </a:cubicBezTo>
                  <a:lnTo>
                    <a:pt x="210" y="140"/>
                  </a:lnTo>
                  <a:lnTo>
                    <a:pt x="210" y="0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0" name="Google Shape;4085;p45"/>
            <p:cNvSpPr/>
            <p:nvPr/>
          </p:nvSpPr>
          <p:spPr>
            <a:xfrm>
              <a:off x="170292" y="1414255"/>
              <a:ext cx="497728" cy="497501"/>
            </a:xfrm>
            <a:custGeom>
              <a:avLst/>
              <a:gdLst/>
              <a:ahLst/>
              <a:cxnLst/>
              <a:rect l="l" t="t" r="r" b="b"/>
              <a:pathLst>
                <a:path w="6580" h="6577" extrusionOk="0">
                  <a:moveTo>
                    <a:pt x="3271" y="48"/>
                  </a:moveTo>
                  <a:cubicBezTo>
                    <a:pt x="3280" y="48"/>
                    <a:pt x="3288" y="48"/>
                    <a:pt x="3297" y="48"/>
                  </a:cubicBezTo>
                  <a:cubicBezTo>
                    <a:pt x="5087" y="48"/>
                    <a:pt x="6532" y="1501"/>
                    <a:pt x="6532" y="3294"/>
                  </a:cubicBezTo>
                  <a:cubicBezTo>
                    <a:pt x="6521" y="5076"/>
                    <a:pt x="5076" y="6529"/>
                    <a:pt x="3283" y="6529"/>
                  </a:cubicBezTo>
                  <a:cubicBezTo>
                    <a:pt x="1492" y="6518"/>
                    <a:pt x="48" y="5076"/>
                    <a:pt x="48" y="3283"/>
                  </a:cubicBezTo>
                  <a:cubicBezTo>
                    <a:pt x="48" y="1498"/>
                    <a:pt x="1489" y="48"/>
                    <a:pt x="3271" y="48"/>
                  </a:cubicBezTo>
                  <a:close/>
                  <a:moveTo>
                    <a:pt x="3110" y="0"/>
                  </a:moveTo>
                  <a:cubicBezTo>
                    <a:pt x="3051" y="0"/>
                    <a:pt x="3003" y="11"/>
                    <a:pt x="2959" y="11"/>
                  </a:cubicBezTo>
                  <a:cubicBezTo>
                    <a:pt x="2235" y="92"/>
                    <a:pt x="1607" y="372"/>
                    <a:pt x="1073" y="861"/>
                  </a:cubicBezTo>
                  <a:cubicBezTo>
                    <a:pt x="478" y="1397"/>
                    <a:pt x="129" y="2073"/>
                    <a:pt x="25" y="2875"/>
                  </a:cubicBezTo>
                  <a:cubicBezTo>
                    <a:pt x="14" y="2945"/>
                    <a:pt x="14" y="3026"/>
                    <a:pt x="0" y="3107"/>
                  </a:cubicBezTo>
                  <a:lnTo>
                    <a:pt x="0" y="3470"/>
                  </a:lnTo>
                  <a:cubicBezTo>
                    <a:pt x="14" y="3551"/>
                    <a:pt x="14" y="3643"/>
                    <a:pt x="25" y="3735"/>
                  </a:cubicBezTo>
                  <a:cubicBezTo>
                    <a:pt x="129" y="4400"/>
                    <a:pt x="397" y="4993"/>
                    <a:pt x="852" y="5495"/>
                  </a:cubicBezTo>
                  <a:cubicBezTo>
                    <a:pt x="1397" y="6088"/>
                    <a:pt x="2073" y="6437"/>
                    <a:pt x="2878" y="6543"/>
                  </a:cubicBezTo>
                  <a:cubicBezTo>
                    <a:pt x="2948" y="6554"/>
                    <a:pt x="3029" y="6565"/>
                    <a:pt x="3110" y="6577"/>
                  </a:cubicBezTo>
                  <a:lnTo>
                    <a:pt x="3470" y="6577"/>
                  </a:lnTo>
                  <a:cubicBezTo>
                    <a:pt x="3481" y="6565"/>
                    <a:pt x="3492" y="6565"/>
                    <a:pt x="3517" y="6565"/>
                  </a:cubicBezTo>
                  <a:cubicBezTo>
                    <a:pt x="3610" y="6554"/>
                    <a:pt x="3716" y="6543"/>
                    <a:pt x="3808" y="6529"/>
                  </a:cubicBezTo>
                  <a:cubicBezTo>
                    <a:pt x="4414" y="6437"/>
                    <a:pt x="4959" y="6180"/>
                    <a:pt x="5426" y="5775"/>
                  </a:cubicBezTo>
                  <a:cubicBezTo>
                    <a:pt x="6065" y="5227"/>
                    <a:pt x="6440" y="4540"/>
                    <a:pt x="6543" y="3702"/>
                  </a:cubicBezTo>
                  <a:cubicBezTo>
                    <a:pt x="6554" y="3621"/>
                    <a:pt x="6565" y="3551"/>
                    <a:pt x="6579" y="3470"/>
                  </a:cubicBezTo>
                  <a:lnTo>
                    <a:pt x="6579" y="3107"/>
                  </a:lnTo>
                  <a:cubicBezTo>
                    <a:pt x="6565" y="3085"/>
                    <a:pt x="6565" y="3073"/>
                    <a:pt x="6565" y="3062"/>
                  </a:cubicBezTo>
                  <a:cubicBezTo>
                    <a:pt x="6554" y="2967"/>
                    <a:pt x="6554" y="2864"/>
                    <a:pt x="6532" y="2772"/>
                  </a:cubicBezTo>
                  <a:cubicBezTo>
                    <a:pt x="6403" y="2003"/>
                    <a:pt x="6065" y="1361"/>
                    <a:pt x="5484" y="838"/>
                  </a:cubicBezTo>
                  <a:cubicBezTo>
                    <a:pt x="4984" y="383"/>
                    <a:pt x="4378" y="118"/>
                    <a:pt x="3702" y="23"/>
                  </a:cubicBezTo>
                  <a:cubicBezTo>
                    <a:pt x="3621" y="11"/>
                    <a:pt x="3540" y="0"/>
                    <a:pt x="347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1" name="Google Shape;4086;p45"/>
            <p:cNvSpPr/>
            <p:nvPr/>
          </p:nvSpPr>
          <p:spPr>
            <a:xfrm>
              <a:off x="182773" y="1426433"/>
              <a:ext cx="473598" cy="472236"/>
            </a:xfrm>
            <a:custGeom>
              <a:avLst/>
              <a:gdLst/>
              <a:ahLst/>
              <a:cxnLst/>
              <a:rect l="l" t="t" r="r" b="b"/>
              <a:pathLst>
                <a:path w="6261" h="6243" extrusionOk="0">
                  <a:moveTo>
                    <a:pt x="3119" y="43"/>
                  </a:moveTo>
                  <a:cubicBezTo>
                    <a:pt x="3235" y="43"/>
                    <a:pt x="3351" y="49"/>
                    <a:pt x="3467" y="60"/>
                  </a:cubicBezTo>
                  <a:cubicBezTo>
                    <a:pt x="3492" y="71"/>
                    <a:pt x="3514" y="71"/>
                    <a:pt x="3514" y="107"/>
                  </a:cubicBezTo>
                  <a:lnTo>
                    <a:pt x="3514" y="641"/>
                  </a:lnTo>
                  <a:cubicBezTo>
                    <a:pt x="3514" y="641"/>
                    <a:pt x="3514" y="655"/>
                    <a:pt x="3503" y="655"/>
                  </a:cubicBezTo>
                  <a:lnTo>
                    <a:pt x="2724" y="655"/>
                  </a:lnTo>
                  <a:lnTo>
                    <a:pt x="2724" y="619"/>
                  </a:lnTo>
                  <a:lnTo>
                    <a:pt x="2724" y="119"/>
                  </a:lnTo>
                  <a:cubicBezTo>
                    <a:pt x="2724" y="82"/>
                    <a:pt x="2735" y="71"/>
                    <a:pt x="2769" y="60"/>
                  </a:cubicBezTo>
                  <a:cubicBezTo>
                    <a:pt x="2886" y="49"/>
                    <a:pt x="3003" y="43"/>
                    <a:pt x="3119" y="43"/>
                  </a:cubicBezTo>
                  <a:close/>
                  <a:moveTo>
                    <a:pt x="4294" y="281"/>
                  </a:moveTo>
                  <a:cubicBezTo>
                    <a:pt x="4529" y="376"/>
                    <a:pt x="4749" y="501"/>
                    <a:pt x="4959" y="655"/>
                  </a:cubicBezTo>
                  <a:lnTo>
                    <a:pt x="4294" y="655"/>
                  </a:lnTo>
                  <a:lnTo>
                    <a:pt x="4294" y="281"/>
                  </a:lnTo>
                  <a:close/>
                  <a:moveTo>
                    <a:pt x="1944" y="281"/>
                  </a:moveTo>
                  <a:lnTo>
                    <a:pt x="1944" y="655"/>
                  </a:lnTo>
                  <a:lnTo>
                    <a:pt x="1559" y="655"/>
                  </a:lnTo>
                  <a:cubicBezTo>
                    <a:pt x="1618" y="619"/>
                    <a:pt x="1665" y="585"/>
                    <a:pt x="1721" y="549"/>
                  </a:cubicBezTo>
                  <a:lnTo>
                    <a:pt x="1721" y="538"/>
                  </a:lnTo>
                  <a:cubicBezTo>
                    <a:pt x="1699" y="538"/>
                    <a:pt x="1687" y="538"/>
                    <a:pt x="1676" y="549"/>
                  </a:cubicBezTo>
                  <a:cubicBezTo>
                    <a:pt x="1629" y="571"/>
                    <a:pt x="1581" y="596"/>
                    <a:pt x="1548" y="630"/>
                  </a:cubicBezTo>
                  <a:cubicBezTo>
                    <a:pt x="1511" y="655"/>
                    <a:pt x="1467" y="666"/>
                    <a:pt x="1430" y="666"/>
                  </a:cubicBezTo>
                  <a:cubicBezTo>
                    <a:pt x="1416" y="663"/>
                    <a:pt x="1400" y="661"/>
                    <a:pt x="1385" y="661"/>
                  </a:cubicBezTo>
                  <a:cubicBezTo>
                    <a:pt x="1354" y="661"/>
                    <a:pt x="1322" y="666"/>
                    <a:pt x="1291" y="666"/>
                  </a:cubicBezTo>
                  <a:cubicBezTo>
                    <a:pt x="1489" y="501"/>
                    <a:pt x="1699" y="376"/>
                    <a:pt x="1944" y="281"/>
                  </a:cubicBezTo>
                  <a:close/>
                  <a:moveTo>
                    <a:pt x="2676" y="71"/>
                  </a:moveTo>
                  <a:lnTo>
                    <a:pt x="2676" y="655"/>
                  </a:lnTo>
                  <a:cubicBezTo>
                    <a:pt x="2654" y="655"/>
                    <a:pt x="2643" y="666"/>
                    <a:pt x="2629" y="666"/>
                  </a:cubicBezTo>
                  <a:cubicBezTo>
                    <a:pt x="2499" y="666"/>
                    <a:pt x="2367" y="661"/>
                    <a:pt x="2232" y="661"/>
                  </a:cubicBezTo>
                  <a:cubicBezTo>
                    <a:pt x="2164" y="661"/>
                    <a:pt x="2095" y="663"/>
                    <a:pt x="2025" y="666"/>
                  </a:cubicBezTo>
                  <a:cubicBezTo>
                    <a:pt x="1989" y="666"/>
                    <a:pt x="1978" y="655"/>
                    <a:pt x="1989" y="619"/>
                  </a:cubicBezTo>
                  <a:cubicBezTo>
                    <a:pt x="1989" y="501"/>
                    <a:pt x="1978" y="398"/>
                    <a:pt x="1989" y="292"/>
                  </a:cubicBezTo>
                  <a:cubicBezTo>
                    <a:pt x="1989" y="281"/>
                    <a:pt x="2000" y="258"/>
                    <a:pt x="2014" y="247"/>
                  </a:cubicBezTo>
                  <a:cubicBezTo>
                    <a:pt x="2224" y="166"/>
                    <a:pt x="2445" y="107"/>
                    <a:pt x="2676" y="71"/>
                  </a:cubicBezTo>
                  <a:close/>
                  <a:moveTo>
                    <a:pt x="3562" y="71"/>
                  </a:moveTo>
                  <a:cubicBezTo>
                    <a:pt x="3665" y="96"/>
                    <a:pt x="3772" y="107"/>
                    <a:pt x="3875" y="141"/>
                  </a:cubicBezTo>
                  <a:cubicBezTo>
                    <a:pt x="3992" y="166"/>
                    <a:pt x="4096" y="211"/>
                    <a:pt x="4213" y="247"/>
                  </a:cubicBezTo>
                  <a:cubicBezTo>
                    <a:pt x="4235" y="258"/>
                    <a:pt x="4249" y="270"/>
                    <a:pt x="4249" y="292"/>
                  </a:cubicBezTo>
                  <a:lnTo>
                    <a:pt x="4249" y="619"/>
                  </a:lnTo>
                  <a:cubicBezTo>
                    <a:pt x="4249" y="630"/>
                    <a:pt x="4235" y="655"/>
                    <a:pt x="4224" y="655"/>
                  </a:cubicBezTo>
                  <a:cubicBezTo>
                    <a:pt x="4003" y="666"/>
                    <a:pt x="3783" y="666"/>
                    <a:pt x="3562" y="666"/>
                  </a:cubicBezTo>
                  <a:lnTo>
                    <a:pt x="3562" y="71"/>
                  </a:lnTo>
                  <a:close/>
                  <a:moveTo>
                    <a:pt x="1210" y="711"/>
                  </a:moveTo>
                  <a:cubicBezTo>
                    <a:pt x="1232" y="795"/>
                    <a:pt x="1210" y="865"/>
                    <a:pt x="1162" y="920"/>
                  </a:cubicBezTo>
                  <a:cubicBezTo>
                    <a:pt x="1059" y="1027"/>
                    <a:pt x="967" y="1144"/>
                    <a:pt x="872" y="1247"/>
                  </a:cubicBezTo>
                  <a:cubicBezTo>
                    <a:pt x="861" y="1258"/>
                    <a:pt x="861" y="1284"/>
                    <a:pt x="849" y="1295"/>
                  </a:cubicBezTo>
                  <a:cubicBezTo>
                    <a:pt x="849" y="1306"/>
                    <a:pt x="861" y="1306"/>
                    <a:pt x="861" y="1306"/>
                  </a:cubicBezTo>
                  <a:cubicBezTo>
                    <a:pt x="872" y="1295"/>
                    <a:pt x="897" y="1284"/>
                    <a:pt x="908" y="1258"/>
                  </a:cubicBezTo>
                  <a:cubicBezTo>
                    <a:pt x="989" y="1166"/>
                    <a:pt x="1081" y="1060"/>
                    <a:pt x="1176" y="968"/>
                  </a:cubicBezTo>
                  <a:cubicBezTo>
                    <a:pt x="1176" y="957"/>
                    <a:pt x="1199" y="946"/>
                    <a:pt x="1210" y="934"/>
                  </a:cubicBezTo>
                  <a:lnTo>
                    <a:pt x="1210" y="934"/>
                  </a:lnTo>
                  <a:cubicBezTo>
                    <a:pt x="1210" y="1004"/>
                    <a:pt x="1232" y="1085"/>
                    <a:pt x="1176" y="1130"/>
                  </a:cubicBezTo>
                  <a:cubicBezTo>
                    <a:pt x="1151" y="1155"/>
                    <a:pt x="1129" y="1177"/>
                    <a:pt x="1118" y="1200"/>
                  </a:cubicBezTo>
                  <a:cubicBezTo>
                    <a:pt x="1106" y="1214"/>
                    <a:pt x="1106" y="1236"/>
                    <a:pt x="1092" y="1247"/>
                  </a:cubicBezTo>
                  <a:cubicBezTo>
                    <a:pt x="1106" y="1247"/>
                    <a:pt x="1106" y="1247"/>
                    <a:pt x="1106" y="1258"/>
                  </a:cubicBezTo>
                  <a:cubicBezTo>
                    <a:pt x="1129" y="1236"/>
                    <a:pt x="1140" y="1225"/>
                    <a:pt x="1162" y="1214"/>
                  </a:cubicBezTo>
                  <a:cubicBezTo>
                    <a:pt x="1176" y="1189"/>
                    <a:pt x="1187" y="1177"/>
                    <a:pt x="1210" y="1155"/>
                  </a:cubicBezTo>
                  <a:lnTo>
                    <a:pt x="1210" y="1423"/>
                  </a:lnTo>
                  <a:lnTo>
                    <a:pt x="559" y="1423"/>
                  </a:lnTo>
                  <a:cubicBezTo>
                    <a:pt x="732" y="1144"/>
                    <a:pt x="953" y="909"/>
                    <a:pt x="1210" y="711"/>
                  </a:cubicBezTo>
                  <a:close/>
                  <a:moveTo>
                    <a:pt x="1944" y="700"/>
                  </a:moveTo>
                  <a:lnTo>
                    <a:pt x="1944" y="1423"/>
                  </a:lnTo>
                  <a:lnTo>
                    <a:pt x="1268" y="1423"/>
                  </a:lnTo>
                  <a:lnTo>
                    <a:pt x="1268" y="700"/>
                  </a:lnTo>
                  <a:lnTo>
                    <a:pt x="1419" y="700"/>
                  </a:lnTo>
                  <a:cubicBezTo>
                    <a:pt x="1408" y="725"/>
                    <a:pt x="1397" y="736"/>
                    <a:pt x="1386" y="747"/>
                  </a:cubicBezTo>
                  <a:cubicBezTo>
                    <a:pt x="1386" y="747"/>
                    <a:pt x="1386" y="758"/>
                    <a:pt x="1397" y="758"/>
                  </a:cubicBezTo>
                  <a:cubicBezTo>
                    <a:pt x="1408" y="758"/>
                    <a:pt x="1419" y="747"/>
                    <a:pt x="1430" y="747"/>
                  </a:cubicBezTo>
                  <a:cubicBezTo>
                    <a:pt x="1467" y="711"/>
                    <a:pt x="1511" y="700"/>
                    <a:pt x="1559" y="700"/>
                  </a:cubicBezTo>
                  <a:close/>
                  <a:moveTo>
                    <a:pt x="2676" y="700"/>
                  </a:moveTo>
                  <a:lnTo>
                    <a:pt x="2676" y="1423"/>
                  </a:lnTo>
                  <a:lnTo>
                    <a:pt x="2037" y="1423"/>
                  </a:lnTo>
                  <a:cubicBezTo>
                    <a:pt x="2000" y="1423"/>
                    <a:pt x="1989" y="1423"/>
                    <a:pt x="1989" y="1376"/>
                  </a:cubicBezTo>
                  <a:lnTo>
                    <a:pt x="1989" y="747"/>
                  </a:lnTo>
                  <a:lnTo>
                    <a:pt x="1989" y="700"/>
                  </a:lnTo>
                  <a:close/>
                  <a:moveTo>
                    <a:pt x="3503" y="700"/>
                  </a:moveTo>
                  <a:lnTo>
                    <a:pt x="3503" y="1423"/>
                  </a:lnTo>
                  <a:lnTo>
                    <a:pt x="2724" y="1423"/>
                  </a:lnTo>
                  <a:lnTo>
                    <a:pt x="2724" y="700"/>
                  </a:lnTo>
                  <a:close/>
                  <a:moveTo>
                    <a:pt x="4249" y="700"/>
                  </a:moveTo>
                  <a:lnTo>
                    <a:pt x="4249" y="747"/>
                  </a:lnTo>
                  <a:lnTo>
                    <a:pt x="4249" y="1376"/>
                  </a:lnTo>
                  <a:cubicBezTo>
                    <a:pt x="4249" y="1409"/>
                    <a:pt x="4249" y="1423"/>
                    <a:pt x="4213" y="1423"/>
                  </a:cubicBezTo>
                  <a:lnTo>
                    <a:pt x="3562" y="1423"/>
                  </a:lnTo>
                  <a:lnTo>
                    <a:pt x="3562" y="700"/>
                  </a:lnTo>
                  <a:close/>
                  <a:moveTo>
                    <a:pt x="4970" y="700"/>
                  </a:moveTo>
                  <a:lnTo>
                    <a:pt x="4970" y="1423"/>
                  </a:lnTo>
                  <a:lnTo>
                    <a:pt x="4294" y="1423"/>
                  </a:lnTo>
                  <a:lnTo>
                    <a:pt x="4294" y="700"/>
                  </a:lnTo>
                  <a:close/>
                  <a:moveTo>
                    <a:pt x="5017" y="711"/>
                  </a:moveTo>
                  <a:cubicBezTo>
                    <a:pt x="5202" y="828"/>
                    <a:pt x="5610" y="1258"/>
                    <a:pt x="5668" y="1423"/>
                  </a:cubicBezTo>
                  <a:lnTo>
                    <a:pt x="5017" y="1423"/>
                  </a:lnTo>
                  <a:lnTo>
                    <a:pt x="5017" y="711"/>
                  </a:lnTo>
                  <a:close/>
                  <a:moveTo>
                    <a:pt x="522" y="1493"/>
                  </a:moveTo>
                  <a:lnTo>
                    <a:pt x="522" y="2306"/>
                  </a:lnTo>
                  <a:lnTo>
                    <a:pt x="151" y="2306"/>
                  </a:lnTo>
                  <a:cubicBezTo>
                    <a:pt x="232" y="2016"/>
                    <a:pt x="349" y="1747"/>
                    <a:pt x="522" y="1493"/>
                  </a:cubicBezTo>
                  <a:close/>
                  <a:moveTo>
                    <a:pt x="1210" y="1468"/>
                  </a:moveTo>
                  <a:lnTo>
                    <a:pt x="1210" y="2306"/>
                  </a:lnTo>
                  <a:lnTo>
                    <a:pt x="570" y="2306"/>
                  </a:lnTo>
                  <a:lnTo>
                    <a:pt x="570" y="1468"/>
                  </a:lnTo>
                  <a:close/>
                  <a:moveTo>
                    <a:pt x="1944" y="1468"/>
                  </a:moveTo>
                  <a:lnTo>
                    <a:pt x="1944" y="2306"/>
                  </a:lnTo>
                  <a:lnTo>
                    <a:pt x="1268" y="2306"/>
                  </a:lnTo>
                  <a:lnTo>
                    <a:pt x="1268" y="1468"/>
                  </a:lnTo>
                  <a:close/>
                  <a:moveTo>
                    <a:pt x="2676" y="1468"/>
                  </a:moveTo>
                  <a:lnTo>
                    <a:pt x="2676" y="2306"/>
                  </a:lnTo>
                  <a:lnTo>
                    <a:pt x="1989" y="2306"/>
                  </a:lnTo>
                  <a:lnTo>
                    <a:pt x="1989" y="1468"/>
                  </a:lnTo>
                  <a:close/>
                  <a:moveTo>
                    <a:pt x="3503" y="1468"/>
                  </a:moveTo>
                  <a:lnTo>
                    <a:pt x="3503" y="2306"/>
                  </a:lnTo>
                  <a:lnTo>
                    <a:pt x="2724" y="2306"/>
                  </a:lnTo>
                  <a:lnTo>
                    <a:pt x="2724" y="1468"/>
                  </a:lnTo>
                  <a:close/>
                  <a:moveTo>
                    <a:pt x="4249" y="1468"/>
                  </a:moveTo>
                  <a:lnTo>
                    <a:pt x="4249" y="2306"/>
                  </a:lnTo>
                  <a:lnTo>
                    <a:pt x="3562" y="2306"/>
                  </a:lnTo>
                  <a:lnTo>
                    <a:pt x="3562" y="1468"/>
                  </a:lnTo>
                  <a:close/>
                  <a:moveTo>
                    <a:pt x="4970" y="1468"/>
                  </a:moveTo>
                  <a:lnTo>
                    <a:pt x="4970" y="2306"/>
                  </a:lnTo>
                  <a:lnTo>
                    <a:pt x="4294" y="2306"/>
                  </a:lnTo>
                  <a:lnTo>
                    <a:pt x="4294" y="1468"/>
                  </a:lnTo>
                  <a:close/>
                  <a:moveTo>
                    <a:pt x="5607" y="1466"/>
                  </a:moveTo>
                  <a:cubicBezTo>
                    <a:pt x="5620" y="1466"/>
                    <a:pt x="5639" y="1471"/>
                    <a:pt x="5668" y="1479"/>
                  </a:cubicBezTo>
                  <a:lnTo>
                    <a:pt x="5668" y="1689"/>
                  </a:lnTo>
                  <a:cubicBezTo>
                    <a:pt x="5657" y="1655"/>
                    <a:pt x="5646" y="1644"/>
                    <a:pt x="5632" y="1633"/>
                  </a:cubicBezTo>
                  <a:cubicBezTo>
                    <a:pt x="5621" y="1619"/>
                    <a:pt x="5610" y="1619"/>
                    <a:pt x="5610" y="1619"/>
                  </a:cubicBezTo>
                  <a:cubicBezTo>
                    <a:pt x="5599" y="1619"/>
                    <a:pt x="5599" y="1633"/>
                    <a:pt x="5599" y="1644"/>
                  </a:cubicBezTo>
                  <a:cubicBezTo>
                    <a:pt x="5610" y="1666"/>
                    <a:pt x="5632" y="1703"/>
                    <a:pt x="5646" y="1725"/>
                  </a:cubicBezTo>
                  <a:cubicBezTo>
                    <a:pt x="5657" y="1736"/>
                    <a:pt x="5668" y="1747"/>
                    <a:pt x="5668" y="1773"/>
                  </a:cubicBezTo>
                  <a:lnTo>
                    <a:pt x="5668" y="2284"/>
                  </a:lnTo>
                  <a:lnTo>
                    <a:pt x="5668" y="2306"/>
                  </a:lnTo>
                  <a:lnTo>
                    <a:pt x="5017" y="2306"/>
                  </a:lnTo>
                  <a:lnTo>
                    <a:pt x="5017" y="1468"/>
                  </a:lnTo>
                  <a:lnTo>
                    <a:pt x="5529" y="1468"/>
                  </a:lnTo>
                  <a:cubicBezTo>
                    <a:pt x="5529" y="1504"/>
                    <a:pt x="5518" y="1527"/>
                    <a:pt x="5518" y="1549"/>
                  </a:cubicBezTo>
                  <a:cubicBezTo>
                    <a:pt x="5518" y="1549"/>
                    <a:pt x="5529" y="1549"/>
                    <a:pt x="5529" y="1563"/>
                  </a:cubicBezTo>
                  <a:cubicBezTo>
                    <a:pt x="5540" y="1549"/>
                    <a:pt x="5551" y="1538"/>
                    <a:pt x="5551" y="1527"/>
                  </a:cubicBezTo>
                  <a:cubicBezTo>
                    <a:pt x="5574" y="1482"/>
                    <a:pt x="5583" y="1466"/>
                    <a:pt x="5607" y="1466"/>
                  </a:cubicBezTo>
                  <a:close/>
                  <a:moveTo>
                    <a:pt x="5716" y="1493"/>
                  </a:moveTo>
                  <a:cubicBezTo>
                    <a:pt x="5889" y="1747"/>
                    <a:pt x="6006" y="2016"/>
                    <a:pt x="6087" y="2306"/>
                  </a:cubicBezTo>
                  <a:lnTo>
                    <a:pt x="5716" y="2306"/>
                  </a:lnTo>
                  <a:lnTo>
                    <a:pt x="5716" y="1493"/>
                  </a:lnTo>
                  <a:close/>
                  <a:moveTo>
                    <a:pt x="511" y="2365"/>
                  </a:moveTo>
                  <a:lnTo>
                    <a:pt x="511" y="3086"/>
                  </a:lnTo>
                  <a:lnTo>
                    <a:pt x="45" y="3086"/>
                  </a:lnTo>
                  <a:cubicBezTo>
                    <a:pt x="45" y="3005"/>
                    <a:pt x="45" y="2924"/>
                    <a:pt x="59" y="2842"/>
                  </a:cubicBezTo>
                  <a:cubicBezTo>
                    <a:pt x="81" y="2692"/>
                    <a:pt x="103" y="2552"/>
                    <a:pt x="129" y="2401"/>
                  </a:cubicBezTo>
                  <a:cubicBezTo>
                    <a:pt x="129" y="2387"/>
                    <a:pt x="151" y="2365"/>
                    <a:pt x="162" y="2365"/>
                  </a:cubicBezTo>
                  <a:close/>
                  <a:moveTo>
                    <a:pt x="2643" y="2354"/>
                  </a:moveTo>
                  <a:cubicBezTo>
                    <a:pt x="2665" y="2354"/>
                    <a:pt x="2676" y="2365"/>
                    <a:pt x="2676" y="2401"/>
                  </a:cubicBezTo>
                  <a:lnTo>
                    <a:pt x="2676" y="3074"/>
                  </a:lnTo>
                  <a:lnTo>
                    <a:pt x="2676" y="3086"/>
                  </a:lnTo>
                  <a:lnTo>
                    <a:pt x="1978" y="3086"/>
                  </a:lnTo>
                  <a:lnTo>
                    <a:pt x="1978" y="2982"/>
                  </a:lnTo>
                  <a:cubicBezTo>
                    <a:pt x="1978" y="2795"/>
                    <a:pt x="1989" y="2597"/>
                    <a:pt x="1978" y="2412"/>
                  </a:cubicBezTo>
                  <a:cubicBezTo>
                    <a:pt x="1978" y="2376"/>
                    <a:pt x="1989" y="2354"/>
                    <a:pt x="2025" y="2354"/>
                  </a:cubicBezTo>
                  <a:cubicBezTo>
                    <a:pt x="2130" y="2359"/>
                    <a:pt x="2232" y="2362"/>
                    <a:pt x="2334" y="2362"/>
                  </a:cubicBezTo>
                  <a:cubicBezTo>
                    <a:pt x="2436" y="2362"/>
                    <a:pt x="2538" y="2359"/>
                    <a:pt x="2643" y="2354"/>
                  </a:cubicBezTo>
                  <a:close/>
                  <a:moveTo>
                    <a:pt x="3503" y="2365"/>
                  </a:moveTo>
                  <a:lnTo>
                    <a:pt x="3503" y="3086"/>
                  </a:lnTo>
                  <a:lnTo>
                    <a:pt x="2724" y="3086"/>
                  </a:lnTo>
                  <a:lnTo>
                    <a:pt x="2724" y="2365"/>
                  </a:lnTo>
                  <a:close/>
                  <a:moveTo>
                    <a:pt x="4202" y="2354"/>
                  </a:moveTo>
                  <a:cubicBezTo>
                    <a:pt x="4235" y="2354"/>
                    <a:pt x="4249" y="2365"/>
                    <a:pt x="4249" y="2412"/>
                  </a:cubicBezTo>
                  <a:lnTo>
                    <a:pt x="4249" y="3041"/>
                  </a:lnTo>
                  <a:lnTo>
                    <a:pt x="4249" y="3086"/>
                  </a:lnTo>
                  <a:lnTo>
                    <a:pt x="3562" y="3086"/>
                  </a:lnTo>
                  <a:lnTo>
                    <a:pt x="3562" y="3041"/>
                  </a:lnTo>
                  <a:lnTo>
                    <a:pt x="3562" y="2412"/>
                  </a:lnTo>
                  <a:cubicBezTo>
                    <a:pt x="3562" y="2376"/>
                    <a:pt x="3562" y="2354"/>
                    <a:pt x="3607" y="2354"/>
                  </a:cubicBezTo>
                  <a:cubicBezTo>
                    <a:pt x="3706" y="2359"/>
                    <a:pt x="3805" y="2362"/>
                    <a:pt x="3904" y="2362"/>
                  </a:cubicBezTo>
                  <a:cubicBezTo>
                    <a:pt x="4003" y="2362"/>
                    <a:pt x="4103" y="2359"/>
                    <a:pt x="4202" y="2354"/>
                  </a:cubicBezTo>
                  <a:close/>
                  <a:moveTo>
                    <a:pt x="6076" y="2365"/>
                  </a:moveTo>
                  <a:cubicBezTo>
                    <a:pt x="6087" y="2365"/>
                    <a:pt x="6099" y="2376"/>
                    <a:pt x="6099" y="2387"/>
                  </a:cubicBezTo>
                  <a:cubicBezTo>
                    <a:pt x="6146" y="2504"/>
                    <a:pt x="6205" y="2960"/>
                    <a:pt x="6191" y="3086"/>
                  </a:cubicBezTo>
                  <a:lnTo>
                    <a:pt x="5716" y="3086"/>
                  </a:lnTo>
                  <a:lnTo>
                    <a:pt x="5716" y="2365"/>
                  </a:lnTo>
                  <a:close/>
                  <a:moveTo>
                    <a:pt x="1210" y="2365"/>
                  </a:moveTo>
                  <a:cubicBezTo>
                    <a:pt x="1210" y="2376"/>
                    <a:pt x="1221" y="2387"/>
                    <a:pt x="1221" y="2412"/>
                  </a:cubicBezTo>
                  <a:lnTo>
                    <a:pt x="1221" y="3030"/>
                  </a:lnTo>
                  <a:cubicBezTo>
                    <a:pt x="1221" y="3074"/>
                    <a:pt x="1210" y="3100"/>
                    <a:pt x="1151" y="3100"/>
                  </a:cubicBezTo>
                  <a:cubicBezTo>
                    <a:pt x="1093" y="3095"/>
                    <a:pt x="1035" y="3093"/>
                    <a:pt x="977" y="3093"/>
                  </a:cubicBezTo>
                  <a:cubicBezTo>
                    <a:pt x="860" y="3093"/>
                    <a:pt x="740" y="3100"/>
                    <a:pt x="617" y="3100"/>
                  </a:cubicBezTo>
                  <a:lnTo>
                    <a:pt x="570" y="3100"/>
                  </a:lnTo>
                  <a:lnTo>
                    <a:pt x="570" y="2365"/>
                  </a:lnTo>
                  <a:close/>
                  <a:moveTo>
                    <a:pt x="1944" y="2365"/>
                  </a:moveTo>
                  <a:lnTo>
                    <a:pt x="1944" y="3086"/>
                  </a:lnTo>
                  <a:cubicBezTo>
                    <a:pt x="1930" y="3086"/>
                    <a:pt x="1919" y="3100"/>
                    <a:pt x="1919" y="3100"/>
                  </a:cubicBezTo>
                  <a:lnTo>
                    <a:pt x="1302" y="3100"/>
                  </a:lnTo>
                  <a:cubicBezTo>
                    <a:pt x="1268" y="3100"/>
                    <a:pt x="1257" y="3086"/>
                    <a:pt x="1257" y="3052"/>
                  </a:cubicBezTo>
                  <a:lnTo>
                    <a:pt x="1257" y="2401"/>
                  </a:lnTo>
                  <a:cubicBezTo>
                    <a:pt x="1257" y="2376"/>
                    <a:pt x="1268" y="2365"/>
                    <a:pt x="1291" y="2365"/>
                  </a:cubicBezTo>
                  <a:close/>
                  <a:moveTo>
                    <a:pt x="4330" y="2354"/>
                  </a:moveTo>
                  <a:cubicBezTo>
                    <a:pt x="4540" y="2365"/>
                    <a:pt x="4738" y="2365"/>
                    <a:pt x="4948" y="2365"/>
                  </a:cubicBezTo>
                  <a:lnTo>
                    <a:pt x="4970" y="2365"/>
                  </a:lnTo>
                  <a:lnTo>
                    <a:pt x="4970" y="2401"/>
                  </a:lnTo>
                  <a:lnTo>
                    <a:pt x="4970" y="3041"/>
                  </a:lnTo>
                  <a:cubicBezTo>
                    <a:pt x="4970" y="3074"/>
                    <a:pt x="4970" y="3100"/>
                    <a:pt x="4922" y="3100"/>
                  </a:cubicBezTo>
                  <a:cubicBezTo>
                    <a:pt x="4856" y="3095"/>
                    <a:pt x="4791" y="3093"/>
                    <a:pt x="4725" y="3093"/>
                  </a:cubicBezTo>
                  <a:cubicBezTo>
                    <a:pt x="4595" y="3093"/>
                    <a:pt x="4466" y="3100"/>
                    <a:pt x="4341" y="3100"/>
                  </a:cubicBezTo>
                  <a:cubicBezTo>
                    <a:pt x="4330" y="3100"/>
                    <a:pt x="4305" y="3086"/>
                    <a:pt x="4294" y="3086"/>
                  </a:cubicBezTo>
                  <a:lnTo>
                    <a:pt x="4294" y="2960"/>
                  </a:lnTo>
                  <a:lnTo>
                    <a:pt x="4294" y="2401"/>
                  </a:lnTo>
                  <a:cubicBezTo>
                    <a:pt x="4294" y="2376"/>
                    <a:pt x="4294" y="2354"/>
                    <a:pt x="4330" y="2354"/>
                  </a:cubicBezTo>
                  <a:close/>
                  <a:moveTo>
                    <a:pt x="5668" y="2365"/>
                  </a:moveTo>
                  <a:lnTo>
                    <a:pt x="5668" y="3086"/>
                  </a:lnTo>
                  <a:lnTo>
                    <a:pt x="5632" y="3086"/>
                  </a:lnTo>
                  <a:cubicBezTo>
                    <a:pt x="5448" y="3086"/>
                    <a:pt x="5249" y="3086"/>
                    <a:pt x="5062" y="3100"/>
                  </a:cubicBezTo>
                  <a:cubicBezTo>
                    <a:pt x="5040" y="3100"/>
                    <a:pt x="5017" y="3086"/>
                    <a:pt x="5017" y="3063"/>
                  </a:cubicBezTo>
                  <a:lnTo>
                    <a:pt x="5017" y="2376"/>
                  </a:lnTo>
                  <a:cubicBezTo>
                    <a:pt x="5017" y="2376"/>
                    <a:pt x="5017" y="2365"/>
                    <a:pt x="5029" y="2365"/>
                  </a:cubicBezTo>
                  <a:close/>
                  <a:moveTo>
                    <a:pt x="511" y="3144"/>
                  </a:moveTo>
                  <a:lnTo>
                    <a:pt x="511" y="3879"/>
                  </a:lnTo>
                  <a:lnTo>
                    <a:pt x="162" y="3879"/>
                  </a:lnTo>
                  <a:cubicBezTo>
                    <a:pt x="151" y="3879"/>
                    <a:pt x="129" y="3854"/>
                    <a:pt x="129" y="3854"/>
                  </a:cubicBezTo>
                  <a:cubicBezTo>
                    <a:pt x="70" y="3622"/>
                    <a:pt x="45" y="3390"/>
                    <a:pt x="45" y="3144"/>
                  </a:cubicBezTo>
                  <a:close/>
                  <a:moveTo>
                    <a:pt x="1221" y="3133"/>
                  </a:moveTo>
                  <a:lnTo>
                    <a:pt x="1221" y="3239"/>
                  </a:lnTo>
                  <a:lnTo>
                    <a:pt x="1221" y="3831"/>
                  </a:lnTo>
                  <a:cubicBezTo>
                    <a:pt x="1221" y="3854"/>
                    <a:pt x="1221" y="3879"/>
                    <a:pt x="1176" y="3879"/>
                  </a:cubicBezTo>
                  <a:lnTo>
                    <a:pt x="581" y="3879"/>
                  </a:lnTo>
                  <a:lnTo>
                    <a:pt x="570" y="3868"/>
                  </a:lnTo>
                  <a:lnTo>
                    <a:pt x="570" y="3133"/>
                  </a:lnTo>
                  <a:close/>
                  <a:moveTo>
                    <a:pt x="1944" y="3133"/>
                  </a:moveTo>
                  <a:lnTo>
                    <a:pt x="1944" y="3879"/>
                  </a:lnTo>
                  <a:lnTo>
                    <a:pt x="1257" y="3879"/>
                  </a:lnTo>
                  <a:lnTo>
                    <a:pt x="1257" y="3784"/>
                  </a:lnTo>
                  <a:lnTo>
                    <a:pt x="1257" y="3192"/>
                  </a:lnTo>
                  <a:cubicBezTo>
                    <a:pt x="1257" y="3144"/>
                    <a:pt x="1268" y="3133"/>
                    <a:pt x="1316" y="3133"/>
                  </a:cubicBezTo>
                  <a:close/>
                  <a:moveTo>
                    <a:pt x="2676" y="3133"/>
                  </a:moveTo>
                  <a:lnTo>
                    <a:pt x="2676" y="3181"/>
                  </a:lnTo>
                  <a:lnTo>
                    <a:pt x="2676" y="3831"/>
                  </a:lnTo>
                  <a:cubicBezTo>
                    <a:pt x="2676" y="3868"/>
                    <a:pt x="2665" y="3879"/>
                    <a:pt x="2629" y="3879"/>
                  </a:cubicBezTo>
                  <a:lnTo>
                    <a:pt x="2037" y="3879"/>
                  </a:lnTo>
                  <a:cubicBezTo>
                    <a:pt x="2000" y="3879"/>
                    <a:pt x="1978" y="3879"/>
                    <a:pt x="1978" y="3843"/>
                  </a:cubicBezTo>
                  <a:cubicBezTo>
                    <a:pt x="1989" y="3611"/>
                    <a:pt x="1989" y="3379"/>
                    <a:pt x="1989" y="3155"/>
                  </a:cubicBezTo>
                  <a:lnTo>
                    <a:pt x="1989" y="3133"/>
                  </a:lnTo>
                  <a:close/>
                  <a:moveTo>
                    <a:pt x="3503" y="3133"/>
                  </a:moveTo>
                  <a:lnTo>
                    <a:pt x="3503" y="3879"/>
                  </a:lnTo>
                  <a:lnTo>
                    <a:pt x="2724" y="3879"/>
                  </a:lnTo>
                  <a:lnTo>
                    <a:pt x="2724" y="3133"/>
                  </a:lnTo>
                  <a:close/>
                  <a:moveTo>
                    <a:pt x="4249" y="3133"/>
                  </a:moveTo>
                  <a:lnTo>
                    <a:pt x="4249" y="3169"/>
                  </a:lnTo>
                  <a:lnTo>
                    <a:pt x="4249" y="3831"/>
                  </a:lnTo>
                  <a:cubicBezTo>
                    <a:pt x="4249" y="3868"/>
                    <a:pt x="4235" y="3879"/>
                    <a:pt x="4202" y="3879"/>
                  </a:cubicBezTo>
                  <a:lnTo>
                    <a:pt x="3607" y="3879"/>
                  </a:lnTo>
                  <a:cubicBezTo>
                    <a:pt x="3573" y="3879"/>
                    <a:pt x="3562" y="3879"/>
                    <a:pt x="3562" y="3843"/>
                  </a:cubicBezTo>
                  <a:lnTo>
                    <a:pt x="3562" y="3155"/>
                  </a:lnTo>
                  <a:lnTo>
                    <a:pt x="3562" y="3133"/>
                  </a:lnTo>
                  <a:close/>
                  <a:moveTo>
                    <a:pt x="4934" y="3133"/>
                  </a:moveTo>
                  <a:cubicBezTo>
                    <a:pt x="4959" y="3133"/>
                    <a:pt x="4970" y="3133"/>
                    <a:pt x="4970" y="3169"/>
                  </a:cubicBezTo>
                  <a:lnTo>
                    <a:pt x="4970" y="3854"/>
                  </a:lnTo>
                  <a:lnTo>
                    <a:pt x="4970" y="3879"/>
                  </a:lnTo>
                  <a:lnTo>
                    <a:pt x="4341" y="3879"/>
                  </a:lnTo>
                  <a:cubicBezTo>
                    <a:pt x="4319" y="3879"/>
                    <a:pt x="4294" y="3879"/>
                    <a:pt x="4294" y="3843"/>
                  </a:cubicBezTo>
                  <a:lnTo>
                    <a:pt x="4294" y="3155"/>
                  </a:lnTo>
                  <a:lnTo>
                    <a:pt x="4294" y="3133"/>
                  </a:lnTo>
                  <a:close/>
                  <a:moveTo>
                    <a:pt x="5668" y="3133"/>
                  </a:moveTo>
                  <a:lnTo>
                    <a:pt x="5668" y="3879"/>
                  </a:lnTo>
                  <a:lnTo>
                    <a:pt x="5017" y="3879"/>
                  </a:lnTo>
                  <a:lnTo>
                    <a:pt x="5017" y="3831"/>
                  </a:lnTo>
                  <a:lnTo>
                    <a:pt x="5017" y="3203"/>
                  </a:lnTo>
                  <a:cubicBezTo>
                    <a:pt x="5017" y="3133"/>
                    <a:pt x="5017" y="3133"/>
                    <a:pt x="5087" y="3133"/>
                  </a:cubicBezTo>
                  <a:close/>
                  <a:moveTo>
                    <a:pt x="6191" y="3144"/>
                  </a:moveTo>
                  <a:lnTo>
                    <a:pt x="6191" y="3192"/>
                  </a:lnTo>
                  <a:cubicBezTo>
                    <a:pt x="6180" y="3412"/>
                    <a:pt x="6157" y="3622"/>
                    <a:pt x="6110" y="3843"/>
                  </a:cubicBezTo>
                  <a:cubicBezTo>
                    <a:pt x="6099" y="3854"/>
                    <a:pt x="6087" y="3879"/>
                    <a:pt x="6076" y="3879"/>
                  </a:cubicBezTo>
                  <a:lnTo>
                    <a:pt x="5716" y="3879"/>
                  </a:lnTo>
                  <a:lnTo>
                    <a:pt x="5716" y="3144"/>
                  </a:lnTo>
                  <a:close/>
                  <a:moveTo>
                    <a:pt x="6087" y="3924"/>
                  </a:moveTo>
                  <a:cubicBezTo>
                    <a:pt x="6006" y="4217"/>
                    <a:pt x="5889" y="4496"/>
                    <a:pt x="5716" y="4739"/>
                  </a:cubicBezTo>
                  <a:lnTo>
                    <a:pt x="5716" y="3924"/>
                  </a:lnTo>
                  <a:close/>
                  <a:moveTo>
                    <a:pt x="511" y="3924"/>
                  </a:moveTo>
                  <a:lnTo>
                    <a:pt x="511" y="4762"/>
                  </a:lnTo>
                  <a:cubicBezTo>
                    <a:pt x="349" y="4496"/>
                    <a:pt x="232" y="4217"/>
                    <a:pt x="151" y="3924"/>
                  </a:cubicBezTo>
                  <a:close/>
                  <a:moveTo>
                    <a:pt x="1210" y="3924"/>
                  </a:moveTo>
                  <a:lnTo>
                    <a:pt x="1210" y="4762"/>
                  </a:lnTo>
                  <a:lnTo>
                    <a:pt x="570" y="4762"/>
                  </a:lnTo>
                  <a:lnTo>
                    <a:pt x="570" y="3924"/>
                  </a:lnTo>
                  <a:close/>
                  <a:moveTo>
                    <a:pt x="1944" y="3924"/>
                  </a:moveTo>
                  <a:lnTo>
                    <a:pt x="1944" y="4762"/>
                  </a:lnTo>
                  <a:lnTo>
                    <a:pt x="1257" y="4762"/>
                  </a:lnTo>
                  <a:lnTo>
                    <a:pt x="1257" y="3924"/>
                  </a:lnTo>
                  <a:close/>
                  <a:moveTo>
                    <a:pt x="2676" y="3924"/>
                  </a:moveTo>
                  <a:lnTo>
                    <a:pt x="2676" y="4762"/>
                  </a:lnTo>
                  <a:lnTo>
                    <a:pt x="1989" y="4762"/>
                  </a:lnTo>
                  <a:lnTo>
                    <a:pt x="1989" y="3924"/>
                  </a:lnTo>
                  <a:close/>
                  <a:moveTo>
                    <a:pt x="3514" y="3924"/>
                  </a:moveTo>
                  <a:lnTo>
                    <a:pt x="3514" y="4762"/>
                  </a:lnTo>
                  <a:lnTo>
                    <a:pt x="2724" y="4762"/>
                  </a:lnTo>
                  <a:lnTo>
                    <a:pt x="2724" y="3924"/>
                  </a:lnTo>
                  <a:close/>
                  <a:moveTo>
                    <a:pt x="4249" y="3924"/>
                  </a:moveTo>
                  <a:lnTo>
                    <a:pt x="4249" y="4762"/>
                  </a:lnTo>
                  <a:lnTo>
                    <a:pt x="3562" y="4762"/>
                  </a:lnTo>
                  <a:lnTo>
                    <a:pt x="3562" y="3924"/>
                  </a:lnTo>
                  <a:close/>
                  <a:moveTo>
                    <a:pt x="4970" y="3924"/>
                  </a:moveTo>
                  <a:lnTo>
                    <a:pt x="4970" y="4762"/>
                  </a:lnTo>
                  <a:lnTo>
                    <a:pt x="4294" y="4762"/>
                  </a:lnTo>
                  <a:lnTo>
                    <a:pt x="4294" y="3924"/>
                  </a:lnTo>
                  <a:close/>
                  <a:moveTo>
                    <a:pt x="5668" y="3924"/>
                  </a:moveTo>
                  <a:lnTo>
                    <a:pt x="5668" y="4762"/>
                  </a:lnTo>
                  <a:lnTo>
                    <a:pt x="5017" y="4762"/>
                  </a:lnTo>
                  <a:lnTo>
                    <a:pt x="5017" y="3924"/>
                  </a:lnTo>
                  <a:close/>
                  <a:moveTo>
                    <a:pt x="1210" y="4820"/>
                  </a:moveTo>
                  <a:lnTo>
                    <a:pt x="1210" y="5530"/>
                  </a:lnTo>
                  <a:cubicBezTo>
                    <a:pt x="953" y="5320"/>
                    <a:pt x="732" y="5089"/>
                    <a:pt x="559" y="4820"/>
                  </a:cubicBezTo>
                  <a:close/>
                  <a:moveTo>
                    <a:pt x="1944" y="4820"/>
                  </a:moveTo>
                  <a:lnTo>
                    <a:pt x="1944" y="5530"/>
                  </a:lnTo>
                  <a:lnTo>
                    <a:pt x="1257" y="5530"/>
                  </a:lnTo>
                  <a:lnTo>
                    <a:pt x="1257" y="4820"/>
                  </a:lnTo>
                  <a:close/>
                  <a:moveTo>
                    <a:pt x="2037" y="4809"/>
                  </a:moveTo>
                  <a:cubicBezTo>
                    <a:pt x="2235" y="4820"/>
                    <a:pt x="2433" y="4820"/>
                    <a:pt x="2629" y="4820"/>
                  </a:cubicBezTo>
                  <a:lnTo>
                    <a:pt x="2676" y="4820"/>
                  </a:lnTo>
                  <a:lnTo>
                    <a:pt x="2676" y="5530"/>
                  </a:lnTo>
                  <a:lnTo>
                    <a:pt x="1989" y="5530"/>
                  </a:lnTo>
                  <a:lnTo>
                    <a:pt x="1989" y="5485"/>
                  </a:lnTo>
                  <a:lnTo>
                    <a:pt x="1989" y="4868"/>
                  </a:lnTo>
                  <a:cubicBezTo>
                    <a:pt x="1978" y="4832"/>
                    <a:pt x="1989" y="4809"/>
                    <a:pt x="2037" y="4809"/>
                  </a:cubicBezTo>
                  <a:close/>
                  <a:moveTo>
                    <a:pt x="3503" y="4820"/>
                  </a:moveTo>
                  <a:lnTo>
                    <a:pt x="3503" y="5530"/>
                  </a:lnTo>
                  <a:lnTo>
                    <a:pt x="2724" y="5530"/>
                  </a:lnTo>
                  <a:lnTo>
                    <a:pt x="2724" y="4820"/>
                  </a:lnTo>
                  <a:close/>
                  <a:moveTo>
                    <a:pt x="4249" y="4820"/>
                  </a:moveTo>
                  <a:lnTo>
                    <a:pt x="4249" y="5530"/>
                  </a:lnTo>
                  <a:lnTo>
                    <a:pt x="3562" y="5530"/>
                  </a:lnTo>
                  <a:lnTo>
                    <a:pt x="3562" y="4820"/>
                  </a:lnTo>
                  <a:close/>
                  <a:moveTo>
                    <a:pt x="4970" y="4820"/>
                  </a:moveTo>
                  <a:lnTo>
                    <a:pt x="4970" y="4857"/>
                  </a:lnTo>
                  <a:cubicBezTo>
                    <a:pt x="4970" y="5008"/>
                    <a:pt x="4981" y="5147"/>
                    <a:pt x="4970" y="5298"/>
                  </a:cubicBezTo>
                  <a:cubicBezTo>
                    <a:pt x="4970" y="5309"/>
                    <a:pt x="4959" y="5346"/>
                    <a:pt x="4948" y="5357"/>
                  </a:cubicBezTo>
                  <a:cubicBezTo>
                    <a:pt x="4853" y="5415"/>
                    <a:pt x="4772" y="5474"/>
                    <a:pt x="4679" y="5519"/>
                  </a:cubicBezTo>
                  <a:cubicBezTo>
                    <a:pt x="4668" y="5530"/>
                    <a:pt x="4654" y="5530"/>
                    <a:pt x="4643" y="5530"/>
                  </a:cubicBezTo>
                  <a:lnTo>
                    <a:pt x="4294" y="5530"/>
                  </a:lnTo>
                  <a:lnTo>
                    <a:pt x="4294" y="4820"/>
                  </a:lnTo>
                  <a:close/>
                  <a:moveTo>
                    <a:pt x="4970" y="5390"/>
                  </a:moveTo>
                  <a:lnTo>
                    <a:pt x="4970" y="5530"/>
                  </a:lnTo>
                  <a:lnTo>
                    <a:pt x="4760" y="5530"/>
                  </a:lnTo>
                  <a:cubicBezTo>
                    <a:pt x="4830" y="5485"/>
                    <a:pt x="4900" y="5438"/>
                    <a:pt x="4970" y="5390"/>
                  </a:cubicBezTo>
                  <a:close/>
                  <a:moveTo>
                    <a:pt x="5680" y="4820"/>
                  </a:moveTo>
                  <a:cubicBezTo>
                    <a:pt x="5492" y="5089"/>
                    <a:pt x="5283" y="5320"/>
                    <a:pt x="5017" y="5530"/>
                  </a:cubicBezTo>
                  <a:cubicBezTo>
                    <a:pt x="5029" y="5438"/>
                    <a:pt x="4981" y="5357"/>
                    <a:pt x="5073" y="5287"/>
                  </a:cubicBezTo>
                  <a:lnTo>
                    <a:pt x="5017" y="5287"/>
                  </a:lnTo>
                  <a:lnTo>
                    <a:pt x="5017" y="4820"/>
                  </a:lnTo>
                  <a:close/>
                  <a:moveTo>
                    <a:pt x="1944" y="5577"/>
                  </a:moveTo>
                  <a:cubicBezTo>
                    <a:pt x="1944" y="5614"/>
                    <a:pt x="1956" y="5658"/>
                    <a:pt x="1944" y="5695"/>
                  </a:cubicBezTo>
                  <a:cubicBezTo>
                    <a:pt x="1919" y="5765"/>
                    <a:pt x="1944" y="5834"/>
                    <a:pt x="1944" y="5904"/>
                  </a:cubicBezTo>
                  <a:lnTo>
                    <a:pt x="1944" y="5963"/>
                  </a:lnTo>
                  <a:cubicBezTo>
                    <a:pt x="1699" y="5857"/>
                    <a:pt x="1489" y="5740"/>
                    <a:pt x="1268" y="5577"/>
                  </a:cubicBezTo>
                  <a:close/>
                  <a:moveTo>
                    <a:pt x="4959" y="5577"/>
                  </a:moveTo>
                  <a:cubicBezTo>
                    <a:pt x="4749" y="5740"/>
                    <a:pt x="4529" y="5857"/>
                    <a:pt x="4294" y="5963"/>
                  </a:cubicBezTo>
                  <a:lnTo>
                    <a:pt x="4294" y="5577"/>
                  </a:lnTo>
                  <a:close/>
                  <a:moveTo>
                    <a:pt x="4249" y="5577"/>
                  </a:moveTo>
                  <a:lnTo>
                    <a:pt x="4249" y="5963"/>
                  </a:lnTo>
                  <a:cubicBezTo>
                    <a:pt x="4249" y="5974"/>
                    <a:pt x="4235" y="5985"/>
                    <a:pt x="4224" y="5985"/>
                  </a:cubicBezTo>
                  <a:cubicBezTo>
                    <a:pt x="4015" y="6066"/>
                    <a:pt x="3794" y="6125"/>
                    <a:pt x="3562" y="6159"/>
                  </a:cubicBezTo>
                  <a:lnTo>
                    <a:pt x="3562" y="6147"/>
                  </a:lnTo>
                  <a:lnTo>
                    <a:pt x="3562" y="5577"/>
                  </a:lnTo>
                  <a:close/>
                  <a:moveTo>
                    <a:pt x="2676" y="5577"/>
                  </a:moveTo>
                  <a:lnTo>
                    <a:pt x="2676" y="6173"/>
                  </a:lnTo>
                  <a:cubicBezTo>
                    <a:pt x="2548" y="6136"/>
                    <a:pt x="2419" y="6114"/>
                    <a:pt x="2305" y="6078"/>
                  </a:cubicBezTo>
                  <a:cubicBezTo>
                    <a:pt x="2210" y="6055"/>
                    <a:pt x="2129" y="6033"/>
                    <a:pt x="2037" y="5997"/>
                  </a:cubicBezTo>
                  <a:cubicBezTo>
                    <a:pt x="2000" y="5985"/>
                    <a:pt x="1978" y="5963"/>
                    <a:pt x="1989" y="5916"/>
                  </a:cubicBezTo>
                  <a:lnTo>
                    <a:pt x="1989" y="5868"/>
                  </a:lnTo>
                  <a:cubicBezTo>
                    <a:pt x="2037" y="5868"/>
                    <a:pt x="2025" y="5846"/>
                    <a:pt x="2000" y="5809"/>
                  </a:cubicBezTo>
                  <a:cubicBezTo>
                    <a:pt x="1989" y="5798"/>
                    <a:pt x="1989" y="5776"/>
                    <a:pt x="1989" y="5753"/>
                  </a:cubicBezTo>
                  <a:cubicBezTo>
                    <a:pt x="1978" y="5706"/>
                    <a:pt x="1978" y="5658"/>
                    <a:pt x="1989" y="5614"/>
                  </a:cubicBezTo>
                  <a:cubicBezTo>
                    <a:pt x="1989" y="5600"/>
                    <a:pt x="2000" y="5577"/>
                    <a:pt x="2014" y="5577"/>
                  </a:cubicBezTo>
                  <a:close/>
                  <a:moveTo>
                    <a:pt x="3514" y="5577"/>
                  </a:moveTo>
                  <a:lnTo>
                    <a:pt x="3514" y="5625"/>
                  </a:lnTo>
                  <a:lnTo>
                    <a:pt x="3514" y="6125"/>
                  </a:lnTo>
                  <a:cubicBezTo>
                    <a:pt x="3514" y="6159"/>
                    <a:pt x="3503" y="6173"/>
                    <a:pt x="3467" y="6173"/>
                  </a:cubicBezTo>
                  <a:cubicBezTo>
                    <a:pt x="3351" y="6184"/>
                    <a:pt x="3235" y="6189"/>
                    <a:pt x="3119" y="6189"/>
                  </a:cubicBezTo>
                  <a:cubicBezTo>
                    <a:pt x="3003" y="6189"/>
                    <a:pt x="2886" y="6184"/>
                    <a:pt x="2769" y="6173"/>
                  </a:cubicBezTo>
                  <a:cubicBezTo>
                    <a:pt x="2735" y="6173"/>
                    <a:pt x="2724" y="6173"/>
                    <a:pt x="2724" y="6136"/>
                  </a:cubicBezTo>
                  <a:lnTo>
                    <a:pt x="2724" y="5600"/>
                  </a:lnTo>
                  <a:lnTo>
                    <a:pt x="2724" y="5577"/>
                  </a:lnTo>
                  <a:close/>
                  <a:moveTo>
                    <a:pt x="3115" y="1"/>
                  </a:moveTo>
                  <a:cubicBezTo>
                    <a:pt x="1397" y="1"/>
                    <a:pt x="0" y="1385"/>
                    <a:pt x="0" y="3111"/>
                  </a:cubicBezTo>
                  <a:cubicBezTo>
                    <a:pt x="0" y="4832"/>
                    <a:pt x="1361" y="6206"/>
                    <a:pt x="3062" y="6242"/>
                  </a:cubicBezTo>
                  <a:cubicBezTo>
                    <a:pt x="3082" y="6243"/>
                    <a:pt x="3103" y="6243"/>
                    <a:pt x="3123" y="6243"/>
                  </a:cubicBezTo>
                  <a:cubicBezTo>
                    <a:pt x="4828" y="6243"/>
                    <a:pt x="6216" y="4870"/>
                    <a:pt x="6238" y="3169"/>
                  </a:cubicBezTo>
                  <a:cubicBezTo>
                    <a:pt x="6261" y="1434"/>
                    <a:pt x="4889" y="26"/>
                    <a:pt x="3176" y="1"/>
                  </a:cubicBezTo>
                  <a:cubicBezTo>
                    <a:pt x="3156" y="1"/>
                    <a:pt x="3135" y="1"/>
                    <a:pt x="3115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2" name="Google Shape;4087;p45"/>
            <p:cNvSpPr/>
            <p:nvPr/>
          </p:nvSpPr>
          <p:spPr>
            <a:xfrm>
              <a:off x="355154" y="1873007"/>
              <a:ext cx="18684" cy="5371"/>
            </a:xfrm>
            <a:custGeom>
              <a:avLst/>
              <a:gdLst/>
              <a:ahLst/>
              <a:cxnLst/>
              <a:rect l="l" t="t" r="r" b="b"/>
              <a:pathLst>
                <a:path w="247" h="71" extrusionOk="0">
                  <a:moveTo>
                    <a:pt x="26" y="0"/>
                  </a:moveTo>
                  <a:cubicBezTo>
                    <a:pt x="26" y="0"/>
                    <a:pt x="15" y="0"/>
                    <a:pt x="1" y="12"/>
                  </a:cubicBezTo>
                  <a:cubicBezTo>
                    <a:pt x="15" y="12"/>
                    <a:pt x="15" y="34"/>
                    <a:pt x="26" y="34"/>
                  </a:cubicBezTo>
                  <a:cubicBezTo>
                    <a:pt x="59" y="45"/>
                    <a:pt x="107" y="59"/>
                    <a:pt x="140" y="70"/>
                  </a:cubicBezTo>
                  <a:cubicBezTo>
                    <a:pt x="177" y="70"/>
                    <a:pt x="199" y="70"/>
                    <a:pt x="247" y="59"/>
                  </a:cubicBezTo>
                  <a:cubicBezTo>
                    <a:pt x="235" y="45"/>
                    <a:pt x="224" y="34"/>
                    <a:pt x="224" y="34"/>
                  </a:cubicBezTo>
                  <a:cubicBezTo>
                    <a:pt x="166" y="23"/>
                    <a:pt x="96" y="12"/>
                    <a:pt x="26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3" name="Google Shape;4088;p45"/>
            <p:cNvSpPr/>
            <p:nvPr/>
          </p:nvSpPr>
          <p:spPr>
            <a:xfrm>
              <a:off x="337606" y="1855232"/>
              <a:ext cx="4539" cy="8926"/>
            </a:xfrm>
            <a:custGeom>
              <a:avLst/>
              <a:gdLst/>
              <a:ahLst/>
              <a:cxnLst/>
              <a:rect l="l" t="t" r="r" b="b"/>
              <a:pathLst>
                <a:path w="60" h="118" extrusionOk="0">
                  <a:moveTo>
                    <a:pt x="23" y="1"/>
                  </a:moveTo>
                  <a:lnTo>
                    <a:pt x="23" y="1"/>
                  </a:lnTo>
                  <a:cubicBezTo>
                    <a:pt x="1" y="37"/>
                    <a:pt x="1" y="84"/>
                    <a:pt x="48" y="118"/>
                  </a:cubicBezTo>
                  <a:cubicBezTo>
                    <a:pt x="59" y="96"/>
                    <a:pt x="48" y="37"/>
                    <a:pt x="2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4" name="Google Shape;4089;p45"/>
            <p:cNvSpPr/>
            <p:nvPr/>
          </p:nvSpPr>
          <p:spPr>
            <a:xfrm>
              <a:off x="576172" y="1505703"/>
              <a:ext cx="20423" cy="23979"/>
            </a:xfrm>
            <a:custGeom>
              <a:avLst/>
              <a:gdLst/>
              <a:ahLst/>
              <a:cxnLst/>
              <a:rect l="l" t="t" r="r" b="b"/>
              <a:pathLst>
                <a:path w="270" h="317" extrusionOk="0">
                  <a:moveTo>
                    <a:pt x="1" y="1"/>
                  </a:moveTo>
                  <a:cubicBezTo>
                    <a:pt x="96" y="118"/>
                    <a:pt x="177" y="210"/>
                    <a:pt x="258" y="317"/>
                  </a:cubicBezTo>
                  <a:cubicBezTo>
                    <a:pt x="269" y="247"/>
                    <a:pt x="60" y="12"/>
                    <a:pt x="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5" name="Google Shape;4090;p45"/>
            <p:cNvSpPr/>
            <p:nvPr/>
          </p:nvSpPr>
          <p:spPr>
            <a:xfrm>
              <a:off x="577080" y="1802436"/>
              <a:ext cx="8926" cy="17776"/>
            </a:xfrm>
            <a:custGeom>
              <a:avLst/>
              <a:gdLst/>
              <a:ahLst/>
              <a:cxnLst/>
              <a:rect l="l" t="t" r="r" b="b"/>
              <a:pathLst>
                <a:path w="118" h="235" extrusionOk="0">
                  <a:moveTo>
                    <a:pt x="106" y="0"/>
                  </a:moveTo>
                  <a:lnTo>
                    <a:pt x="106" y="0"/>
                  </a:lnTo>
                  <a:cubicBezTo>
                    <a:pt x="70" y="84"/>
                    <a:pt x="36" y="154"/>
                    <a:pt x="0" y="224"/>
                  </a:cubicBezTo>
                  <a:lnTo>
                    <a:pt x="14" y="235"/>
                  </a:lnTo>
                  <a:cubicBezTo>
                    <a:pt x="59" y="199"/>
                    <a:pt x="117" y="59"/>
                    <a:pt x="106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6" name="Google Shape;4091;p45"/>
            <p:cNvSpPr/>
            <p:nvPr/>
          </p:nvSpPr>
          <p:spPr>
            <a:xfrm>
              <a:off x="591224" y="1793737"/>
              <a:ext cx="6203" cy="12330"/>
            </a:xfrm>
            <a:custGeom>
              <a:avLst/>
              <a:gdLst/>
              <a:ahLst/>
              <a:cxnLst/>
              <a:rect l="l" t="t" r="r" b="b"/>
              <a:pathLst>
                <a:path w="82" h="163" extrusionOk="0">
                  <a:moveTo>
                    <a:pt x="70" y="1"/>
                  </a:moveTo>
                  <a:cubicBezTo>
                    <a:pt x="37" y="23"/>
                    <a:pt x="0" y="104"/>
                    <a:pt x="37" y="163"/>
                  </a:cubicBezTo>
                  <a:cubicBezTo>
                    <a:pt x="48" y="104"/>
                    <a:pt x="70" y="59"/>
                    <a:pt x="81" y="12"/>
                  </a:cubicBezTo>
                  <a:cubicBezTo>
                    <a:pt x="81" y="1"/>
                    <a:pt x="81" y="1"/>
                    <a:pt x="70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7" name="Google Shape;4092;p45"/>
            <p:cNvSpPr/>
            <p:nvPr/>
          </p:nvSpPr>
          <p:spPr>
            <a:xfrm>
              <a:off x="256672" y="1558272"/>
              <a:ext cx="285399" cy="255142"/>
            </a:xfrm>
            <a:custGeom>
              <a:avLst/>
              <a:gdLst/>
              <a:ahLst/>
              <a:cxnLst/>
              <a:rect l="l" t="t" r="r" b="b"/>
              <a:pathLst>
                <a:path w="3773" h="3373" extrusionOk="0">
                  <a:moveTo>
                    <a:pt x="3283" y="41"/>
                  </a:moveTo>
                  <a:cubicBezTo>
                    <a:pt x="3423" y="960"/>
                    <a:pt x="3574" y="1879"/>
                    <a:pt x="3725" y="2798"/>
                  </a:cubicBezTo>
                  <a:cubicBezTo>
                    <a:pt x="2644" y="2974"/>
                    <a:pt x="1582" y="3147"/>
                    <a:pt x="501" y="3312"/>
                  </a:cubicBezTo>
                  <a:cubicBezTo>
                    <a:pt x="361" y="2390"/>
                    <a:pt x="210" y="1482"/>
                    <a:pt x="60" y="563"/>
                  </a:cubicBezTo>
                  <a:cubicBezTo>
                    <a:pt x="1129" y="390"/>
                    <a:pt x="2199" y="214"/>
                    <a:pt x="3283" y="41"/>
                  </a:cubicBezTo>
                  <a:close/>
                  <a:moveTo>
                    <a:pt x="3286" y="1"/>
                  </a:moveTo>
                  <a:cubicBezTo>
                    <a:pt x="3275" y="1"/>
                    <a:pt x="3263" y="2"/>
                    <a:pt x="3247" y="4"/>
                  </a:cubicBezTo>
                  <a:cubicBezTo>
                    <a:pt x="3096" y="30"/>
                    <a:pt x="2945" y="52"/>
                    <a:pt x="2795" y="74"/>
                  </a:cubicBezTo>
                  <a:cubicBezTo>
                    <a:pt x="2655" y="99"/>
                    <a:pt x="2526" y="133"/>
                    <a:pt x="2387" y="155"/>
                  </a:cubicBezTo>
                  <a:cubicBezTo>
                    <a:pt x="2280" y="169"/>
                    <a:pt x="2188" y="180"/>
                    <a:pt x="2085" y="192"/>
                  </a:cubicBezTo>
                  <a:cubicBezTo>
                    <a:pt x="1641" y="261"/>
                    <a:pt x="1188" y="331"/>
                    <a:pt x="744" y="401"/>
                  </a:cubicBezTo>
                  <a:cubicBezTo>
                    <a:pt x="523" y="435"/>
                    <a:pt x="314" y="471"/>
                    <a:pt x="93" y="504"/>
                  </a:cubicBezTo>
                  <a:cubicBezTo>
                    <a:pt x="23" y="518"/>
                    <a:pt x="1" y="541"/>
                    <a:pt x="12" y="611"/>
                  </a:cubicBezTo>
                  <a:cubicBezTo>
                    <a:pt x="34" y="750"/>
                    <a:pt x="60" y="879"/>
                    <a:pt x="82" y="1007"/>
                  </a:cubicBezTo>
                  <a:cubicBezTo>
                    <a:pt x="199" y="1776"/>
                    <a:pt x="325" y="2530"/>
                    <a:pt x="453" y="3298"/>
                  </a:cubicBezTo>
                  <a:cubicBezTo>
                    <a:pt x="462" y="3352"/>
                    <a:pt x="464" y="3373"/>
                    <a:pt x="504" y="3373"/>
                  </a:cubicBezTo>
                  <a:cubicBezTo>
                    <a:pt x="515" y="3373"/>
                    <a:pt x="530" y="3371"/>
                    <a:pt x="548" y="3368"/>
                  </a:cubicBezTo>
                  <a:cubicBezTo>
                    <a:pt x="1607" y="3195"/>
                    <a:pt x="2666" y="3019"/>
                    <a:pt x="3736" y="2857"/>
                  </a:cubicBezTo>
                  <a:cubicBezTo>
                    <a:pt x="3761" y="2846"/>
                    <a:pt x="3772" y="2834"/>
                    <a:pt x="3772" y="2798"/>
                  </a:cubicBezTo>
                  <a:cubicBezTo>
                    <a:pt x="3761" y="2753"/>
                    <a:pt x="3747" y="2706"/>
                    <a:pt x="3747" y="2647"/>
                  </a:cubicBezTo>
                  <a:lnTo>
                    <a:pt x="3747" y="2589"/>
                  </a:lnTo>
                  <a:cubicBezTo>
                    <a:pt x="3633" y="1890"/>
                    <a:pt x="3515" y="1192"/>
                    <a:pt x="3412" y="493"/>
                  </a:cubicBezTo>
                  <a:cubicBezTo>
                    <a:pt x="3387" y="354"/>
                    <a:pt x="3364" y="214"/>
                    <a:pt x="3342" y="63"/>
                  </a:cubicBezTo>
                  <a:cubicBezTo>
                    <a:pt x="3331" y="17"/>
                    <a:pt x="3322" y="1"/>
                    <a:pt x="3286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" name="Google Shape;4093;p45"/>
            <p:cNvSpPr/>
            <p:nvPr/>
          </p:nvSpPr>
          <p:spPr>
            <a:xfrm>
              <a:off x="261135" y="1561298"/>
              <a:ext cx="277305" cy="247578"/>
            </a:xfrm>
            <a:custGeom>
              <a:avLst/>
              <a:gdLst/>
              <a:ahLst/>
              <a:cxnLst/>
              <a:rect l="l" t="t" r="r" b="b"/>
              <a:pathLst>
                <a:path w="3666" h="3273" extrusionOk="0">
                  <a:moveTo>
                    <a:pt x="3224" y="1"/>
                  </a:moveTo>
                  <a:cubicBezTo>
                    <a:pt x="2140" y="174"/>
                    <a:pt x="1070" y="350"/>
                    <a:pt x="1" y="523"/>
                  </a:cubicBezTo>
                  <a:cubicBezTo>
                    <a:pt x="151" y="1442"/>
                    <a:pt x="302" y="2350"/>
                    <a:pt x="442" y="3272"/>
                  </a:cubicBezTo>
                  <a:cubicBezTo>
                    <a:pt x="1523" y="3107"/>
                    <a:pt x="2585" y="2934"/>
                    <a:pt x="3666" y="2758"/>
                  </a:cubicBezTo>
                  <a:cubicBezTo>
                    <a:pt x="3515" y="1839"/>
                    <a:pt x="3364" y="920"/>
                    <a:pt x="3224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" name="Google Shape;4094;p45"/>
            <p:cNvSpPr/>
            <p:nvPr/>
          </p:nvSpPr>
          <p:spPr>
            <a:xfrm>
              <a:off x="298955" y="1527563"/>
              <a:ext cx="255369" cy="245989"/>
            </a:xfrm>
            <a:custGeom>
              <a:avLst/>
              <a:gdLst/>
              <a:ahLst/>
              <a:cxnLst/>
              <a:rect l="l" t="t" r="r" b="b"/>
              <a:pathLst>
                <a:path w="3376" h="3252" extrusionOk="0">
                  <a:moveTo>
                    <a:pt x="2350" y="39"/>
                  </a:moveTo>
                  <a:cubicBezTo>
                    <a:pt x="2398" y="50"/>
                    <a:pt x="2434" y="72"/>
                    <a:pt x="2445" y="131"/>
                  </a:cubicBezTo>
                  <a:cubicBezTo>
                    <a:pt x="2456" y="201"/>
                    <a:pt x="2456" y="282"/>
                    <a:pt x="2456" y="366"/>
                  </a:cubicBezTo>
                  <a:lnTo>
                    <a:pt x="2224" y="366"/>
                  </a:lnTo>
                  <a:cubicBezTo>
                    <a:pt x="2236" y="282"/>
                    <a:pt x="2236" y="201"/>
                    <a:pt x="2247" y="120"/>
                  </a:cubicBezTo>
                  <a:cubicBezTo>
                    <a:pt x="2258" y="61"/>
                    <a:pt x="2305" y="39"/>
                    <a:pt x="2350" y="39"/>
                  </a:cubicBezTo>
                  <a:close/>
                  <a:moveTo>
                    <a:pt x="3317" y="410"/>
                  </a:moveTo>
                  <a:lnTo>
                    <a:pt x="3317" y="3193"/>
                  </a:lnTo>
                  <a:lnTo>
                    <a:pt x="59" y="3193"/>
                  </a:lnTo>
                  <a:lnTo>
                    <a:pt x="59" y="410"/>
                  </a:lnTo>
                  <a:lnTo>
                    <a:pt x="2456" y="410"/>
                  </a:lnTo>
                  <a:cubicBezTo>
                    <a:pt x="2456" y="539"/>
                    <a:pt x="2456" y="656"/>
                    <a:pt x="2420" y="760"/>
                  </a:cubicBezTo>
                  <a:cubicBezTo>
                    <a:pt x="2420" y="785"/>
                    <a:pt x="2409" y="807"/>
                    <a:pt x="2386" y="818"/>
                  </a:cubicBezTo>
                  <a:cubicBezTo>
                    <a:pt x="2374" y="830"/>
                    <a:pt x="2361" y="836"/>
                    <a:pt x="2349" y="836"/>
                  </a:cubicBezTo>
                  <a:cubicBezTo>
                    <a:pt x="2324" y="836"/>
                    <a:pt x="2302" y="815"/>
                    <a:pt x="2294" y="785"/>
                  </a:cubicBezTo>
                  <a:lnTo>
                    <a:pt x="2294" y="550"/>
                  </a:lnTo>
                  <a:cubicBezTo>
                    <a:pt x="2280" y="539"/>
                    <a:pt x="2280" y="517"/>
                    <a:pt x="2280" y="505"/>
                  </a:cubicBezTo>
                  <a:cubicBezTo>
                    <a:pt x="2280" y="505"/>
                    <a:pt x="2269" y="505"/>
                    <a:pt x="2269" y="491"/>
                  </a:cubicBezTo>
                  <a:cubicBezTo>
                    <a:pt x="2258" y="517"/>
                    <a:pt x="2247" y="528"/>
                    <a:pt x="2247" y="539"/>
                  </a:cubicBezTo>
                  <a:lnTo>
                    <a:pt x="2247" y="771"/>
                  </a:lnTo>
                  <a:cubicBezTo>
                    <a:pt x="2247" y="841"/>
                    <a:pt x="2269" y="866"/>
                    <a:pt x="2317" y="877"/>
                  </a:cubicBezTo>
                  <a:cubicBezTo>
                    <a:pt x="2332" y="883"/>
                    <a:pt x="2348" y="886"/>
                    <a:pt x="2362" y="886"/>
                  </a:cubicBezTo>
                  <a:cubicBezTo>
                    <a:pt x="2403" y="886"/>
                    <a:pt x="2437" y="864"/>
                    <a:pt x="2445" y="829"/>
                  </a:cubicBezTo>
                  <a:cubicBezTo>
                    <a:pt x="2467" y="771"/>
                    <a:pt x="2490" y="715"/>
                    <a:pt x="2490" y="656"/>
                  </a:cubicBezTo>
                  <a:cubicBezTo>
                    <a:pt x="2504" y="575"/>
                    <a:pt x="2504" y="505"/>
                    <a:pt x="2504" y="410"/>
                  </a:cubicBezTo>
                  <a:close/>
                  <a:moveTo>
                    <a:pt x="2330" y="0"/>
                  </a:moveTo>
                  <a:cubicBezTo>
                    <a:pt x="2280" y="0"/>
                    <a:pt x="2232" y="35"/>
                    <a:pt x="2210" y="86"/>
                  </a:cubicBezTo>
                  <a:cubicBezTo>
                    <a:pt x="2199" y="120"/>
                    <a:pt x="2188" y="167"/>
                    <a:pt x="2188" y="201"/>
                  </a:cubicBezTo>
                  <a:lnTo>
                    <a:pt x="2188" y="366"/>
                  </a:lnTo>
                  <a:lnTo>
                    <a:pt x="104" y="366"/>
                  </a:lnTo>
                  <a:cubicBezTo>
                    <a:pt x="12" y="366"/>
                    <a:pt x="1" y="377"/>
                    <a:pt x="1" y="469"/>
                  </a:cubicBezTo>
                  <a:lnTo>
                    <a:pt x="1" y="3159"/>
                  </a:lnTo>
                  <a:lnTo>
                    <a:pt x="1" y="3193"/>
                  </a:lnTo>
                  <a:cubicBezTo>
                    <a:pt x="12" y="3240"/>
                    <a:pt x="23" y="3252"/>
                    <a:pt x="70" y="3252"/>
                  </a:cubicBezTo>
                  <a:lnTo>
                    <a:pt x="3317" y="3252"/>
                  </a:lnTo>
                  <a:cubicBezTo>
                    <a:pt x="3342" y="3252"/>
                    <a:pt x="3364" y="3252"/>
                    <a:pt x="3364" y="3215"/>
                  </a:cubicBezTo>
                  <a:lnTo>
                    <a:pt x="3364" y="2961"/>
                  </a:lnTo>
                  <a:cubicBezTo>
                    <a:pt x="3375" y="2763"/>
                    <a:pt x="3364" y="2575"/>
                    <a:pt x="3364" y="2377"/>
                  </a:cubicBezTo>
                  <a:lnTo>
                    <a:pt x="3364" y="458"/>
                  </a:lnTo>
                  <a:cubicBezTo>
                    <a:pt x="3364" y="377"/>
                    <a:pt x="3364" y="366"/>
                    <a:pt x="3283" y="366"/>
                  </a:cubicBezTo>
                  <a:lnTo>
                    <a:pt x="2504" y="366"/>
                  </a:lnTo>
                  <a:lnTo>
                    <a:pt x="2504" y="307"/>
                  </a:lnTo>
                  <a:cubicBezTo>
                    <a:pt x="2490" y="237"/>
                    <a:pt x="2490" y="167"/>
                    <a:pt x="2479" y="97"/>
                  </a:cubicBezTo>
                  <a:cubicBezTo>
                    <a:pt x="2456" y="28"/>
                    <a:pt x="2409" y="3"/>
                    <a:pt x="2350" y="3"/>
                  </a:cubicBezTo>
                  <a:cubicBezTo>
                    <a:pt x="2343" y="1"/>
                    <a:pt x="2336" y="0"/>
                    <a:pt x="233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" name="Google Shape;4095;p45"/>
            <p:cNvSpPr/>
            <p:nvPr/>
          </p:nvSpPr>
          <p:spPr>
            <a:xfrm>
              <a:off x="303417" y="1558575"/>
              <a:ext cx="246443" cy="210513"/>
            </a:xfrm>
            <a:custGeom>
              <a:avLst/>
              <a:gdLst/>
              <a:ahLst/>
              <a:cxnLst/>
              <a:rect l="l" t="t" r="r" b="b"/>
              <a:pathLst>
                <a:path w="3258" h="2783" extrusionOk="0">
                  <a:moveTo>
                    <a:pt x="0" y="0"/>
                  </a:moveTo>
                  <a:lnTo>
                    <a:pt x="0" y="2783"/>
                  </a:lnTo>
                  <a:lnTo>
                    <a:pt x="3258" y="2783"/>
                  </a:lnTo>
                  <a:lnTo>
                    <a:pt x="3258" y="0"/>
                  </a:lnTo>
                  <a:lnTo>
                    <a:pt x="2445" y="0"/>
                  </a:lnTo>
                  <a:cubicBezTo>
                    <a:pt x="2445" y="95"/>
                    <a:pt x="2445" y="165"/>
                    <a:pt x="2431" y="246"/>
                  </a:cubicBezTo>
                  <a:cubicBezTo>
                    <a:pt x="2431" y="305"/>
                    <a:pt x="2408" y="361"/>
                    <a:pt x="2386" y="419"/>
                  </a:cubicBezTo>
                  <a:cubicBezTo>
                    <a:pt x="2378" y="454"/>
                    <a:pt x="2344" y="476"/>
                    <a:pt x="2303" y="476"/>
                  </a:cubicBezTo>
                  <a:cubicBezTo>
                    <a:pt x="2289" y="476"/>
                    <a:pt x="2273" y="473"/>
                    <a:pt x="2258" y="467"/>
                  </a:cubicBezTo>
                  <a:cubicBezTo>
                    <a:pt x="2210" y="456"/>
                    <a:pt x="2188" y="431"/>
                    <a:pt x="2188" y="361"/>
                  </a:cubicBezTo>
                  <a:lnTo>
                    <a:pt x="2188" y="129"/>
                  </a:lnTo>
                  <a:cubicBezTo>
                    <a:pt x="2188" y="118"/>
                    <a:pt x="2199" y="107"/>
                    <a:pt x="2210" y="81"/>
                  </a:cubicBezTo>
                  <a:cubicBezTo>
                    <a:pt x="2210" y="95"/>
                    <a:pt x="2221" y="95"/>
                    <a:pt x="2221" y="95"/>
                  </a:cubicBezTo>
                  <a:cubicBezTo>
                    <a:pt x="2221" y="107"/>
                    <a:pt x="2221" y="129"/>
                    <a:pt x="2235" y="140"/>
                  </a:cubicBezTo>
                  <a:lnTo>
                    <a:pt x="2235" y="375"/>
                  </a:lnTo>
                  <a:cubicBezTo>
                    <a:pt x="2243" y="405"/>
                    <a:pt x="2265" y="426"/>
                    <a:pt x="2290" y="426"/>
                  </a:cubicBezTo>
                  <a:cubicBezTo>
                    <a:pt x="2302" y="426"/>
                    <a:pt x="2315" y="420"/>
                    <a:pt x="2327" y="408"/>
                  </a:cubicBezTo>
                  <a:cubicBezTo>
                    <a:pt x="2350" y="397"/>
                    <a:pt x="2361" y="375"/>
                    <a:pt x="2361" y="350"/>
                  </a:cubicBezTo>
                  <a:cubicBezTo>
                    <a:pt x="2397" y="246"/>
                    <a:pt x="2397" y="129"/>
                    <a:pt x="2397" y="0"/>
                  </a:cubicBezTo>
                  <a:close/>
                </a:path>
              </a:pathLst>
            </a:custGeom>
            <a:solidFill>
              <a:srgbClr val="F7E7C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" name="Google Shape;4096;p45"/>
            <p:cNvSpPr/>
            <p:nvPr/>
          </p:nvSpPr>
          <p:spPr>
            <a:xfrm>
              <a:off x="321798" y="1611371"/>
              <a:ext cx="84568" cy="3706"/>
            </a:xfrm>
            <a:custGeom>
              <a:avLst/>
              <a:gdLst/>
              <a:ahLst/>
              <a:cxnLst/>
              <a:rect l="l" t="t" r="r" b="b"/>
              <a:pathLst>
                <a:path w="1118" h="49" extrusionOk="0">
                  <a:moveTo>
                    <a:pt x="37" y="1"/>
                  </a:moveTo>
                  <a:cubicBezTo>
                    <a:pt x="23" y="1"/>
                    <a:pt x="11" y="12"/>
                    <a:pt x="0" y="26"/>
                  </a:cubicBezTo>
                  <a:cubicBezTo>
                    <a:pt x="11" y="37"/>
                    <a:pt x="23" y="37"/>
                    <a:pt x="37" y="48"/>
                  </a:cubicBezTo>
                  <a:lnTo>
                    <a:pt x="1059" y="48"/>
                  </a:lnTo>
                  <a:cubicBezTo>
                    <a:pt x="1084" y="48"/>
                    <a:pt x="1095" y="26"/>
                    <a:pt x="1118" y="26"/>
                  </a:cubicBezTo>
                  <a:cubicBezTo>
                    <a:pt x="1095" y="12"/>
                    <a:pt x="1070" y="1"/>
                    <a:pt x="1059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" name="Google Shape;4097;p45"/>
            <p:cNvSpPr/>
            <p:nvPr/>
          </p:nvSpPr>
          <p:spPr>
            <a:xfrm>
              <a:off x="322630" y="1594730"/>
              <a:ext cx="85476" cy="2799"/>
            </a:xfrm>
            <a:custGeom>
              <a:avLst/>
              <a:gdLst/>
              <a:ahLst/>
              <a:cxnLst/>
              <a:rect l="l" t="t" r="r" b="b"/>
              <a:pathLst>
                <a:path w="1130" h="37" extrusionOk="0">
                  <a:moveTo>
                    <a:pt x="12" y="0"/>
                  </a:moveTo>
                  <a:cubicBezTo>
                    <a:pt x="0" y="0"/>
                    <a:pt x="0" y="11"/>
                    <a:pt x="0" y="11"/>
                  </a:cubicBezTo>
                  <a:cubicBezTo>
                    <a:pt x="0" y="22"/>
                    <a:pt x="0" y="36"/>
                    <a:pt x="12" y="36"/>
                  </a:cubicBezTo>
                  <a:lnTo>
                    <a:pt x="1084" y="36"/>
                  </a:lnTo>
                  <a:cubicBezTo>
                    <a:pt x="1096" y="36"/>
                    <a:pt x="1118" y="36"/>
                    <a:pt x="1129" y="22"/>
                  </a:cubicBezTo>
                  <a:lnTo>
                    <a:pt x="1129" y="11"/>
                  </a:lnTo>
                  <a:cubicBezTo>
                    <a:pt x="1107" y="0"/>
                    <a:pt x="1084" y="0"/>
                    <a:pt x="1059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3" name="Google Shape;4098;p45"/>
            <p:cNvSpPr/>
            <p:nvPr/>
          </p:nvSpPr>
          <p:spPr>
            <a:xfrm>
              <a:off x="321798" y="1611371"/>
              <a:ext cx="84568" cy="3706"/>
            </a:xfrm>
            <a:custGeom>
              <a:avLst/>
              <a:gdLst/>
              <a:ahLst/>
              <a:cxnLst/>
              <a:rect l="l" t="t" r="r" b="b"/>
              <a:pathLst>
                <a:path w="1118" h="49" extrusionOk="0">
                  <a:moveTo>
                    <a:pt x="37" y="1"/>
                  </a:moveTo>
                  <a:cubicBezTo>
                    <a:pt x="23" y="1"/>
                    <a:pt x="11" y="12"/>
                    <a:pt x="0" y="26"/>
                  </a:cubicBezTo>
                  <a:cubicBezTo>
                    <a:pt x="11" y="37"/>
                    <a:pt x="23" y="37"/>
                    <a:pt x="37" y="48"/>
                  </a:cubicBezTo>
                  <a:lnTo>
                    <a:pt x="1059" y="48"/>
                  </a:lnTo>
                  <a:cubicBezTo>
                    <a:pt x="1084" y="48"/>
                    <a:pt x="1095" y="26"/>
                    <a:pt x="1118" y="26"/>
                  </a:cubicBezTo>
                  <a:cubicBezTo>
                    <a:pt x="1095" y="12"/>
                    <a:pt x="1070" y="1"/>
                    <a:pt x="105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4" name="Google Shape;4099;p45"/>
            <p:cNvSpPr/>
            <p:nvPr/>
          </p:nvSpPr>
          <p:spPr>
            <a:xfrm>
              <a:off x="322630" y="1594730"/>
              <a:ext cx="85476" cy="2799"/>
            </a:xfrm>
            <a:custGeom>
              <a:avLst/>
              <a:gdLst/>
              <a:ahLst/>
              <a:cxnLst/>
              <a:rect l="l" t="t" r="r" b="b"/>
              <a:pathLst>
                <a:path w="1130" h="37" extrusionOk="0">
                  <a:moveTo>
                    <a:pt x="12" y="0"/>
                  </a:moveTo>
                  <a:cubicBezTo>
                    <a:pt x="0" y="0"/>
                    <a:pt x="0" y="11"/>
                    <a:pt x="0" y="11"/>
                  </a:cubicBezTo>
                  <a:cubicBezTo>
                    <a:pt x="0" y="22"/>
                    <a:pt x="0" y="36"/>
                    <a:pt x="12" y="36"/>
                  </a:cubicBezTo>
                  <a:lnTo>
                    <a:pt x="1084" y="36"/>
                  </a:lnTo>
                  <a:cubicBezTo>
                    <a:pt x="1096" y="36"/>
                    <a:pt x="1118" y="36"/>
                    <a:pt x="1129" y="22"/>
                  </a:cubicBezTo>
                  <a:lnTo>
                    <a:pt x="1129" y="11"/>
                  </a:lnTo>
                  <a:cubicBezTo>
                    <a:pt x="1107" y="0"/>
                    <a:pt x="1084" y="0"/>
                    <a:pt x="105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</p:grpSp>
      <p:sp>
        <p:nvSpPr>
          <p:cNvPr id="255" name="Google Shape;4100;p45"/>
          <p:cNvSpPr/>
          <p:nvPr/>
        </p:nvSpPr>
        <p:spPr>
          <a:xfrm rot="5395925">
            <a:off x="10118189" y="2614875"/>
            <a:ext cx="417569" cy="970172"/>
          </a:xfrm>
          <a:custGeom>
            <a:avLst/>
            <a:gdLst/>
            <a:ahLst/>
            <a:cxnLst/>
            <a:rect l="l" t="t" r="r" b="b"/>
            <a:pathLst>
              <a:path w="2434" h="5655" extrusionOk="0">
                <a:moveTo>
                  <a:pt x="1476" y="1"/>
                </a:moveTo>
                <a:cubicBezTo>
                  <a:pt x="1111" y="1"/>
                  <a:pt x="788" y="266"/>
                  <a:pt x="735" y="637"/>
                </a:cubicBezTo>
                <a:lnTo>
                  <a:pt x="59" y="4794"/>
                </a:lnTo>
                <a:cubicBezTo>
                  <a:pt x="0" y="5202"/>
                  <a:pt x="280" y="5585"/>
                  <a:pt x="688" y="5644"/>
                </a:cubicBezTo>
                <a:cubicBezTo>
                  <a:pt x="724" y="5655"/>
                  <a:pt x="757" y="5655"/>
                  <a:pt x="805" y="5655"/>
                </a:cubicBezTo>
                <a:cubicBezTo>
                  <a:pt x="1143" y="5655"/>
                  <a:pt x="1422" y="5398"/>
                  <a:pt x="1481" y="5015"/>
                </a:cubicBezTo>
                <a:lnTo>
                  <a:pt x="1992" y="1872"/>
                </a:lnTo>
                <a:cubicBezTo>
                  <a:pt x="2015" y="1696"/>
                  <a:pt x="1981" y="1523"/>
                  <a:pt x="1886" y="1383"/>
                </a:cubicBezTo>
                <a:cubicBezTo>
                  <a:pt x="1794" y="1232"/>
                  <a:pt x="1654" y="1137"/>
                  <a:pt x="1514" y="1115"/>
                </a:cubicBezTo>
                <a:lnTo>
                  <a:pt x="1422" y="1104"/>
                </a:lnTo>
                <a:cubicBezTo>
                  <a:pt x="1399" y="1100"/>
                  <a:pt x="1376" y="1098"/>
                  <a:pt x="1353" y="1098"/>
                </a:cubicBezTo>
                <a:cubicBezTo>
                  <a:pt x="1086" y="1098"/>
                  <a:pt x="834" y="1342"/>
                  <a:pt x="783" y="1674"/>
                </a:cubicBezTo>
                <a:lnTo>
                  <a:pt x="595" y="2850"/>
                </a:lnTo>
                <a:lnTo>
                  <a:pt x="783" y="2839"/>
                </a:lnTo>
                <a:lnTo>
                  <a:pt x="967" y="1710"/>
                </a:lnTo>
                <a:cubicBezTo>
                  <a:pt x="1000" y="1464"/>
                  <a:pt x="1170" y="1287"/>
                  <a:pt x="1348" y="1287"/>
                </a:cubicBezTo>
                <a:cubicBezTo>
                  <a:pt x="1364" y="1287"/>
                  <a:pt x="1381" y="1288"/>
                  <a:pt x="1397" y="1291"/>
                </a:cubicBezTo>
                <a:lnTo>
                  <a:pt x="1481" y="1302"/>
                </a:lnTo>
                <a:cubicBezTo>
                  <a:pt x="1573" y="1313"/>
                  <a:pt x="1665" y="1383"/>
                  <a:pt x="1724" y="1475"/>
                </a:cubicBezTo>
                <a:cubicBezTo>
                  <a:pt x="1794" y="1582"/>
                  <a:pt x="1816" y="1710"/>
                  <a:pt x="1805" y="1836"/>
                </a:cubicBezTo>
                <a:lnTo>
                  <a:pt x="1294" y="4993"/>
                </a:lnTo>
                <a:cubicBezTo>
                  <a:pt x="1251" y="5283"/>
                  <a:pt x="1051" y="5464"/>
                  <a:pt x="801" y="5464"/>
                </a:cubicBezTo>
                <a:cubicBezTo>
                  <a:pt x="772" y="5464"/>
                  <a:pt x="743" y="5461"/>
                  <a:pt x="713" y="5456"/>
                </a:cubicBezTo>
                <a:cubicBezTo>
                  <a:pt x="408" y="5412"/>
                  <a:pt x="199" y="5118"/>
                  <a:pt x="246" y="4817"/>
                </a:cubicBezTo>
                <a:lnTo>
                  <a:pt x="922" y="662"/>
                </a:lnTo>
                <a:cubicBezTo>
                  <a:pt x="963" y="387"/>
                  <a:pt x="1204" y="189"/>
                  <a:pt x="1476" y="189"/>
                </a:cubicBezTo>
                <a:cubicBezTo>
                  <a:pt x="1504" y="189"/>
                  <a:pt x="1533" y="191"/>
                  <a:pt x="1562" y="196"/>
                </a:cubicBezTo>
                <a:lnTo>
                  <a:pt x="1690" y="218"/>
                </a:lnTo>
                <a:cubicBezTo>
                  <a:pt x="1841" y="243"/>
                  <a:pt x="1981" y="336"/>
                  <a:pt x="2084" y="453"/>
                </a:cubicBezTo>
                <a:cubicBezTo>
                  <a:pt x="2191" y="579"/>
                  <a:pt x="2235" y="732"/>
                  <a:pt x="2213" y="872"/>
                </a:cubicBezTo>
                <a:lnTo>
                  <a:pt x="1724" y="3875"/>
                </a:lnTo>
                <a:cubicBezTo>
                  <a:pt x="1724" y="3931"/>
                  <a:pt x="1760" y="3979"/>
                  <a:pt x="1805" y="3990"/>
                </a:cubicBezTo>
                <a:cubicBezTo>
                  <a:pt x="1864" y="3990"/>
                  <a:pt x="1911" y="3956"/>
                  <a:pt x="1922" y="3909"/>
                </a:cubicBezTo>
                <a:lnTo>
                  <a:pt x="2400" y="906"/>
                </a:lnTo>
                <a:cubicBezTo>
                  <a:pt x="2434" y="707"/>
                  <a:pt x="2375" y="509"/>
                  <a:pt x="2235" y="336"/>
                </a:cubicBezTo>
                <a:cubicBezTo>
                  <a:pt x="2096" y="174"/>
                  <a:pt x="1911" y="67"/>
                  <a:pt x="1713" y="34"/>
                </a:cubicBezTo>
                <a:lnTo>
                  <a:pt x="1584" y="9"/>
                </a:lnTo>
                <a:cubicBezTo>
                  <a:pt x="1548" y="4"/>
                  <a:pt x="1512" y="1"/>
                  <a:pt x="1476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1867"/>
          </a:p>
        </p:txBody>
      </p:sp>
      <p:sp>
        <p:nvSpPr>
          <p:cNvPr id="256" name="Google Shape;4101;p45"/>
          <p:cNvSpPr/>
          <p:nvPr/>
        </p:nvSpPr>
        <p:spPr>
          <a:xfrm rot="6551196">
            <a:off x="9888535" y="2732342"/>
            <a:ext cx="417559" cy="970165"/>
          </a:xfrm>
          <a:custGeom>
            <a:avLst/>
            <a:gdLst/>
            <a:ahLst/>
            <a:cxnLst/>
            <a:rect l="l" t="t" r="r" b="b"/>
            <a:pathLst>
              <a:path w="2434" h="5655" extrusionOk="0">
                <a:moveTo>
                  <a:pt x="1476" y="1"/>
                </a:moveTo>
                <a:cubicBezTo>
                  <a:pt x="1111" y="1"/>
                  <a:pt x="788" y="266"/>
                  <a:pt x="735" y="637"/>
                </a:cubicBezTo>
                <a:lnTo>
                  <a:pt x="59" y="4794"/>
                </a:lnTo>
                <a:cubicBezTo>
                  <a:pt x="0" y="5202"/>
                  <a:pt x="280" y="5585"/>
                  <a:pt x="688" y="5644"/>
                </a:cubicBezTo>
                <a:cubicBezTo>
                  <a:pt x="724" y="5655"/>
                  <a:pt x="757" y="5655"/>
                  <a:pt x="805" y="5655"/>
                </a:cubicBezTo>
                <a:cubicBezTo>
                  <a:pt x="1143" y="5655"/>
                  <a:pt x="1422" y="5398"/>
                  <a:pt x="1481" y="5015"/>
                </a:cubicBezTo>
                <a:lnTo>
                  <a:pt x="1992" y="1872"/>
                </a:lnTo>
                <a:cubicBezTo>
                  <a:pt x="2015" y="1696"/>
                  <a:pt x="1981" y="1523"/>
                  <a:pt x="1886" y="1383"/>
                </a:cubicBezTo>
                <a:cubicBezTo>
                  <a:pt x="1794" y="1232"/>
                  <a:pt x="1654" y="1137"/>
                  <a:pt x="1514" y="1115"/>
                </a:cubicBezTo>
                <a:lnTo>
                  <a:pt x="1422" y="1104"/>
                </a:lnTo>
                <a:cubicBezTo>
                  <a:pt x="1399" y="1100"/>
                  <a:pt x="1376" y="1098"/>
                  <a:pt x="1353" y="1098"/>
                </a:cubicBezTo>
                <a:cubicBezTo>
                  <a:pt x="1086" y="1098"/>
                  <a:pt x="834" y="1342"/>
                  <a:pt x="783" y="1674"/>
                </a:cubicBezTo>
                <a:lnTo>
                  <a:pt x="595" y="2850"/>
                </a:lnTo>
                <a:lnTo>
                  <a:pt x="783" y="2839"/>
                </a:lnTo>
                <a:lnTo>
                  <a:pt x="967" y="1710"/>
                </a:lnTo>
                <a:cubicBezTo>
                  <a:pt x="1000" y="1464"/>
                  <a:pt x="1170" y="1287"/>
                  <a:pt x="1348" y="1287"/>
                </a:cubicBezTo>
                <a:cubicBezTo>
                  <a:pt x="1364" y="1287"/>
                  <a:pt x="1381" y="1288"/>
                  <a:pt x="1397" y="1291"/>
                </a:cubicBezTo>
                <a:lnTo>
                  <a:pt x="1481" y="1302"/>
                </a:lnTo>
                <a:cubicBezTo>
                  <a:pt x="1573" y="1313"/>
                  <a:pt x="1665" y="1383"/>
                  <a:pt x="1724" y="1475"/>
                </a:cubicBezTo>
                <a:cubicBezTo>
                  <a:pt x="1794" y="1582"/>
                  <a:pt x="1816" y="1710"/>
                  <a:pt x="1805" y="1836"/>
                </a:cubicBezTo>
                <a:lnTo>
                  <a:pt x="1294" y="4993"/>
                </a:lnTo>
                <a:cubicBezTo>
                  <a:pt x="1251" y="5283"/>
                  <a:pt x="1051" y="5464"/>
                  <a:pt x="801" y="5464"/>
                </a:cubicBezTo>
                <a:cubicBezTo>
                  <a:pt x="772" y="5464"/>
                  <a:pt x="743" y="5461"/>
                  <a:pt x="713" y="5456"/>
                </a:cubicBezTo>
                <a:cubicBezTo>
                  <a:pt x="408" y="5412"/>
                  <a:pt x="199" y="5118"/>
                  <a:pt x="246" y="4817"/>
                </a:cubicBezTo>
                <a:lnTo>
                  <a:pt x="922" y="662"/>
                </a:lnTo>
                <a:cubicBezTo>
                  <a:pt x="963" y="387"/>
                  <a:pt x="1204" y="189"/>
                  <a:pt x="1476" y="189"/>
                </a:cubicBezTo>
                <a:cubicBezTo>
                  <a:pt x="1504" y="189"/>
                  <a:pt x="1533" y="191"/>
                  <a:pt x="1562" y="196"/>
                </a:cubicBezTo>
                <a:lnTo>
                  <a:pt x="1690" y="218"/>
                </a:lnTo>
                <a:cubicBezTo>
                  <a:pt x="1841" y="243"/>
                  <a:pt x="1981" y="336"/>
                  <a:pt x="2084" y="453"/>
                </a:cubicBezTo>
                <a:cubicBezTo>
                  <a:pt x="2191" y="579"/>
                  <a:pt x="2235" y="732"/>
                  <a:pt x="2213" y="872"/>
                </a:cubicBezTo>
                <a:lnTo>
                  <a:pt x="1724" y="3875"/>
                </a:lnTo>
                <a:cubicBezTo>
                  <a:pt x="1724" y="3931"/>
                  <a:pt x="1760" y="3979"/>
                  <a:pt x="1805" y="3990"/>
                </a:cubicBezTo>
                <a:cubicBezTo>
                  <a:pt x="1864" y="3990"/>
                  <a:pt x="1911" y="3956"/>
                  <a:pt x="1922" y="3909"/>
                </a:cubicBezTo>
                <a:lnTo>
                  <a:pt x="2400" y="906"/>
                </a:lnTo>
                <a:cubicBezTo>
                  <a:pt x="2434" y="707"/>
                  <a:pt x="2375" y="509"/>
                  <a:pt x="2235" y="336"/>
                </a:cubicBezTo>
                <a:cubicBezTo>
                  <a:pt x="2096" y="174"/>
                  <a:pt x="1911" y="67"/>
                  <a:pt x="1713" y="34"/>
                </a:cubicBezTo>
                <a:lnTo>
                  <a:pt x="1584" y="9"/>
                </a:lnTo>
                <a:cubicBezTo>
                  <a:pt x="1548" y="4"/>
                  <a:pt x="1512" y="1"/>
                  <a:pt x="1476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1867">
              <a:solidFill>
                <a:schemeClr val="accent2"/>
              </a:solidFill>
            </a:endParaRPr>
          </a:p>
        </p:txBody>
      </p:sp>
      <p:grpSp>
        <p:nvGrpSpPr>
          <p:cNvPr id="257" name="Google Shape;4102;p45"/>
          <p:cNvGrpSpPr/>
          <p:nvPr/>
        </p:nvGrpSpPr>
        <p:grpSpPr>
          <a:xfrm rot="-918753">
            <a:off x="5390922" y="4496573"/>
            <a:ext cx="1410153" cy="1533809"/>
            <a:chOff x="4391324" y="1297468"/>
            <a:chExt cx="546895" cy="594853"/>
          </a:xfrm>
        </p:grpSpPr>
        <p:sp>
          <p:nvSpPr>
            <p:cNvPr id="258" name="Google Shape;4103;p45"/>
            <p:cNvSpPr/>
            <p:nvPr/>
          </p:nvSpPr>
          <p:spPr>
            <a:xfrm>
              <a:off x="4391324" y="1297468"/>
              <a:ext cx="546895" cy="594853"/>
            </a:xfrm>
            <a:custGeom>
              <a:avLst/>
              <a:gdLst/>
              <a:ahLst/>
              <a:cxnLst/>
              <a:rect l="l" t="t" r="r" b="b"/>
              <a:pathLst>
                <a:path w="7230" h="7864" extrusionOk="0">
                  <a:moveTo>
                    <a:pt x="2885" y="1"/>
                  </a:moveTo>
                  <a:cubicBezTo>
                    <a:pt x="2851" y="1"/>
                    <a:pt x="2816" y="6"/>
                    <a:pt x="2782" y="19"/>
                  </a:cubicBezTo>
                  <a:cubicBezTo>
                    <a:pt x="2654" y="55"/>
                    <a:pt x="2562" y="170"/>
                    <a:pt x="2551" y="298"/>
                  </a:cubicBezTo>
                  <a:lnTo>
                    <a:pt x="2470" y="1438"/>
                  </a:lnTo>
                  <a:lnTo>
                    <a:pt x="1676" y="1416"/>
                  </a:lnTo>
                  <a:cubicBezTo>
                    <a:pt x="1654" y="1416"/>
                    <a:pt x="1630" y="1411"/>
                    <a:pt x="1607" y="1411"/>
                  </a:cubicBezTo>
                  <a:cubicBezTo>
                    <a:pt x="1596" y="1411"/>
                    <a:pt x="1584" y="1412"/>
                    <a:pt x="1573" y="1416"/>
                  </a:cubicBezTo>
                  <a:cubicBezTo>
                    <a:pt x="1456" y="1416"/>
                    <a:pt x="1131" y="1452"/>
                    <a:pt x="816" y="1684"/>
                  </a:cubicBezTo>
                  <a:cubicBezTo>
                    <a:pt x="643" y="1812"/>
                    <a:pt x="305" y="2067"/>
                    <a:pt x="165" y="2173"/>
                  </a:cubicBezTo>
                  <a:lnTo>
                    <a:pt x="154" y="2173"/>
                  </a:lnTo>
                  <a:cubicBezTo>
                    <a:pt x="48" y="2254"/>
                    <a:pt x="0" y="2405"/>
                    <a:pt x="36" y="2533"/>
                  </a:cubicBezTo>
                  <a:cubicBezTo>
                    <a:pt x="59" y="2581"/>
                    <a:pt x="84" y="2614"/>
                    <a:pt x="106" y="2651"/>
                  </a:cubicBezTo>
                  <a:cubicBezTo>
                    <a:pt x="165" y="2720"/>
                    <a:pt x="246" y="2754"/>
                    <a:pt x="327" y="2765"/>
                  </a:cubicBezTo>
                  <a:lnTo>
                    <a:pt x="1467" y="2835"/>
                  </a:lnTo>
                  <a:lnTo>
                    <a:pt x="1444" y="3628"/>
                  </a:lnTo>
                  <a:cubicBezTo>
                    <a:pt x="1444" y="3662"/>
                    <a:pt x="1433" y="3698"/>
                    <a:pt x="1444" y="3732"/>
                  </a:cubicBezTo>
                  <a:cubicBezTo>
                    <a:pt x="1444" y="3860"/>
                    <a:pt x="1481" y="4187"/>
                    <a:pt x="1713" y="4500"/>
                  </a:cubicBezTo>
                  <a:cubicBezTo>
                    <a:pt x="1841" y="4676"/>
                    <a:pt x="2095" y="5014"/>
                    <a:pt x="2201" y="5154"/>
                  </a:cubicBezTo>
                  <a:lnTo>
                    <a:pt x="2213" y="5165"/>
                  </a:lnTo>
                  <a:lnTo>
                    <a:pt x="2224" y="5176"/>
                  </a:lnTo>
                  <a:cubicBezTo>
                    <a:pt x="2284" y="5244"/>
                    <a:pt x="2370" y="5282"/>
                    <a:pt x="2463" y="5282"/>
                  </a:cubicBezTo>
                  <a:cubicBezTo>
                    <a:pt x="2496" y="5282"/>
                    <a:pt x="2529" y="5278"/>
                    <a:pt x="2562" y="5268"/>
                  </a:cubicBezTo>
                  <a:cubicBezTo>
                    <a:pt x="2690" y="5235"/>
                    <a:pt x="2782" y="5117"/>
                    <a:pt x="2794" y="4978"/>
                  </a:cubicBezTo>
                  <a:lnTo>
                    <a:pt x="2852" y="4106"/>
                  </a:lnTo>
                  <a:lnTo>
                    <a:pt x="3109" y="4735"/>
                  </a:lnTo>
                  <a:cubicBezTo>
                    <a:pt x="2922" y="4874"/>
                    <a:pt x="2852" y="5084"/>
                    <a:pt x="2830" y="5176"/>
                  </a:cubicBezTo>
                  <a:lnTo>
                    <a:pt x="2819" y="5198"/>
                  </a:lnTo>
                  <a:cubicBezTo>
                    <a:pt x="2749" y="5374"/>
                    <a:pt x="2808" y="5573"/>
                    <a:pt x="2947" y="5687"/>
                  </a:cubicBezTo>
                  <a:cubicBezTo>
                    <a:pt x="3003" y="5735"/>
                    <a:pt x="3062" y="5757"/>
                    <a:pt x="3132" y="5768"/>
                  </a:cubicBezTo>
                  <a:cubicBezTo>
                    <a:pt x="3109" y="5955"/>
                    <a:pt x="3168" y="6106"/>
                    <a:pt x="3271" y="6224"/>
                  </a:cubicBezTo>
                  <a:cubicBezTo>
                    <a:pt x="3283" y="6363"/>
                    <a:pt x="3352" y="6456"/>
                    <a:pt x="3389" y="6503"/>
                  </a:cubicBezTo>
                  <a:cubicBezTo>
                    <a:pt x="3551" y="6735"/>
                    <a:pt x="3771" y="6863"/>
                    <a:pt x="3947" y="6944"/>
                  </a:cubicBezTo>
                  <a:cubicBezTo>
                    <a:pt x="3959" y="6956"/>
                    <a:pt x="3970" y="6956"/>
                    <a:pt x="3981" y="6970"/>
                  </a:cubicBezTo>
                  <a:cubicBezTo>
                    <a:pt x="4017" y="7003"/>
                    <a:pt x="4051" y="7051"/>
                    <a:pt x="4098" y="7084"/>
                  </a:cubicBezTo>
                  <a:cubicBezTo>
                    <a:pt x="4121" y="7095"/>
                    <a:pt x="4121" y="7109"/>
                    <a:pt x="4135" y="7132"/>
                  </a:cubicBezTo>
                  <a:cubicBezTo>
                    <a:pt x="4157" y="7190"/>
                    <a:pt x="4179" y="7235"/>
                    <a:pt x="4191" y="7282"/>
                  </a:cubicBezTo>
                  <a:cubicBezTo>
                    <a:pt x="4216" y="7319"/>
                    <a:pt x="4227" y="7352"/>
                    <a:pt x="4238" y="7389"/>
                  </a:cubicBezTo>
                  <a:cubicBezTo>
                    <a:pt x="4285" y="7528"/>
                    <a:pt x="4389" y="7609"/>
                    <a:pt x="4529" y="7643"/>
                  </a:cubicBezTo>
                  <a:lnTo>
                    <a:pt x="4540" y="7643"/>
                  </a:lnTo>
                  <a:cubicBezTo>
                    <a:pt x="4554" y="7654"/>
                    <a:pt x="4576" y="7654"/>
                    <a:pt x="4598" y="7654"/>
                  </a:cubicBezTo>
                  <a:cubicBezTo>
                    <a:pt x="4636" y="7664"/>
                    <a:pt x="4670" y="7668"/>
                    <a:pt x="4701" y="7668"/>
                  </a:cubicBezTo>
                  <a:cubicBezTo>
                    <a:pt x="4816" y="7668"/>
                    <a:pt x="4888" y="7610"/>
                    <a:pt x="4925" y="7573"/>
                  </a:cubicBezTo>
                  <a:cubicBezTo>
                    <a:pt x="5012" y="7592"/>
                    <a:pt x="5091" y="7602"/>
                    <a:pt x="5173" y="7602"/>
                  </a:cubicBezTo>
                  <a:cubicBezTo>
                    <a:pt x="5203" y="7602"/>
                    <a:pt x="5232" y="7601"/>
                    <a:pt x="5263" y="7598"/>
                  </a:cubicBezTo>
                  <a:cubicBezTo>
                    <a:pt x="5313" y="7590"/>
                    <a:pt x="5363" y="7587"/>
                    <a:pt x="5412" y="7587"/>
                  </a:cubicBezTo>
                  <a:cubicBezTo>
                    <a:pt x="5596" y="7587"/>
                    <a:pt x="5782" y="7633"/>
                    <a:pt x="5984" y="7679"/>
                  </a:cubicBezTo>
                  <a:lnTo>
                    <a:pt x="5995" y="7679"/>
                  </a:lnTo>
                  <a:cubicBezTo>
                    <a:pt x="6135" y="7713"/>
                    <a:pt x="6275" y="7749"/>
                    <a:pt x="6425" y="7794"/>
                  </a:cubicBezTo>
                  <a:cubicBezTo>
                    <a:pt x="6484" y="7808"/>
                    <a:pt x="6554" y="7830"/>
                    <a:pt x="6624" y="7852"/>
                  </a:cubicBezTo>
                  <a:cubicBezTo>
                    <a:pt x="6649" y="7852"/>
                    <a:pt x="6682" y="7864"/>
                    <a:pt x="6719" y="7864"/>
                  </a:cubicBezTo>
                  <a:cubicBezTo>
                    <a:pt x="6811" y="7864"/>
                    <a:pt x="6914" y="7830"/>
                    <a:pt x="7020" y="7724"/>
                  </a:cubicBezTo>
                  <a:cubicBezTo>
                    <a:pt x="7124" y="7609"/>
                    <a:pt x="7194" y="7458"/>
                    <a:pt x="7208" y="7294"/>
                  </a:cubicBezTo>
                  <a:cubicBezTo>
                    <a:pt x="7230" y="7051"/>
                    <a:pt x="7194" y="6805"/>
                    <a:pt x="7124" y="6573"/>
                  </a:cubicBezTo>
                  <a:cubicBezTo>
                    <a:pt x="7090" y="6481"/>
                    <a:pt x="7054" y="6375"/>
                    <a:pt x="7009" y="6271"/>
                  </a:cubicBezTo>
                  <a:cubicBezTo>
                    <a:pt x="6951" y="6131"/>
                    <a:pt x="6811" y="5967"/>
                    <a:pt x="6532" y="5897"/>
                  </a:cubicBezTo>
                  <a:cubicBezTo>
                    <a:pt x="6425" y="5874"/>
                    <a:pt x="6322" y="5852"/>
                    <a:pt x="6216" y="5827"/>
                  </a:cubicBezTo>
                  <a:cubicBezTo>
                    <a:pt x="6065" y="5793"/>
                    <a:pt x="5903" y="5757"/>
                    <a:pt x="5752" y="5724"/>
                  </a:cubicBezTo>
                  <a:cubicBezTo>
                    <a:pt x="5646" y="5698"/>
                    <a:pt x="5587" y="5654"/>
                    <a:pt x="5531" y="5548"/>
                  </a:cubicBezTo>
                  <a:cubicBezTo>
                    <a:pt x="5462" y="5419"/>
                    <a:pt x="5392" y="5293"/>
                    <a:pt x="5308" y="5176"/>
                  </a:cubicBezTo>
                  <a:lnTo>
                    <a:pt x="5286" y="5129"/>
                  </a:lnTo>
                  <a:cubicBezTo>
                    <a:pt x="5168" y="4955"/>
                    <a:pt x="5017" y="4838"/>
                    <a:pt x="4808" y="4768"/>
                  </a:cubicBezTo>
                  <a:cubicBezTo>
                    <a:pt x="4716" y="4735"/>
                    <a:pt x="4624" y="4698"/>
                    <a:pt x="4529" y="4651"/>
                  </a:cubicBezTo>
                  <a:cubicBezTo>
                    <a:pt x="4484" y="4640"/>
                    <a:pt x="4448" y="4617"/>
                    <a:pt x="4400" y="4606"/>
                  </a:cubicBezTo>
                  <a:lnTo>
                    <a:pt x="4308" y="4570"/>
                  </a:lnTo>
                  <a:cubicBezTo>
                    <a:pt x="4249" y="4547"/>
                    <a:pt x="4179" y="4511"/>
                    <a:pt x="4109" y="4489"/>
                  </a:cubicBezTo>
                  <a:cubicBezTo>
                    <a:pt x="4042" y="4461"/>
                    <a:pt x="3966" y="4439"/>
                    <a:pt x="3888" y="4439"/>
                  </a:cubicBezTo>
                  <a:cubicBezTo>
                    <a:pt x="3872" y="4439"/>
                    <a:pt x="3857" y="4439"/>
                    <a:pt x="3841" y="4441"/>
                  </a:cubicBezTo>
                  <a:lnTo>
                    <a:pt x="3598" y="3871"/>
                  </a:lnTo>
                  <a:lnTo>
                    <a:pt x="3760" y="3871"/>
                  </a:lnTo>
                  <a:cubicBezTo>
                    <a:pt x="3889" y="3871"/>
                    <a:pt x="4216" y="3827"/>
                    <a:pt x="4529" y="3592"/>
                  </a:cubicBezTo>
                  <a:cubicBezTo>
                    <a:pt x="4705" y="3464"/>
                    <a:pt x="5043" y="3221"/>
                    <a:pt x="5182" y="3114"/>
                  </a:cubicBezTo>
                  <a:lnTo>
                    <a:pt x="5182" y="3103"/>
                  </a:lnTo>
                  <a:cubicBezTo>
                    <a:pt x="5286" y="3022"/>
                    <a:pt x="5344" y="2882"/>
                    <a:pt x="5297" y="2754"/>
                  </a:cubicBezTo>
                  <a:cubicBezTo>
                    <a:pt x="5263" y="2625"/>
                    <a:pt x="5146" y="2533"/>
                    <a:pt x="5006" y="2522"/>
                  </a:cubicBezTo>
                  <a:lnTo>
                    <a:pt x="3878" y="2452"/>
                  </a:lnTo>
                  <a:lnTo>
                    <a:pt x="3900" y="1648"/>
                  </a:lnTo>
                  <a:lnTo>
                    <a:pt x="3900" y="1555"/>
                  </a:lnTo>
                  <a:cubicBezTo>
                    <a:pt x="3900" y="1427"/>
                    <a:pt x="3855" y="1103"/>
                    <a:pt x="3621" y="787"/>
                  </a:cubicBezTo>
                  <a:cubicBezTo>
                    <a:pt x="3470" y="578"/>
                    <a:pt x="3143" y="136"/>
                    <a:pt x="3132" y="125"/>
                  </a:cubicBezTo>
                  <a:cubicBezTo>
                    <a:pt x="3072" y="47"/>
                    <a:pt x="2980" y="1"/>
                    <a:pt x="288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9" name="Google Shape;4104;p45"/>
            <p:cNvSpPr/>
            <p:nvPr/>
          </p:nvSpPr>
          <p:spPr>
            <a:xfrm>
              <a:off x="4654548" y="1659099"/>
              <a:ext cx="255596" cy="205975"/>
            </a:xfrm>
            <a:custGeom>
              <a:avLst/>
              <a:gdLst/>
              <a:ahLst/>
              <a:cxnLst/>
              <a:rect l="l" t="t" r="r" b="b"/>
              <a:pathLst>
                <a:path w="3379" h="2723" extrusionOk="0">
                  <a:moveTo>
                    <a:pt x="1273" y="843"/>
                  </a:moveTo>
                  <a:cubicBezTo>
                    <a:pt x="1277" y="843"/>
                    <a:pt x="1283" y="848"/>
                    <a:pt x="1283" y="848"/>
                  </a:cubicBezTo>
                  <a:cubicBezTo>
                    <a:pt x="1294" y="848"/>
                    <a:pt x="1294" y="873"/>
                    <a:pt x="1294" y="873"/>
                  </a:cubicBezTo>
                  <a:cubicBezTo>
                    <a:pt x="1247" y="906"/>
                    <a:pt x="1213" y="943"/>
                    <a:pt x="1166" y="976"/>
                  </a:cubicBezTo>
                  <a:cubicBezTo>
                    <a:pt x="1166" y="965"/>
                    <a:pt x="1155" y="965"/>
                    <a:pt x="1155" y="954"/>
                  </a:cubicBezTo>
                  <a:cubicBezTo>
                    <a:pt x="1177" y="906"/>
                    <a:pt x="1225" y="873"/>
                    <a:pt x="1269" y="848"/>
                  </a:cubicBezTo>
                  <a:cubicBezTo>
                    <a:pt x="1269" y="844"/>
                    <a:pt x="1271" y="843"/>
                    <a:pt x="1273" y="843"/>
                  </a:cubicBezTo>
                  <a:close/>
                  <a:moveTo>
                    <a:pt x="1425" y="953"/>
                  </a:moveTo>
                  <a:cubicBezTo>
                    <a:pt x="1428" y="953"/>
                    <a:pt x="1431" y="953"/>
                    <a:pt x="1434" y="954"/>
                  </a:cubicBezTo>
                  <a:cubicBezTo>
                    <a:pt x="1364" y="1012"/>
                    <a:pt x="1306" y="1057"/>
                    <a:pt x="1236" y="1116"/>
                  </a:cubicBezTo>
                  <a:cubicBezTo>
                    <a:pt x="1257" y="1050"/>
                    <a:pt x="1364" y="953"/>
                    <a:pt x="1425" y="953"/>
                  </a:cubicBezTo>
                  <a:close/>
                  <a:moveTo>
                    <a:pt x="394" y="0"/>
                  </a:moveTo>
                  <a:cubicBezTo>
                    <a:pt x="341" y="0"/>
                    <a:pt x="288" y="17"/>
                    <a:pt x="247" y="35"/>
                  </a:cubicBezTo>
                  <a:cubicBezTo>
                    <a:pt x="236" y="35"/>
                    <a:pt x="236" y="35"/>
                    <a:pt x="236" y="46"/>
                  </a:cubicBezTo>
                  <a:cubicBezTo>
                    <a:pt x="420" y="208"/>
                    <a:pt x="607" y="373"/>
                    <a:pt x="805" y="524"/>
                  </a:cubicBezTo>
                  <a:cubicBezTo>
                    <a:pt x="850" y="568"/>
                    <a:pt x="909" y="593"/>
                    <a:pt x="968" y="605"/>
                  </a:cubicBezTo>
                  <a:cubicBezTo>
                    <a:pt x="1004" y="616"/>
                    <a:pt x="1037" y="627"/>
                    <a:pt x="1074" y="638"/>
                  </a:cubicBezTo>
                  <a:cubicBezTo>
                    <a:pt x="1144" y="663"/>
                    <a:pt x="1199" y="686"/>
                    <a:pt x="1269" y="708"/>
                  </a:cubicBezTo>
                  <a:cubicBezTo>
                    <a:pt x="1328" y="733"/>
                    <a:pt x="1387" y="767"/>
                    <a:pt x="1445" y="792"/>
                  </a:cubicBezTo>
                  <a:cubicBezTo>
                    <a:pt x="1456" y="803"/>
                    <a:pt x="1456" y="825"/>
                    <a:pt x="1468" y="836"/>
                  </a:cubicBezTo>
                  <a:lnTo>
                    <a:pt x="1434" y="836"/>
                  </a:lnTo>
                  <a:cubicBezTo>
                    <a:pt x="1339" y="767"/>
                    <a:pt x="1225" y="733"/>
                    <a:pt x="1118" y="708"/>
                  </a:cubicBezTo>
                  <a:cubicBezTo>
                    <a:pt x="1085" y="697"/>
                    <a:pt x="1049" y="686"/>
                    <a:pt x="1015" y="674"/>
                  </a:cubicBezTo>
                  <a:cubicBezTo>
                    <a:pt x="887" y="638"/>
                    <a:pt x="769" y="582"/>
                    <a:pt x="677" y="498"/>
                  </a:cubicBezTo>
                  <a:cubicBezTo>
                    <a:pt x="596" y="429"/>
                    <a:pt x="515" y="359"/>
                    <a:pt x="445" y="303"/>
                  </a:cubicBezTo>
                  <a:cubicBezTo>
                    <a:pt x="375" y="348"/>
                    <a:pt x="317" y="384"/>
                    <a:pt x="247" y="429"/>
                  </a:cubicBezTo>
                  <a:cubicBezTo>
                    <a:pt x="229" y="439"/>
                    <a:pt x="218" y="447"/>
                    <a:pt x="205" y="447"/>
                  </a:cubicBezTo>
                  <a:cubicBezTo>
                    <a:pt x="200" y="447"/>
                    <a:pt x="194" y="446"/>
                    <a:pt x="188" y="443"/>
                  </a:cubicBezTo>
                  <a:cubicBezTo>
                    <a:pt x="177" y="443"/>
                    <a:pt x="152" y="429"/>
                    <a:pt x="141" y="406"/>
                  </a:cubicBezTo>
                  <a:cubicBezTo>
                    <a:pt x="129" y="384"/>
                    <a:pt x="118" y="359"/>
                    <a:pt x="96" y="325"/>
                  </a:cubicBezTo>
                  <a:cubicBezTo>
                    <a:pt x="82" y="303"/>
                    <a:pt x="71" y="278"/>
                    <a:pt x="60" y="244"/>
                  </a:cubicBezTo>
                  <a:lnTo>
                    <a:pt x="60" y="197"/>
                  </a:lnTo>
                  <a:cubicBezTo>
                    <a:pt x="60" y="186"/>
                    <a:pt x="60" y="174"/>
                    <a:pt x="71" y="149"/>
                  </a:cubicBezTo>
                  <a:cubicBezTo>
                    <a:pt x="71" y="138"/>
                    <a:pt x="82" y="127"/>
                    <a:pt x="107" y="116"/>
                  </a:cubicBezTo>
                  <a:cubicBezTo>
                    <a:pt x="118" y="105"/>
                    <a:pt x="129" y="93"/>
                    <a:pt x="152" y="79"/>
                  </a:cubicBezTo>
                  <a:lnTo>
                    <a:pt x="152" y="68"/>
                  </a:lnTo>
                  <a:cubicBezTo>
                    <a:pt x="141" y="68"/>
                    <a:pt x="129" y="68"/>
                    <a:pt x="118" y="79"/>
                  </a:cubicBezTo>
                  <a:cubicBezTo>
                    <a:pt x="107" y="79"/>
                    <a:pt x="96" y="93"/>
                    <a:pt x="82" y="93"/>
                  </a:cubicBezTo>
                  <a:cubicBezTo>
                    <a:pt x="37" y="138"/>
                    <a:pt x="12" y="197"/>
                    <a:pt x="1" y="255"/>
                  </a:cubicBezTo>
                  <a:cubicBezTo>
                    <a:pt x="1" y="278"/>
                    <a:pt x="1" y="303"/>
                    <a:pt x="12" y="325"/>
                  </a:cubicBezTo>
                  <a:cubicBezTo>
                    <a:pt x="12" y="336"/>
                    <a:pt x="12" y="348"/>
                    <a:pt x="26" y="359"/>
                  </a:cubicBezTo>
                  <a:cubicBezTo>
                    <a:pt x="96" y="546"/>
                    <a:pt x="199" y="697"/>
                    <a:pt x="339" y="825"/>
                  </a:cubicBezTo>
                  <a:cubicBezTo>
                    <a:pt x="361" y="848"/>
                    <a:pt x="398" y="873"/>
                    <a:pt x="420" y="884"/>
                  </a:cubicBezTo>
                  <a:cubicBezTo>
                    <a:pt x="456" y="917"/>
                    <a:pt x="501" y="954"/>
                    <a:pt x="537" y="987"/>
                  </a:cubicBezTo>
                  <a:cubicBezTo>
                    <a:pt x="560" y="1001"/>
                    <a:pt x="585" y="1012"/>
                    <a:pt x="596" y="1024"/>
                  </a:cubicBezTo>
                  <a:cubicBezTo>
                    <a:pt x="655" y="1071"/>
                    <a:pt x="711" y="1116"/>
                    <a:pt x="769" y="1163"/>
                  </a:cubicBezTo>
                  <a:cubicBezTo>
                    <a:pt x="805" y="1186"/>
                    <a:pt x="828" y="1233"/>
                    <a:pt x="850" y="1281"/>
                  </a:cubicBezTo>
                  <a:cubicBezTo>
                    <a:pt x="909" y="1443"/>
                    <a:pt x="968" y="1605"/>
                    <a:pt x="1037" y="1756"/>
                  </a:cubicBezTo>
                  <a:cubicBezTo>
                    <a:pt x="1049" y="1792"/>
                    <a:pt x="1074" y="1825"/>
                    <a:pt x="1096" y="1862"/>
                  </a:cubicBezTo>
                  <a:cubicBezTo>
                    <a:pt x="1107" y="1884"/>
                    <a:pt x="1144" y="1920"/>
                    <a:pt x="1166" y="1943"/>
                  </a:cubicBezTo>
                  <a:cubicBezTo>
                    <a:pt x="1188" y="1965"/>
                    <a:pt x="1225" y="1979"/>
                    <a:pt x="1258" y="2001"/>
                  </a:cubicBezTo>
                  <a:cubicBezTo>
                    <a:pt x="1283" y="2013"/>
                    <a:pt x="1317" y="2035"/>
                    <a:pt x="1364" y="2035"/>
                  </a:cubicBezTo>
                  <a:cubicBezTo>
                    <a:pt x="1423" y="2060"/>
                    <a:pt x="1479" y="2071"/>
                    <a:pt x="1537" y="2082"/>
                  </a:cubicBezTo>
                  <a:cubicBezTo>
                    <a:pt x="1563" y="2082"/>
                    <a:pt x="1574" y="2094"/>
                    <a:pt x="1585" y="2094"/>
                  </a:cubicBezTo>
                  <a:lnTo>
                    <a:pt x="1596" y="2105"/>
                  </a:lnTo>
                  <a:lnTo>
                    <a:pt x="1585" y="2119"/>
                  </a:lnTo>
                  <a:lnTo>
                    <a:pt x="1537" y="2119"/>
                  </a:lnTo>
                  <a:cubicBezTo>
                    <a:pt x="1515" y="2119"/>
                    <a:pt x="1493" y="2119"/>
                    <a:pt x="1479" y="2105"/>
                  </a:cubicBezTo>
                  <a:cubicBezTo>
                    <a:pt x="1423" y="2105"/>
                    <a:pt x="1364" y="2094"/>
                    <a:pt x="1306" y="2082"/>
                  </a:cubicBezTo>
                  <a:cubicBezTo>
                    <a:pt x="1269" y="2071"/>
                    <a:pt x="1236" y="2049"/>
                    <a:pt x="1213" y="2035"/>
                  </a:cubicBezTo>
                  <a:cubicBezTo>
                    <a:pt x="1177" y="2013"/>
                    <a:pt x="1144" y="1990"/>
                    <a:pt x="1118" y="1965"/>
                  </a:cubicBezTo>
                  <a:cubicBezTo>
                    <a:pt x="1060" y="1909"/>
                    <a:pt x="1015" y="1825"/>
                    <a:pt x="979" y="1756"/>
                  </a:cubicBezTo>
                  <a:cubicBezTo>
                    <a:pt x="934" y="1641"/>
                    <a:pt x="887" y="1513"/>
                    <a:pt x="839" y="1395"/>
                  </a:cubicBezTo>
                  <a:cubicBezTo>
                    <a:pt x="817" y="1350"/>
                    <a:pt x="805" y="1314"/>
                    <a:pt x="794" y="1281"/>
                  </a:cubicBezTo>
                  <a:cubicBezTo>
                    <a:pt x="780" y="1267"/>
                    <a:pt x="780" y="1256"/>
                    <a:pt x="769" y="1244"/>
                  </a:cubicBezTo>
                  <a:cubicBezTo>
                    <a:pt x="769" y="1233"/>
                    <a:pt x="758" y="1233"/>
                    <a:pt x="758" y="1222"/>
                  </a:cubicBezTo>
                  <a:cubicBezTo>
                    <a:pt x="736" y="1186"/>
                    <a:pt x="699" y="1163"/>
                    <a:pt x="677" y="1127"/>
                  </a:cubicBezTo>
                  <a:cubicBezTo>
                    <a:pt x="677" y="1116"/>
                    <a:pt x="666" y="1116"/>
                    <a:pt x="666" y="1105"/>
                  </a:cubicBezTo>
                  <a:lnTo>
                    <a:pt x="655" y="1116"/>
                  </a:lnTo>
                  <a:lnTo>
                    <a:pt x="655" y="1141"/>
                  </a:lnTo>
                  <a:lnTo>
                    <a:pt x="655" y="1152"/>
                  </a:lnTo>
                  <a:cubicBezTo>
                    <a:pt x="688" y="1233"/>
                    <a:pt x="724" y="1314"/>
                    <a:pt x="758" y="1395"/>
                  </a:cubicBezTo>
                  <a:cubicBezTo>
                    <a:pt x="875" y="1675"/>
                    <a:pt x="990" y="1943"/>
                    <a:pt x="1107" y="2222"/>
                  </a:cubicBezTo>
                  <a:cubicBezTo>
                    <a:pt x="1118" y="2244"/>
                    <a:pt x="1130" y="2270"/>
                    <a:pt x="1155" y="2292"/>
                  </a:cubicBezTo>
                  <a:cubicBezTo>
                    <a:pt x="1166" y="2292"/>
                    <a:pt x="1177" y="2303"/>
                    <a:pt x="1188" y="2314"/>
                  </a:cubicBezTo>
                  <a:cubicBezTo>
                    <a:pt x="1283" y="2373"/>
                    <a:pt x="1387" y="2420"/>
                    <a:pt x="1493" y="2443"/>
                  </a:cubicBezTo>
                  <a:cubicBezTo>
                    <a:pt x="1574" y="2468"/>
                    <a:pt x="1644" y="2468"/>
                    <a:pt x="1725" y="2468"/>
                  </a:cubicBezTo>
                  <a:cubicBezTo>
                    <a:pt x="1772" y="2454"/>
                    <a:pt x="1817" y="2454"/>
                    <a:pt x="1853" y="2454"/>
                  </a:cubicBezTo>
                  <a:cubicBezTo>
                    <a:pt x="1993" y="2454"/>
                    <a:pt x="2121" y="2468"/>
                    <a:pt x="2247" y="2490"/>
                  </a:cubicBezTo>
                  <a:cubicBezTo>
                    <a:pt x="2272" y="2490"/>
                    <a:pt x="2295" y="2490"/>
                    <a:pt x="2317" y="2501"/>
                  </a:cubicBezTo>
                  <a:cubicBezTo>
                    <a:pt x="2471" y="2524"/>
                    <a:pt x="2610" y="2560"/>
                    <a:pt x="2761" y="2594"/>
                  </a:cubicBezTo>
                  <a:cubicBezTo>
                    <a:pt x="2831" y="2608"/>
                    <a:pt x="2901" y="2630"/>
                    <a:pt x="2971" y="2652"/>
                  </a:cubicBezTo>
                  <a:cubicBezTo>
                    <a:pt x="2982" y="2652"/>
                    <a:pt x="3004" y="2652"/>
                    <a:pt x="3015" y="2664"/>
                  </a:cubicBezTo>
                  <a:cubicBezTo>
                    <a:pt x="3074" y="2677"/>
                    <a:pt x="3121" y="2689"/>
                    <a:pt x="3169" y="2700"/>
                  </a:cubicBezTo>
                  <a:cubicBezTo>
                    <a:pt x="3180" y="2711"/>
                    <a:pt x="3202" y="2711"/>
                    <a:pt x="3214" y="2711"/>
                  </a:cubicBezTo>
                  <a:cubicBezTo>
                    <a:pt x="3225" y="2722"/>
                    <a:pt x="3225" y="2722"/>
                    <a:pt x="3239" y="2722"/>
                  </a:cubicBezTo>
                  <a:cubicBezTo>
                    <a:pt x="3261" y="2722"/>
                    <a:pt x="3272" y="2711"/>
                    <a:pt x="3295" y="2689"/>
                  </a:cubicBezTo>
                  <a:cubicBezTo>
                    <a:pt x="3309" y="2677"/>
                    <a:pt x="3320" y="2652"/>
                    <a:pt x="3331" y="2630"/>
                  </a:cubicBezTo>
                  <a:cubicBezTo>
                    <a:pt x="3342" y="2608"/>
                    <a:pt x="3353" y="2571"/>
                    <a:pt x="3364" y="2538"/>
                  </a:cubicBezTo>
                  <a:cubicBezTo>
                    <a:pt x="3364" y="2513"/>
                    <a:pt x="3378" y="2479"/>
                    <a:pt x="3378" y="2443"/>
                  </a:cubicBezTo>
                  <a:lnTo>
                    <a:pt x="3378" y="2362"/>
                  </a:lnTo>
                  <a:cubicBezTo>
                    <a:pt x="3378" y="2244"/>
                    <a:pt x="3364" y="2141"/>
                    <a:pt x="3342" y="2035"/>
                  </a:cubicBezTo>
                  <a:cubicBezTo>
                    <a:pt x="3320" y="1954"/>
                    <a:pt x="3309" y="1873"/>
                    <a:pt x="3272" y="1792"/>
                  </a:cubicBezTo>
                  <a:cubicBezTo>
                    <a:pt x="3272" y="1770"/>
                    <a:pt x="3261" y="1756"/>
                    <a:pt x="3261" y="1733"/>
                  </a:cubicBezTo>
                  <a:cubicBezTo>
                    <a:pt x="3239" y="1700"/>
                    <a:pt x="3225" y="1663"/>
                    <a:pt x="3214" y="1630"/>
                  </a:cubicBezTo>
                  <a:cubicBezTo>
                    <a:pt x="3191" y="1605"/>
                    <a:pt x="3180" y="1582"/>
                    <a:pt x="3169" y="1560"/>
                  </a:cubicBezTo>
                  <a:cubicBezTo>
                    <a:pt x="3133" y="1524"/>
                    <a:pt x="3074" y="1490"/>
                    <a:pt x="3015" y="1465"/>
                  </a:cubicBezTo>
                  <a:cubicBezTo>
                    <a:pt x="3004" y="1465"/>
                    <a:pt x="2993" y="1465"/>
                    <a:pt x="2982" y="1454"/>
                  </a:cubicBezTo>
                  <a:cubicBezTo>
                    <a:pt x="2853" y="1432"/>
                    <a:pt x="2725" y="1395"/>
                    <a:pt x="2596" y="1373"/>
                  </a:cubicBezTo>
                  <a:cubicBezTo>
                    <a:pt x="2471" y="1337"/>
                    <a:pt x="2342" y="1314"/>
                    <a:pt x="2213" y="1281"/>
                  </a:cubicBezTo>
                  <a:cubicBezTo>
                    <a:pt x="2177" y="1281"/>
                    <a:pt x="2155" y="1267"/>
                    <a:pt x="2121" y="1256"/>
                  </a:cubicBezTo>
                  <a:cubicBezTo>
                    <a:pt x="1968" y="1233"/>
                    <a:pt x="1864" y="1152"/>
                    <a:pt x="1794" y="1012"/>
                  </a:cubicBezTo>
                  <a:cubicBezTo>
                    <a:pt x="1772" y="987"/>
                    <a:pt x="1758" y="965"/>
                    <a:pt x="1747" y="943"/>
                  </a:cubicBezTo>
                  <a:cubicBezTo>
                    <a:pt x="1677" y="814"/>
                    <a:pt x="1596" y="674"/>
                    <a:pt x="1515" y="546"/>
                  </a:cubicBezTo>
                  <a:cubicBezTo>
                    <a:pt x="1504" y="535"/>
                    <a:pt x="1493" y="524"/>
                    <a:pt x="1479" y="512"/>
                  </a:cubicBezTo>
                  <a:cubicBezTo>
                    <a:pt x="1445" y="454"/>
                    <a:pt x="1398" y="417"/>
                    <a:pt x="1339" y="384"/>
                  </a:cubicBezTo>
                  <a:cubicBezTo>
                    <a:pt x="1306" y="359"/>
                    <a:pt x="1258" y="336"/>
                    <a:pt x="1213" y="314"/>
                  </a:cubicBezTo>
                  <a:cubicBezTo>
                    <a:pt x="1177" y="303"/>
                    <a:pt x="1144" y="289"/>
                    <a:pt x="1107" y="278"/>
                  </a:cubicBezTo>
                  <a:cubicBezTo>
                    <a:pt x="1074" y="267"/>
                    <a:pt x="1037" y="255"/>
                    <a:pt x="1004" y="233"/>
                  </a:cubicBezTo>
                  <a:cubicBezTo>
                    <a:pt x="934" y="208"/>
                    <a:pt x="864" y="174"/>
                    <a:pt x="794" y="149"/>
                  </a:cubicBezTo>
                  <a:cubicBezTo>
                    <a:pt x="677" y="105"/>
                    <a:pt x="571" y="57"/>
                    <a:pt x="456" y="10"/>
                  </a:cubicBezTo>
                  <a:cubicBezTo>
                    <a:pt x="436" y="3"/>
                    <a:pt x="415" y="0"/>
                    <a:pt x="394" y="0"/>
                  </a:cubicBezTo>
                  <a:close/>
                </a:path>
              </a:pathLst>
            </a:custGeom>
            <a:solidFill>
              <a:srgbClr val="F4C3A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60" name="Google Shape;4105;p45"/>
            <p:cNvSpPr/>
            <p:nvPr/>
          </p:nvSpPr>
          <p:spPr>
            <a:xfrm>
              <a:off x="4651220" y="1704786"/>
              <a:ext cx="42284" cy="45915"/>
            </a:xfrm>
            <a:custGeom>
              <a:avLst/>
              <a:gdLst/>
              <a:ahLst/>
              <a:cxnLst/>
              <a:rect l="l" t="t" r="r" b="b"/>
              <a:pathLst>
                <a:path w="559" h="607" extrusionOk="0">
                  <a:moveTo>
                    <a:pt x="126" y="1"/>
                  </a:moveTo>
                  <a:cubicBezTo>
                    <a:pt x="104" y="12"/>
                    <a:pt x="81" y="23"/>
                    <a:pt x="56" y="34"/>
                  </a:cubicBezTo>
                  <a:cubicBezTo>
                    <a:pt x="34" y="48"/>
                    <a:pt x="23" y="59"/>
                    <a:pt x="11" y="82"/>
                  </a:cubicBezTo>
                  <a:cubicBezTo>
                    <a:pt x="0" y="118"/>
                    <a:pt x="11" y="151"/>
                    <a:pt x="23" y="199"/>
                  </a:cubicBezTo>
                  <a:cubicBezTo>
                    <a:pt x="34" y="258"/>
                    <a:pt x="56" y="302"/>
                    <a:pt x="92" y="350"/>
                  </a:cubicBezTo>
                  <a:cubicBezTo>
                    <a:pt x="126" y="420"/>
                    <a:pt x="196" y="478"/>
                    <a:pt x="266" y="537"/>
                  </a:cubicBezTo>
                  <a:cubicBezTo>
                    <a:pt x="302" y="501"/>
                    <a:pt x="324" y="489"/>
                    <a:pt x="361" y="478"/>
                  </a:cubicBezTo>
                  <a:lnTo>
                    <a:pt x="405" y="478"/>
                  </a:lnTo>
                  <a:cubicBezTo>
                    <a:pt x="419" y="478"/>
                    <a:pt x="430" y="489"/>
                    <a:pt x="442" y="489"/>
                  </a:cubicBezTo>
                  <a:lnTo>
                    <a:pt x="453" y="501"/>
                  </a:lnTo>
                  <a:cubicBezTo>
                    <a:pt x="475" y="523"/>
                    <a:pt x="511" y="559"/>
                    <a:pt x="534" y="607"/>
                  </a:cubicBezTo>
                  <a:cubicBezTo>
                    <a:pt x="545" y="570"/>
                    <a:pt x="559" y="548"/>
                    <a:pt x="559" y="523"/>
                  </a:cubicBezTo>
                  <a:cubicBezTo>
                    <a:pt x="534" y="442"/>
                    <a:pt x="511" y="383"/>
                    <a:pt x="453" y="327"/>
                  </a:cubicBezTo>
                  <a:cubicBezTo>
                    <a:pt x="419" y="302"/>
                    <a:pt x="394" y="280"/>
                    <a:pt x="372" y="258"/>
                  </a:cubicBezTo>
                  <a:cubicBezTo>
                    <a:pt x="302" y="199"/>
                    <a:pt x="232" y="118"/>
                    <a:pt x="162" y="48"/>
                  </a:cubicBezTo>
                  <a:lnTo>
                    <a:pt x="151" y="34"/>
                  </a:lnTo>
                  <a:cubicBezTo>
                    <a:pt x="140" y="23"/>
                    <a:pt x="140" y="12"/>
                    <a:pt x="126" y="1"/>
                  </a:cubicBezTo>
                  <a:close/>
                </a:path>
              </a:pathLst>
            </a:custGeom>
            <a:solidFill>
              <a:srgbClr val="F4C3A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61" name="Google Shape;4106;p45"/>
            <p:cNvSpPr/>
            <p:nvPr/>
          </p:nvSpPr>
          <p:spPr>
            <a:xfrm>
              <a:off x="4627318" y="1670370"/>
              <a:ext cx="29274" cy="38124"/>
            </a:xfrm>
            <a:custGeom>
              <a:avLst/>
              <a:gdLst/>
              <a:ahLst/>
              <a:cxnLst/>
              <a:rect l="l" t="t" r="r" b="b"/>
              <a:pathLst>
                <a:path w="387" h="504" extrusionOk="0">
                  <a:moveTo>
                    <a:pt x="339" y="0"/>
                  </a:moveTo>
                  <a:lnTo>
                    <a:pt x="339" y="0"/>
                  </a:lnTo>
                  <a:cubicBezTo>
                    <a:pt x="302" y="14"/>
                    <a:pt x="258" y="37"/>
                    <a:pt x="232" y="48"/>
                  </a:cubicBezTo>
                  <a:cubicBezTo>
                    <a:pt x="221" y="59"/>
                    <a:pt x="210" y="59"/>
                    <a:pt x="199" y="70"/>
                  </a:cubicBezTo>
                  <a:cubicBezTo>
                    <a:pt x="163" y="95"/>
                    <a:pt x="129" y="140"/>
                    <a:pt x="107" y="187"/>
                  </a:cubicBezTo>
                  <a:cubicBezTo>
                    <a:pt x="70" y="246"/>
                    <a:pt x="48" y="305"/>
                    <a:pt x="12" y="363"/>
                  </a:cubicBezTo>
                  <a:cubicBezTo>
                    <a:pt x="1" y="408"/>
                    <a:pt x="1" y="456"/>
                    <a:pt x="37" y="489"/>
                  </a:cubicBezTo>
                  <a:cubicBezTo>
                    <a:pt x="48" y="503"/>
                    <a:pt x="59" y="503"/>
                    <a:pt x="70" y="503"/>
                  </a:cubicBezTo>
                  <a:lnTo>
                    <a:pt x="107" y="503"/>
                  </a:lnTo>
                  <a:cubicBezTo>
                    <a:pt x="118" y="489"/>
                    <a:pt x="129" y="489"/>
                    <a:pt x="140" y="478"/>
                  </a:cubicBezTo>
                  <a:cubicBezTo>
                    <a:pt x="221" y="433"/>
                    <a:pt x="302" y="375"/>
                    <a:pt x="386" y="327"/>
                  </a:cubicBezTo>
                  <a:cubicBezTo>
                    <a:pt x="350" y="257"/>
                    <a:pt x="316" y="199"/>
                    <a:pt x="316" y="129"/>
                  </a:cubicBezTo>
                  <a:cubicBezTo>
                    <a:pt x="316" y="95"/>
                    <a:pt x="316" y="48"/>
                    <a:pt x="339" y="0"/>
                  </a:cubicBezTo>
                  <a:close/>
                </a:path>
              </a:pathLst>
            </a:custGeom>
            <a:solidFill>
              <a:srgbClr val="F4C3A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62" name="Google Shape;4107;p45"/>
            <p:cNvSpPr/>
            <p:nvPr/>
          </p:nvSpPr>
          <p:spPr>
            <a:xfrm>
              <a:off x="4695166" y="1737310"/>
              <a:ext cx="48487" cy="113766"/>
            </a:xfrm>
            <a:custGeom>
              <a:avLst/>
              <a:gdLst/>
              <a:ahLst/>
              <a:cxnLst/>
              <a:rect l="l" t="t" r="r" b="b"/>
              <a:pathLst>
                <a:path w="641" h="1504" extrusionOk="0">
                  <a:moveTo>
                    <a:pt x="23" y="1"/>
                  </a:moveTo>
                  <a:cubicBezTo>
                    <a:pt x="11" y="12"/>
                    <a:pt x="11" y="12"/>
                    <a:pt x="0" y="12"/>
                  </a:cubicBezTo>
                  <a:cubicBezTo>
                    <a:pt x="11" y="37"/>
                    <a:pt x="23" y="71"/>
                    <a:pt x="23" y="93"/>
                  </a:cubicBezTo>
                  <a:lnTo>
                    <a:pt x="23" y="118"/>
                  </a:lnTo>
                  <a:lnTo>
                    <a:pt x="23" y="129"/>
                  </a:lnTo>
                  <a:cubicBezTo>
                    <a:pt x="23" y="140"/>
                    <a:pt x="34" y="163"/>
                    <a:pt x="48" y="188"/>
                  </a:cubicBezTo>
                  <a:lnTo>
                    <a:pt x="48" y="199"/>
                  </a:lnTo>
                  <a:cubicBezTo>
                    <a:pt x="59" y="199"/>
                    <a:pt x="59" y="210"/>
                    <a:pt x="70" y="210"/>
                  </a:cubicBezTo>
                  <a:cubicBezTo>
                    <a:pt x="70" y="222"/>
                    <a:pt x="70" y="222"/>
                    <a:pt x="81" y="222"/>
                  </a:cubicBezTo>
                  <a:cubicBezTo>
                    <a:pt x="92" y="233"/>
                    <a:pt x="92" y="247"/>
                    <a:pt x="104" y="258"/>
                  </a:cubicBezTo>
                  <a:cubicBezTo>
                    <a:pt x="129" y="269"/>
                    <a:pt x="140" y="291"/>
                    <a:pt x="140" y="316"/>
                  </a:cubicBezTo>
                  <a:cubicBezTo>
                    <a:pt x="151" y="350"/>
                    <a:pt x="151" y="386"/>
                    <a:pt x="140" y="431"/>
                  </a:cubicBezTo>
                  <a:lnTo>
                    <a:pt x="129" y="442"/>
                  </a:lnTo>
                  <a:cubicBezTo>
                    <a:pt x="129" y="456"/>
                    <a:pt x="140" y="467"/>
                    <a:pt x="140" y="479"/>
                  </a:cubicBezTo>
                  <a:cubicBezTo>
                    <a:pt x="210" y="641"/>
                    <a:pt x="280" y="805"/>
                    <a:pt x="350" y="967"/>
                  </a:cubicBezTo>
                  <a:cubicBezTo>
                    <a:pt x="419" y="1129"/>
                    <a:pt x="489" y="1294"/>
                    <a:pt x="548" y="1456"/>
                  </a:cubicBezTo>
                  <a:cubicBezTo>
                    <a:pt x="559" y="1479"/>
                    <a:pt x="570" y="1479"/>
                    <a:pt x="593" y="1490"/>
                  </a:cubicBezTo>
                  <a:lnTo>
                    <a:pt x="618" y="1490"/>
                  </a:lnTo>
                  <a:cubicBezTo>
                    <a:pt x="618" y="1504"/>
                    <a:pt x="629" y="1504"/>
                    <a:pt x="640" y="1504"/>
                  </a:cubicBezTo>
                  <a:cubicBezTo>
                    <a:pt x="431" y="1001"/>
                    <a:pt x="221" y="501"/>
                    <a:pt x="23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63" name="Google Shape;4108;p45"/>
            <p:cNvSpPr/>
            <p:nvPr/>
          </p:nvSpPr>
          <p:spPr>
            <a:xfrm>
              <a:off x="4618468" y="1565761"/>
              <a:ext cx="45083" cy="96822"/>
            </a:xfrm>
            <a:custGeom>
              <a:avLst/>
              <a:gdLst/>
              <a:ahLst/>
              <a:cxnLst/>
              <a:rect l="l" t="t" r="r" b="b"/>
              <a:pathLst>
                <a:path w="596" h="1280" extrusionOk="0">
                  <a:moveTo>
                    <a:pt x="0" y="0"/>
                  </a:moveTo>
                  <a:lnTo>
                    <a:pt x="537" y="1280"/>
                  </a:lnTo>
                  <a:lnTo>
                    <a:pt x="595" y="1244"/>
                  </a:lnTo>
                  <a:lnTo>
                    <a:pt x="8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64" name="Google Shape;4109;p45"/>
            <p:cNvSpPr/>
            <p:nvPr/>
          </p:nvSpPr>
          <p:spPr>
            <a:xfrm>
              <a:off x="4665138" y="1761212"/>
              <a:ext cx="42360" cy="32602"/>
            </a:xfrm>
            <a:custGeom>
              <a:avLst/>
              <a:gdLst/>
              <a:ahLst/>
              <a:cxnLst/>
              <a:rect l="l" t="t" r="r" b="b"/>
              <a:pathLst>
                <a:path w="560" h="431" extrusionOk="0">
                  <a:moveTo>
                    <a:pt x="12" y="0"/>
                  </a:moveTo>
                  <a:cubicBezTo>
                    <a:pt x="1" y="23"/>
                    <a:pt x="1" y="34"/>
                    <a:pt x="1" y="56"/>
                  </a:cubicBezTo>
                  <a:cubicBezTo>
                    <a:pt x="1" y="93"/>
                    <a:pt x="12" y="126"/>
                    <a:pt x="37" y="151"/>
                  </a:cubicBezTo>
                  <a:cubicBezTo>
                    <a:pt x="37" y="163"/>
                    <a:pt x="48" y="174"/>
                    <a:pt x="48" y="174"/>
                  </a:cubicBezTo>
                  <a:cubicBezTo>
                    <a:pt x="59" y="185"/>
                    <a:pt x="59" y="196"/>
                    <a:pt x="70" y="196"/>
                  </a:cubicBezTo>
                  <a:cubicBezTo>
                    <a:pt x="107" y="232"/>
                    <a:pt x="129" y="266"/>
                    <a:pt x="165" y="302"/>
                  </a:cubicBezTo>
                  <a:cubicBezTo>
                    <a:pt x="177" y="313"/>
                    <a:pt x="188" y="325"/>
                    <a:pt x="199" y="336"/>
                  </a:cubicBezTo>
                  <a:cubicBezTo>
                    <a:pt x="235" y="372"/>
                    <a:pt x="291" y="394"/>
                    <a:pt x="339" y="420"/>
                  </a:cubicBezTo>
                  <a:lnTo>
                    <a:pt x="339" y="406"/>
                  </a:lnTo>
                  <a:cubicBezTo>
                    <a:pt x="350" y="394"/>
                    <a:pt x="350" y="383"/>
                    <a:pt x="350" y="372"/>
                  </a:cubicBezTo>
                  <a:lnTo>
                    <a:pt x="386" y="336"/>
                  </a:lnTo>
                  <a:cubicBezTo>
                    <a:pt x="397" y="325"/>
                    <a:pt x="408" y="325"/>
                    <a:pt x="420" y="325"/>
                  </a:cubicBezTo>
                  <a:cubicBezTo>
                    <a:pt x="431" y="325"/>
                    <a:pt x="456" y="336"/>
                    <a:pt x="478" y="361"/>
                  </a:cubicBezTo>
                  <a:cubicBezTo>
                    <a:pt x="489" y="372"/>
                    <a:pt x="515" y="383"/>
                    <a:pt x="526" y="394"/>
                  </a:cubicBezTo>
                  <a:lnTo>
                    <a:pt x="559" y="431"/>
                  </a:lnTo>
                  <a:cubicBezTo>
                    <a:pt x="559" y="420"/>
                    <a:pt x="559" y="394"/>
                    <a:pt x="548" y="394"/>
                  </a:cubicBezTo>
                  <a:cubicBezTo>
                    <a:pt x="478" y="313"/>
                    <a:pt x="420" y="244"/>
                    <a:pt x="350" y="163"/>
                  </a:cubicBezTo>
                  <a:lnTo>
                    <a:pt x="339" y="163"/>
                  </a:lnTo>
                  <a:cubicBezTo>
                    <a:pt x="339" y="151"/>
                    <a:pt x="327" y="151"/>
                    <a:pt x="316" y="151"/>
                  </a:cubicBezTo>
                  <a:cubicBezTo>
                    <a:pt x="305" y="151"/>
                    <a:pt x="291" y="140"/>
                    <a:pt x="280" y="140"/>
                  </a:cubicBezTo>
                  <a:cubicBezTo>
                    <a:pt x="188" y="126"/>
                    <a:pt x="118" y="70"/>
                    <a:pt x="48" y="12"/>
                  </a:cubicBezTo>
                  <a:cubicBezTo>
                    <a:pt x="37" y="12"/>
                    <a:pt x="26" y="0"/>
                    <a:pt x="12" y="0"/>
                  </a:cubicBezTo>
                  <a:close/>
                </a:path>
              </a:pathLst>
            </a:custGeom>
            <a:solidFill>
              <a:srgbClr val="F4C3A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65" name="Google Shape;4110;p45"/>
            <p:cNvSpPr/>
            <p:nvPr/>
          </p:nvSpPr>
          <p:spPr>
            <a:xfrm>
              <a:off x="4653716" y="1732923"/>
              <a:ext cx="49319" cy="35325"/>
            </a:xfrm>
            <a:custGeom>
              <a:avLst/>
              <a:gdLst/>
              <a:ahLst/>
              <a:cxnLst/>
              <a:rect l="l" t="t" r="r" b="b"/>
              <a:pathLst>
                <a:path w="652" h="467" extrusionOk="0">
                  <a:moveTo>
                    <a:pt x="12" y="0"/>
                  </a:moveTo>
                  <a:cubicBezTo>
                    <a:pt x="1" y="36"/>
                    <a:pt x="1" y="70"/>
                    <a:pt x="1" y="106"/>
                  </a:cubicBezTo>
                  <a:cubicBezTo>
                    <a:pt x="1" y="129"/>
                    <a:pt x="1" y="151"/>
                    <a:pt x="12" y="165"/>
                  </a:cubicBezTo>
                  <a:cubicBezTo>
                    <a:pt x="23" y="187"/>
                    <a:pt x="37" y="210"/>
                    <a:pt x="59" y="221"/>
                  </a:cubicBezTo>
                  <a:cubicBezTo>
                    <a:pt x="59" y="235"/>
                    <a:pt x="71" y="246"/>
                    <a:pt x="82" y="257"/>
                  </a:cubicBezTo>
                  <a:cubicBezTo>
                    <a:pt x="129" y="280"/>
                    <a:pt x="163" y="316"/>
                    <a:pt x="210" y="338"/>
                  </a:cubicBezTo>
                  <a:cubicBezTo>
                    <a:pt x="258" y="374"/>
                    <a:pt x="291" y="397"/>
                    <a:pt x="339" y="430"/>
                  </a:cubicBezTo>
                  <a:cubicBezTo>
                    <a:pt x="361" y="444"/>
                    <a:pt x="386" y="456"/>
                    <a:pt x="409" y="467"/>
                  </a:cubicBezTo>
                  <a:cubicBezTo>
                    <a:pt x="426" y="397"/>
                    <a:pt x="457" y="365"/>
                    <a:pt x="492" y="365"/>
                  </a:cubicBezTo>
                  <a:cubicBezTo>
                    <a:pt x="503" y="365"/>
                    <a:pt x="515" y="368"/>
                    <a:pt x="526" y="374"/>
                  </a:cubicBezTo>
                  <a:lnTo>
                    <a:pt x="548" y="374"/>
                  </a:lnTo>
                  <a:cubicBezTo>
                    <a:pt x="559" y="374"/>
                    <a:pt x="571" y="386"/>
                    <a:pt x="582" y="386"/>
                  </a:cubicBezTo>
                  <a:cubicBezTo>
                    <a:pt x="607" y="397"/>
                    <a:pt x="629" y="408"/>
                    <a:pt x="652" y="419"/>
                  </a:cubicBezTo>
                  <a:cubicBezTo>
                    <a:pt x="640" y="397"/>
                    <a:pt x="640" y="386"/>
                    <a:pt x="640" y="374"/>
                  </a:cubicBezTo>
                  <a:cubicBezTo>
                    <a:pt x="629" y="349"/>
                    <a:pt x="618" y="338"/>
                    <a:pt x="596" y="316"/>
                  </a:cubicBezTo>
                  <a:cubicBezTo>
                    <a:pt x="582" y="305"/>
                    <a:pt x="571" y="291"/>
                    <a:pt x="559" y="280"/>
                  </a:cubicBezTo>
                  <a:cubicBezTo>
                    <a:pt x="548" y="280"/>
                    <a:pt x="548" y="268"/>
                    <a:pt x="537" y="268"/>
                  </a:cubicBezTo>
                  <a:lnTo>
                    <a:pt x="512" y="268"/>
                  </a:lnTo>
                  <a:cubicBezTo>
                    <a:pt x="512" y="268"/>
                    <a:pt x="501" y="268"/>
                    <a:pt x="501" y="280"/>
                  </a:cubicBezTo>
                  <a:cubicBezTo>
                    <a:pt x="467" y="291"/>
                    <a:pt x="431" y="305"/>
                    <a:pt x="397" y="305"/>
                  </a:cubicBezTo>
                  <a:cubicBezTo>
                    <a:pt x="397" y="291"/>
                    <a:pt x="386" y="291"/>
                    <a:pt x="372" y="291"/>
                  </a:cubicBezTo>
                  <a:cubicBezTo>
                    <a:pt x="350" y="291"/>
                    <a:pt x="328" y="280"/>
                    <a:pt x="302" y="268"/>
                  </a:cubicBezTo>
                  <a:cubicBezTo>
                    <a:pt x="280" y="246"/>
                    <a:pt x="258" y="221"/>
                    <a:pt x="221" y="210"/>
                  </a:cubicBezTo>
                  <a:cubicBezTo>
                    <a:pt x="199" y="187"/>
                    <a:pt x="177" y="165"/>
                    <a:pt x="152" y="151"/>
                  </a:cubicBezTo>
                  <a:cubicBezTo>
                    <a:pt x="129" y="140"/>
                    <a:pt x="118" y="129"/>
                    <a:pt x="107" y="117"/>
                  </a:cubicBezTo>
                  <a:cubicBezTo>
                    <a:pt x="71" y="81"/>
                    <a:pt x="48" y="36"/>
                    <a:pt x="12" y="0"/>
                  </a:cubicBezTo>
                  <a:close/>
                </a:path>
              </a:pathLst>
            </a:custGeom>
            <a:solidFill>
              <a:srgbClr val="F4C3A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66" name="Google Shape;4111;p45"/>
            <p:cNvSpPr/>
            <p:nvPr/>
          </p:nvSpPr>
          <p:spPr>
            <a:xfrm>
              <a:off x="4661734" y="1666966"/>
              <a:ext cx="22920" cy="22088"/>
            </a:xfrm>
            <a:custGeom>
              <a:avLst/>
              <a:gdLst/>
              <a:ahLst/>
              <a:cxnLst/>
              <a:rect l="l" t="t" r="r" b="b"/>
              <a:pathLst>
                <a:path w="303" h="292" extrusionOk="0">
                  <a:moveTo>
                    <a:pt x="115" y="1"/>
                  </a:moveTo>
                  <a:cubicBezTo>
                    <a:pt x="104" y="1"/>
                    <a:pt x="93" y="12"/>
                    <a:pt x="71" y="12"/>
                  </a:cubicBezTo>
                  <a:cubicBezTo>
                    <a:pt x="57" y="23"/>
                    <a:pt x="46" y="23"/>
                    <a:pt x="34" y="34"/>
                  </a:cubicBezTo>
                  <a:cubicBezTo>
                    <a:pt x="12" y="45"/>
                    <a:pt x="1" y="70"/>
                    <a:pt x="1" y="82"/>
                  </a:cubicBezTo>
                  <a:lnTo>
                    <a:pt x="1" y="104"/>
                  </a:lnTo>
                  <a:cubicBezTo>
                    <a:pt x="1" y="129"/>
                    <a:pt x="1" y="151"/>
                    <a:pt x="12" y="174"/>
                  </a:cubicBezTo>
                  <a:lnTo>
                    <a:pt x="12" y="199"/>
                  </a:lnTo>
                  <a:lnTo>
                    <a:pt x="23" y="199"/>
                  </a:lnTo>
                  <a:cubicBezTo>
                    <a:pt x="23" y="199"/>
                    <a:pt x="23" y="210"/>
                    <a:pt x="34" y="221"/>
                  </a:cubicBezTo>
                  <a:cubicBezTo>
                    <a:pt x="34" y="232"/>
                    <a:pt x="34" y="232"/>
                    <a:pt x="46" y="244"/>
                  </a:cubicBezTo>
                  <a:cubicBezTo>
                    <a:pt x="57" y="269"/>
                    <a:pt x="71" y="280"/>
                    <a:pt x="93" y="291"/>
                  </a:cubicBezTo>
                  <a:cubicBezTo>
                    <a:pt x="104" y="291"/>
                    <a:pt x="127" y="280"/>
                    <a:pt x="174" y="255"/>
                  </a:cubicBezTo>
                  <a:cubicBezTo>
                    <a:pt x="210" y="232"/>
                    <a:pt x="244" y="210"/>
                    <a:pt x="280" y="185"/>
                  </a:cubicBezTo>
                  <a:cubicBezTo>
                    <a:pt x="291" y="174"/>
                    <a:pt x="303" y="163"/>
                    <a:pt x="303" y="163"/>
                  </a:cubicBezTo>
                  <a:cubicBezTo>
                    <a:pt x="303" y="151"/>
                    <a:pt x="291" y="140"/>
                    <a:pt x="280" y="129"/>
                  </a:cubicBezTo>
                  <a:cubicBezTo>
                    <a:pt x="266" y="115"/>
                    <a:pt x="266" y="104"/>
                    <a:pt x="255" y="93"/>
                  </a:cubicBezTo>
                  <a:cubicBezTo>
                    <a:pt x="222" y="70"/>
                    <a:pt x="196" y="34"/>
                    <a:pt x="163" y="12"/>
                  </a:cubicBezTo>
                  <a:cubicBezTo>
                    <a:pt x="152" y="12"/>
                    <a:pt x="152" y="12"/>
                    <a:pt x="141" y="1"/>
                  </a:cubicBezTo>
                  <a:close/>
                </a:path>
              </a:pathLst>
            </a:custGeom>
            <a:solidFill>
              <a:srgbClr val="FFEADC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67" name="Google Shape;4112;p45"/>
            <p:cNvSpPr/>
            <p:nvPr/>
          </p:nvSpPr>
          <p:spPr>
            <a:xfrm>
              <a:off x="4693427" y="1789501"/>
              <a:ext cx="13237" cy="9607"/>
            </a:xfrm>
            <a:custGeom>
              <a:avLst/>
              <a:gdLst/>
              <a:ahLst/>
              <a:cxnLst/>
              <a:rect l="l" t="t" r="r" b="b"/>
              <a:pathLst>
                <a:path w="175" h="127" extrusionOk="0">
                  <a:moveTo>
                    <a:pt x="54" y="1"/>
                  </a:moveTo>
                  <a:cubicBezTo>
                    <a:pt x="37" y="1"/>
                    <a:pt x="26" y="18"/>
                    <a:pt x="1" y="57"/>
                  </a:cubicBezTo>
                  <a:cubicBezTo>
                    <a:pt x="23" y="79"/>
                    <a:pt x="46" y="90"/>
                    <a:pt x="71" y="101"/>
                  </a:cubicBezTo>
                  <a:cubicBezTo>
                    <a:pt x="93" y="115"/>
                    <a:pt x="104" y="127"/>
                    <a:pt x="115" y="127"/>
                  </a:cubicBezTo>
                  <a:lnTo>
                    <a:pt x="152" y="127"/>
                  </a:lnTo>
                  <a:cubicBezTo>
                    <a:pt x="163" y="115"/>
                    <a:pt x="163" y="115"/>
                    <a:pt x="174" y="90"/>
                  </a:cubicBezTo>
                  <a:cubicBezTo>
                    <a:pt x="152" y="79"/>
                    <a:pt x="127" y="57"/>
                    <a:pt x="115" y="32"/>
                  </a:cubicBezTo>
                  <a:cubicBezTo>
                    <a:pt x="84" y="12"/>
                    <a:pt x="67" y="1"/>
                    <a:pt x="54" y="1"/>
                  </a:cubicBezTo>
                  <a:close/>
                </a:path>
              </a:pathLst>
            </a:custGeom>
            <a:solidFill>
              <a:srgbClr val="FFEADC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68" name="Google Shape;4113;p45"/>
            <p:cNvSpPr/>
            <p:nvPr/>
          </p:nvSpPr>
          <p:spPr>
            <a:xfrm>
              <a:off x="4674895" y="1744269"/>
              <a:ext cx="13389" cy="7942"/>
            </a:xfrm>
            <a:custGeom>
              <a:avLst/>
              <a:gdLst/>
              <a:ahLst/>
              <a:cxnLst/>
              <a:rect l="l" t="t" r="r" b="b"/>
              <a:pathLst>
                <a:path w="177" h="105" extrusionOk="0">
                  <a:moveTo>
                    <a:pt x="59" y="1"/>
                  </a:moveTo>
                  <a:cubicBezTo>
                    <a:pt x="36" y="15"/>
                    <a:pt x="11" y="15"/>
                    <a:pt x="0" y="26"/>
                  </a:cubicBezTo>
                  <a:lnTo>
                    <a:pt x="0" y="37"/>
                  </a:lnTo>
                  <a:cubicBezTo>
                    <a:pt x="22" y="60"/>
                    <a:pt x="48" y="85"/>
                    <a:pt x="81" y="96"/>
                  </a:cubicBezTo>
                  <a:cubicBezTo>
                    <a:pt x="94" y="102"/>
                    <a:pt x="108" y="104"/>
                    <a:pt x="124" y="104"/>
                  </a:cubicBezTo>
                  <a:cubicBezTo>
                    <a:pt x="140" y="104"/>
                    <a:pt x="158" y="102"/>
                    <a:pt x="176" y="96"/>
                  </a:cubicBezTo>
                  <a:cubicBezTo>
                    <a:pt x="176" y="85"/>
                    <a:pt x="162" y="71"/>
                    <a:pt x="162" y="60"/>
                  </a:cubicBezTo>
                  <a:cubicBezTo>
                    <a:pt x="151" y="48"/>
                    <a:pt x="140" y="37"/>
                    <a:pt x="129" y="26"/>
                  </a:cubicBezTo>
                  <a:cubicBezTo>
                    <a:pt x="129" y="15"/>
                    <a:pt x="117" y="15"/>
                    <a:pt x="106" y="1"/>
                  </a:cubicBezTo>
                  <a:close/>
                </a:path>
              </a:pathLst>
            </a:custGeom>
            <a:solidFill>
              <a:srgbClr val="FFEADC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69" name="Google Shape;4114;p45"/>
            <p:cNvSpPr/>
            <p:nvPr/>
          </p:nvSpPr>
          <p:spPr>
            <a:xfrm>
              <a:off x="4707420" y="1796309"/>
              <a:ext cx="10590" cy="15885"/>
            </a:xfrm>
            <a:custGeom>
              <a:avLst/>
              <a:gdLst/>
              <a:ahLst/>
              <a:cxnLst/>
              <a:rect l="l" t="t" r="r" b="b"/>
              <a:pathLst>
                <a:path w="140" h="210" extrusionOk="0">
                  <a:moveTo>
                    <a:pt x="59" y="0"/>
                  </a:moveTo>
                  <a:cubicBezTo>
                    <a:pt x="37" y="25"/>
                    <a:pt x="12" y="48"/>
                    <a:pt x="0" y="81"/>
                  </a:cubicBezTo>
                  <a:cubicBezTo>
                    <a:pt x="37" y="129"/>
                    <a:pt x="81" y="165"/>
                    <a:pt x="129" y="210"/>
                  </a:cubicBezTo>
                  <a:lnTo>
                    <a:pt x="140" y="210"/>
                  </a:lnTo>
                  <a:cubicBezTo>
                    <a:pt x="118" y="140"/>
                    <a:pt x="81" y="70"/>
                    <a:pt x="59" y="0"/>
                  </a:cubicBezTo>
                  <a:close/>
                </a:path>
              </a:pathLst>
            </a:custGeom>
            <a:solidFill>
              <a:srgbClr val="F4C3A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70" name="Google Shape;4115;p45"/>
            <p:cNvSpPr/>
            <p:nvPr/>
          </p:nvSpPr>
          <p:spPr>
            <a:xfrm>
              <a:off x="4688208" y="1763935"/>
              <a:ext cx="13994" cy="6354"/>
            </a:xfrm>
            <a:custGeom>
              <a:avLst/>
              <a:gdLst/>
              <a:ahLst/>
              <a:cxnLst/>
              <a:rect l="l" t="t" r="r" b="b"/>
              <a:pathLst>
                <a:path w="185" h="84" extrusionOk="0">
                  <a:moveTo>
                    <a:pt x="58" y="0"/>
                  </a:moveTo>
                  <a:cubicBezTo>
                    <a:pt x="43" y="0"/>
                    <a:pt x="32" y="7"/>
                    <a:pt x="22" y="20"/>
                  </a:cubicBezTo>
                  <a:cubicBezTo>
                    <a:pt x="11" y="20"/>
                    <a:pt x="11" y="46"/>
                    <a:pt x="0" y="68"/>
                  </a:cubicBezTo>
                  <a:lnTo>
                    <a:pt x="56" y="68"/>
                  </a:lnTo>
                  <a:lnTo>
                    <a:pt x="70" y="79"/>
                  </a:lnTo>
                  <a:cubicBezTo>
                    <a:pt x="92" y="79"/>
                    <a:pt x="110" y="84"/>
                    <a:pt x="126" y="84"/>
                  </a:cubicBezTo>
                  <a:cubicBezTo>
                    <a:pt x="135" y="84"/>
                    <a:pt x="143" y="83"/>
                    <a:pt x="151" y="79"/>
                  </a:cubicBezTo>
                  <a:cubicBezTo>
                    <a:pt x="162" y="79"/>
                    <a:pt x="162" y="79"/>
                    <a:pt x="162" y="68"/>
                  </a:cubicBezTo>
                  <a:cubicBezTo>
                    <a:pt x="173" y="68"/>
                    <a:pt x="173" y="68"/>
                    <a:pt x="184" y="57"/>
                  </a:cubicBezTo>
                  <a:cubicBezTo>
                    <a:pt x="162" y="57"/>
                    <a:pt x="151" y="46"/>
                    <a:pt x="140" y="34"/>
                  </a:cubicBezTo>
                  <a:cubicBezTo>
                    <a:pt x="105" y="13"/>
                    <a:pt x="79" y="0"/>
                    <a:pt x="58" y="0"/>
                  </a:cubicBezTo>
                  <a:close/>
                </a:path>
              </a:pathLst>
            </a:custGeom>
            <a:solidFill>
              <a:srgbClr val="FFEADC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71" name="Google Shape;4116;p45"/>
            <p:cNvSpPr/>
            <p:nvPr/>
          </p:nvSpPr>
          <p:spPr>
            <a:xfrm>
              <a:off x="4695998" y="1774298"/>
              <a:ext cx="9758" cy="9001"/>
            </a:xfrm>
            <a:custGeom>
              <a:avLst/>
              <a:gdLst/>
              <a:ahLst/>
              <a:cxnLst/>
              <a:rect l="l" t="t" r="r" b="b"/>
              <a:pathLst>
                <a:path w="129" h="119" extrusionOk="0">
                  <a:moveTo>
                    <a:pt x="0" y="1"/>
                  </a:moveTo>
                  <a:cubicBezTo>
                    <a:pt x="23" y="23"/>
                    <a:pt x="48" y="48"/>
                    <a:pt x="70" y="59"/>
                  </a:cubicBezTo>
                  <a:cubicBezTo>
                    <a:pt x="81" y="82"/>
                    <a:pt x="107" y="107"/>
                    <a:pt x="129" y="118"/>
                  </a:cubicBezTo>
                  <a:lnTo>
                    <a:pt x="81" y="1"/>
                  </a:lnTo>
                  <a:close/>
                </a:path>
              </a:pathLst>
            </a:custGeom>
            <a:solidFill>
              <a:srgbClr val="F4C3A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72" name="Google Shape;4117;p45"/>
            <p:cNvSpPr/>
            <p:nvPr/>
          </p:nvSpPr>
          <p:spPr>
            <a:xfrm>
              <a:off x="4613174" y="1504039"/>
              <a:ext cx="150756" cy="59909"/>
            </a:xfrm>
            <a:custGeom>
              <a:avLst/>
              <a:gdLst/>
              <a:ahLst/>
              <a:cxnLst/>
              <a:rect l="l" t="t" r="r" b="b"/>
              <a:pathLst>
                <a:path w="1993" h="792" extrusionOk="0">
                  <a:moveTo>
                    <a:pt x="0" y="1"/>
                  </a:moveTo>
                  <a:lnTo>
                    <a:pt x="0" y="1"/>
                  </a:lnTo>
                  <a:cubicBezTo>
                    <a:pt x="14" y="12"/>
                    <a:pt x="14" y="23"/>
                    <a:pt x="26" y="34"/>
                  </a:cubicBezTo>
                  <a:lnTo>
                    <a:pt x="37" y="48"/>
                  </a:lnTo>
                  <a:lnTo>
                    <a:pt x="59" y="70"/>
                  </a:lnTo>
                  <a:cubicBezTo>
                    <a:pt x="118" y="163"/>
                    <a:pt x="199" y="269"/>
                    <a:pt x="280" y="372"/>
                  </a:cubicBezTo>
                  <a:cubicBezTo>
                    <a:pt x="419" y="537"/>
                    <a:pt x="607" y="758"/>
                    <a:pt x="769" y="791"/>
                  </a:cubicBezTo>
                  <a:lnTo>
                    <a:pt x="816" y="791"/>
                  </a:lnTo>
                  <a:cubicBezTo>
                    <a:pt x="908" y="791"/>
                    <a:pt x="1143" y="758"/>
                    <a:pt x="1386" y="582"/>
                  </a:cubicBezTo>
                  <a:cubicBezTo>
                    <a:pt x="1551" y="467"/>
                    <a:pt x="1864" y="232"/>
                    <a:pt x="1992" y="140"/>
                  </a:cubicBezTo>
                  <a:lnTo>
                    <a:pt x="607" y="4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73" name="Google Shape;4118;p45"/>
            <p:cNvSpPr/>
            <p:nvPr/>
          </p:nvSpPr>
          <p:spPr>
            <a:xfrm>
              <a:off x="4585868" y="1490726"/>
              <a:ext cx="14296" cy="13389"/>
            </a:xfrm>
            <a:custGeom>
              <a:avLst/>
              <a:gdLst/>
              <a:ahLst/>
              <a:cxnLst/>
              <a:rect l="l" t="t" r="r" b="b"/>
              <a:pathLst>
                <a:path w="189" h="177" extrusionOk="0">
                  <a:moveTo>
                    <a:pt x="96" y="1"/>
                  </a:moveTo>
                  <a:cubicBezTo>
                    <a:pt x="60" y="1"/>
                    <a:pt x="37" y="26"/>
                    <a:pt x="37" y="26"/>
                  </a:cubicBezTo>
                  <a:cubicBezTo>
                    <a:pt x="37" y="37"/>
                    <a:pt x="26" y="59"/>
                    <a:pt x="12" y="107"/>
                  </a:cubicBezTo>
                  <a:lnTo>
                    <a:pt x="12" y="118"/>
                  </a:lnTo>
                  <a:cubicBezTo>
                    <a:pt x="1" y="118"/>
                    <a:pt x="1" y="118"/>
                    <a:pt x="1" y="129"/>
                  </a:cubicBezTo>
                  <a:cubicBezTo>
                    <a:pt x="12" y="140"/>
                    <a:pt x="26" y="140"/>
                    <a:pt x="26" y="154"/>
                  </a:cubicBezTo>
                  <a:cubicBezTo>
                    <a:pt x="48" y="165"/>
                    <a:pt x="82" y="177"/>
                    <a:pt x="107" y="177"/>
                  </a:cubicBezTo>
                  <a:cubicBezTo>
                    <a:pt x="129" y="177"/>
                    <a:pt x="152" y="154"/>
                    <a:pt x="166" y="154"/>
                  </a:cubicBezTo>
                  <a:cubicBezTo>
                    <a:pt x="166" y="140"/>
                    <a:pt x="177" y="118"/>
                    <a:pt x="188" y="70"/>
                  </a:cubicBezTo>
                  <a:lnTo>
                    <a:pt x="188" y="48"/>
                  </a:lnTo>
                  <a:cubicBezTo>
                    <a:pt x="188" y="37"/>
                    <a:pt x="177" y="37"/>
                    <a:pt x="177" y="26"/>
                  </a:cubicBezTo>
                  <a:cubicBezTo>
                    <a:pt x="141" y="1"/>
                    <a:pt x="118" y="1"/>
                    <a:pt x="96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74" name="Google Shape;4119;p45"/>
            <p:cNvSpPr/>
            <p:nvPr/>
          </p:nvSpPr>
          <p:spPr>
            <a:xfrm>
              <a:off x="4600088" y="1326967"/>
              <a:ext cx="60665" cy="150756"/>
            </a:xfrm>
            <a:custGeom>
              <a:avLst/>
              <a:gdLst/>
              <a:ahLst/>
              <a:cxnLst/>
              <a:rect l="l" t="t" r="r" b="b"/>
              <a:pathLst>
                <a:path w="802" h="1993" extrusionOk="0">
                  <a:moveTo>
                    <a:pt x="140" y="1"/>
                  </a:moveTo>
                  <a:lnTo>
                    <a:pt x="0" y="1992"/>
                  </a:lnTo>
                  <a:cubicBezTo>
                    <a:pt x="11" y="1981"/>
                    <a:pt x="34" y="1970"/>
                    <a:pt x="48" y="1956"/>
                  </a:cubicBezTo>
                  <a:lnTo>
                    <a:pt x="81" y="1934"/>
                  </a:lnTo>
                  <a:cubicBezTo>
                    <a:pt x="162" y="1864"/>
                    <a:pt x="268" y="1794"/>
                    <a:pt x="372" y="1713"/>
                  </a:cubicBezTo>
                  <a:cubicBezTo>
                    <a:pt x="559" y="1562"/>
                    <a:pt x="802" y="1341"/>
                    <a:pt x="791" y="1177"/>
                  </a:cubicBezTo>
                  <a:cubicBezTo>
                    <a:pt x="791" y="1084"/>
                    <a:pt x="757" y="839"/>
                    <a:pt x="581" y="607"/>
                  </a:cubicBezTo>
                  <a:cubicBezTo>
                    <a:pt x="467" y="434"/>
                    <a:pt x="232" y="129"/>
                    <a:pt x="140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75" name="Google Shape;4120;p45"/>
            <p:cNvSpPr/>
            <p:nvPr/>
          </p:nvSpPr>
          <p:spPr>
            <a:xfrm>
              <a:off x="4525281" y="1430971"/>
              <a:ext cx="73978" cy="66187"/>
            </a:xfrm>
            <a:custGeom>
              <a:avLst/>
              <a:gdLst/>
              <a:ahLst/>
              <a:cxnLst/>
              <a:rect l="l" t="t" r="r" b="b"/>
              <a:pathLst>
                <a:path w="978" h="875" extrusionOk="0">
                  <a:moveTo>
                    <a:pt x="0" y="0"/>
                  </a:moveTo>
                  <a:lnTo>
                    <a:pt x="0" y="0"/>
                  </a:lnTo>
                  <a:cubicBezTo>
                    <a:pt x="140" y="81"/>
                    <a:pt x="280" y="246"/>
                    <a:pt x="394" y="386"/>
                  </a:cubicBezTo>
                  <a:cubicBezTo>
                    <a:pt x="478" y="489"/>
                    <a:pt x="548" y="595"/>
                    <a:pt x="618" y="676"/>
                  </a:cubicBezTo>
                  <a:lnTo>
                    <a:pt x="640" y="710"/>
                  </a:lnTo>
                  <a:cubicBezTo>
                    <a:pt x="662" y="746"/>
                    <a:pt x="687" y="768"/>
                    <a:pt x="710" y="805"/>
                  </a:cubicBezTo>
                  <a:cubicBezTo>
                    <a:pt x="732" y="827"/>
                    <a:pt x="743" y="849"/>
                    <a:pt x="768" y="874"/>
                  </a:cubicBezTo>
                  <a:cubicBezTo>
                    <a:pt x="768" y="838"/>
                    <a:pt x="780" y="805"/>
                    <a:pt x="802" y="779"/>
                  </a:cubicBezTo>
                  <a:cubicBezTo>
                    <a:pt x="813" y="768"/>
                    <a:pt x="827" y="757"/>
                    <a:pt x="838" y="746"/>
                  </a:cubicBezTo>
                  <a:cubicBezTo>
                    <a:pt x="861" y="721"/>
                    <a:pt x="897" y="687"/>
                    <a:pt x="942" y="651"/>
                  </a:cubicBezTo>
                  <a:lnTo>
                    <a:pt x="978" y="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76" name="Google Shape;4121;p45"/>
            <p:cNvSpPr/>
            <p:nvPr/>
          </p:nvSpPr>
          <p:spPr>
            <a:xfrm>
              <a:off x="4593961" y="1429232"/>
              <a:ext cx="65128" cy="74054"/>
            </a:xfrm>
            <a:custGeom>
              <a:avLst/>
              <a:gdLst/>
              <a:ahLst/>
              <a:cxnLst/>
              <a:rect l="l" t="t" r="r" b="b"/>
              <a:pathLst>
                <a:path w="861" h="979" extrusionOk="0">
                  <a:moveTo>
                    <a:pt x="861" y="1"/>
                  </a:moveTo>
                  <a:cubicBezTo>
                    <a:pt x="802" y="104"/>
                    <a:pt x="673" y="233"/>
                    <a:pt x="489" y="395"/>
                  </a:cubicBezTo>
                  <a:cubicBezTo>
                    <a:pt x="383" y="478"/>
                    <a:pt x="280" y="559"/>
                    <a:pt x="185" y="618"/>
                  </a:cubicBezTo>
                  <a:lnTo>
                    <a:pt x="162" y="640"/>
                  </a:lnTo>
                  <a:cubicBezTo>
                    <a:pt x="129" y="663"/>
                    <a:pt x="92" y="688"/>
                    <a:pt x="70" y="710"/>
                  </a:cubicBezTo>
                  <a:cubicBezTo>
                    <a:pt x="34" y="733"/>
                    <a:pt x="11" y="744"/>
                    <a:pt x="0" y="769"/>
                  </a:cubicBezTo>
                  <a:cubicBezTo>
                    <a:pt x="22" y="769"/>
                    <a:pt x="59" y="780"/>
                    <a:pt x="92" y="802"/>
                  </a:cubicBezTo>
                  <a:cubicBezTo>
                    <a:pt x="103" y="814"/>
                    <a:pt x="115" y="828"/>
                    <a:pt x="129" y="839"/>
                  </a:cubicBezTo>
                  <a:cubicBezTo>
                    <a:pt x="151" y="861"/>
                    <a:pt x="185" y="897"/>
                    <a:pt x="221" y="942"/>
                  </a:cubicBezTo>
                  <a:lnTo>
                    <a:pt x="838" y="978"/>
                  </a:lnTo>
                  <a:lnTo>
                    <a:pt x="861" y="1"/>
                  </a:ln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77" name="Google Shape;4122;p45"/>
            <p:cNvSpPr/>
            <p:nvPr/>
          </p:nvSpPr>
          <p:spPr>
            <a:xfrm>
              <a:off x="4423017" y="1430896"/>
              <a:ext cx="150680" cy="59909"/>
            </a:xfrm>
            <a:custGeom>
              <a:avLst/>
              <a:gdLst/>
              <a:ahLst/>
              <a:cxnLst/>
              <a:rect l="l" t="t" r="r" b="b"/>
              <a:pathLst>
                <a:path w="1992" h="792" extrusionOk="0">
                  <a:moveTo>
                    <a:pt x="1187" y="1"/>
                  </a:moveTo>
                  <a:cubicBezTo>
                    <a:pt x="1184" y="1"/>
                    <a:pt x="1180" y="1"/>
                    <a:pt x="1176" y="1"/>
                  </a:cubicBezTo>
                  <a:cubicBezTo>
                    <a:pt x="1084" y="1"/>
                    <a:pt x="838" y="23"/>
                    <a:pt x="606" y="211"/>
                  </a:cubicBezTo>
                  <a:cubicBezTo>
                    <a:pt x="433" y="328"/>
                    <a:pt x="129" y="560"/>
                    <a:pt x="0" y="652"/>
                  </a:cubicBezTo>
                  <a:lnTo>
                    <a:pt x="1375" y="747"/>
                  </a:lnTo>
                  <a:lnTo>
                    <a:pt x="1992" y="792"/>
                  </a:lnTo>
                  <a:cubicBezTo>
                    <a:pt x="1981" y="769"/>
                    <a:pt x="1970" y="758"/>
                    <a:pt x="1956" y="747"/>
                  </a:cubicBezTo>
                  <a:lnTo>
                    <a:pt x="1956" y="736"/>
                  </a:lnTo>
                  <a:lnTo>
                    <a:pt x="1922" y="711"/>
                  </a:lnTo>
                  <a:cubicBezTo>
                    <a:pt x="1863" y="618"/>
                    <a:pt x="1794" y="526"/>
                    <a:pt x="1713" y="420"/>
                  </a:cubicBezTo>
                  <a:cubicBezTo>
                    <a:pt x="1565" y="237"/>
                    <a:pt x="1351" y="1"/>
                    <a:pt x="1187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78" name="Google Shape;4123;p45"/>
            <p:cNvSpPr/>
            <p:nvPr/>
          </p:nvSpPr>
          <p:spPr>
            <a:xfrm>
              <a:off x="4586776" y="1497912"/>
              <a:ext cx="75037" cy="66036"/>
            </a:xfrm>
            <a:custGeom>
              <a:avLst/>
              <a:gdLst/>
              <a:ahLst/>
              <a:cxnLst/>
              <a:rect l="l" t="t" r="r" b="b"/>
              <a:pathLst>
                <a:path w="992" h="873" extrusionOk="0">
                  <a:moveTo>
                    <a:pt x="224" y="1"/>
                  </a:moveTo>
                  <a:cubicBezTo>
                    <a:pt x="224" y="34"/>
                    <a:pt x="210" y="59"/>
                    <a:pt x="187" y="93"/>
                  </a:cubicBezTo>
                  <a:lnTo>
                    <a:pt x="154" y="129"/>
                  </a:lnTo>
                  <a:cubicBezTo>
                    <a:pt x="129" y="151"/>
                    <a:pt x="95" y="185"/>
                    <a:pt x="48" y="221"/>
                  </a:cubicBezTo>
                  <a:lnTo>
                    <a:pt x="0" y="839"/>
                  </a:lnTo>
                  <a:lnTo>
                    <a:pt x="992" y="872"/>
                  </a:lnTo>
                  <a:cubicBezTo>
                    <a:pt x="897" y="814"/>
                    <a:pt x="794" y="721"/>
                    <a:pt x="665" y="571"/>
                  </a:cubicBezTo>
                  <a:cubicBezTo>
                    <a:pt x="643" y="548"/>
                    <a:pt x="618" y="512"/>
                    <a:pt x="595" y="489"/>
                  </a:cubicBezTo>
                  <a:cubicBezTo>
                    <a:pt x="503" y="372"/>
                    <a:pt x="433" y="280"/>
                    <a:pt x="363" y="185"/>
                  </a:cubicBezTo>
                  <a:lnTo>
                    <a:pt x="338" y="140"/>
                  </a:lnTo>
                  <a:cubicBezTo>
                    <a:pt x="316" y="115"/>
                    <a:pt x="305" y="93"/>
                    <a:pt x="280" y="70"/>
                  </a:cubicBezTo>
                  <a:cubicBezTo>
                    <a:pt x="257" y="34"/>
                    <a:pt x="235" y="12"/>
                    <a:pt x="224" y="1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79" name="Google Shape;4124;p45"/>
            <p:cNvSpPr/>
            <p:nvPr/>
          </p:nvSpPr>
          <p:spPr>
            <a:xfrm>
              <a:off x="4526945" y="1490726"/>
              <a:ext cx="66187" cy="75113"/>
            </a:xfrm>
            <a:custGeom>
              <a:avLst/>
              <a:gdLst/>
              <a:ahLst/>
              <a:cxnLst/>
              <a:rect l="l" t="t" r="r" b="b"/>
              <a:pathLst>
                <a:path w="875" h="993" extrusionOk="0">
                  <a:moveTo>
                    <a:pt x="23" y="1"/>
                  </a:moveTo>
                  <a:lnTo>
                    <a:pt x="1" y="992"/>
                  </a:lnTo>
                  <a:cubicBezTo>
                    <a:pt x="70" y="886"/>
                    <a:pt x="188" y="758"/>
                    <a:pt x="386" y="596"/>
                  </a:cubicBezTo>
                  <a:cubicBezTo>
                    <a:pt x="489" y="503"/>
                    <a:pt x="596" y="434"/>
                    <a:pt x="688" y="375"/>
                  </a:cubicBezTo>
                  <a:cubicBezTo>
                    <a:pt x="721" y="339"/>
                    <a:pt x="769" y="316"/>
                    <a:pt x="805" y="280"/>
                  </a:cubicBezTo>
                  <a:cubicBezTo>
                    <a:pt x="827" y="258"/>
                    <a:pt x="850" y="235"/>
                    <a:pt x="875" y="224"/>
                  </a:cubicBezTo>
                  <a:cubicBezTo>
                    <a:pt x="839" y="224"/>
                    <a:pt x="805" y="210"/>
                    <a:pt x="780" y="188"/>
                  </a:cubicBezTo>
                  <a:cubicBezTo>
                    <a:pt x="769" y="177"/>
                    <a:pt x="758" y="165"/>
                    <a:pt x="746" y="154"/>
                  </a:cubicBezTo>
                  <a:cubicBezTo>
                    <a:pt x="735" y="140"/>
                    <a:pt x="721" y="129"/>
                    <a:pt x="710" y="118"/>
                  </a:cubicBezTo>
                  <a:cubicBezTo>
                    <a:pt x="688" y="107"/>
                    <a:pt x="677" y="84"/>
                    <a:pt x="651" y="48"/>
                  </a:cubicBezTo>
                  <a:lnTo>
                    <a:pt x="23" y="1"/>
                  </a:lnTo>
                  <a:close/>
                </a:path>
              </a:pathLst>
            </a:custGeom>
            <a:solidFill>
              <a:srgbClr val="FF8DC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80" name="Google Shape;4125;p45"/>
            <p:cNvSpPr/>
            <p:nvPr/>
          </p:nvSpPr>
          <p:spPr>
            <a:xfrm>
              <a:off x="4526113" y="1517125"/>
              <a:ext cx="60741" cy="150756"/>
            </a:xfrm>
            <a:custGeom>
              <a:avLst/>
              <a:gdLst/>
              <a:ahLst/>
              <a:cxnLst/>
              <a:rect l="l" t="t" r="r" b="b"/>
              <a:pathLst>
                <a:path w="803" h="1993" extrusionOk="0">
                  <a:moveTo>
                    <a:pt x="802" y="1"/>
                  </a:moveTo>
                  <a:cubicBezTo>
                    <a:pt x="780" y="26"/>
                    <a:pt x="746" y="37"/>
                    <a:pt x="721" y="59"/>
                  </a:cubicBezTo>
                  <a:cubicBezTo>
                    <a:pt x="629" y="118"/>
                    <a:pt x="537" y="199"/>
                    <a:pt x="431" y="280"/>
                  </a:cubicBezTo>
                  <a:cubicBezTo>
                    <a:pt x="257" y="434"/>
                    <a:pt x="48" y="618"/>
                    <a:pt x="12" y="769"/>
                  </a:cubicBezTo>
                  <a:cubicBezTo>
                    <a:pt x="12" y="783"/>
                    <a:pt x="0" y="805"/>
                    <a:pt x="12" y="817"/>
                  </a:cubicBezTo>
                  <a:cubicBezTo>
                    <a:pt x="12" y="909"/>
                    <a:pt x="34" y="1143"/>
                    <a:pt x="221" y="1386"/>
                  </a:cubicBezTo>
                  <a:cubicBezTo>
                    <a:pt x="338" y="1551"/>
                    <a:pt x="570" y="1864"/>
                    <a:pt x="662" y="1993"/>
                  </a:cubicBezTo>
                  <a:lnTo>
                    <a:pt x="802" y="1"/>
                  </a:lnTo>
                  <a:close/>
                </a:path>
              </a:pathLst>
            </a:custGeom>
            <a:solidFill>
              <a:srgbClr val="FF8DC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81" name="Google Shape;4126;p45"/>
            <p:cNvSpPr/>
            <p:nvPr/>
          </p:nvSpPr>
          <p:spPr>
            <a:xfrm>
              <a:off x="4614233" y="1565761"/>
              <a:ext cx="301208" cy="303932"/>
            </a:xfrm>
            <a:custGeom>
              <a:avLst/>
              <a:gdLst/>
              <a:ahLst/>
              <a:cxnLst/>
              <a:rect l="l" t="t" r="r" b="b"/>
              <a:pathLst>
                <a:path w="3982" h="4018" extrusionOk="0">
                  <a:moveTo>
                    <a:pt x="769" y="1339"/>
                  </a:moveTo>
                  <a:cubicBezTo>
                    <a:pt x="780" y="1350"/>
                    <a:pt x="780" y="1350"/>
                    <a:pt x="791" y="1350"/>
                  </a:cubicBezTo>
                  <a:cubicBezTo>
                    <a:pt x="824" y="1372"/>
                    <a:pt x="850" y="1408"/>
                    <a:pt x="883" y="1431"/>
                  </a:cubicBezTo>
                  <a:cubicBezTo>
                    <a:pt x="894" y="1442"/>
                    <a:pt x="894" y="1453"/>
                    <a:pt x="908" y="1467"/>
                  </a:cubicBezTo>
                  <a:cubicBezTo>
                    <a:pt x="919" y="1478"/>
                    <a:pt x="931" y="1489"/>
                    <a:pt x="931" y="1501"/>
                  </a:cubicBezTo>
                  <a:cubicBezTo>
                    <a:pt x="931" y="1501"/>
                    <a:pt x="919" y="1512"/>
                    <a:pt x="908" y="1523"/>
                  </a:cubicBezTo>
                  <a:cubicBezTo>
                    <a:pt x="872" y="1548"/>
                    <a:pt x="838" y="1570"/>
                    <a:pt x="802" y="1593"/>
                  </a:cubicBezTo>
                  <a:cubicBezTo>
                    <a:pt x="755" y="1618"/>
                    <a:pt x="732" y="1629"/>
                    <a:pt x="721" y="1629"/>
                  </a:cubicBezTo>
                  <a:cubicBezTo>
                    <a:pt x="699" y="1618"/>
                    <a:pt x="685" y="1607"/>
                    <a:pt x="674" y="1582"/>
                  </a:cubicBezTo>
                  <a:cubicBezTo>
                    <a:pt x="662" y="1570"/>
                    <a:pt x="662" y="1570"/>
                    <a:pt x="662" y="1559"/>
                  </a:cubicBezTo>
                  <a:cubicBezTo>
                    <a:pt x="651" y="1548"/>
                    <a:pt x="651" y="1537"/>
                    <a:pt x="651" y="1537"/>
                  </a:cubicBezTo>
                  <a:lnTo>
                    <a:pt x="640" y="1537"/>
                  </a:lnTo>
                  <a:lnTo>
                    <a:pt x="640" y="1512"/>
                  </a:lnTo>
                  <a:cubicBezTo>
                    <a:pt x="629" y="1489"/>
                    <a:pt x="629" y="1467"/>
                    <a:pt x="629" y="1442"/>
                  </a:cubicBezTo>
                  <a:lnTo>
                    <a:pt x="629" y="1420"/>
                  </a:lnTo>
                  <a:cubicBezTo>
                    <a:pt x="629" y="1408"/>
                    <a:pt x="640" y="1383"/>
                    <a:pt x="662" y="1372"/>
                  </a:cubicBezTo>
                  <a:cubicBezTo>
                    <a:pt x="674" y="1361"/>
                    <a:pt x="685" y="1361"/>
                    <a:pt x="699" y="1350"/>
                  </a:cubicBezTo>
                  <a:cubicBezTo>
                    <a:pt x="721" y="1350"/>
                    <a:pt x="732" y="1339"/>
                    <a:pt x="743" y="1339"/>
                  </a:cubicBezTo>
                  <a:close/>
                  <a:moveTo>
                    <a:pt x="512" y="1383"/>
                  </a:moveTo>
                  <a:lnTo>
                    <a:pt x="512" y="1383"/>
                  </a:lnTo>
                  <a:cubicBezTo>
                    <a:pt x="489" y="1431"/>
                    <a:pt x="489" y="1478"/>
                    <a:pt x="489" y="1512"/>
                  </a:cubicBezTo>
                  <a:cubicBezTo>
                    <a:pt x="489" y="1582"/>
                    <a:pt x="523" y="1640"/>
                    <a:pt x="559" y="1710"/>
                  </a:cubicBezTo>
                  <a:cubicBezTo>
                    <a:pt x="475" y="1758"/>
                    <a:pt x="394" y="1816"/>
                    <a:pt x="313" y="1861"/>
                  </a:cubicBezTo>
                  <a:cubicBezTo>
                    <a:pt x="302" y="1872"/>
                    <a:pt x="291" y="1872"/>
                    <a:pt x="280" y="1886"/>
                  </a:cubicBezTo>
                  <a:lnTo>
                    <a:pt x="243" y="1886"/>
                  </a:lnTo>
                  <a:cubicBezTo>
                    <a:pt x="232" y="1886"/>
                    <a:pt x="221" y="1886"/>
                    <a:pt x="210" y="1872"/>
                  </a:cubicBezTo>
                  <a:cubicBezTo>
                    <a:pt x="174" y="1839"/>
                    <a:pt x="174" y="1791"/>
                    <a:pt x="185" y="1746"/>
                  </a:cubicBezTo>
                  <a:cubicBezTo>
                    <a:pt x="221" y="1688"/>
                    <a:pt x="243" y="1629"/>
                    <a:pt x="280" y="1570"/>
                  </a:cubicBezTo>
                  <a:cubicBezTo>
                    <a:pt x="302" y="1523"/>
                    <a:pt x="336" y="1478"/>
                    <a:pt x="372" y="1453"/>
                  </a:cubicBezTo>
                  <a:cubicBezTo>
                    <a:pt x="383" y="1442"/>
                    <a:pt x="394" y="1442"/>
                    <a:pt x="405" y="1431"/>
                  </a:cubicBezTo>
                  <a:cubicBezTo>
                    <a:pt x="431" y="1420"/>
                    <a:pt x="475" y="1397"/>
                    <a:pt x="512" y="1383"/>
                  </a:cubicBezTo>
                  <a:close/>
                  <a:moveTo>
                    <a:pt x="615" y="1839"/>
                  </a:moveTo>
                  <a:cubicBezTo>
                    <a:pt x="629" y="1850"/>
                    <a:pt x="629" y="1861"/>
                    <a:pt x="640" y="1872"/>
                  </a:cubicBezTo>
                  <a:lnTo>
                    <a:pt x="651" y="1886"/>
                  </a:lnTo>
                  <a:cubicBezTo>
                    <a:pt x="721" y="1956"/>
                    <a:pt x="791" y="2037"/>
                    <a:pt x="861" y="2096"/>
                  </a:cubicBezTo>
                  <a:cubicBezTo>
                    <a:pt x="883" y="2118"/>
                    <a:pt x="908" y="2140"/>
                    <a:pt x="942" y="2165"/>
                  </a:cubicBezTo>
                  <a:cubicBezTo>
                    <a:pt x="1000" y="2221"/>
                    <a:pt x="1023" y="2280"/>
                    <a:pt x="1048" y="2361"/>
                  </a:cubicBezTo>
                  <a:cubicBezTo>
                    <a:pt x="1048" y="2386"/>
                    <a:pt x="1034" y="2408"/>
                    <a:pt x="1023" y="2445"/>
                  </a:cubicBezTo>
                  <a:cubicBezTo>
                    <a:pt x="1000" y="2397"/>
                    <a:pt x="964" y="2361"/>
                    <a:pt x="942" y="2339"/>
                  </a:cubicBezTo>
                  <a:lnTo>
                    <a:pt x="931" y="2327"/>
                  </a:lnTo>
                  <a:cubicBezTo>
                    <a:pt x="919" y="2327"/>
                    <a:pt x="908" y="2316"/>
                    <a:pt x="894" y="2316"/>
                  </a:cubicBezTo>
                  <a:lnTo>
                    <a:pt x="850" y="2316"/>
                  </a:lnTo>
                  <a:cubicBezTo>
                    <a:pt x="813" y="2327"/>
                    <a:pt x="791" y="2339"/>
                    <a:pt x="755" y="2375"/>
                  </a:cubicBezTo>
                  <a:cubicBezTo>
                    <a:pt x="685" y="2316"/>
                    <a:pt x="615" y="2258"/>
                    <a:pt x="581" y="2188"/>
                  </a:cubicBezTo>
                  <a:cubicBezTo>
                    <a:pt x="545" y="2140"/>
                    <a:pt x="523" y="2096"/>
                    <a:pt x="512" y="2037"/>
                  </a:cubicBezTo>
                  <a:cubicBezTo>
                    <a:pt x="500" y="1989"/>
                    <a:pt x="489" y="1956"/>
                    <a:pt x="500" y="1920"/>
                  </a:cubicBezTo>
                  <a:cubicBezTo>
                    <a:pt x="512" y="1897"/>
                    <a:pt x="523" y="1886"/>
                    <a:pt x="545" y="1872"/>
                  </a:cubicBezTo>
                  <a:cubicBezTo>
                    <a:pt x="570" y="1861"/>
                    <a:pt x="593" y="1850"/>
                    <a:pt x="615" y="1839"/>
                  </a:cubicBezTo>
                  <a:close/>
                  <a:moveTo>
                    <a:pt x="908" y="2361"/>
                  </a:moveTo>
                  <a:cubicBezTo>
                    <a:pt x="919" y="2375"/>
                    <a:pt x="931" y="2375"/>
                    <a:pt x="931" y="2386"/>
                  </a:cubicBezTo>
                  <a:cubicBezTo>
                    <a:pt x="942" y="2397"/>
                    <a:pt x="953" y="2408"/>
                    <a:pt x="964" y="2420"/>
                  </a:cubicBezTo>
                  <a:cubicBezTo>
                    <a:pt x="964" y="2431"/>
                    <a:pt x="978" y="2445"/>
                    <a:pt x="978" y="2456"/>
                  </a:cubicBezTo>
                  <a:cubicBezTo>
                    <a:pt x="960" y="2462"/>
                    <a:pt x="942" y="2464"/>
                    <a:pt x="926" y="2464"/>
                  </a:cubicBezTo>
                  <a:cubicBezTo>
                    <a:pt x="910" y="2464"/>
                    <a:pt x="896" y="2462"/>
                    <a:pt x="883" y="2456"/>
                  </a:cubicBezTo>
                  <a:cubicBezTo>
                    <a:pt x="850" y="2445"/>
                    <a:pt x="824" y="2420"/>
                    <a:pt x="802" y="2397"/>
                  </a:cubicBezTo>
                  <a:lnTo>
                    <a:pt x="802" y="2386"/>
                  </a:lnTo>
                  <a:cubicBezTo>
                    <a:pt x="813" y="2375"/>
                    <a:pt x="838" y="2375"/>
                    <a:pt x="861" y="2361"/>
                  </a:cubicBezTo>
                  <a:close/>
                  <a:moveTo>
                    <a:pt x="534" y="2210"/>
                  </a:moveTo>
                  <a:cubicBezTo>
                    <a:pt x="570" y="2246"/>
                    <a:pt x="593" y="2291"/>
                    <a:pt x="629" y="2327"/>
                  </a:cubicBezTo>
                  <a:cubicBezTo>
                    <a:pt x="640" y="2339"/>
                    <a:pt x="651" y="2350"/>
                    <a:pt x="674" y="2361"/>
                  </a:cubicBezTo>
                  <a:cubicBezTo>
                    <a:pt x="699" y="2375"/>
                    <a:pt x="721" y="2397"/>
                    <a:pt x="743" y="2420"/>
                  </a:cubicBezTo>
                  <a:cubicBezTo>
                    <a:pt x="780" y="2431"/>
                    <a:pt x="802" y="2456"/>
                    <a:pt x="824" y="2478"/>
                  </a:cubicBezTo>
                  <a:cubicBezTo>
                    <a:pt x="850" y="2490"/>
                    <a:pt x="872" y="2501"/>
                    <a:pt x="894" y="2501"/>
                  </a:cubicBezTo>
                  <a:cubicBezTo>
                    <a:pt x="908" y="2501"/>
                    <a:pt x="919" y="2501"/>
                    <a:pt x="919" y="2515"/>
                  </a:cubicBezTo>
                  <a:cubicBezTo>
                    <a:pt x="953" y="2515"/>
                    <a:pt x="989" y="2501"/>
                    <a:pt x="1023" y="2490"/>
                  </a:cubicBezTo>
                  <a:cubicBezTo>
                    <a:pt x="1023" y="2478"/>
                    <a:pt x="1034" y="2478"/>
                    <a:pt x="1034" y="2478"/>
                  </a:cubicBezTo>
                  <a:lnTo>
                    <a:pt x="1059" y="2478"/>
                  </a:lnTo>
                  <a:cubicBezTo>
                    <a:pt x="1070" y="2478"/>
                    <a:pt x="1070" y="2490"/>
                    <a:pt x="1081" y="2490"/>
                  </a:cubicBezTo>
                  <a:cubicBezTo>
                    <a:pt x="1093" y="2501"/>
                    <a:pt x="1104" y="2515"/>
                    <a:pt x="1118" y="2526"/>
                  </a:cubicBezTo>
                  <a:cubicBezTo>
                    <a:pt x="1140" y="2548"/>
                    <a:pt x="1151" y="2559"/>
                    <a:pt x="1162" y="2584"/>
                  </a:cubicBezTo>
                  <a:cubicBezTo>
                    <a:pt x="1162" y="2596"/>
                    <a:pt x="1162" y="2607"/>
                    <a:pt x="1174" y="2629"/>
                  </a:cubicBezTo>
                  <a:cubicBezTo>
                    <a:pt x="1151" y="2618"/>
                    <a:pt x="1129" y="2607"/>
                    <a:pt x="1104" y="2596"/>
                  </a:cubicBezTo>
                  <a:cubicBezTo>
                    <a:pt x="1093" y="2596"/>
                    <a:pt x="1081" y="2584"/>
                    <a:pt x="1070" y="2584"/>
                  </a:cubicBezTo>
                  <a:lnTo>
                    <a:pt x="1048" y="2584"/>
                  </a:lnTo>
                  <a:cubicBezTo>
                    <a:pt x="1037" y="2578"/>
                    <a:pt x="1025" y="2575"/>
                    <a:pt x="1014" y="2575"/>
                  </a:cubicBezTo>
                  <a:cubicBezTo>
                    <a:pt x="979" y="2575"/>
                    <a:pt x="948" y="2607"/>
                    <a:pt x="931" y="2677"/>
                  </a:cubicBezTo>
                  <a:cubicBezTo>
                    <a:pt x="908" y="2666"/>
                    <a:pt x="883" y="2654"/>
                    <a:pt x="861" y="2640"/>
                  </a:cubicBezTo>
                  <a:cubicBezTo>
                    <a:pt x="813" y="2607"/>
                    <a:pt x="780" y="2584"/>
                    <a:pt x="732" y="2548"/>
                  </a:cubicBezTo>
                  <a:cubicBezTo>
                    <a:pt x="685" y="2526"/>
                    <a:pt x="651" y="2490"/>
                    <a:pt x="604" y="2467"/>
                  </a:cubicBezTo>
                  <a:cubicBezTo>
                    <a:pt x="593" y="2456"/>
                    <a:pt x="581" y="2445"/>
                    <a:pt x="581" y="2431"/>
                  </a:cubicBezTo>
                  <a:cubicBezTo>
                    <a:pt x="559" y="2420"/>
                    <a:pt x="545" y="2397"/>
                    <a:pt x="534" y="2375"/>
                  </a:cubicBezTo>
                  <a:cubicBezTo>
                    <a:pt x="523" y="2361"/>
                    <a:pt x="523" y="2339"/>
                    <a:pt x="523" y="2316"/>
                  </a:cubicBezTo>
                  <a:cubicBezTo>
                    <a:pt x="523" y="2280"/>
                    <a:pt x="523" y="2246"/>
                    <a:pt x="534" y="2210"/>
                  </a:cubicBezTo>
                  <a:close/>
                  <a:moveTo>
                    <a:pt x="1036" y="2620"/>
                  </a:moveTo>
                  <a:cubicBezTo>
                    <a:pt x="1057" y="2620"/>
                    <a:pt x="1083" y="2633"/>
                    <a:pt x="1118" y="2654"/>
                  </a:cubicBezTo>
                  <a:cubicBezTo>
                    <a:pt x="1129" y="2666"/>
                    <a:pt x="1140" y="2677"/>
                    <a:pt x="1162" y="2677"/>
                  </a:cubicBezTo>
                  <a:cubicBezTo>
                    <a:pt x="1151" y="2688"/>
                    <a:pt x="1151" y="2688"/>
                    <a:pt x="1140" y="2688"/>
                  </a:cubicBezTo>
                  <a:cubicBezTo>
                    <a:pt x="1140" y="2699"/>
                    <a:pt x="1140" y="2699"/>
                    <a:pt x="1129" y="2699"/>
                  </a:cubicBezTo>
                  <a:cubicBezTo>
                    <a:pt x="1121" y="2703"/>
                    <a:pt x="1113" y="2704"/>
                    <a:pt x="1104" y="2704"/>
                  </a:cubicBezTo>
                  <a:cubicBezTo>
                    <a:pt x="1088" y="2704"/>
                    <a:pt x="1070" y="2699"/>
                    <a:pt x="1048" y="2699"/>
                  </a:cubicBezTo>
                  <a:lnTo>
                    <a:pt x="1034" y="2688"/>
                  </a:lnTo>
                  <a:lnTo>
                    <a:pt x="978" y="2688"/>
                  </a:lnTo>
                  <a:cubicBezTo>
                    <a:pt x="989" y="2666"/>
                    <a:pt x="989" y="2640"/>
                    <a:pt x="1000" y="2640"/>
                  </a:cubicBezTo>
                  <a:cubicBezTo>
                    <a:pt x="1010" y="2627"/>
                    <a:pt x="1021" y="2620"/>
                    <a:pt x="1036" y="2620"/>
                  </a:cubicBezTo>
                  <a:close/>
                  <a:moveTo>
                    <a:pt x="1162" y="2758"/>
                  </a:moveTo>
                  <a:lnTo>
                    <a:pt x="1210" y="2875"/>
                  </a:lnTo>
                  <a:cubicBezTo>
                    <a:pt x="1188" y="2864"/>
                    <a:pt x="1162" y="2839"/>
                    <a:pt x="1151" y="2816"/>
                  </a:cubicBezTo>
                  <a:cubicBezTo>
                    <a:pt x="1129" y="2805"/>
                    <a:pt x="1104" y="2780"/>
                    <a:pt x="1081" y="2758"/>
                  </a:cubicBezTo>
                  <a:close/>
                  <a:moveTo>
                    <a:pt x="685" y="2584"/>
                  </a:moveTo>
                  <a:cubicBezTo>
                    <a:pt x="699" y="2584"/>
                    <a:pt x="710" y="2596"/>
                    <a:pt x="721" y="2596"/>
                  </a:cubicBezTo>
                  <a:cubicBezTo>
                    <a:pt x="791" y="2654"/>
                    <a:pt x="861" y="2710"/>
                    <a:pt x="953" y="2724"/>
                  </a:cubicBezTo>
                  <a:cubicBezTo>
                    <a:pt x="964" y="2724"/>
                    <a:pt x="978" y="2735"/>
                    <a:pt x="989" y="2735"/>
                  </a:cubicBezTo>
                  <a:cubicBezTo>
                    <a:pt x="1000" y="2735"/>
                    <a:pt x="1012" y="2735"/>
                    <a:pt x="1012" y="2747"/>
                  </a:cubicBezTo>
                  <a:lnTo>
                    <a:pt x="1023" y="2747"/>
                  </a:lnTo>
                  <a:cubicBezTo>
                    <a:pt x="1093" y="2828"/>
                    <a:pt x="1151" y="2897"/>
                    <a:pt x="1221" y="2978"/>
                  </a:cubicBezTo>
                  <a:cubicBezTo>
                    <a:pt x="1232" y="2978"/>
                    <a:pt x="1232" y="3004"/>
                    <a:pt x="1232" y="3015"/>
                  </a:cubicBezTo>
                  <a:lnTo>
                    <a:pt x="1199" y="2978"/>
                  </a:lnTo>
                  <a:cubicBezTo>
                    <a:pt x="1188" y="2967"/>
                    <a:pt x="1162" y="2956"/>
                    <a:pt x="1151" y="2945"/>
                  </a:cubicBezTo>
                  <a:cubicBezTo>
                    <a:pt x="1129" y="2920"/>
                    <a:pt x="1104" y="2909"/>
                    <a:pt x="1093" y="2909"/>
                  </a:cubicBezTo>
                  <a:cubicBezTo>
                    <a:pt x="1081" y="2909"/>
                    <a:pt x="1070" y="2909"/>
                    <a:pt x="1059" y="2920"/>
                  </a:cubicBezTo>
                  <a:lnTo>
                    <a:pt x="1023" y="2956"/>
                  </a:lnTo>
                  <a:cubicBezTo>
                    <a:pt x="1023" y="2967"/>
                    <a:pt x="1023" y="2978"/>
                    <a:pt x="1012" y="2990"/>
                  </a:cubicBezTo>
                  <a:lnTo>
                    <a:pt x="1012" y="3004"/>
                  </a:lnTo>
                  <a:cubicBezTo>
                    <a:pt x="964" y="2978"/>
                    <a:pt x="908" y="2956"/>
                    <a:pt x="872" y="2920"/>
                  </a:cubicBezTo>
                  <a:cubicBezTo>
                    <a:pt x="861" y="2909"/>
                    <a:pt x="850" y="2897"/>
                    <a:pt x="838" y="2886"/>
                  </a:cubicBezTo>
                  <a:cubicBezTo>
                    <a:pt x="802" y="2850"/>
                    <a:pt x="780" y="2816"/>
                    <a:pt x="743" y="2780"/>
                  </a:cubicBezTo>
                  <a:cubicBezTo>
                    <a:pt x="732" y="2780"/>
                    <a:pt x="732" y="2769"/>
                    <a:pt x="721" y="2758"/>
                  </a:cubicBezTo>
                  <a:cubicBezTo>
                    <a:pt x="721" y="2758"/>
                    <a:pt x="710" y="2747"/>
                    <a:pt x="710" y="2735"/>
                  </a:cubicBezTo>
                  <a:cubicBezTo>
                    <a:pt x="685" y="2710"/>
                    <a:pt x="674" y="2677"/>
                    <a:pt x="674" y="2640"/>
                  </a:cubicBezTo>
                  <a:cubicBezTo>
                    <a:pt x="674" y="2618"/>
                    <a:pt x="674" y="2607"/>
                    <a:pt x="685" y="2584"/>
                  </a:cubicBezTo>
                  <a:close/>
                  <a:moveTo>
                    <a:pt x="1101" y="2959"/>
                  </a:moveTo>
                  <a:cubicBezTo>
                    <a:pt x="1114" y="2959"/>
                    <a:pt x="1131" y="2970"/>
                    <a:pt x="1162" y="2990"/>
                  </a:cubicBezTo>
                  <a:cubicBezTo>
                    <a:pt x="1174" y="3015"/>
                    <a:pt x="1199" y="3037"/>
                    <a:pt x="1221" y="3048"/>
                  </a:cubicBezTo>
                  <a:cubicBezTo>
                    <a:pt x="1210" y="3073"/>
                    <a:pt x="1210" y="3073"/>
                    <a:pt x="1199" y="3085"/>
                  </a:cubicBezTo>
                  <a:lnTo>
                    <a:pt x="1162" y="3085"/>
                  </a:lnTo>
                  <a:cubicBezTo>
                    <a:pt x="1151" y="3085"/>
                    <a:pt x="1140" y="3073"/>
                    <a:pt x="1118" y="3059"/>
                  </a:cubicBezTo>
                  <a:cubicBezTo>
                    <a:pt x="1093" y="3048"/>
                    <a:pt x="1070" y="3037"/>
                    <a:pt x="1048" y="3015"/>
                  </a:cubicBezTo>
                  <a:cubicBezTo>
                    <a:pt x="1073" y="2976"/>
                    <a:pt x="1084" y="2959"/>
                    <a:pt x="1101" y="2959"/>
                  </a:cubicBezTo>
                  <a:close/>
                  <a:moveTo>
                    <a:pt x="1291" y="3048"/>
                  </a:moveTo>
                  <a:lnTo>
                    <a:pt x="1372" y="3258"/>
                  </a:lnTo>
                  <a:lnTo>
                    <a:pt x="1361" y="3258"/>
                  </a:lnTo>
                  <a:cubicBezTo>
                    <a:pt x="1313" y="3213"/>
                    <a:pt x="1269" y="3177"/>
                    <a:pt x="1232" y="3129"/>
                  </a:cubicBezTo>
                  <a:cubicBezTo>
                    <a:pt x="1244" y="3096"/>
                    <a:pt x="1269" y="3073"/>
                    <a:pt x="1291" y="3048"/>
                  </a:cubicBezTo>
                  <a:close/>
                  <a:moveTo>
                    <a:pt x="1093" y="2269"/>
                  </a:moveTo>
                  <a:lnTo>
                    <a:pt x="1710" y="3772"/>
                  </a:lnTo>
                  <a:cubicBezTo>
                    <a:pt x="1699" y="3772"/>
                    <a:pt x="1688" y="3772"/>
                    <a:pt x="1688" y="3758"/>
                  </a:cubicBezTo>
                  <a:lnTo>
                    <a:pt x="1663" y="3758"/>
                  </a:lnTo>
                  <a:cubicBezTo>
                    <a:pt x="1640" y="3747"/>
                    <a:pt x="1629" y="3747"/>
                    <a:pt x="1618" y="3724"/>
                  </a:cubicBezTo>
                  <a:cubicBezTo>
                    <a:pt x="1559" y="3562"/>
                    <a:pt x="1489" y="3397"/>
                    <a:pt x="1420" y="3235"/>
                  </a:cubicBezTo>
                  <a:cubicBezTo>
                    <a:pt x="1350" y="3073"/>
                    <a:pt x="1280" y="2909"/>
                    <a:pt x="1210" y="2747"/>
                  </a:cubicBezTo>
                  <a:cubicBezTo>
                    <a:pt x="1210" y="2735"/>
                    <a:pt x="1199" y="2724"/>
                    <a:pt x="1199" y="2710"/>
                  </a:cubicBezTo>
                  <a:lnTo>
                    <a:pt x="1210" y="2699"/>
                  </a:lnTo>
                  <a:cubicBezTo>
                    <a:pt x="1221" y="2654"/>
                    <a:pt x="1221" y="2618"/>
                    <a:pt x="1210" y="2584"/>
                  </a:cubicBezTo>
                  <a:cubicBezTo>
                    <a:pt x="1210" y="2559"/>
                    <a:pt x="1199" y="2537"/>
                    <a:pt x="1174" y="2526"/>
                  </a:cubicBezTo>
                  <a:cubicBezTo>
                    <a:pt x="1162" y="2515"/>
                    <a:pt x="1162" y="2501"/>
                    <a:pt x="1151" y="2490"/>
                  </a:cubicBezTo>
                  <a:cubicBezTo>
                    <a:pt x="1140" y="2490"/>
                    <a:pt x="1140" y="2490"/>
                    <a:pt x="1140" y="2478"/>
                  </a:cubicBezTo>
                  <a:cubicBezTo>
                    <a:pt x="1129" y="2478"/>
                    <a:pt x="1129" y="2467"/>
                    <a:pt x="1118" y="2467"/>
                  </a:cubicBezTo>
                  <a:lnTo>
                    <a:pt x="1118" y="2456"/>
                  </a:lnTo>
                  <a:cubicBezTo>
                    <a:pt x="1104" y="2431"/>
                    <a:pt x="1093" y="2408"/>
                    <a:pt x="1093" y="2397"/>
                  </a:cubicBezTo>
                  <a:lnTo>
                    <a:pt x="1093" y="2386"/>
                  </a:lnTo>
                  <a:lnTo>
                    <a:pt x="1093" y="2361"/>
                  </a:lnTo>
                  <a:cubicBezTo>
                    <a:pt x="1093" y="2339"/>
                    <a:pt x="1081" y="2305"/>
                    <a:pt x="1070" y="2280"/>
                  </a:cubicBezTo>
                  <a:cubicBezTo>
                    <a:pt x="1081" y="2280"/>
                    <a:pt x="1081" y="2280"/>
                    <a:pt x="1093" y="2269"/>
                  </a:cubicBezTo>
                  <a:close/>
                  <a:moveTo>
                    <a:pt x="927" y="1234"/>
                  </a:moveTo>
                  <a:cubicBezTo>
                    <a:pt x="948" y="1234"/>
                    <a:pt x="969" y="1237"/>
                    <a:pt x="989" y="1244"/>
                  </a:cubicBezTo>
                  <a:cubicBezTo>
                    <a:pt x="1104" y="1291"/>
                    <a:pt x="1210" y="1339"/>
                    <a:pt x="1327" y="1383"/>
                  </a:cubicBezTo>
                  <a:cubicBezTo>
                    <a:pt x="1397" y="1408"/>
                    <a:pt x="1467" y="1442"/>
                    <a:pt x="1537" y="1467"/>
                  </a:cubicBezTo>
                  <a:cubicBezTo>
                    <a:pt x="1570" y="1489"/>
                    <a:pt x="1607" y="1501"/>
                    <a:pt x="1640" y="1512"/>
                  </a:cubicBezTo>
                  <a:cubicBezTo>
                    <a:pt x="1677" y="1523"/>
                    <a:pt x="1710" y="1537"/>
                    <a:pt x="1746" y="1548"/>
                  </a:cubicBezTo>
                  <a:cubicBezTo>
                    <a:pt x="1791" y="1570"/>
                    <a:pt x="1839" y="1593"/>
                    <a:pt x="1872" y="1618"/>
                  </a:cubicBezTo>
                  <a:cubicBezTo>
                    <a:pt x="1931" y="1651"/>
                    <a:pt x="1978" y="1688"/>
                    <a:pt x="2012" y="1746"/>
                  </a:cubicBezTo>
                  <a:cubicBezTo>
                    <a:pt x="2026" y="1758"/>
                    <a:pt x="2037" y="1769"/>
                    <a:pt x="2048" y="1780"/>
                  </a:cubicBezTo>
                  <a:cubicBezTo>
                    <a:pt x="2129" y="1908"/>
                    <a:pt x="2210" y="2048"/>
                    <a:pt x="2280" y="2177"/>
                  </a:cubicBezTo>
                  <a:cubicBezTo>
                    <a:pt x="2291" y="2199"/>
                    <a:pt x="2305" y="2221"/>
                    <a:pt x="2327" y="2246"/>
                  </a:cubicBezTo>
                  <a:cubicBezTo>
                    <a:pt x="2397" y="2386"/>
                    <a:pt x="2501" y="2467"/>
                    <a:pt x="2654" y="2490"/>
                  </a:cubicBezTo>
                  <a:cubicBezTo>
                    <a:pt x="2688" y="2501"/>
                    <a:pt x="2710" y="2515"/>
                    <a:pt x="2746" y="2515"/>
                  </a:cubicBezTo>
                  <a:cubicBezTo>
                    <a:pt x="2875" y="2548"/>
                    <a:pt x="3004" y="2571"/>
                    <a:pt x="3129" y="2607"/>
                  </a:cubicBezTo>
                  <a:cubicBezTo>
                    <a:pt x="3258" y="2629"/>
                    <a:pt x="3386" y="2666"/>
                    <a:pt x="3515" y="2688"/>
                  </a:cubicBezTo>
                  <a:cubicBezTo>
                    <a:pt x="3526" y="2699"/>
                    <a:pt x="3537" y="2699"/>
                    <a:pt x="3548" y="2699"/>
                  </a:cubicBezTo>
                  <a:cubicBezTo>
                    <a:pt x="3607" y="2724"/>
                    <a:pt x="3666" y="2758"/>
                    <a:pt x="3702" y="2794"/>
                  </a:cubicBezTo>
                  <a:cubicBezTo>
                    <a:pt x="3713" y="2816"/>
                    <a:pt x="3724" y="2839"/>
                    <a:pt x="3747" y="2864"/>
                  </a:cubicBezTo>
                  <a:cubicBezTo>
                    <a:pt x="3758" y="2897"/>
                    <a:pt x="3772" y="2934"/>
                    <a:pt x="3794" y="2967"/>
                  </a:cubicBezTo>
                  <a:cubicBezTo>
                    <a:pt x="3794" y="2990"/>
                    <a:pt x="3805" y="3004"/>
                    <a:pt x="3805" y="3026"/>
                  </a:cubicBezTo>
                  <a:cubicBezTo>
                    <a:pt x="3842" y="3107"/>
                    <a:pt x="3853" y="3188"/>
                    <a:pt x="3875" y="3269"/>
                  </a:cubicBezTo>
                  <a:cubicBezTo>
                    <a:pt x="3897" y="3375"/>
                    <a:pt x="3911" y="3478"/>
                    <a:pt x="3911" y="3596"/>
                  </a:cubicBezTo>
                  <a:lnTo>
                    <a:pt x="3911" y="3677"/>
                  </a:lnTo>
                  <a:cubicBezTo>
                    <a:pt x="3911" y="3713"/>
                    <a:pt x="3897" y="3747"/>
                    <a:pt x="3897" y="3772"/>
                  </a:cubicBezTo>
                  <a:cubicBezTo>
                    <a:pt x="3886" y="3805"/>
                    <a:pt x="3875" y="3842"/>
                    <a:pt x="3864" y="3864"/>
                  </a:cubicBezTo>
                  <a:cubicBezTo>
                    <a:pt x="3853" y="3886"/>
                    <a:pt x="3842" y="3911"/>
                    <a:pt x="3828" y="3923"/>
                  </a:cubicBezTo>
                  <a:cubicBezTo>
                    <a:pt x="3805" y="3945"/>
                    <a:pt x="3794" y="3956"/>
                    <a:pt x="3772" y="3956"/>
                  </a:cubicBezTo>
                  <a:cubicBezTo>
                    <a:pt x="3758" y="3956"/>
                    <a:pt x="3758" y="3956"/>
                    <a:pt x="3747" y="3945"/>
                  </a:cubicBezTo>
                  <a:cubicBezTo>
                    <a:pt x="3735" y="3945"/>
                    <a:pt x="3713" y="3945"/>
                    <a:pt x="3702" y="3934"/>
                  </a:cubicBezTo>
                  <a:cubicBezTo>
                    <a:pt x="3654" y="3923"/>
                    <a:pt x="3607" y="3911"/>
                    <a:pt x="3548" y="3898"/>
                  </a:cubicBezTo>
                  <a:cubicBezTo>
                    <a:pt x="3537" y="3886"/>
                    <a:pt x="3515" y="3886"/>
                    <a:pt x="3504" y="3886"/>
                  </a:cubicBezTo>
                  <a:cubicBezTo>
                    <a:pt x="3434" y="3864"/>
                    <a:pt x="3364" y="3842"/>
                    <a:pt x="3294" y="3828"/>
                  </a:cubicBezTo>
                  <a:cubicBezTo>
                    <a:pt x="3143" y="3794"/>
                    <a:pt x="3004" y="3758"/>
                    <a:pt x="2850" y="3735"/>
                  </a:cubicBezTo>
                  <a:cubicBezTo>
                    <a:pt x="2828" y="3724"/>
                    <a:pt x="2805" y="3724"/>
                    <a:pt x="2780" y="3724"/>
                  </a:cubicBezTo>
                  <a:cubicBezTo>
                    <a:pt x="2654" y="3702"/>
                    <a:pt x="2526" y="3688"/>
                    <a:pt x="2386" y="3688"/>
                  </a:cubicBezTo>
                  <a:cubicBezTo>
                    <a:pt x="2350" y="3688"/>
                    <a:pt x="2305" y="3688"/>
                    <a:pt x="2258" y="3702"/>
                  </a:cubicBezTo>
                  <a:cubicBezTo>
                    <a:pt x="2177" y="3702"/>
                    <a:pt x="2107" y="3702"/>
                    <a:pt x="2026" y="3677"/>
                  </a:cubicBezTo>
                  <a:cubicBezTo>
                    <a:pt x="1920" y="3654"/>
                    <a:pt x="1816" y="3607"/>
                    <a:pt x="1721" y="3548"/>
                  </a:cubicBezTo>
                  <a:cubicBezTo>
                    <a:pt x="1710" y="3537"/>
                    <a:pt x="1699" y="3526"/>
                    <a:pt x="1688" y="3526"/>
                  </a:cubicBezTo>
                  <a:cubicBezTo>
                    <a:pt x="1663" y="3504"/>
                    <a:pt x="1651" y="3478"/>
                    <a:pt x="1640" y="3456"/>
                  </a:cubicBezTo>
                  <a:cubicBezTo>
                    <a:pt x="1523" y="3177"/>
                    <a:pt x="1408" y="2909"/>
                    <a:pt x="1291" y="2629"/>
                  </a:cubicBezTo>
                  <a:cubicBezTo>
                    <a:pt x="1257" y="2548"/>
                    <a:pt x="1221" y="2467"/>
                    <a:pt x="1188" y="2386"/>
                  </a:cubicBezTo>
                  <a:lnTo>
                    <a:pt x="1188" y="2375"/>
                  </a:lnTo>
                  <a:lnTo>
                    <a:pt x="1188" y="2350"/>
                  </a:lnTo>
                  <a:lnTo>
                    <a:pt x="1199" y="2339"/>
                  </a:lnTo>
                  <a:cubicBezTo>
                    <a:pt x="1199" y="2350"/>
                    <a:pt x="1210" y="2350"/>
                    <a:pt x="1210" y="2361"/>
                  </a:cubicBezTo>
                  <a:cubicBezTo>
                    <a:pt x="1232" y="2397"/>
                    <a:pt x="1269" y="2420"/>
                    <a:pt x="1291" y="2456"/>
                  </a:cubicBezTo>
                  <a:cubicBezTo>
                    <a:pt x="1291" y="2467"/>
                    <a:pt x="1302" y="2467"/>
                    <a:pt x="1302" y="2478"/>
                  </a:cubicBezTo>
                  <a:cubicBezTo>
                    <a:pt x="1313" y="2490"/>
                    <a:pt x="1313" y="2501"/>
                    <a:pt x="1327" y="2515"/>
                  </a:cubicBezTo>
                  <a:cubicBezTo>
                    <a:pt x="1338" y="2548"/>
                    <a:pt x="1350" y="2584"/>
                    <a:pt x="1372" y="2629"/>
                  </a:cubicBezTo>
                  <a:cubicBezTo>
                    <a:pt x="1420" y="2747"/>
                    <a:pt x="1467" y="2875"/>
                    <a:pt x="1512" y="2990"/>
                  </a:cubicBezTo>
                  <a:cubicBezTo>
                    <a:pt x="1548" y="3059"/>
                    <a:pt x="1593" y="3143"/>
                    <a:pt x="1651" y="3199"/>
                  </a:cubicBezTo>
                  <a:cubicBezTo>
                    <a:pt x="1677" y="3224"/>
                    <a:pt x="1710" y="3247"/>
                    <a:pt x="1746" y="3269"/>
                  </a:cubicBezTo>
                  <a:cubicBezTo>
                    <a:pt x="1769" y="3283"/>
                    <a:pt x="1802" y="3305"/>
                    <a:pt x="1839" y="3316"/>
                  </a:cubicBezTo>
                  <a:cubicBezTo>
                    <a:pt x="1897" y="3328"/>
                    <a:pt x="1956" y="3339"/>
                    <a:pt x="2012" y="3339"/>
                  </a:cubicBezTo>
                  <a:cubicBezTo>
                    <a:pt x="2026" y="3353"/>
                    <a:pt x="2048" y="3353"/>
                    <a:pt x="2070" y="3353"/>
                  </a:cubicBezTo>
                  <a:lnTo>
                    <a:pt x="2118" y="3353"/>
                  </a:lnTo>
                  <a:lnTo>
                    <a:pt x="2129" y="3339"/>
                  </a:lnTo>
                  <a:lnTo>
                    <a:pt x="2118" y="3328"/>
                  </a:lnTo>
                  <a:cubicBezTo>
                    <a:pt x="2107" y="3328"/>
                    <a:pt x="2096" y="3316"/>
                    <a:pt x="2070" y="3316"/>
                  </a:cubicBezTo>
                  <a:cubicBezTo>
                    <a:pt x="2012" y="3305"/>
                    <a:pt x="1956" y="3294"/>
                    <a:pt x="1897" y="3269"/>
                  </a:cubicBezTo>
                  <a:cubicBezTo>
                    <a:pt x="1850" y="3269"/>
                    <a:pt x="1816" y="3247"/>
                    <a:pt x="1791" y="3235"/>
                  </a:cubicBezTo>
                  <a:cubicBezTo>
                    <a:pt x="1758" y="3213"/>
                    <a:pt x="1721" y="3199"/>
                    <a:pt x="1699" y="3177"/>
                  </a:cubicBezTo>
                  <a:cubicBezTo>
                    <a:pt x="1677" y="3154"/>
                    <a:pt x="1640" y="3118"/>
                    <a:pt x="1629" y="3096"/>
                  </a:cubicBezTo>
                  <a:cubicBezTo>
                    <a:pt x="1607" y="3059"/>
                    <a:pt x="1582" y="3026"/>
                    <a:pt x="1570" y="2990"/>
                  </a:cubicBezTo>
                  <a:cubicBezTo>
                    <a:pt x="1501" y="2839"/>
                    <a:pt x="1442" y="2677"/>
                    <a:pt x="1383" y="2515"/>
                  </a:cubicBezTo>
                  <a:cubicBezTo>
                    <a:pt x="1361" y="2467"/>
                    <a:pt x="1338" y="2420"/>
                    <a:pt x="1302" y="2397"/>
                  </a:cubicBezTo>
                  <a:cubicBezTo>
                    <a:pt x="1244" y="2350"/>
                    <a:pt x="1188" y="2305"/>
                    <a:pt x="1129" y="2258"/>
                  </a:cubicBezTo>
                  <a:cubicBezTo>
                    <a:pt x="1118" y="2246"/>
                    <a:pt x="1093" y="2235"/>
                    <a:pt x="1070" y="2221"/>
                  </a:cubicBezTo>
                  <a:cubicBezTo>
                    <a:pt x="1034" y="2188"/>
                    <a:pt x="989" y="2151"/>
                    <a:pt x="953" y="2118"/>
                  </a:cubicBezTo>
                  <a:cubicBezTo>
                    <a:pt x="931" y="2107"/>
                    <a:pt x="894" y="2082"/>
                    <a:pt x="872" y="2059"/>
                  </a:cubicBezTo>
                  <a:cubicBezTo>
                    <a:pt x="732" y="1931"/>
                    <a:pt x="629" y="1780"/>
                    <a:pt x="559" y="1593"/>
                  </a:cubicBezTo>
                  <a:cubicBezTo>
                    <a:pt x="545" y="1582"/>
                    <a:pt x="545" y="1570"/>
                    <a:pt x="545" y="1559"/>
                  </a:cubicBezTo>
                  <a:cubicBezTo>
                    <a:pt x="534" y="1537"/>
                    <a:pt x="534" y="1512"/>
                    <a:pt x="534" y="1489"/>
                  </a:cubicBezTo>
                  <a:cubicBezTo>
                    <a:pt x="545" y="1431"/>
                    <a:pt x="570" y="1372"/>
                    <a:pt x="615" y="1327"/>
                  </a:cubicBezTo>
                  <a:cubicBezTo>
                    <a:pt x="629" y="1327"/>
                    <a:pt x="640" y="1313"/>
                    <a:pt x="651" y="1313"/>
                  </a:cubicBezTo>
                  <a:cubicBezTo>
                    <a:pt x="662" y="1302"/>
                    <a:pt x="674" y="1302"/>
                    <a:pt x="685" y="1302"/>
                  </a:cubicBezTo>
                  <a:lnTo>
                    <a:pt x="685" y="1313"/>
                  </a:lnTo>
                  <a:cubicBezTo>
                    <a:pt x="662" y="1327"/>
                    <a:pt x="651" y="1339"/>
                    <a:pt x="640" y="1350"/>
                  </a:cubicBezTo>
                  <a:cubicBezTo>
                    <a:pt x="615" y="1361"/>
                    <a:pt x="604" y="1372"/>
                    <a:pt x="604" y="1383"/>
                  </a:cubicBezTo>
                  <a:cubicBezTo>
                    <a:pt x="593" y="1408"/>
                    <a:pt x="593" y="1420"/>
                    <a:pt x="593" y="1431"/>
                  </a:cubicBezTo>
                  <a:lnTo>
                    <a:pt x="593" y="1478"/>
                  </a:lnTo>
                  <a:cubicBezTo>
                    <a:pt x="604" y="1512"/>
                    <a:pt x="615" y="1537"/>
                    <a:pt x="629" y="1559"/>
                  </a:cubicBezTo>
                  <a:cubicBezTo>
                    <a:pt x="651" y="1593"/>
                    <a:pt x="662" y="1618"/>
                    <a:pt x="674" y="1640"/>
                  </a:cubicBezTo>
                  <a:cubicBezTo>
                    <a:pt x="685" y="1663"/>
                    <a:pt x="710" y="1677"/>
                    <a:pt x="721" y="1677"/>
                  </a:cubicBezTo>
                  <a:cubicBezTo>
                    <a:pt x="727" y="1680"/>
                    <a:pt x="733" y="1681"/>
                    <a:pt x="738" y="1681"/>
                  </a:cubicBezTo>
                  <a:cubicBezTo>
                    <a:pt x="751" y="1681"/>
                    <a:pt x="762" y="1673"/>
                    <a:pt x="780" y="1663"/>
                  </a:cubicBezTo>
                  <a:cubicBezTo>
                    <a:pt x="850" y="1618"/>
                    <a:pt x="908" y="1582"/>
                    <a:pt x="978" y="1537"/>
                  </a:cubicBezTo>
                  <a:cubicBezTo>
                    <a:pt x="1048" y="1593"/>
                    <a:pt x="1129" y="1663"/>
                    <a:pt x="1210" y="1732"/>
                  </a:cubicBezTo>
                  <a:cubicBezTo>
                    <a:pt x="1302" y="1816"/>
                    <a:pt x="1420" y="1872"/>
                    <a:pt x="1548" y="1908"/>
                  </a:cubicBezTo>
                  <a:cubicBezTo>
                    <a:pt x="1582" y="1920"/>
                    <a:pt x="1618" y="1931"/>
                    <a:pt x="1651" y="1942"/>
                  </a:cubicBezTo>
                  <a:cubicBezTo>
                    <a:pt x="1758" y="1967"/>
                    <a:pt x="1872" y="2001"/>
                    <a:pt x="1967" y="2070"/>
                  </a:cubicBezTo>
                  <a:lnTo>
                    <a:pt x="2001" y="2070"/>
                  </a:lnTo>
                  <a:cubicBezTo>
                    <a:pt x="1989" y="2059"/>
                    <a:pt x="1989" y="2037"/>
                    <a:pt x="1978" y="2026"/>
                  </a:cubicBezTo>
                  <a:cubicBezTo>
                    <a:pt x="1920" y="2001"/>
                    <a:pt x="1861" y="1967"/>
                    <a:pt x="1802" y="1942"/>
                  </a:cubicBezTo>
                  <a:cubicBezTo>
                    <a:pt x="1732" y="1920"/>
                    <a:pt x="1677" y="1897"/>
                    <a:pt x="1607" y="1872"/>
                  </a:cubicBezTo>
                  <a:cubicBezTo>
                    <a:pt x="1570" y="1861"/>
                    <a:pt x="1537" y="1850"/>
                    <a:pt x="1501" y="1839"/>
                  </a:cubicBezTo>
                  <a:cubicBezTo>
                    <a:pt x="1442" y="1827"/>
                    <a:pt x="1383" y="1802"/>
                    <a:pt x="1338" y="1758"/>
                  </a:cubicBezTo>
                  <a:cubicBezTo>
                    <a:pt x="1140" y="1607"/>
                    <a:pt x="953" y="1442"/>
                    <a:pt x="769" y="1280"/>
                  </a:cubicBezTo>
                  <a:cubicBezTo>
                    <a:pt x="769" y="1269"/>
                    <a:pt x="769" y="1269"/>
                    <a:pt x="780" y="1269"/>
                  </a:cubicBezTo>
                  <a:cubicBezTo>
                    <a:pt x="821" y="1251"/>
                    <a:pt x="874" y="1234"/>
                    <a:pt x="927" y="1234"/>
                  </a:cubicBezTo>
                  <a:close/>
                  <a:moveTo>
                    <a:pt x="0" y="0"/>
                  </a:moveTo>
                  <a:lnTo>
                    <a:pt x="545" y="1327"/>
                  </a:lnTo>
                  <a:cubicBezTo>
                    <a:pt x="523" y="1339"/>
                    <a:pt x="489" y="1350"/>
                    <a:pt x="464" y="1361"/>
                  </a:cubicBezTo>
                  <a:cubicBezTo>
                    <a:pt x="291" y="1420"/>
                    <a:pt x="221" y="1559"/>
                    <a:pt x="162" y="1721"/>
                  </a:cubicBezTo>
                  <a:cubicBezTo>
                    <a:pt x="162" y="1732"/>
                    <a:pt x="162" y="1746"/>
                    <a:pt x="151" y="1758"/>
                  </a:cubicBezTo>
                  <a:cubicBezTo>
                    <a:pt x="126" y="1816"/>
                    <a:pt x="151" y="1872"/>
                    <a:pt x="185" y="1908"/>
                  </a:cubicBezTo>
                  <a:cubicBezTo>
                    <a:pt x="206" y="1924"/>
                    <a:pt x="228" y="1930"/>
                    <a:pt x="249" y="1930"/>
                  </a:cubicBezTo>
                  <a:cubicBezTo>
                    <a:pt x="275" y="1930"/>
                    <a:pt x="300" y="1921"/>
                    <a:pt x="324" y="1908"/>
                  </a:cubicBezTo>
                  <a:cubicBezTo>
                    <a:pt x="405" y="1861"/>
                    <a:pt x="489" y="1816"/>
                    <a:pt x="570" y="1758"/>
                  </a:cubicBezTo>
                  <a:cubicBezTo>
                    <a:pt x="593" y="1780"/>
                    <a:pt x="593" y="1791"/>
                    <a:pt x="570" y="1816"/>
                  </a:cubicBezTo>
                  <a:cubicBezTo>
                    <a:pt x="442" y="1908"/>
                    <a:pt x="431" y="1920"/>
                    <a:pt x="475" y="2070"/>
                  </a:cubicBezTo>
                  <a:cubicBezTo>
                    <a:pt x="500" y="2118"/>
                    <a:pt x="500" y="2151"/>
                    <a:pt x="489" y="2199"/>
                  </a:cubicBezTo>
                  <a:cubicBezTo>
                    <a:pt x="464" y="2316"/>
                    <a:pt x="475" y="2431"/>
                    <a:pt x="593" y="2515"/>
                  </a:cubicBezTo>
                  <a:cubicBezTo>
                    <a:pt x="651" y="2537"/>
                    <a:pt x="640" y="2584"/>
                    <a:pt x="629" y="2618"/>
                  </a:cubicBezTo>
                  <a:cubicBezTo>
                    <a:pt x="615" y="2688"/>
                    <a:pt x="651" y="2735"/>
                    <a:pt x="685" y="2780"/>
                  </a:cubicBezTo>
                  <a:cubicBezTo>
                    <a:pt x="802" y="2956"/>
                    <a:pt x="978" y="3059"/>
                    <a:pt x="1162" y="3143"/>
                  </a:cubicBezTo>
                  <a:cubicBezTo>
                    <a:pt x="1174" y="3143"/>
                    <a:pt x="1188" y="3154"/>
                    <a:pt x="1199" y="3166"/>
                  </a:cubicBezTo>
                  <a:cubicBezTo>
                    <a:pt x="1244" y="3213"/>
                    <a:pt x="1291" y="3269"/>
                    <a:pt x="1350" y="3316"/>
                  </a:cubicBezTo>
                  <a:cubicBezTo>
                    <a:pt x="1408" y="3364"/>
                    <a:pt x="1442" y="3409"/>
                    <a:pt x="1467" y="3478"/>
                  </a:cubicBezTo>
                  <a:cubicBezTo>
                    <a:pt x="1501" y="3573"/>
                    <a:pt x="1537" y="3654"/>
                    <a:pt x="1570" y="3735"/>
                  </a:cubicBezTo>
                  <a:cubicBezTo>
                    <a:pt x="1582" y="3772"/>
                    <a:pt x="1607" y="3794"/>
                    <a:pt x="1640" y="3794"/>
                  </a:cubicBezTo>
                  <a:cubicBezTo>
                    <a:pt x="1663" y="3805"/>
                    <a:pt x="1688" y="3816"/>
                    <a:pt x="1710" y="3816"/>
                  </a:cubicBezTo>
                  <a:cubicBezTo>
                    <a:pt x="1723" y="3819"/>
                    <a:pt x="1734" y="3820"/>
                    <a:pt x="1742" y="3820"/>
                  </a:cubicBezTo>
                  <a:cubicBezTo>
                    <a:pt x="1773" y="3820"/>
                    <a:pt x="1777" y="3803"/>
                    <a:pt x="1769" y="3758"/>
                  </a:cubicBezTo>
                  <a:cubicBezTo>
                    <a:pt x="1746" y="3713"/>
                    <a:pt x="1721" y="3654"/>
                    <a:pt x="1699" y="3596"/>
                  </a:cubicBezTo>
                  <a:lnTo>
                    <a:pt x="1699" y="3596"/>
                  </a:lnTo>
                  <a:cubicBezTo>
                    <a:pt x="1721" y="3607"/>
                    <a:pt x="1732" y="3607"/>
                    <a:pt x="1746" y="3618"/>
                  </a:cubicBezTo>
                  <a:cubicBezTo>
                    <a:pt x="1883" y="3698"/>
                    <a:pt x="2037" y="3752"/>
                    <a:pt x="2193" y="3752"/>
                  </a:cubicBezTo>
                  <a:cubicBezTo>
                    <a:pt x="2222" y="3752"/>
                    <a:pt x="2251" y="3751"/>
                    <a:pt x="2280" y="3747"/>
                  </a:cubicBezTo>
                  <a:cubicBezTo>
                    <a:pt x="2332" y="3741"/>
                    <a:pt x="2384" y="3738"/>
                    <a:pt x="2435" y="3738"/>
                  </a:cubicBezTo>
                  <a:cubicBezTo>
                    <a:pt x="2667" y="3738"/>
                    <a:pt x="2887" y="3794"/>
                    <a:pt x="3107" y="3842"/>
                  </a:cubicBezTo>
                  <a:cubicBezTo>
                    <a:pt x="3328" y="3886"/>
                    <a:pt x="3537" y="3956"/>
                    <a:pt x="3747" y="4015"/>
                  </a:cubicBezTo>
                  <a:cubicBezTo>
                    <a:pt x="3755" y="4017"/>
                    <a:pt x="3763" y="4018"/>
                    <a:pt x="3770" y="4018"/>
                  </a:cubicBezTo>
                  <a:cubicBezTo>
                    <a:pt x="3806" y="4018"/>
                    <a:pt x="3832" y="3997"/>
                    <a:pt x="3853" y="3967"/>
                  </a:cubicBezTo>
                  <a:cubicBezTo>
                    <a:pt x="3923" y="3898"/>
                    <a:pt x="3956" y="3816"/>
                    <a:pt x="3956" y="3724"/>
                  </a:cubicBezTo>
                  <a:cubicBezTo>
                    <a:pt x="3981" y="3515"/>
                    <a:pt x="3956" y="3316"/>
                    <a:pt x="3886" y="3118"/>
                  </a:cubicBezTo>
                  <a:cubicBezTo>
                    <a:pt x="3864" y="3026"/>
                    <a:pt x="3828" y="2934"/>
                    <a:pt x="3794" y="2850"/>
                  </a:cubicBezTo>
                  <a:cubicBezTo>
                    <a:pt x="3735" y="2735"/>
                    <a:pt x="3643" y="2677"/>
                    <a:pt x="3515" y="2654"/>
                  </a:cubicBezTo>
                  <a:cubicBezTo>
                    <a:pt x="3258" y="2596"/>
                    <a:pt x="3004" y="2526"/>
                    <a:pt x="2746" y="2467"/>
                  </a:cubicBezTo>
                  <a:cubicBezTo>
                    <a:pt x="2548" y="2431"/>
                    <a:pt x="2408" y="2316"/>
                    <a:pt x="2316" y="2140"/>
                  </a:cubicBezTo>
                  <a:cubicBezTo>
                    <a:pt x="2246" y="2012"/>
                    <a:pt x="2165" y="1872"/>
                    <a:pt x="2082" y="1746"/>
                  </a:cubicBezTo>
                  <a:cubicBezTo>
                    <a:pt x="2012" y="1629"/>
                    <a:pt x="1897" y="1548"/>
                    <a:pt x="1758" y="1501"/>
                  </a:cubicBezTo>
                  <a:cubicBezTo>
                    <a:pt x="1618" y="1453"/>
                    <a:pt x="1478" y="1397"/>
                    <a:pt x="1338" y="1339"/>
                  </a:cubicBezTo>
                  <a:cubicBezTo>
                    <a:pt x="1244" y="1291"/>
                    <a:pt x="1140" y="1258"/>
                    <a:pt x="1048" y="1221"/>
                  </a:cubicBezTo>
                  <a:cubicBezTo>
                    <a:pt x="1004" y="1199"/>
                    <a:pt x="959" y="1191"/>
                    <a:pt x="914" y="1191"/>
                  </a:cubicBezTo>
                  <a:cubicBezTo>
                    <a:pt x="860" y="1191"/>
                    <a:pt x="806" y="1203"/>
                    <a:pt x="755" y="1221"/>
                  </a:cubicBezTo>
                  <a:cubicBezTo>
                    <a:pt x="743" y="1221"/>
                    <a:pt x="732" y="1221"/>
                    <a:pt x="721" y="1232"/>
                  </a:cubicBezTo>
                  <a:lnTo>
                    <a:pt x="710" y="1232"/>
                  </a:lnTo>
                  <a:lnTo>
                    <a:pt x="196" y="12"/>
                  </a:lnTo>
                  <a:lnTo>
                    <a:pt x="140" y="12"/>
                  </a:lnTo>
                  <a:lnTo>
                    <a:pt x="651" y="1244"/>
                  </a:lnTo>
                  <a:lnTo>
                    <a:pt x="593" y="1280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82" name="Google Shape;4127;p45"/>
            <p:cNvSpPr/>
            <p:nvPr/>
          </p:nvSpPr>
          <p:spPr>
            <a:xfrm>
              <a:off x="4747963" y="1731108"/>
              <a:ext cx="15129" cy="12405"/>
            </a:xfrm>
            <a:custGeom>
              <a:avLst/>
              <a:gdLst/>
              <a:ahLst/>
              <a:cxnLst/>
              <a:rect l="l" t="t" r="r" b="b"/>
              <a:pathLst>
                <a:path w="200" h="164" extrusionOk="0">
                  <a:moveTo>
                    <a:pt x="190" y="1"/>
                  </a:moveTo>
                  <a:cubicBezTo>
                    <a:pt x="129" y="1"/>
                    <a:pt x="22" y="98"/>
                    <a:pt x="1" y="164"/>
                  </a:cubicBezTo>
                  <a:cubicBezTo>
                    <a:pt x="71" y="105"/>
                    <a:pt x="129" y="60"/>
                    <a:pt x="199" y="2"/>
                  </a:cubicBezTo>
                  <a:cubicBezTo>
                    <a:pt x="196" y="1"/>
                    <a:pt x="193" y="1"/>
                    <a:pt x="190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83" name="Google Shape;4128;p45"/>
            <p:cNvSpPr/>
            <p:nvPr/>
          </p:nvSpPr>
          <p:spPr>
            <a:xfrm>
              <a:off x="4741836" y="1722788"/>
              <a:ext cx="10666" cy="10212"/>
            </a:xfrm>
            <a:custGeom>
              <a:avLst/>
              <a:gdLst/>
              <a:ahLst/>
              <a:cxnLst/>
              <a:rect l="l" t="t" r="r" b="b"/>
              <a:pathLst>
                <a:path w="141" h="135" extrusionOk="0">
                  <a:moveTo>
                    <a:pt x="119" y="1"/>
                  </a:moveTo>
                  <a:cubicBezTo>
                    <a:pt x="117" y="1"/>
                    <a:pt x="115" y="2"/>
                    <a:pt x="115" y="6"/>
                  </a:cubicBezTo>
                  <a:cubicBezTo>
                    <a:pt x="71" y="31"/>
                    <a:pt x="23" y="64"/>
                    <a:pt x="1" y="112"/>
                  </a:cubicBezTo>
                  <a:cubicBezTo>
                    <a:pt x="1" y="123"/>
                    <a:pt x="12" y="123"/>
                    <a:pt x="12" y="134"/>
                  </a:cubicBezTo>
                  <a:cubicBezTo>
                    <a:pt x="59" y="101"/>
                    <a:pt x="93" y="64"/>
                    <a:pt x="140" y="31"/>
                  </a:cubicBezTo>
                  <a:cubicBezTo>
                    <a:pt x="140" y="31"/>
                    <a:pt x="140" y="6"/>
                    <a:pt x="129" y="6"/>
                  </a:cubicBezTo>
                  <a:cubicBezTo>
                    <a:pt x="129" y="6"/>
                    <a:pt x="123" y="1"/>
                    <a:pt x="11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84" name="Google Shape;4129;p45"/>
            <p:cNvSpPr/>
            <p:nvPr/>
          </p:nvSpPr>
          <p:spPr>
            <a:xfrm>
              <a:off x="4415982" y="1320009"/>
              <a:ext cx="354915" cy="354839"/>
            </a:xfrm>
            <a:custGeom>
              <a:avLst/>
              <a:gdLst/>
              <a:ahLst/>
              <a:cxnLst/>
              <a:rect l="l" t="t" r="r" b="b"/>
              <a:pathLst>
                <a:path w="4692" h="4691" extrusionOk="0">
                  <a:moveTo>
                    <a:pt x="2574" y="93"/>
                  </a:moveTo>
                  <a:cubicBezTo>
                    <a:pt x="2666" y="221"/>
                    <a:pt x="2901" y="526"/>
                    <a:pt x="3015" y="699"/>
                  </a:cubicBezTo>
                  <a:cubicBezTo>
                    <a:pt x="3191" y="931"/>
                    <a:pt x="3225" y="1176"/>
                    <a:pt x="3225" y="1269"/>
                  </a:cubicBezTo>
                  <a:cubicBezTo>
                    <a:pt x="3236" y="1433"/>
                    <a:pt x="2993" y="1654"/>
                    <a:pt x="2806" y="1805"/>
                  </a:cubicBezTo>
                  <a:cubicBezTo>
                    <a:pt x="2702" y="1886"/>
                    <a:pt x="2596" y="1956"/>
                    <a:pt x="2515" y="2026"/>
                  </a:cubicBezTo>
                  <a:lnTo>
                    <a:pt x="2482" y="2048"/>
                  </a:lnTo>
                  <a:cubicBezTo>
                    <a:pt x="2468" y="2062"/>
                    <a:pt x="2445" y="2073"/>
                    <a:pt x="2434" y="2084"/>
                  </a:cubicBezTo>
                  <a:lnTo>
                    <a:pt x="2574" y="93"/>
                  </a:lnTo>
                  <a:close/>
                  <a:moveTo>
                    <a:pt x="1280" y="1467"/>
                  </a:moveTo>
                  <a:cubicBezTo>
                    <a:pt x="1444" y="1467"/>
                    <a:pt x="1658" y="1703"/>
                    <a:pt x="1806" y="1886"/>
                  </a:cubicBezTo>
                  <a:cubicBezTo>
                    <a:pt x="1887" y="1992"/>
                    <a:pt x="1956" y="2084"/>
                    <a:pt x="2015" y="2177"/>
                  </a:cubicBezTo>
                  <a:lnTo>
                    <a:pt x="2049" y="2202"/>
                  </a:lnTo>
                  <a:lnTo>
                    <a:pt x="2049" y="2213"/>
                  </a:lnTo>
                  <a:cubicBezTo>
                    <a:pt x="2063" y="2224"/>
                    <a:pt x="2074" y="2235"/>
                    <a:pt x="2085" y="2258"/>
                  </a:cubicBezTo>
                  <a:lnTo>
                    <a:pt x="1468" y="2213"/>
                  </a:lnTo>
                  <a:lnTo>
                    <a:pt x="93" y="2118"/>
                  </a:lnTo>
                  <a:cubicBezTo>
                    <a:pt x="222" y="2026"/>
                    <a:pt x="526" y="1794"/>
                    <a:pt x="699" y="1677"/>
                  </a:cubicBezTo>
                  <a:cubicBezTo>
                    <a:pt x="931" y="1489"/>
                    <a:pt x="1177" y="1467"/>
                    <a:pt x="1269" y="1467"/>
                  </a:cubicBezTo>
                  <a:cubicBezTo>
                    <a:pt x="1273" y="1467"/>
                    <a:pt x="1277" y="1467"/>
                    <a:pt x="1280" y="1467"/>
                  </a:cubicBezTo>
                  <a:close/>
                  <a:moveTo>
                    <a:pt x="1445" y="1467"/>
                  </a:moveTo>
                  <a:lnTo>
                    <a:pt x="2423" y="1489"/>
                  </a:lnTo>
                  <a:lnTo>
                    <a:pt x="2387" y="2118"/>
                  </a:lnTo>
                  <a:cubicBezTo>
                    <a:pt x="2342" y="2154"/>
                    <a:pt x="2306" y="2188"/>
                    <a:pt x="2283" y="2213"/>
                  </a:cubicBezTo>
                  <a:cubicBezTo>
                    <a:pt x="2272" y="2224"/>
                    <a:pt x="2258" y="2235"/>
                    <a:pt x="2247" y="2246"/>
                  </a:cubicBezTo>
                  <a:cubicBezTo>
                    <a:pt x="2225" y="2272"/>
                    <a:pt x="2213" y="2305"/>
                    <a:pt x="2213" y="2341"/>
                  </a:cubicBezTo>
                  <a:cubicBezTo>
                    <a:pt x="2188" y="2316"/>
                    <a:pt x="2177" y="2294"/>
                    <a:pt x="2155" y="2272"/>
                  </a:cubicBezTo>
                  <a:cubicBezTo>
                    <a:pt x="2132" y="2235"/>
                    <a:pt x="2107" y="2213"/>
                    <a:pt x="2085" y="2177"/>
                  </a:cubicBezTo>
                  <a:lnTo>
                    <a:pt x="2063" y="2143"/>
                  </a:lnTo>
                  <a:cubicBezTo>
                    <a:pt x="1993" y="2062"/>
                    <a:pt x="1923" y="1956"/>
                    <a:pt x="1839" y="1853"/>
                  </a:cubicBezTo>
                  <a:cubicBezTo>
                    <a:pt x="1725" y="1713"/>
                    <a:pt x="1585" y="1548"/>
                    <a:pt x="1445" y="1467"/>
                  </a:cubicBezTo>
                  <a:close/>
                  <a:moveTo>
                    <a:pt x="3214" y="1445"/>
                  </a:moveTo>
                  <a:lnTo>
                    <a:pt x="3191" y="2422"/>
                  </a:lnTo>
                  <a:lnTo>
                    <a:pt x="2574" y="2386"/>
                  </a:lnTo>
                  <a:cubicBezTo>
                    <a:pt x="2538" y="2341"/>
                    <a:pt x="2504" y="2305"/>
                    <a:pt x="2482" y="2283"/>
                  </a:cubicBezTo>
                  <a:cubicBezTo>
                    <a:pt x="2468" y="2272"/>
                    <a:pt x="2456" y="2258"/>
                    <a:pt x="2445" y="2246"/>
                  </a:cubicBezTo>
                  <a:cubicBezTo>
                    <a:pt x="2412" y="2224"/>
                    <a:pt x="2375" y="2213"/>
                    <a:pt x="2353" y="2213"/>
                  </a:cubicBezTo>
                  <a:cubicBezTo>
                    <a:pt x="2364" y="2188"/>
                    <a:pt x="2387" y="2177"/>
                    <a:pt x="2423" y="2154"/>
                  </a:cubicBezTo>
                  <a:cubicBezTo>
                    <a:pt x="2445" y="2132"/>
                    <a:pt x="2482" y="2107"/>
                    <a:pt x="2515" y="2084"/>
                  </a:cubicBezTo>
                  <a:lnTo>
                    <a:pt x="2538" y="2062"/>
                  </a:lnTo>
                  <a:cubicBezTo>
                    <a:pt x="2633" y="2003"/>
                    <a:pt x="2736" y="1922"/>
                    <a:pt x="2842" y="1839"/>
                  </a:cubicBezTo>
                  <a:cubicBezTo>
                    <a:pt x="3026" y="1677"/>
                    <a:pt x="3155" y="1548"/>
                    <a:pt x="3214" y="1445"/>
                  </a:cubicBezTo>
                  <a:close/>
                  <a:moveTo>
                    <a:pt x="2342" y="2258"/>
                  </a:moveTo>
                  <a:cubicBezTo>
                    <a:pt x="2364" y="2258"/>
                    <a:pt x="2387" y="2258"/>
                    <a:pt x="2423" y="2283"/>
                  </a:cubicBezTo>
                  <a:cubicBezTo>
                    <a:pt x="2423" y="2294"/>
                    <a:pt x="2434" y="2294"/>
                    <a:pt x="2434" y="2305"/>
                  </a:cubicBezTo>
                  <a:lnTo>
                    <a:pt x="2434" y="2327"/>
                  </a:lnTo>
                  <a:cubicBezTo>
                    <a:pt x="2423" y="2375"/>
                    <a:pt x="2412" y="2397"/>
                    <a:pt x="2412" y="2411"/>
                  </a:cubicBezTo>
                  <a:cubicBezTo>
                    <a:pt x="2398" y="2411"/>
                    <a:pt x="2375" y="2434"/>
                    <a:pt x="2353" y="2434"/>
                  </a:cubicBezTo>
                  <a:cubicBezTo>
                    <a:pt x="2328" y="2434"/>
                    <a:pt x="2294" y="2422"/>
                    <a:pt x="2272" y="2411"/>
                  </a:cubicBezTo>
                  <a:cubicBezTo>
                    <a:pt x="2272" y="2397"/>
                    <a:pt x="2258" y="2397"/>
                    <a:pt x="2247" y="2386"/>
                  </a:cubicBezTo>
                  <a:cubicBezTo>
                    <a:pt x="2247" y="2375"/>
                    <a:pt x="2247" y="2375"/>
                    <a:pt x="2258" y="2375"/>
                  </a:cubicBezTo>
                  <a:lnTo>
                    <a:pt x="2258" y="2364"/>
                  </a:lnTo>
                  <a:cubicBezTo>
                    <a:pt x="2272" y="2316"/>
                    <a:pt x="2283" y="2294"/>
                    <a:pt x="2283" y="2283"/>
                  </a:cubicBezTo>
                  <a:cubicBezTo>
                    <a:pt x="2283" y="2283"/>
                    <a:pt x="2306" y="2258"/>
                    <a:pt x="2342" y="2258"/>
                  </a:cubicBezTo>
                  <a:close/>
                  <a:moveTo>
                    <a:pt x="2482" y="2353"/>
                  </a:moveTo>
                  <a:cubicBezTo>
                    <a:pt x="2493" y="2364"/>
                    <a:pt x="2515" y="2386"/>
                    <a:pt x="2538" y="2422"/>
                  </a:cubicBezTo>
                  <a:cubicBezTo>
                    <a:pt x="2563" y="2445"/>
                    <a:pt x="2574" y="2467"/>
                    <a:pt x="2596" y="2492"/>
                  </a:cubicBezTo>
                  <a:lnTo>
                    <a:pt x="2621" y="2537"/>
                  </a:lnTo>
                  <a:cubicBezTo>
                    <a:pt x="2691" y="2632"/>
                    <a:pt x="2761" y="2724"/>
                    <a:pt x="2853" y="2841"/>
                  </a:cubicBezTo>
                  <a:cubicBezTo>
                    <a:pt x="2876" y="2864"/>
                    <a:pt x="2901" y="2900"/>
                    <a:pt x="2923" y="2923"/>
                  </a:cubicBezTo>
                  <a:cubicBezTo>
                    <a:pt x="3052" y="3073"/>
                    <a:pt x="3155" y="3166"/>
                    <a:pt x="3250" y="3224"/>
                  </a:cubicBezTo>
                  <a:lnTo>
                    <a:pt x="2258" y="3191"/>
                  </a:lnTo>
                  <a:lnTo>
                    <a:pt x="2306" y="2573"/>
                  </a:lnTo>
                  <a:cubicBezTo>
                    <a:pt x="2353" y="2537"/>
                    <a:pt x="2387" y="2503"/>
                    <a:pt x="2412" y="2481"/>
                  </a:cubicBezTo>
                  <a:lnTo>
                    <a:pt x="2445" y="2445"/>
                  </a:lnTo>
                  <a:cubicBezTo>
                    <a:pt x="2468" y="2411"/>
                    <a:pt x="2482" y="2386"/>
                    <a:pt x="2482" y="2353"/>
                  </a:cubicBezTo>
                  <a:close/>
                  <a:moveTo>
                    <a:pt x="2607" y="2434"/>
                  </a:moveTo>
                  <a:lnTo>
                    <a:pt x="3214" y="2481"/>
                  </a:lnTo>
                  <a:lnTo>
                    <a:pt x="4599" y="2573"/>
                  </a:lnTo>
                  <a:cubicBezTo>
                    <a:pt x="4471" y="2665"/>
                    <a:pt x="4158" y="2900"/>
                    <a:pt x="3993" y="3015"/>
                  </a:cubicBezTo>
                  <a:cubicBezTo>
                    <a:pt x="3750" y="3191"/>
                    <a:pt x="3515" y="3224"/>
                    <a:pt x="3423" y="3224"/>
                  </a:cubicBezTo>
                  <a:lnTo>
                    <a:pt x="3376" y="3224"/>
                  </a:lnTo>
                  <a:cubicBezTo>
                    <a:pt x="3214" y="3191"/>
                    <a:pt x="3026" y="2970"/>
                    <a:pt x="2887" y="2805"/>
                  </a:cubicBezTo>
                  <a:cubicBezTo>
                    <a:pt x="2806" y="2702"/>
                    <a:pt x="2725" y="2596"/>
                    <a:pt x="2666" y="2503"/>
                  </a:cubicBezTo>
                  <a:lnTo>
                    <a:pt x="2644" y="2481"/>
                  </a:lnTo>
                  <a:lnTo>
                    <a:pt x="2633" y="2467"/>
                  </a:lnTo>
                  <a:cubicBezTo>
                    <a:pt x="2621" y="2456"/>
                    <a:pt x="2621" y="2445"/>
                    <a:pt x="2607" y="2434"/>
                  </a:cubicBezTo>
                  <a:close/>
                  <a:moveTo>
                    <a:pt x="1490" y="2258"/>
                  </a:moveTo>
                  <a:lnTo>
                    <a:pt x="2118" y="2305"/>
                  </a:lnTo>
                  <a:cubicBezTo>
                    <a:pt x="2144" y="2341"/>
                    <a:pt x="2155" y="2364"/>
                    <a:pt x="2177" y="2375"/>
                  </a:cubicBezTo>
                  <a:cubicBezTo>
                    <a:pt x="2188" y="2386"/>
                    <a:pt x="2202" y="2397"/>
                    <a:pt x="2213" y="2411"/>
                  </a:cubicBezTo>
                  <a:cubicBezTo>
                    <a:pt x="2225" y="2422"/>
                    <a:pt x="2236" y="2434"/>
                    <a:pt x="2247" y="2445"/>
                  </a:cubicBezTo>
                  <a:cubicBezTo>
                    <a:pt x="2272" y="2467"/>
                    <a:pt x="2306" y="2481"/>
                    <a:pt x="2342" y="2481"/>
                  </a:cubicBezTo>
                  <a:cubicBezTo>
                    <a:pt x="2317" y="2492"/>
                    <a:pt x="2294" y="2515"/>
                    <a:pt x="2272" y="2537"/>
                  </a:cubicBezTo>
                  <a:cubicBezTo>
                    <a:pt x="2236" y="2573"/>
                    <a:pt x="2188" y="2596"/>
                    <a:pt x="2155" y="2632"/>
                  </a:cubicBezTo>
                  <a:cubicBezTo>
                    <a:pt x="2063" y="2691"/>
                    <a:pt x="1956" y="2760"/>
                    <a:pt x="1853" y="2853"/>
                  </a:cubicBezTo>
                  <a:cubicBezTo>
                    <a:pt x="1655" y="3015"/>
                    <a:pt x="1537" y="3143"/>
                    <a:pt x="1468" y="3249"/>
                  </a:cubicBezTo>
                  <a:lnTo>
                    <a:pt x="1490" y="2258"/>
                  </a:lnTo>
                  <a:close/>
                  <a:moveTo>
                    <a:pt x="2258" y="2607"/>
                  </a:moveTo>
                  <a:lnTo>
                    <a:pt x="2118" y="4599"/>
                  </a:lnTo>
                  <a:cubicBezTo>
                    <a:pt x="2026" y="4470"/>
                    <a:pt x="1794" y="4157"/>
                    <a:pt x="1677" y="3992"/>
                  </a:cubicBezTo>
                  <a:cubicBezTo>
                    <a:pt x="1490" y="3749"/>
                    <a:pt x="1468" y="3515"/>
                    <a:pt x="1468" y="3423"/>
                  </a:cubicBezTo>
                  <a:cubicBezTo>
                    <a:pt x="1456" y="3411"/>
                    <a:pt x="1468" y="3389"/>
                    <a:pt x="1468" y="3375"/>
                  </a:cubicBezTo>
                  <a:cubicBezTo>
                    <a:pt x="1504" y="3224"/>
                    <a:pt x="1713" y="3040"/>
                    <a:pt x="1887" y="2886"/>
                  </a:cubicBezTo>
                  <a:cubicBezTo>
                    <a:pt x="1993" y="2805"/>
                    <a:pt x="2085" y="2724"/>
                    <a:pt x="2177" y="2665"/>
                  </a:cubicBezTo>
                  <a:cubicBezTo>
                    <a:pt x="2202" y="2643"/>
                    <a:pt x="2236" y="2632"/>
                    <a:pt x="2258" y="2607"/>
                  </a:cubicBezTo>
                  <a:close/>
                  <a:moveTo>
                    <a:pt x="2538" y="0"/>
                  </a:moveTo>
                  <a:cubicBezTo>
                    <a:pt x="2538" y="12"/>
                    <a:pt x="2526" y="12"/>
                    <a:pt x="2526" y="23"/>
                  </a:cubicBezTo>
                  <a:lnTo>
                    <a:pt x="2434" y="1445"/>
                  </a:lnTo>
                  <a:lnTo>
                    <a:pt x="1328" y="1420"/>
                  </a:lnTo>
                  <a:lnTo>
                    <a:pt x="1317" y="1420"/>
                  </a:lnTo>
                  <a:cubicBezTo>
                    <a:pt x="1306" y="1420"/>
                    <a:pt x="1280" y="1408"/>
                    <a:pt x="1269" y="1408"/>
                  </a:cubicBezTo>
                  <a:cubicBezTo>
                    <a:pt x="1166" y="1420"/>
                    <a:pt x="920" y="1445"/>
                    <a:pt x="666" y="1629"/>
                  </a:cubicBezTo>
                  <a:cubicBezTo>
                    <a:pt x="456" y="1783"/>
                    <a:pt x="12" y="2118"/>
                    <a:pt x="12" y="2118"/>
                  </a:cubicBezTo>
                  <a:cubicBezTo>
                    <a:pt x="1" y="2132"/>
                    <a:pt x="1" y="2132"/>
                    <a:pt x="1" y="2143"/>
                  </a:cubicBezTo>
                  <a:lnTo>
                    <a:pt x="12" y="2154"/>
                  </a:lnTo>
                  <a:cubicBezTo>
                    <a:pt x="12" y="2165"/>
                    <a:pt x="23" y="2165"/>
                    <a:pt x="23" y="2165"/>
                  </a:cubicBezTo>
                  <a:lnTo>
                    <a:pt x="1445" y="2258"/>
                  </a:lnTo>
                  <a:lnTo>
                    <a:pt x="1420" y="3364"/>
                  </a:lnTo>
                  <a:cubicBezTo>
                    <a:pt x="1409" y="3389"/>
                    <a:pt x="1409" y="3400"/>
                    <a:pt x="1409" y="3423"/>
                  </a:cubicBezTo>
                  <a:cubicBezTo>
                    <a:pt x="1420" y="3515"/>
                    <a:pt x="1445" y="3772"/>
                    <a:pt x="1630" y="4029"/>
                  </a:cubicBezTo>
                  <a:cubicBezTo>
                    <a:pt x="1783" y="4227"/>
                    <a:pt x="2118" y="4669"/>
                    <a:pt x="2118" y="4680"/>
                  </a:cubicBezTo>
                  <a:cubicBezTo>
                    <a:pt x="2132" y="4691"/>
                    <a:pt x="2132" y="4691"/>
                    <a:pt x="2144" y="4691"/>
                  </a:cubicBezTo>
                  <a:cubicBezTo>
                    <a:pt x="2155" y="4680"/>
                    <a:pt x="2166" y="4680"/>
                    <a:pt x="2166" y="4669"/>
                  </a:cubicBezTo>
                  <a:lnTo>
                    <a:pt x="2258" y="3235"/>
                  </a:lnTo>
                  <a:lnTo>
                    <a:pt x="2621" y="3249"/>
                  </a:lnTo>
                  <a:lnTo>
                    <a:pt x="2677" y="3249"/>
                  </a:lnTo>
                  <a:lnTo>
                    <a:pt x="2761" y="3261"/>
                  </a:lnTo>
                  <a:lnTo>
                    <a:pt x="2817" y="3261"/>
                  </a:lnTo>
                  <a:lnTo>
                    <a:pt x="3364" y="3272"/>
                  </a:lnTo>
                  <a:lnTo>
                    <a:pt x="3423" y="3272"/>
                  </a:lnTo>
                  <a:cubicBezTo>
                    <a:pt x="3515" y="3272"/>
                    <a:pt x="3772" y="3235"/>
                    <a:pt x="4029" y="3051"/>
                  </a:cubicBezTo>
                  <a:cubicBezTo>
                    <a:pt x="4228" y="2900"/>
                    <a:pt x="4669" y="2573"/>
                    <a:pt x="4680" y="2573"/>
                  </a:cubicBezTo>
                  <a:cubicBezTo>
                    <a:pt x="4680" y="2562"/>
                    <a:pt x="4691" y="2551"/>
                    <a:pt x="4680" y="2551"/>
                  </a:cubicBezTo>
                  <a:cubicBezTo>
                    <a:pt x="4680" y="2537"/>
                    <a:pt x="4669" y="2526"/>
                    <a:pt x="4669" y="2526"/>
                  </a:cubicBezTo>
                  <a:lnTo>
                    <a:pt x="3236" y="2434"/>
                  </a:lnTo>
                  <a:lnTo>
                    <a:pt x="3272" y="1327"/>
                  </a:lnTo>
                  <a:lnTo>
                    <a:pt x="3272" y="1269"/>
                  </a:lnTo>
                  <a:cubicBezTo>
                    <a:pt x="3272" y="1165"/>
                    <a:pt x="3236" y="919"/>
                    <a:pt x="3052" y="665"/>
                  </a:cubicBezTo>
                  <a:cubicBezTo>
                    <a:pt x="2901" y="456"/>
                    <a:pt x="2574" y="12"/>
                    <a:pt x="2574" y="12"/>
                  </a:cubicBezTo>
                  <a:cubicBezTo>
                    <a:pt x="2563" y="0"/>
                    <a:pt x="2551" y="0"/>
                    <a:pt x="2538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</p:grpSp>
      <p:sp>
        <p:nvSpPr>
          <p:cNvPr id="2" name="Rounded Rectangle 1"/>
          <p:cNvSpPr/>
          <p:nvPr/>
        </p:nvSpPr>
        <p:spPr>
          <a:xfrm>
            <a:off x="371619" y="279112"/>
            <a:ext cx="11391900" cy="63627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9338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008437" y="265113"/>
            <a:ext cx="10271125" cy="692150"/>
          </a:xfrm>
        </p:spPr>
        <p:txBody>
          <a:bodyPr/>
          <a:lstStyle/>
          <a:p>
            <a:r>
              <a:rPr lang="en-US" sz="4000" b="1" dirty="0" err="1"/>
              <a:t>Hoạt</a:t>
            </a:r>
            <a:r>
              <a:rPr lang="en-US" sz="4000" b="1" dirty="0"/>
              <a:t> </a:t>
            </a:r>
            <a:r>
              <a:rPr lang="en-US" sz="4000" b="1" dirty="0" err="1"/>
              <a:t>động</a:t>
            </a:r>
            <a:r>
              <a:rPr lang="en-US" sz="4000" b="1" dirty="0"/>
              <a:t> </a:t>
            </a:r>
            <a:r>
              <a:rPr lang="en-US" sz="4000" b="1" dirty="0" err="1"/>
              <a:t>nhóm</a:t>
            </a:r>
            <a:endParaRPr lang="en-US" sz="4000" b="1" dirty="0"/>
          </a:p>
        </p:txBody>
      </p:sp>
      <p:pic>
        <p:nvPicPr>
          <p:cNvPr id="7170" name="Picture 2" descr="Các kỹ thuật dạy học tích cực/Kĩ thuật &quot;Các mảnh ghép&quot; – VLO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2655" y="1397991"/>
            <a:ext cx="7331428" cy="1890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190625" y="3494529"/>
            <a:ext cx="768667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òng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1: </a:t>
            </a:r>
          </a:p>
          <a:p>
            <a:pPr algn="just">
              <a:lnSpc>
                <a:spcPct val="125000"/>
              </a:lnSpc>
            </a:pP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+ 2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yên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ảo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uận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6.18 (SGK) 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</a:pP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+ 2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yên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ảo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uận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6.19 (SGK)</a:t>
            </a:r>
            <a:endParaRPr lang="en-US" sz="20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190625" y="4971857"/>
            <a:ext cx="1022985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òng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: </a:t>
            </a:r>
          </a:p>
          <a:p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 4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mảnh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ghép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 1, 2, 3, 4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ầy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ủ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 A, B, C, D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rao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ổi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 dung 2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ví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dụ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 SGK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07726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909638" y="2667000"/>
            <a:ext cx="10272712" cy="692150"/>
          </a:xfrm>
        </p:spPr>
        <p:txBody>
          <a:bodyPr>
            <a:noAutofit/>
          </a:bodyPr>
          <a:lstStyle/>
          <a:p>
            <a:pPr algn="ctr"/>
            <a:r>
              <a:rPr lang="en-US" sz="7200" b="1" dirty="0" err="1"/>
              <a:t>Báo</a:t>
            </a:r>
            <a:r>
              <a:rPr lang="en-US" sz="7200" b="1" dirty="0"/>
              <a:t> </a:t>
            </a:r>
            <a:r>
              <a:rPr lang="en-US" sz="7200" b="1" dirty="0" err="1"/>
              <a:t>cáo</a:t>
            </a:r>
            <a:r>
              <a:rPr lang="en-US" sz="7200" b="1" dirty="0"/>
              <a:t> </a:t>
            </a:r>
            <a:r>
              <a:rPr lang="en-US" sz="7200" b="1" dirty="0" err="1"/>
              <a:t>nhóm</a:t>
            </a:r>
            <a:r>
              <a:rPr lang="en-US" sz="7200" b="1" dirty="0"/>
              <a:t> 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18010052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897081" y="528784"/>
            <a:ext cx="9939338" cy="7579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sz="28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6.18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6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inh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á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ô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uyệ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ĩnh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.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ủ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Nam),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60 km,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inh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ừ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ă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0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inh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ĩnh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10 km/h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lnSpc>
                <a:spcPct val="125000"/>
              </a:lnSpc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x (</a:t>
            </a:r>
            <a:r>
              <a:rPr lang="vi-VN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m/h) là vận tốc ô tô đi trên quãng đường Hà Nội – Phủ Lý. Hãy viết các phân thức biểu thị thời gian bác Vinh chạy xe trên các quãng đường Hà Nội – Phủ Lý và Phủ Lý – Tĩnh Gia, biết rằng quãng đường Hà Nội – Tĩnh Gia có chiều dài 200 km.</a:t>
            </a:r>
            <a:endParaRPr lang="en-US" sz="28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25000"/>
              </a:lnSpc>
              <a:buAutoNum type="alphaLcParenR"/>
            </a:pPr>
            <a:r>
              <a:rPr lang="vi-VN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ếu vận tốc ô tô đi trên quãng đường Hà Nội – Phủ Lý là 60 km/h thì bác Vinh đến Tĩnh Gia lúc mấy giờ ? </a:t>
            </a:r>
          </a:p>
          <a:p>
            <a:pPr marL="457200" indent="-457200" algn="just">
              <a:lnSpc>
                <a:spcPct val="125000"/>
              </a:lnSpc>
              <a:buAutoNum type="alphaLcParenR"/>
            </a:pPr>
            <a:endParaRPr lang="vi-VN" sz="28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</a:pPr>
            <a:endParaRPr lang="en-US" sz="28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</a:pPr>
            <a:endParaRPr lang="en-US" sz="28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03320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920875" y="549275"/>
            <a:ext cx="10271125" cy="693738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6.18.</a:t>
            </a:r>
            <a:br>
              <a:rPr lang="en-US" sz="32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</a:br>
            <a:endParaRPr lang="en-US" sz="3200" dirty="0"/>
          </a:p>
        </p:txBody>
      </p:sp>
      <p:sp>
        <p:nvSpPr>
          <p:cNvPr id="5" name="Rectangle 4"/>
          <p:cNvSpPr/>
          <p:nvPr/>
        </p:nvSpPr>
        <p:spPr>
          <a:xfrm>
            <a:off x="1288473" y="1242300"/>
            <a:ext cx="878378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) </a:t>
            </a:r>
            <a:r>
              <a:rPr lang="en-US" sz="22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ời</a:t>
            </a:r>
            <a:r>
              <a:rPr lang="en-US" sz="22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an</a:t>
            </a:r>
            <a:r>
              <a:rPr lang="en-US" sz="22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ạy</a:t>
            </a:r>
            <a:r>
              <a:rPr lang="en-US" sz="22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e</a:t>
            </a:r>
            <a:r>
              <a:rPr lang="en-US" sz="22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ãng</a:t>
            </a:r>
            <a:r>
              <a:rPr lang="en-US" sz="22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22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</a:t>
            </a:r>
            <a:r>
              <a:rPr lang="en-US" sz="22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ội</a:t>
            </a:r>
            <a:r>
              <a:rPr lang="en-US" sz="22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– </a:t>
            </a:r>
            <a:r>
              <a:rPr lang="en-US" sz="22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ủ</a:t>
            </a:r>
            <a:r>
              <a:rPr lang="en-US" sz="22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ý</a:t>
            </a:r>
            <a:r>
              <a:rPr lang="en-US" sz="22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    (</a:t>
            </a:r>
            <a:r>
              <a:rPr lang="en-US" sz="22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ờ</a:t>
            </a:r>
            <a:r>
              <a:rPr lang="en-US" sz="22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35155" y="1154651"/>
          <a:ext cx="380568" cy="69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035" imgH="399752" progId="Equation.DSMT4">
                  <p:embed/>
                </p:oleObj>
              </mc:Choice>
              <mc:Fallback>
                <p:oleObj name="Equation" r:id="rId2" imgW="219035" imgH="399752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35155" y="1154651"/>
                        <a:ext cx="380568" cy="69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617818" y="1849601"/>
            <a:ext cx="8007320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Vận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ốc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xe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chạy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rên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quãng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ường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Phủ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Lý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–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ĩnh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Gia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là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:             (km/h) </a:t>
            </a:r>
            <a:endParaRPr lang="en-US" sz="21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894712" y="1907818"/>
          <a:ext cx="736670" cy="315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9587" imgH="171271" progId="Equation.DSMT4">
                  <p:embed/>
                </p:oleObj>
              </mc:Choice>
              <mc:Fallback>
                <p:oleObj name="Equation" r:id="rId4" imgW="399587" imgH="171271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94712" y="1907818"/>
                        <a:ext cx="736670" cy="315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617818" y="2441513"/>
            <a:ext cx="5198859" cy="4580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iều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ài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ãng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ủ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ý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–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ĩnh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a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  <a:endParaRPr lang="en-US" sz="21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327017" y="2441513"/>
            <a:ext cx="1107928" cy="4580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(km)</a:t>
            </a:r>
            <a:endParaRPr lang="en-US" sz="21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694707" y="2546059"/>
          <a:ext cx="1618020" cy="329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2609" imgH="171271" progId="Equation.DSMT4">
                  <p:embed/>
                </p:oleObj>
              </mc:Choice>
              <mc:Fallback>
                <p:oleObj name="Equation" r:id="rId6" imgW="932609" imgH="171271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94707" y="2546059"/>
                        <a:ext cx="1618020" cy="329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617818" y="3075938"/>
            <a:ext cx="6038833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hời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gian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chạy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xe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quãng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ường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Phủ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Lý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–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ĩnh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Gia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là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endParaRPr lang="en-US" sz="21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554409" y="2958853"/>
          <a:ext cx="680605" cy="649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8649" imgH="399752" progId="Equation.DSMT4">
                  <p:embed/>
                </p:oleObj>
              </mc:Choice>
              <mc:Fallback>
                <p:oleObj name="Equation" r:id="rId8" imgW="418649" imgH="399752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54409" y="2958853"/>
                        <a:ext cx="680605" cy="649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8276467" y="2945562"/>
            <a:ext cx="1643388" cy="4580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(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ờ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21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288474" y="3784935"/>
            <a:ext cx="977005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b)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Nếu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vận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ốc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ô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ô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rên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quãng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ường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Hà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Nội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–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Phủ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Lý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là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60 km/h,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ức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là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i="1" dirty="0">
                <a:latin typeface="Times New Roman" panose="02020603050405020304" pitchFamily="18" charset="0"/>
                <a:ea typeface="Cambria" panose="02040503050406030204" pitchFamily="18" charset="0"/>
              </a:rPr>
              <a:t>x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=60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hì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hời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gian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xe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i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ừ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Hà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Nội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ến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ĩnh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Gia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(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không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kể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cả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dừng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nghỉ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 20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phút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)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là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</a:rPr>
              <a:t>: </a:t>
            </a:r>
            <a:endParaRPr lang="en-US" sz="21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917062" y="4630024"/>
          <a:ext cx="2720172" cy="76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7506" imgH="399752" progId="Equation.DSMT4">
                  <p:embed/>
                </p:oleObj>
              </mc:Choice>
              <mc:Fallback>
                <p:oleObj name="Equation" r:id="rId10" imgW="1427506" imgH="399752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17062" y="4630024"/>
                        <a:ext cx="2720172" cy="762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781302" y="4700242"/>
            <a:ext cx="1643388" cy="4580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(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ờ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21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346759" y="5391373"/>
            <a:ext cx="9986259" cy="90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ời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an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e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ội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ến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ĩnh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a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ể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ả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ừng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ỉ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0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út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3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ờ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0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út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e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uất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át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úc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6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ờ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áng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ên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e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ến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ĩnh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a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úc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9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ờ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0 </a:t>
            </a:r>
            <a:r>
              <a:rPr lang="en-US" sz="21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út</a:t>
            </a:r>
            <a:r>
              <a:rPr lang="en-US" sz="21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endParaRPr lang="en-US" sz="21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0479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  <p:bldP spid="12" grpId="0"/>
      <p:bldP spid="15" grpId="0"/>
      <p:bldP spid="19" grpId="0"/>
      <p:bldP spid="21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723900" y="1206453"/>
            <a:ext cx="10874519" cy="6706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6.19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%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ất gây ô nhiễm không khí từ khí thải của một nhà máy, ước tính cần chi phí là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0%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.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ỏi có thể loại bỏ được 100% chất gây ô nhiễm từ khí thải nhà máy hay không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</a:pPr>
            <a:endParaRPr 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vi-VN" sz="20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18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20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636926"/>
              </p:ext>
            </p:extLst>
          </p:nvPr>
        </p:nvGraphicFramePr>
        <p:xfrm>
          <a:off x="7360226" y="1839990"/>
          <a:ext cx="1021773" cy="825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4898" imgH="399752" progId="Equation.DSMT4">
                  <p:embed/>
                </p:oleObj>
              </mc:Choice>
              <mc:Fallback>
                <p:oleObj name="Equation" r:id="rId2" imgW="494898" imgH="399752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60226" y="1839990"/>
                        <a:ext cx="1021773" cy="825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80418"/>
              </p:ext>
            </p:extLst>
          </p:nvPr>
        </p:nvGraphicFramePr>
        <p:xfrm>
          <a:off x="6892458" y="3803988"/>
          <a:ext cx="935537" cy="75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898" imgH="399752" progId="Equation.DSMT4">
                  <p:embed/>
                </p:oleObj>
              </mc:Choice>
              <mc:Fallback>
                <p:oleObj name="Equation" r:id="rId4" imgW="494898" imgH="399752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92458" y="3803988"/>
                        <a:ext cx="935537" cy="755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3133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057420" y="798828"/>
            <a:ext cx="10271125" cy="692150"/>
          </a:xfrm>
        </p:spPr>
        <p:txBody>
          <a:bodyPr>
            <a:normAutofit fontScale="90000"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6.19.</a:t>
            </a:r>
            <a:b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</a:b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911803" y="1734624"/>
            <a:ext cx="10562358" cy="1307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ỏ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90%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ây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ễm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</a:t>
            </a:r>
            <a:r>
              <a:rPr lang="en-US" sz="28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= 90 </a:t>
            </a:r>
            <a:r>
              <a:rPr lang="vi-VN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ì ước tính chi phí cần thiết là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                       (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.</a:t>
            </a:r>
            <a:endParaRPr lang="vi-VN" sz="28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27728"/>
              </p:ext>
            </p:extLst>
          </p:nvPr>
        </p:nvGraphicFramePr>
        <p:xfrm>
          <a:off x="3449782" y="2408550"/>
          <a:ext cx="1806584" cy="849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1022" imgH="399752" progId="Equation.DSMT4">
                  <p:embed/>
                </p:oleObj>
              </mc:Choice>
              <mc:Fallback>
                <p:oleObj name="Equation" r:id="rId2" imgW="961022" imgH="399752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49782" y="2408550"/>
                        <a:ext cx="1806584" cy="849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911803" y="3499965"/>
            <a:ext cx="42411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b) 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                  </a:t>
            </a:r>
            <a:endParaRPr lang="en-U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438438"/>
              </p:ext>
            </p:extLst>
          </p:nvPr>
        </p:nvGraphicFramePr>
        <p:xfrm>
          <a:off x="3091257" y="3330133"/>
          <a:ext cx="944321" cy="762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898" imgH="399752" progId="Equation.DSMT4">
                  <p:embed/>
                </p:oleObj>
              </mc:Choice>
              <mc:Fallback>
                <p:oleObj name="Equation" r:id="rId4" imgW="494898" imgH="399752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1257" y="3330133"/>
                        <a:ext cx="944321" cy="762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125241" y="3485462"/>
            <a:ext cx="36888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iều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kiệ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934492"/>
              </p:ext>
            </p:extLst>
          </p:nvPr>
        </p:nvGraphicFramePr>
        <p:xfrm>
          <a:off x="7814071" y="3597953"/>
          <a:ext cx="1324125" cy="32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4511" imgH="171271" progId="Equation.DSMT4">
                  <p:embed/>
                </p:oleObj>
              </mc:Choice>
              <mc:Fallback>
                <p:oleObj name="Equation" r:id="rId6" imgW="694511" imgH="171271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14071" y="3597953"/>
                        <a:ext cx="1324125" cy="327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9189113" y="3474494"/>
            <a:ext cx="7024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hay</a:t>
            </a:r>
            <a:endParaRPr lang="en-US" sz="2800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40236"/>
              </p:ext>
            </p:extLst>
          </p:nvPr>
        </p:nvGraphicFramePr>
        <p:xfrm>
          <a:off x="9891549" y="3441335"/>
          <a:ext cx="1360830" cy="54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4898" imgH="171271" progId="Equation.DSMT4">
                  <p:embed/>
                </p:oleObj>
              </mc:Choice>
              <mc:Fallback>
                <p:oleObj name="Equation" r:id="rId8" imgW="494898" imgH="171271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91549" y="3441335"/>
                        <a:ext cx="1360830" cy="540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1203401" y="4447730"/>
            <a:ext cx="102707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loạ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bỏ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100%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gây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nhiễm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khí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hả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82880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0" grpId="0"/>
      <p:bldP spid="18" grpId="0"/>
      <p:bldP spid="26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2" name="Google Shape;4452;p48"/>
          <p:cNvSpPr txBox="1">
            <a:spLocks noGrp="1"/>
          </p:cNvSpPr>
          <p:nvPr>
            <p:ph type="title" idx="4294967295"/>
          </p:nvPr>
        </p:nvSpPr>
        <p:spPr>
          <a:xfrm>
            <a:off x="3962400" y="0"/>
            <a:ext cx="5592763" cy="1519238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r>
              <a:rPr lang="en" b="1" dirty="0">
                <a:solidFill>
                  <a:schemeClr val="tx1"/>
                </a:solidFill>
              </a:rPr>
              <a:t>VẬN DỤNG</a:t>
            </a:r>
            <a:endParaRPr b="1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2873" y="1808106"/>
            <a:ext cx="7661563" cy="425642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4022037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71548" y="1528044"/>
            <a:ext cx="10591801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latin typeface="Times New Roman" panose="02020603050405020304" pitchFamily="18" charset="0"/>
                <a:ea typeface="Cambria" panose="020405030504060302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mbria" panose="020405030504060302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ea typeface="Cambria" panose="02040503050406030204" pitchFamily="18" charset="0"/>
              </a:rPr>
              <a:t>: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canô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xuô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bế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B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ngượ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A.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Khoả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B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s km.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canô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yê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lặ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v km/h,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4 km/h.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canô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s = 48 km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v = 20 km/h.</a:t>
            </a:r>
            <a:endParaRPr lang="en-US" sz="2800" dirty="0"/>
          </a:p>
          <a:p>
            <a:pPr marL="457200" indent="-457200" algn="just">
              <a:lnSpc>
                <a:spcPct val="150000"/>
              </a:lnSpc>
              <a:buAutoNum type="alphaLcParenR"/>
            </a:pPr>
            <a:endParaRPr lang="vi-VN" sz="28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28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28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0" y="3059668"/>
            <a:ext cx="6096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77122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200;p34"/>
          <p:cNvSpPr txBox="1">
            <a:spLocks/>
          </p:cNvSpPr>
          <p:nvPr/>
        </p:nvSpPr>
        <p:spPr>
          <a:xfrm>
            <a:off x="113122" y="1665684"/>
            <a:ext cx="10640950" cy="2056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lnSpc>
                <a:spcPct val="200000"/>
              </a:lnSpc>
            </a:pP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  <a:sym typeface="Times New Roman"/>
              </a:rPr>
              <a:t> 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  <a:sym typeface="Times New Roman"/>
              </a:rPr>
              <a:t>LUYỆN TẬP CHUNG –TRANG 13 </a:t>
            </a:r>
            <a:b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  <a:sym typeface="Times New Roman"/>
              </a:rPr>
            </a:b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  <a:sym typeface="Times New Roman"/>
              </a:rPr>
              <a:t>(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  <a:sym typeface="Times New Roman"/>
              </a:rPr>
              <a:t>Tiết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  <a:sym typeface="Times New Roman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  <a:sym typeface="Times New Roman"/>
              </a:rPr>
              <a:t>số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  <a:sym typeface="Times New Roman"/>
              </a:rPr>
              <a:t> 2)  </a:t>
            </a:r>
            <a:endParaRPr lang="en-US" sz="40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oogle Shape;2202;p34"/>
          <p:cNvGrpSpPr/>
          <p:nvPr/>
        </p:nvGrpSpPr>
        <p:grpSpPr>
          <a:xfrm>
            <a:off x="10124216" y="4501341"/>
            <a:ext cx="1550079" cy="1539711"/>
            <a:chOff x="4998985" y="3942801"/>
            <a:chExt cx="385809" cy="383242"/>
          </a:xfrm>
        </p:grpSpPr>
        <p:sp>
          <p:nvSpPr>
            <p:cNvPr id="5" name="Google Shape;2203;p34"/>
            <p:cNvSpPr/>
            <p:nvPr/>
          </p:nvSpPr>
          <p:spPr>
            <a:xfrm>
              <a:off x="4998985" y="3942801"/>
              <a:ext cx="385809" cy="369781"/>
            </a:xfrm>
            <a:custGeom>
              <a:avLst/>
              <a:gdLst/>
              <a:ahLst/>
              <a:cxnLst/>
              <a:rect l="l" t="t" r="r" b="b"/>
              <a:pathLst>
                <a:path w="8136" h="7798" extrusionOk="0">
                  <a:moveTo>
                    <a:pt x="710" y="1884"/>
                  </a:moveTo>
                  <a:lnTo>
                    <a:pt x="710" y="1884"/>
                  </a:lnTo>
                  <a:cubicBezTo>
                    <a:pt x="732" y="1931"/>
                    <a:pt x="673" y="2082"/>
                    <a:pt x="615" y="2116"/>
                  </a:cubicBezTo>
                  <a:cubicBezTo>
                    <a:pt x="604" y="2046"/>
                    <a:pt x="651" y="1917"/>
                    <a:pt x="710" y="1884"/>
                  </a:cubicBezTo>
                  <a:close/>
                  <a:moveTo>
                    <a:pt x="475" y="2105"/>
                  </a:moveTo>
                  <a:lnTo>
                    <a:pt x="475" y="2105"/>
                  </a:lnTo>
                  <a:cubicBezTo>
                    <a:pt x="534" y="2163"/>
                    <a:pt x="500" y="2431"/>
                    <a:pt x="442" y="2476"/>
                  </a:cubicBezTo>
                  <a:cubicBezTo>
                    <a:pt x="430" y="2350"/>
                    <a:pt x="453" y="2233"/>
                    <a:pt x="475" y="2105"/>
                  </a:cubicBezTo>
                  <a:close/>
                  <a:moveTo>
                    <a:pt x="349" y="2803"/>
                  </a:moveTo>
                  <a:cubicBezTo>
                    <a:pt x="361" y="2803"/>
                    <a:pt x="361" y="2803"/>
                    <a:pt x="372" y="2814"/>
                  </a:cubicBezTo>
                  <a:cubicBezTo>
                    <a:pt x="361" y="2920"/>
                    <a:pt x="335" y="3024"/>
                    <a:pt x="324" y="3141"/>
                  </a:cubicBezTo>
                  <a:cubicBezTo>
                    <a:pt x="280" y="3093"/>
                    <a:pt x="302" y="2862"/>
                    <a:pt x="349" y="2803"/>
                  </a:cubicBezTo>
                  <a:close/>
                  <a:moveTo>
                    <a:pt x="7962" y="4049"/>
                  </a:moveTo>
                  <a:cubicBezTo>
                    <a:pt x="7996" y="4096"/>
                    <a:pt x="7973" y="4152"/>
                    <a:pt x="7962" y="4200"/>
                  </a:cubicBezTo>
                  <a:lnTo>
                    <a:pt x="7915" y="4189"/>
                  </a:lnTo>
                  <a:cubicBezTo>
                    <a:pt x="7926" y="4141"/>
                    <a:pt x="7926" y="4096"/>
                    <a:pt x="7937" y="4049"/>
                  </a:cubicBezTo>
                  <a:close/>
                  <a:moveTo>
                    <a:pt x="7973" y="4420"/>
                  </a:moveTo>
                  <a:cubicBezTo>
                    <a:pt x="7973" y="4479"/>
                    <a:pt x="7797" y="4747"/>
                    <a:pt x="7739" y="4758"/>
                  </a:cubicBezTo>
                  <a:cubicBezTo>
                    <a:pt x="7727" y="4700"/>
                    <a:pt x="7903" y="4432"/>
                    <a:pt x="7973" y="4420"/>
                  </a:cubicBezTo>
                  <a:close/>
                  <a:moveTo>
                    <a:pt x="4442" y="1"/>
                  </a:moveTo>
                  <a:cubicBezTo>
                    <a:pt x="4393" y="1"/>
                    <a:pt x="4344" y="4"/>
                    <a:pt x="4294" y="9"/>
                  </a:cubicBezTo>
                  <a:cubicBezTo>
                    <a:pt x="4154" y="20"/>
                    <a:pt x="4026" y="32"/>
                    <a:pt x="3897" y="46"/>
                  </a:cubicBezTo>
                  <a:cubicBezTo>
                    <a:pt x="3269" y="90"/>
                    <a:pt x="2665" y="266"/>
                    <a:pt x="2095" y="534"/>
                  </a:cubicBezTo>
                  <a:cubicBezTo>
                    <a:pt x="2059" y="546"/>
                    <a:pt x="2026" y="568"/>
                    <a:pt x="2012" y="604"/>
                  </a:cubicBezTo>
                  <a:cubicBezTo>
                    <a:pt x="1966" y="679"/>
                    <a:pt x="1950" y="705"/>
                    <a:pt x="1910" y="705"/>
                  </a:cubicBezTo>
                  <a:cubicBezTo>
                    <a:pt x="1889" y="705"/>
                    <a:pt x="1860" y="697"/>
                    <a:pt x="1816" y="685"/>
                  </a:cubicBezTo>
                  <a:cubicBezTo>
                    <a:pt x="1799" y="685"/>
                    <a:pt x="1779" y="680"/>
                    <a:pt x="1764" y="680"/>
                  </a:cubicBezTo>
                  <a:cubicBezTo>
                    <a:pt x="1756" y="680"/>
                    <a:pt x="1750" y="682"/>
                    <a:pt x="1746" y="685"/>
                  </a:cubicBezTo>
                  <a:cubicBezTo>
                    <a:pt x="1699" y="708"/>
                    <a:pt x="1651" y="755"/>
                    <a:pt x="1618" y="778"/>
                  </a:cubicBezTo>
                  <a:cubicBezTo>
                    <a:pt x="1548" y="836"/>
                    <a:pt x="1467" y="895"/>
                    <a:pt x="1397" y="954"/>
                  </a:cubicBezTo>
                  <a:cubicBezTo>
                    <a:pt x="1302" y="1023"/>
                    <a:pt x="1210" y="1104"/>
                    <a:pt x="1118" y="1174"/>
                  </a:cubicBezTo>
                  <a:cubicBezTo>
                    <a:pt x="1104" y="1197"/>
                    <a:pt x="1093" y="1219"/>
                    <a:pt x="1093" y="1244"/>
                  </a:cubicBezTo>
                  <a:cubicBezTo>
                    <a:pt x="1059" y="1303"/>
                    <a:pt x="1034" y="1359"/>
                    <a:pt x="1012" y="1417"/>
                  </a:cubicBezTo>
                  <a:cubicBezTo>
                    <a:pt x="993" y="1456"/>
                    <a:pt x="973" y="1473"/>
                    <a:pt x="950" y="1473"/>
                  </a:cubicBezTo>
                  <a:cubicBezTo>
                    <a:pt x="931" y="1473"/>
                    <a:pt x="909" y="1462"/>
                    <a:pt x="883" y="1442"/>
                  </a:cubicBezTo>
                  <a:cubicBezTo>
                    <a:pt x="849" y="1406"/>
                    <a:pt x="813" y="1373"/>
                    <a:pt x="768" y="1347"/>
                  </a:cubicBezTo>
                  <a:cubicBezTo>
                    <a:pt x="761" y="1342"/>
                    <a:pt x="747" y="1339"/>
                    <a:pt x="732" y="1339"/>
                  </a:cubicBezTo>
                  <a:cubicBezTo>
                    <a:pt x="718" y="1339"/>
                    <a:pt x="704" y="1342"/>
                    <a:pt x="699" y="1347"/>
                  </a:cubicBezTo>
                  <a:cubicBezTo>
                    <a:pt x="629" y="1428"/>
                    <a:pt x="523" y="1498"/>
                    <a:pt x="475" y="1616"/>
                  </a:cubicBezTo>
                  <a:cubicBezTo>
                    <a:pt x="335" y="2057"/>
                    <a:pt x="232" y="2512"/>
                    <a:pt x="140" y="2965"/>
                  </a:cubicBezTo>
                  <a:cubicBezTo>
                    <a:pt x="104" y="3163"/>
                    <a:pt x="70" y="3373"/>
                    <a:pt x="34" y="3571"/>
                  </a:cubicBezTo>
                  <a:cubicBezTo>
                    <a:pt x="0" y="3817"/>
                    <a:pt x="34" y="4060"/>
                    <a:pt x="81" y="4306"/>
                  </a:cubicBezTo>
                  <a:cubicBezTo>
                    <a:pt x="185" y="4725"/>
                    <a:pt x="266" y="5166"/>
                    <a:pt x="361" y="5585"/>
                  </a:cubicBezTo>
                  <a:cubicBezTo>
                    <a:pt x="383" y="5678"/>
                    <a:pt x="430" y="5773"/>
                    <a:pt x="475" y="5854"/>
                  </a:cubicBezTo>
                  <a:cubicBezTo>
                    <a:pt x="662" y="6167"/>
                    <a:pt x="908" y="6446"/>
                    <a:pt x="1151" y="6714"/>
                  </a:cubicBezTo>
                  <a:cubicBezTo>
                    <a:pt x="1243" y="6831"/>
                    <a:pt x="1327" y="6946"/>
                    <a:pt x="1383" y="7074"/>
                  </a:cubicBezTo>
                  <a:cubicBezTo>
                    <a:pt x="1442" y="7181"/>
                    <a:pt x="1500" y="7250"/>
                    <a:pt x="1607" y="7295"/>
                  </a:cubicBezTo>
                  <a:cubicBezTo>
                    <a:pt x="1967" y="7449"/>
                    <a:pt x="2339" y="7600"/>
                    <a:pt x="2710" y="7751"/>
                  </a:cubicBezTo>
                  <a:cubicBezTo>
                    <a:pt x="2780" y="7784"/>
                    <a:pt x="2875" y="7798"/>
                    <a:pt x="2956" y="7798"/>
                  </a:cubicBezTo>
                  <a:cubicBezTo>
                    <a:pt x="3353" y="7773"/>
                    <a:pt x="3747" y="7739"/>
                    <a:pt x="4143" y="7714"/>
                  </a:cubicBezTo>
                  <a:cubicBezTo>
                    <a:pt x="4526" y="7692"/>
                    <a:pt x="4900" y="7644"/>
                    <a:pt x="5272" y="7541"/>
                  </a:cubicBezTo>
                  <a:cubicBezTo>
                    <a:pt x="5562" y="7449"/>
                    <a:pt x="5867" y="7365"/>
                    <a:pt x="6110" y="7169"/>
                  </a:cubicBezTo>
                  <a:cubicBezTo>
                    <a:pt x="6202" y="7086"/>
                    <a:pt x="6297" y="7016"/>
                    <a:pt x="6389" y="6935"/>
                  </a:cubicBezTo>
                  <a:cubicBezTo>
                    <a:pt x="6459" y="6876"/>
                    <a:pt x="6529" y="6831"/>
                    <a:pt x="6621" y="6820"/>
                  </a:cubicBezTo>
                  <a:cubicBezTo>
                    <a:pt x="6680" y="6806"/>
                    <a:pt x="6727" y="6784"/>
                    <a:pt x="6775" y="6762"/>
                  </a:cubicBezTo>
                  <a:cubicBezTo>
                    <a:pt x="6797" y="6736"/>
                    <a:pt x="6820" y="6692"/>
                    <a:pt x="6820" y="6667"/>
                  </a:cubicBezTo>
                  <a:cubicBezTo>
                    <a:pt x="6808" y="6586"/>
                    <a:pt x="6831" y="6516"/>
                    <a:pt x="6889" y="6457"/>
                  </a:cubicBezTo>
                  <a:cubicBezTo>
                    <a:pt x="6948" y="6412"/>
                    <a:pt x="7007" y="6365"/>
                    <a:pt x="7065" y="6317"/>
                  </a:cubicBezTo>
                  <a:cubicBezTo>
                    <a:pt x="7088" y="6295"/>
                    <a:pt x="7124" y="6284"/>
                    <a:pt x="7135" y="6261"/>
                  </a:cubicBezTo>
                  <a:cubicBezTo>
                    <a:pt x="7205" y="6192"/>
                    <a:pt x="7264" y="6122"/>
                    <a:pt x="7308" y="6052"/>
                  </a:cubicBezTo>
                  <a:cubicBezTo>
                    <a:pt x="7345" y="6016"/>
                    <a:pt x="7356" y="5957"/>
                    <a:pt x="7367" y="5912"/>
                  </a:cubicBezTo>
                  <a:cubicBezTo>
                    <a:pt x="7378" y="5865"/>
                    <a:pt x="7378" y="5795"/>
                    <a:pt x="7415" y="5747"/>
                  </a:cubicBezTo>
                  <a:cubicBezTo>
                    <a:pt x="7448" y="5678"/>
                    <a:pt x="7507" y="5619"/>
                    <a:pt x="7554" y="5549"/>
                  </a:cubicBezTo>
                  <a:cubicBezTo>
                    <a:pt x="7613" y="5479"/>
                    <a:pt x="7658" y="5423"/>
                    <a:pt x="7705" y="5354"/>
                  </a:cubicBezTo>
                  <a:cubicBezTo>
                    <a:pt x="7753" y="5284"/>
                    <a:pt x="7786" y="5214"/>
                    <a:pt x="7834" y="5144"/>
                  </a:cubicBezTo>
                  <a:cubicBezTo>
                    <a:pt x="7903" y="5049"/>
                    <a:pt x="7948" y="4957"/>
                    <a:pt x="7973" y="4840"/>
                  </a:cubicBezTo>
                  <a:cubicBezTo>
                    <a:pt x="8054" y="4515"/>
                    <a:pt x="8113" y="4177"/>
                    <a:pt x="8113" y="3839"/>
                  </a:cubicBezTo>
                  <a:cubicBezTo>
                    <a:pt x="8135" y="3663"/>
                    <a:pt x="8113" y="3513"/>
                    <a:pt x="8054" y="3373"/>
                  </a:cubicBezTo>
                  <a:cubicBezTo>
                    <a:pt x="7878" y="2954"/>
                    <a:pt x="7705" y="2535"/>
                    <a:pt x="7554" y="2116"/>
                  </a:cubicBezTo>
                  <a:cubicBezTo>
                    <a:pt x="7484" y="1942"/>
                    <a:pt x="7389" y="1803"/>
                    <a:pt x="7275" y="1674"/>
                  </a:cubicBezTo>
                  <a:cubicBezTo>
                    <a:pt x="7099" y="1487"/>
                    <a:pt x="6926" y="1303"/>
                    <a:pt x="6750" y="1104"/>
                  </a:cubicBezTo>
                  <a:cubicBezTo>
                    <a:pt x="6727" y="1079"/>
                    <a:pt x="6705" y="1035"/>
                    <a:pt x="6680" y="998"/>
                  </a:cubicBezTo>
                  <a:cubicBezTo>
                    <a:pt x="6658" y="906"/>
                    <a:pt x="6610" y="870"/>
                    <a:pt x="6529" y="836"/>
                  </a:cubicBezTo>
                  <a:cubicBezTo>
                    <a:pt x="6470" y="814"/>
                    <a:pt x="6412" y="778"/>
                    <a:pt x="6367" y="744"/>
                  </a:cubicBezTo>
                  <a:cubicBezTo>
                    <a:pt x="6297" y="697"/>
                    <a:pt x="6227" y="627"/>
                    <a:pt x="6157" y="590"/>
                  </a:cubicBezTo>
                  <a:cubicBezTo>
                    <a:pt x="5808" y="440"/>
                    <a:pt x="5470" y="277"/>
                    <a:pt x="5121" y="149"/>
                  </a:cubicBezTo>
                  <a:cubicBezTo>
                    <a:pt x="4899" y="63"/>
                    <a:pt x="4677" y="1"/>
                    <a:pt x="4442" y="1"/>
                  </a:cubicBezTo>
                  <a:close/>
                </a:path>
              </a:pathLst>
            </a:custGeom>
            <a:solidFill>
              <a:srgbClr val="FCF8F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6" name="Google Shape;2204;p34"/>
            <p:cNvSpPr/>
            <p:nvPr/>
          </p:nvSpPr>
          <p:spPr>
            <a:xfrm>
              <a:off x="5078981" y="4294271"/>
              <a:ext cx="51308" cy="31771"/>
            </a:xfrm>
            <a:custGeom>
              <a:avLst/>
              <a:gdLst/>
              <a:ahLst/>
              <a:cxnLst/>
              <a:rect l="l" t="t" r="r" b="b"/>
              <a:pathLst>
                <a:path w="1082" h="670" extrusionOk="0">
                  <a:moveTo>
                    <a:pt x="1" y="0"/>
                  </a:moveTo>
                  <a:lnTo>
                    <a:pt x="1" y="0"/>
                  </a:lnTo>
                  <a:cubicBezTo>
                    <a:pt x="199" y="280"/>
                    <a:pt x="501" y="408"/>
                    <a:pt x="744" y="618"/>
                  </a:cubicBezTo>
                  <a:cubicBezTo>
                    <a:pt x="758" y="629"/>
                    <a:pt x="780" y="629"/>
                    <a:pt x="802" y="640"/>
                  </a:cubicBezTo>
                  <a:cubicBezTo>
                    <a:pt x="822" y="660"/>
                    <a:pt x="842" y="670"/>
                    <a:pt x="862" y="670"/>
                  </a:cubicBezTo>
                  <a:cubicBezTo>
                    <a:pt x="889" y="670"/>
                    <a:pt x="916" y="652"/>
                    <a:pt x="942" y="618"/>
                  </a:cubicBezTo>
                  <a:cubicBezTo>
                    <a:pt x="990" y="559"/>
                    <a:pt x="1037" y="501"/>
                    <a:pt x="1082" y="442"/>
                  </a:cubicBezTo>
                  <a:cubicBezTo>
                    <a:pt x="721" y="291"/>
                    <a:pt x="361" y="151"/>
                    <a:pt x="1" y="0"/>
                  </a:cubicBezTo>
                  <a:close/>
                </a:path>
              </a:pathLst>
            </a:custGeom>
            <a:solidFill>
              <a:srgbClr val="FCF8F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7" name="Google Shape;2205;p34"/>
            <p:cNvSpPr/>
            <p:nvPr/>
          </p:nvSpPr>
          <p:spPr>
            <a:xfrm>
              <a:off x="5365392" y="4152394"/>
              <a:ext cx="11713" cy="16075"/>
            </a:xfrm>
            <a:custGeom>
              <a:avLst/>
              <a:gdLst/>
              <a:ahLst/>
              <a:cxnLst/>
              <a:rect l="l" t="t" r="r" b="b"/>
              <a:pathLst>
                <a:path w="247" h="339" extrusionOk="0">
                  <a:moveTo>
                    <a:pt x="246" y="0"/>
                  </a:moveTo>
                  <a:lnTo>
                    <a:pt x="246" y="0"/>
                  </a:lnTo>
                  <a:cubicBezTo>
                    <a:pt x="176" y="12"/>
                    <a:pt x="0" y="280"/>
                    <a:pt x="12" y="338"/>
                  </a:cubicBezTo>
                  <a:cubicBezTo>
                    <a:pt x="70" y="327"/>
                    <a:pt x="246" y="59"/>
                    <a:pt x="246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8" name="Google Shape;2206;p34"/>
            <p:cNvSpPr/>
            <p:nvPr/>
          </p:nvSpPr>
          <p:spPr>
            <a:xfrm>
              <a:off x="5019375" y="4042571"/>
              <a:ext cx="4932" cy="17688"/>
            </a:xfrm>
            <a:custGeom>
              <a:avLst/>
              <a:gdLst/>
              <a:ahLst/>
              <a:cxnLst/>
              <a:rect l="l" t="t" r="r" b="b"/>
              <a:pathLst>
                <a:path w="104" h="373" extrusionOk="0">
                  <a:moveTo>
                    <a:pt x="45" y="1"/>
                  </a:moveTo>
                  <a:lnTo>
                    <a:pt x="45" y="1"/>
                  </a:lnTo>
                  <a:cubicBezTo>
                    <a:pt x="23" y="129"/>
                    <a:pt x="0" y="246"/>
                    <a:pt x="12" y="372"/>
                  </a:cubicBezTo>
                  <a:cubicBezTo>
                    <a:pt x="70" y="327"/>
                    <a:pt x="104" y="59"/>
                    <a:pt x="45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9" name="Google Shape;2207;p34"/>
            <p:cNvSpPr/>
            <p:nvPr/>
          </p:nvSpPr>
          <p:spPr>
            <a:xfrm>
              <a:off x="5012215" y="4075669"/>
              <a:ext cx="4410" cy="16075"/>
            </a:xfrm>
            <a:custGeom>
              <a:avLst/>
              <a:gdLst/>
              <a:ahLst/>
              <a:cxnLst/>
              <a:rect l="l" t="t" r="r" b="b"/>
              <a:pathLst>
                <a:path w="93" h="339" extrusionOk="0">
                  <a:moveTo>
                    <a:pt x="70" y="1"/>
                  </a:moveTo>
                  <a:cubicBezTo>
                    <a:pt x="23" y="60"/>
                    <a:pt x="1" y="291"/>
                    <a:pt x="45" y="339"/>
                  </a:cubicBezTo>
                  <a:cubicBezTo>
                    <a:pt x="56" y="222"/>
                    <a:pt x="82" y="118"/>
                    <a:pt x="93" y="12"/>
                  </a:cubicBezTo>
                  <a:cubicBezTo>
                    <a:pt x="82" y="1"/>
                    <a:pt x="82" y="1"/>
                    <a:pt x="70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10" name="Google Shape;2208;p34"/>
            <p:cNvSpPr/>
            <p:nvPr/>
          </p:nvSpPr>
          <p:spPr>
            <a:xfrm>
              <a:off x="5027579" y="4032091"/>
              <a:ext cx="6165" cy="11049"/>
            </a:xfrm>
            <a:custGeom>
              <a:avLst/>
              <a:gdLst/>
              <a:ahLst/>
              <a:cxnLst/>
              <a:rect l="l" t="t" r="r" b="b"/>
              <a:pathLst>
                <a:path w="130" h="233" extrusionOk="0">
                  <a:moveTo>
                    <a:pt x="107" y="1"/>
                  </a:moveTo>
                  <a:lnTo>
                    <a:pt x="107" y="1"/>
                  </a:lnTo>
                  <a:cubicBezTo>
                    <a:pt x="48" y="34"/>
                    <a:pt x="1" y="163"/>
                    <a:pt x="12" y="233"/>
                  </a:cubicBezTo>
                  <a:cubicBezTo>
                    <a:pt x="70" y="199"/>
                    <a:pt x="129" y="48"/>
                    <a:pt x="107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11" name="Google Shape;2209;p34"/>
            <p:cNvSpPr/>
            <p:nvPr/>
          </p:nvSpPr>
          <p:spPr>
            <a:xfrm>
              <a:off x="5374259" y="4134754"/>
              <a:ext cx="3888" cy="7208"/>
            </a:xfrm>
            <a:custGeom>
              <a:avLst/>
              <a:gdLst/>
              <a:ahLst/>
              <a:cxnLst/>
              <a:rect l="l" t="t" r="r" b="b"/>
              <a:pathLst>
                <a:path w="82" h="152" extrusionOk="0">
                  <a:moveTo>
                    <a:pt x="23" y="1"/>
                  </a:moveTo>
                  <a:cubicBezTo>
                    <a:pt x="12" y="48"/>
                    <a:pt x="12" y="93"/>
                    <a:pt x="1" y="141"/>
                  </a:cubicBezTo>
                  <a:lnTo>
                    <a:pt x="48" y="152"/>
                  </a:lnTo>
                  <a:cubicBezTo>
                    <a:pt x="59" y="104"/>
                    <a:pt x="82" y="48"/>
                    <a:pt x="48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12" name="Google Shape;2210;p34"/>
            <p:cNvSpPr/>
            <p:nvPr/>
          </p:nvSpPr>
          <p:spPr>
            <a:xfrm>
              <a:off x="5006145" y="3957454"/>
              <a:ext cx="349912" cy="340428"/>
            </a:xfrm>
            <a:custGeom>
              <a:avLst/>
              <a:gdLst/>
              <a:ahLst/>
              <a:cxnLst/>
              <a:rect l="l" t="t" r="r" b="b"/>
              <a:pathLst>
                <a:path w="7379" h="7179" extrusionOk="0">
                  <a:moveTo>
                    <a:pt x="1838" y="807"/>
                  </a:moveTo>
                  <a:cubicBezTo>
                    <a:pt x="1838" y="818"/>
                    <a:pt x="1838" y="818"/>
                    <a:pt x="1849" y="829"/>
                  </a:cubicBezTo>
                  <a:cubicBezTo>
                    <a:pt x="1746" y="910"/>
                    <a:pt x="1651" y="1005"/>
                    <a:pt x="1548" y="1097"/>
                  </a:cubicBezTo>
                  <a:cubicBezTo>
                    <a:pt x="1548" y="1038"/>
                    <a:pt x="1757" y="829"/>
                    <a:pt x="1838" y="807"/>
                  </a:cubicBezTo>
                  <a:close/>
                  <a:moveTo>
                    <a:pt x="5110" y="840"/>
                  </a:moveTo>
                  <a:cubicBezTo>
                    <a:pt x="5168" y="865"/>
                    <a:pt x="5213" y="888"/>
                    <a:pt x="5261" y="924"/>
                  </a:cubicBezTo>
                  <a:cubicBezTo>
                    <a:pt x="5319" y="957"/>
                    <a:pt x="5308" y="1016"/>
                    <a:pt x="5249" y="1050"/>
                  </a:cubicBezTo>
                  <a:cubicBezTo>
                    <a:pt x="5168" y="1086"/>
                    <a:pt x="5073" y="1119"/>
                    <a:pt x="4981" y="1145"/>
                  </a:cubicBezTo>
                  <a:cubicBezTo>
                    <a:pt x="4961" y="1154"/>
                    <a:pt x="4941" y="1158"/>
                    <a:pt x="4920" y="1158"/>
                  </a:cubicBezTo>
                  <a:cubicBezTo>
                    <a:pt x="4871" y="1158"/>
                    <a:pt x="4821" y="1134"/>
                    <a:pt x="4772" y="1108"/>
                  </a:cubicBezTo>
                  <a:cubicBezTo>
                    <a:pt x="4738" y="1075"/>
                    <a:pt x="4738" y="994"/>
                    <a:pt x="4794" y="969"/>
                  </a:cubicBezTo>
                  <a:cubicBezTo>
                    <a:pt x="4889" y="910"/>
                    <a:pt x="4992" y="876"/>
                    <a:pt x="5110" y="840"/>
                  </a:cubicBezTo>
                  <a:close/>
                  <a:moveTo>
                    <a:pt x="6031" y="2370"/>
                  </a:moveTo>
                  <a:cubicBezTo>
                    <a:pt x="6042" y="2370"/>
                    <a:pt x="6054" y="2372"/>
                    <a:pt x="6065" y="2377"/>
                  </a:cubicBezTo>
                  <a:cubicBezTo>
                    <a:pt x="6205" y="2413"/>
                    <a:pt x="6286" y="2483"/>
                    <a:pt x="6286" y="2575"/>
                  </a:cubicBezTo>
                  <a:cubicBezTo>
                    <a:pt x="6261" y="2656"/>
                    <a:pt x="6275" y="2751"/>
                    <a:pt x="6191" y="2810"/>
                  </a:cubicBezTo>
                  <a:cubicBezTo>
                    <a:pt x="6168" y="2821"/>
                    <a:pt x="6157" y="2865"/>
                    <a:pt x="6146" y="2902"/>
                  </a:cubicBezTo>
                  <a:cubicBezTo>
                    <a:pt x="6124" y="2963"/>
                    <a:pt x="6087" y="3008"/>
                    <a:pt x="6030" y="3008"/>
                  </a:cubicBezTo>
                  <a:cubicBezTo>
                    <a:pt x="6023" y="3008"/>
                    <a:pt x="6015" y="3007"/>
                    <a:pt x="6006" y="3005"/>
                  </a:cubicBezTo>
                  <a:cubicBezTo>
                    <a:pt x="5937" y="3005"/>
                    <a:pt x="5900" y="2960"/>
                    <a:pt x="5889" y="2879"/>
                  </a:cubicBezTo>
                  <a:cubicBezTo>
                    <a:pt x="5878" y="2843"/>
                    <a:pt x="5867" y="2821"/>
                    <a:pt x="5842" y="2796"/>
                  </a:cubicBezTo>
                  <a:cubicBezTo>
                    <a:pt x="5772" y="2715"/>
                    <a:pt x="5772" y="2670"/>
                    <a:pt x="5830" y="2575"/>
                  </a:cubicBezTo>
                  <a:cubicBezTo>
                    <a:pt x="5867" y="2541"/>
                    <a:pt x="5889" y="2505"/>
                    <a:pt x="5911" y="2472"/>
                  </a:cubicBezTo>
                  <a:cubicBezTo>
                    <a:pt x="5941" y="2406"/>
                    <a:pt x="5984" y="2370"/>
                    <a:pt x="6031" y="2370"/>
                  </a:cubicBezTo>
                  <a:close/>
                  <a:moveTo>
                    <a:pt x="780" y="2751"/>
                  </a:moveTo>
                  <a:lnTo>
                    <a:pt x="780" y="2751"/>
                  </a:lnTo>
                  <a:cubicBezTo>
                    <a:pt x="757" y="2854"/>
                    <a:pt x="721" y="2960"/>
                    <a:pt x="698" y="3064"/>
                  </a:cubicBezTo>
                  <a:cubicBezTo>
                    <a:pt x="640" y="2994"/>
                    <a:pt x="698" y="2784"/>
                    <a:pt x="780" y="2751"/>
                  </a:cubicBezTo>
                  <a:close/>
                  <a:moveTo>
                    <a:pt x="1408" y="1259"/>
                  </a:moveTo>
                  <a:lnTo>
                    <a:pt x="1419" y="1273"/>
                  </a:lnTo>
                  <a:cubicBezTo>
                    <a:pt x="1408" y="1295"/>
                    <a:pt x="1397" y="1307"/>
                    <a:pt x="1386" y="1329"/>
                  </a:cubicBezTo>
                  <a:cubicBezTo>
                    <a:pt x="1199" y="1552"/>
                    <a:pt x="1037" y="1784"/>
                    <a:pt x="897" y="2027"/>
                  </a:cubicBezTo>
                  <a:cubicBezTo>
                    <a:pt x="743" y="2284"/>
                    <a:pt x="673" y="2564"/>
                    <a:pt x="617" y="2843"/>
                  </a:cubicBezTo>
                  <a:cubicBezTo>
                    <a:pt x="603" y="2913"/>
                    <a:pt x="592" y="2983"/>
                    <a:pt x="581" y="3041"/>
                  </a:cubicBezTo>
                  <a:cubicBezTo>
                    <a:pt x="570" y="3064"/>
                    <a:pt x="548" y="3075"/>
                    <a:pt x="534" y="3100"/>
                  </a:cubicBezTo>
                  <a:cubicBezTo>
                    <a:pt x="534" y="3075"/>
                    <a:pt x="522" y="3053"/>
                    <a:pt x="522" y="3030"/>
                  </a:cubicBezTo>
                  <a:cubicBezTo>
                    <a:pt x="617" y="2435"/>
                    <a:pt x="849" y="1913"/>
                    <a:pt x="1232" y="1446"/>
                  </a:cubicBezTo>
                  <a:cubicBezTo>
                    <a:pt x="1280" y="1388"/>
                    <a:pt x="1327" y="1329"/>
                    <a:pt x="1361" y="1284"/>
                  </a:cubicBezTo>
                  <a:cubicBezTo>
                    <a:pt x="1372" y="1273"/>
                    <a:pt x="1397" y="1259"/>
                    <a:pt x="1408" y="1259"/>
                  </a:cubicBezTo>
                  <a:close/>
                  <a:moveTo>
                    <a:pt x="4062" y="1703"/>
                  </a:moveTo>
                  <a:cubicBezTo>
                    <a:pt x="4143" y="1703"/>
                    <a:pt x="4224" y="1748"/>
                    <a:pt x="4305" y="1784"/>
                  </a:cubicBezTo>
                  <a:cubicBezTo>
                    <a:pt x="4445" y="1843"/>
                    <a:pt x="4584" y="1888"/>
                    <a:pt x="4702" y="2016"/>
                  </a:cubicBezTo>
                  <a:cubicBezTo>
                    <a:pt x="4749" y="2064"/>
                    <a:pt x="4794" y="2122"/>
                    <a:pt x="4841" y="2192"/>
                  </a:cubicBezTo>
                  <a:cubicBezTo>
                    <a:pt x="4878" y="2251"/>
                    <a:pt x="4934" y="2307"/>
                    <a:pt x="5004" y="2332"/>
                  </a:cubicBezTo>
                  <a:cubicBezTo>
                    <a:pt x="5073" y="2365"/>
                    <a:pt x="5143" y="2402"/>
                    <a:pt x="5213" y="2446"/>
                  </a:cubicBezTo>
                  <a:cubicBezTo>
                    <a:pt x="5400" y="2541"/>
                    <a:pt x="5470" y="2740"/>
                    <a:pt x="5411" y="2935"/>
                  </a:cubicBezTo>
                  <a:cubicBezTo>
                    <a:pt x="5378" y="3041"/>
                    <a:pt x="5367" y="3145"/>
                    <a:pt x="5400" y="3251"/>
                  </a:cubicBezTo>
                  <a:cubicBezTo>
                    <a:pt x="5492" y="3449"/>
                    <a:pt x="5481" y="3648"/>
                    <a:pt x="5448" y="3857"/>
                  </a:cubicBezTo>
                  <a:cubicBezTo>
                    <a:pt x="5378" y="4148"/>
                    <a:pt x="5330" y="4449"/>
                    <a:pt x="5272" y="4740"/>
                  </a:cubicBezTo>
                  <a:cubicBezTo>
                    <a:pt x="5261" y="4810"/>
                    <a:pt x="5227" y="4880"/>
                    <a:pt x="5180" y="4938"/>
                  </a:cubicBezTo>
                  <a:cubicBezTo>
                    <a:pt x="5004" y="5195"/>
                    <a:pt x="4819" y="5438"/>
                    <a:pt x="4632" y="5695"/>
                  </a:cubicBezTo>
                  <a:cubicBezTo>
                    <a:pt x="4540" y="5824"/>
                    <a:pt x="4422" y="5883"/>
                    <a:pt x="4272" y="5916"/>
                  </a:cubicBezTo>
                  <a:cubicBezTo>
                    <a:pt x="4256" y="5920"/>
                    <a:pt x="4240" y="5921"/>
                    <a:pt x="4225" y="5921"/>
                  </a:cubicBezTo>
                  <a:cubicBezTo>
                    <a:pt x="4138" y="5921"/>
                    <a:pt x="4063" y="5870"/>
                    <a:pt x="4003" y="5799"/>
                  </a:cubicBezTo>
                  <a:cubicBezTo>
                    <a:pt x="3864" y="5637"/>
                    <a:pt x="3702" y="5497"/>
                    <a:pt x="3621" y="5276"/>
                  </a:cubicBezTo>
                  <a:cubicBezTo>
                    <a:pt x="3573" y="5170"/>
                    <a:pt x="3514" y="5078"/>
                    <a:pt x="3445" y="4986"/>
                  </a:cubicBezTo>
                  <a:cubicBezTo>
                    <a:pt x="3375" y="4880"/>
                    <a:pt x="3375" y="4765"/>
                    <a:pt x="3364" y="4648"/>
                  </a:cubicBezTo>
                  <a:cubicBezTo>
                    <a:pt x="3341" y="4486"/>
                    <a:pt x="3316" y="4332"/>
                    <a:pt x="3294" y="4181"/>
                  </a:cubicBezTo>
                  <a:cubicBezTo>
                    <a:pt x="3294" y="4123"/>
                    <a:pt x="3257" y="4089"/>
                    <a:pt x="3202" y="4078"/>
                  </a:cubicBezTo>
                  <a:cubicBezTo>
                    <a:pt x="3143" y="4067"/>
                    <a:pt x="3084" y="4067"/>
                    <a:pt x="3026" y="4067"/>
                  </a:cubicBezTo>
                  <a:cubicBezTo>
                    <a:pt x="2987" y="4070"/>
                    <a:pt x="2948" y="4073"/>
                    <a:pt x="2909" y="4073"/>
                  </a:cubicBezTo>
                  <a:cubicBezTo>
                    <a:pt x="2820" y="4073"/>
                    <a:pt x="2734" y="4060"/>
                    <a:pt x="2654" y="4019"/>
                  </a:cubicBezTo>
                  <a:cubicBezTo>
                    <a:pt x="2607" y="3983"/>
                    <a:pt x="2548" y="3983"/>
                    <a:pt x="2489" y="3961"/>
                  </a:cubicBezTo>
                  <a:cubicBezTo>
                    <a:pt x="2433" y="3938"/>
                    <a:pt x="2364" y="3927"/>
                    <a:pt x="2305" y="3880"/>
                  </a:cubicBezTo>
                  <a:cubicBezTo>
                    <a:pt x="2129" y="3729"/>
                    <a:pt x="1989" y="3553"/>
                    <a:pt x="1930" y="3321"/>
                  </a:cubicBezTo>
                  <a:cubicBezTo>
                    <a:pt x="1908" y="3251"/>
                    <a:pt x="1919" y="3192"/>
                    <a:pt x="1944" y="3123"/>
                  </a:cubicBezTo>
                  <a:cubicBezTo>
                    <a:pt x="2014" y="2983"/>
                    <a:pt x="2048" y="2832"/>
                    <a:pt x="2059" y="2670"/>
                  </a:cubicBezTo>
                  <a:cubicBezTo>
                    <a:pt x="2070" y="2564"/>
                    <a:pt x="2118" y="2446"/>
                    <a:pt x="2176" y="2354"/>
                  </a:cubicBezTo>
                  <a:cubicBezTo>
                    <a:pt x="2305" y="2122"/>
                    <a:pt x="2514" y="1946"/>
                    <a:pt x="2757" y="1843"/>
                  </a:cubicBezTo>
                  <a:cubicBezTo>
                    <a:pt x="2852" y="1796"/>
                    <a:pt x="2978" y="1784"/>
                    <a:pt x="3084" y="1762"/>
                  </a:cubicBezTo>
                  <a:cubicBezTo>
                    <a:pt x="3084" y="1773"/>
                    <a:pt x="3084" y="1784"/>
                    <a:pt x="3095" y="1796"/>
                  </a:cubicBezTo>
                  <a:cubicBezTo>
                    <a:pt x="3246" y="1773"/>
                    <a:pt x="3397" y="1737"/>
                    <a:pt x="3551" y="1726"/>
                  </a:cubicBezTo>
                  <a:cubicBezTo>
                    <a:pt x="3713" y="1703"/>
                    <a:pt x="3886" y="1703"/>
                    <a:pt x="4062" y="1703"/>
                  </a:cubicBezTo>
                  <a:close/>
                  <a:moveTo>
                    <a:pt x="4960" y="6706"/>
                  </a:moveTo>
                  <a:cubicBezTo>
                    <a:pt x="4964" y="6706"/>
                    <a:pt x="4968" y="6706"/>
                    <a:pt x="4970" y="6707"/>
                  </a:cubicBezTo>
                  <a:cubicBezTo>
                    <a:pt x="4929" y="6757"/>
                    <a:pt x="4641" y="6843"/>
                    <a:pt x="4516" y="6843"/>
                  </a:cubicBezTo>
                  <a:cubicBezTo>
                    <a:pt x="4496" y="6843"/>
                    <a:pt x="4480" y="6840"/>
                    <a:pt x="4470" y="6835"/>
                  </a:cubicBezTo>
                  <a:cubicBezTo>
                    <a:pt x="4502" y="6803"/>
                    <a:pt x="4882" y="6706"/>
                    <a:pt x="4960" y="6706"/>
                  </a:cubicBezTo>
                  <a:close/>
                  <a:moveTo>
                    <a:pt x="4283" y="6860"/>
                  </a:moveTo>
                  <a:cubicBezTo>
                    <a:pt x="4283" y="6860"/>
                    <a:pt x="4294" y="6860"/>
                    <a:pt x="4305" y="6872"/>
                  </a:cubicBezTo>
                  <a:cubicBezTo>
                    <a:pt x="4294" y="6883"/>
                    <a:pt x="4283" y="6894"/>
                    <a:pt x="4272" y="6894"/>
                  </a:cubicBezTo>
                  <a:cubicBezTo>
                    <a:pt x="4191" y="6905"/>
                    <a:pt x="4096" y="6905"/>
                    <a:pt x="4015" y="6905"/>
                  </a:cubicBezTo>
                  <a:cubicBezTo>
                    <a:pt x="4003" y="6905"/>
                    <a:pt x="3992" y="6883"/>
                    <a:pt x="3981" y="6883"/>
                  </a:cubicBezTo>
                  <a:cubicBezTo>
                    <a:pt x="3992" y="6872"/>
                    <a:pt x="4003" y="6860"/>
                    <a:pt x="4015" y="6860"/>
                  </a:cubicBezTo>
                  <a:close/>
                  <a:moveTo>
                    <a:pt x="5040" y="6846"/>
                  </a:moveTo>
                  <a:cubicBezTo>
                    <a:pt x="5051" y="6846"/>
                    <a:pt x="5051" y="6860"/>
                    <a:pt x="5051" y="6872"/>
                  </a:cubicBezTo>
                  <a:cubicBezTo>
                    <a:pt x="5029" y="6883"/>
                    <a:pt x="5017" y="6894"/>
                    <a:pt x="4992" y="6905"/>
                  </a:cubicBezTo>
                  <a:cubicBezTo>
                    <a:pt x="4659" y="7005"/>
                    <a:pt x="4319" y="7058"/>
                    <a:pt x="3976" y="7058"/>
                  </a:cubicBezTo>
                  <a:cubicBezTo>
                    <a:pt x="3842" y="7058"/>
                    <a:pt x="3708" y="7050"/>
                    <a:pt x="3573" y="7034"/>
                  </a:cubicBezTo>
                  <a:cubicBezTo>
                    <a:pt x="3537" y="7034"/>
                    <a:pt x="3514" y="7022"/>
                    <a:pt x="3481" y="7011"/>
                  </a:cubicBezTo>
                  <a:lnTo>
                    <a:pt x="3481" y="6986"/>
                  </a:lnTo>
                  <a:cubicBezTo>
                    <a:pt x="3605" y="6996"/>
                    <a:pt x="3730" y="7005"/>
                    <a:pt x="3854" y="7005"/>
                  </a:cubicBezTo>
                  <a:cubicBezTo>
                    <a:pt x="3904" y="7005"/>
                    <a:pt x="3954" y="7003"/>
                    <a:pt x="4003" y="7000"/>
                  </a:cubicBezTo>
                  <a:cubicBezTo>
                    <a:pt x="4191" y="7000"/>
                    <a:pt x="4364" y="6986"/>
                    <a:pt x="4540" y="6953"/>
                  </a:cubicBezTo>
                  <a:cubicBezTo>
                    <a:pt x="4702" y="6930"/>
                    <a:pt x="4878" y="6883"/>
                    <a:pt x="5040" y="6846"/>
                  </a:cubicBezTo>
                  <a:close/>
                  <a:moveTo>
                    <a:pt x="3855" y="1"/>
                  </a:moveTo>
                  <a:cubicBezTo>
                    <a:pt x="2758" y="1"/>
                    <a:pt x="1412" y="587"/>
                    <a:pt x="710" y="1983"/>
                  </a:cubicBezTo>
                  <a:cubicBezTo>
                    <a:pt x="0" y="3391"/>
                    <a:pt x="360" y="4986"/>
                    <a:pt x="1187" y="5905"/>
                  </a:cubicBezTo>
                  <a:cubicBezTo>
                    <a:pt x="1220" y="5862"/>
                    <a:pt x="1266" y="5833"/>
                    <a:pt x="1315" y="5833"/>
                  </a:cubicBezTo>
                  <a:cubicBezTo>
                    <a:pt x="1334" y="5833"/>
                    <a:pt x="1353" y="5837"/>
                    <a:pt x="1372" y="5846"/>
                  </a:cubicBezTo>
                  <a:cubicBezTo>
                    <a:pt x="1467" y="5905"/>
                    <a:pt x="1570" y="5952"/>
                    <a:pt x="1651" y="6045"/>
                  </a:cubicBezTo>
                  <a:cubicBezTo>
                    <a:pt x="1687" y="6103"/>
                    <a:pt x="1746" y="6137"/>
                    <a:pt x="1805" y="6184"/>
                  </a:cubicBezTo>
                  <a:cubicBezTo>
                    <a:pt x="1849" y="6218"/>
                    <a:pt x="1897" y="6243"/>
                    <a:pt x="1956" y="6277"/>
                  </a:cubicBezTo>
                  <a:cubicBezTo>
                    <a:pt x="2025" y="6313"/>
                    <a:pt x="2095" y="6358"/>
                    <a:pt x="2176" y="6383"/>
                  </a:cubicBezTo>
                  <a:cubicBezTo>
                    <a:pt x="2280" y="6427"/>
                    <a:pt x="2386" y="6453"/>
                    <a:pt x="2489" y="6497"/>
                  </a:cubicBezTo>
                  <a:cubicBezTo>
                    <a:pt x="2527" y="6509"/>
                    <a:pt x="2562" y="6515"/>
                    <a:pt x="2596" y="6515"/>
                  </a:cubicBezTo>
                  <a:cubicBezTo>
                    <a:pt x="2636" y="6515"/>
                    <a:pt x="2675" y="6506"/>
                    <a:pt x="2713" y="6486"/>
                  </a:cubicBezTo>
                  <a:cubicBezTo>
                    <a:pt x="2736" y="6476"/>
                    <a:pt x="2759" y="6471"/>
                    <a:pt x="2780" y="6471"/>
                  </a:cubicBezTo>
                  <a:cubicBezTo>
                    <a:pt x="2849" y="6471"/>
                    <a:pt x="2897" y="6527"/>
                    <a:pt x="2897" y="6626"/>
                  </a:cubicBezTo>
                  <a:cubicBezTo>
                    <a:pt x="2897" y="6791"/>
                    <a:pt x="2933" y="6835"/>
                    <a:pt x="3084" y="6894"/>
                  </a:cubicBezTo>
                  <a:cubicBezTo>
                    <a:pt x="3165" y="6916"/>
                    <a:pt x="3213" y="6964"/>
                    <a:pt x="3224" y="7045"/>
                  </a:cubicBezTo>
                  <a:cubicBezTo>
                    <a:pt x="3224" y="7103"/>
                    <a:pt x="3246" y="7115"/>
                    <a:pt x="3294" y="7126"/>
                  </a:cubicBezTo>
                  <a:cubicBezTo>
                    <a:pt x="3502" y="7161"/>
                    <a:pt x="3710" y="7179"/>
                    <a:pt x="3917" y="7179"/>
                  </a:cubicBezTo>
                  <a:cubicBezTo>
                    <a:pt x="4208" y="7179"/>
                    <a:pt x="4497" y="7143"/>
                    <a:pt x="4783" y="7070"/>
                  </a:cubicBezTo>
                  <a:cubicBezTo>
                    <a:pt x="4970" y="7022"/>
                    <a:pt x="5143" y="6964"/>
                    <a:pt x="5319" y="6905"/>
                  </a:cubicBezTo>
                  <a:cubicBezTo>
                    <a:pt x="5308" y="6824"/>
                    <a:pt x="5319" y="6777"/>
                    <a:pt x="5378" y="6732"/>
                  </a:cubicBezTo>
                  <a:cubicBezTo>
                    <a:pt x="5459" y="6651"/>
                    <a:pt x="5551" y="6592"/>
                    <a:pt x="5632" y="6522"/>
                  </a:cubicBezTo>
                  <a:cubicBezTo>
                    <a:pt x="5691" y="6486"/>
                    <a:pt x="5727" y="6453"/>
                    <a:pt x="5749" y="6394"/>
                  </a:cubicBezTo>
                  <a:cubicBezTo>
                    <a:pt x="5772" y="6346"/>
                    <a:pt x="5819" y="6288"/>
                    <a:pt x="5856" y="6288"/>
                  </a:cubicBezTo>
                  <a:cubicBezTo>
                    <a:pt x="6018" y="6265"/>
                    <a:pt x="6146" y="6162"/>
                    <a:pt x="6297" y="6126"/>
                  </a:cubicBezTo>
                  <a:cubicBezTo>
                    <a:pt x="6331" y="6115"/>
                    <a:pt x="6344" y="6092"/>
                    <a:pt x="6367" y="6078"/>
                  </a:cubicBezTo>
                  <a:cubicBezTo>
                    <a:pt x="6367" y="6067"/>
                    <a:pt x="6367" y="6067"/>
                    <a:pt x="6356" y="6056"/>
                  </a:cubicBezTo>
                  <a:cubicBezTo>
                    <a:pt x="6322" y="6064"/>
                    <a:pt x="6283" y="6072"/>
                    <a:pt x="6242" y="6072"/>
                  </a:cubicBezTo>
                  <a:cubicBezTo>
                    <a:pt x="6225" y="6072"/>
                    <a:pt x="6208" y="6070"/>
                    <a:pt x="6191" y="6067"/>
                  </a:cubicBezTo>
                  <a:cubicBezTo>
                    <a:pt x="6099" y="6067"/>
                    <a:pt x="6051" y="5997"/>
                    <a:pt x="6099" y="5916"/>
                  </a:cubicBezTo>
                  <a:cubicBezTo>
                    <a:pt x="6135" y="5858"/>
                    <a:pt x="6146" y="5799"/>
                    <a:pt x="6121" y="5743"/>
                  </a:cubicBezTo>
                  <a:cubicBezTo>
                    <a:pt x="6076" y="5626"/>
                    <a:pt x="6099" y="5556"/>
                    <a:pt x="6216" y="5508"/>
                  </a:cubicBezTo>
                  <a:cubicBezTo>
                    <a:pt x="6286" y="5475"/>
                    <a:pt x="6367" y="5464"/>
                    <a:pt x="6437" y="5427"/>
                  </a:cubicBezTo>
                  <a:cubicBezTo>
                    <a:pt x="6470" y="5416"/>
                    <a:pt x="6507" y="5405"/>
                    <a:pt x="6540" y="5369"/>
                  </a:cubicBezTo>
                  <a:cubicBezTo>
                    <a:pt x="6568" y="5352"/>
                    <a:pt x="6594" y="5327"/>
                    <a:pt x="6620" y="5327"/>
                  </a:cubicBezTo>
                  <a:cubicBezTo>
                    <a:pt x="6629" y="5327"/>
                    <a:pt x="6637" y="5329"/>
                    <a:pt x="6646" y="5335"/>
                  </a:cubicBezTo>
                  <a:cubicBezTo>
                    <a:pt x="6680" y="5357"/>
                    <a:pt x="6716" y="5405"/>
                    <a:pt x="6727" y="5438"/>
                  </a:cubicBezTo>
                  <a:cubicBezTo>
                    <a:pt x="6738" y="5464"/>
                    <a:pt x="6738" y="5497"/>
                    <a:pt x="6738" y="5533"/>
                  </a:cubicBezTo>
                  <a:cubicBezTo>
                    <a:pt x="6750" y="5556"/>
                    <a:pt x="6764" y="5578"/>
                    <a:pt x="6775" y="5589"/>
                  </a:cubicBezTo>
                  <a:cubicBezTo>
                    <a:pt x="6797" y="5614"/>
                    <a:pt x="6819" y="5637"/>
                    <a:pt x="6845" y="5659"/>
                  </a:cubicBezTo>
                  <a:cubicBezTo>
                    <a:pt x="6845" y="5659"/>
                    <a:pt x="6856" y="5659"/>
                    <a:pt x="6856" y="5648"/>
                  </a:cubicBezTo>
                  <a:cubicBezTo>
                    <a:pt x="7099" y="5324"/>
                    <a:pt x="7275" y="4950"/>
                    <a:pt x="7378" y="4556"/>
                  </a:cubicBezTo>
                  <a:cubicBezTo>
                    <a:pt x="7378" y="4542"/>
                    <a:pt x="7378" y="4519"/>
                    <a:pt x="7367" y="4508"/>
                  </a:cubicBezTo>
                  <a:cubicBezTo>
                    <a:pt x="7322" y="4438"/>
                    <a:pt x="7297" y="4357"/>
                    <a:pt x="7297" y="4276"/>
                  </a:cubicBezTo>
                  <a:cubicBezTo>
                    <a:pt x="7297" y="4218"/>
                    <a:pt x="7275" y="4148"/>
                    <a:pt x="7264" y="4089"/>
                  </a:cubicBezTo>
                  <a:cubicBezTo>
                    <a:pt x="7264" y="4089"/>
                    <a:pt x="7252" y="4078"/>
                    <a:pt x="7238" y="4078"/>
                  </a:cubicBezTo>
                  <a:cubicBezTo>
                    <a:pt x="7203" y="4143"/>
                    <a:pt x="7151" y="4177"/>
                    <a:pt x="7084" y="4177"/>
                  </a:cubicBezTo>
                  <a:cubicBezTo>
                    <a:pt x="7066" y="4177"/>
                    <a:pt x="7048" y="4175"/>
                    <a:pt x="7029" y="4170"/>
                  </a:cubicBezTo>
                  <a:cubicBezTo>
                    <a:pt x="6987" y="4160"/>
                    <a:pt x="6951" y="4155"/>
                    <a:pt x="6914" y="4155"/>
                  </a:cubicBezTo>
                  <a:cubicBezTo>
                    <a:pt x="6869" y="4155"/>
                    <a:pt x="6825" y="4163"/>
                    <a:pt x="6775" y="4181"/>
                  </a:cubicBezTo>
                  <a:cubicBezTo>
                    <a:pt x="6749" y="4193"/>
                    <a:pt x="6724" y="4198"/>
                    <a:pt x="6701" y="4198"/>
                  </a:cubicBezTo>
                  <a:cubicBezTo>
                    <a:pt x="6627" y="4198"/>
                    <a:pt x="6568" y="4145"/>
                    <a:pt x="6540" y="4067"/>
                  </a:cubicBezTo>
                  <a:cubicBezTo>
                    <a:pt x="6518" y="3961"/>
                    <a:pt x="6495" y="3857"/>
                    <a:pt x="6470" y="3751"/>
                  </a:cubicBezTo>
                  <a:cubicBezTo>
                    <a:pt x="6437" y="3634"/>
                    <a:pt x="6425" y="3508"/>
                    <a:pt x="6437" y="3391"/>
                  </a:cubicBezTo>
                  <a:cubicBezTo>
                    <a:pt x="6437" y="3251"/>
                    <a:pt x="6448" y="3123"/>
                    <a:pt x="6437" y="2994"/>
                  </a:cubicBezTo>
                  <a:cubicBezTo>
                    <a:pt x="6437" y="2902"/>
                    <a:pt x="6470" y="2821"/>
                    <a:pt x="6529" y="2751"/>
                  </a:cubicBezTo>
                  <a:cubicBezTo>
                    <a:pt x="6599" y="2681"/>
                    <a:pt x="6657" y="2600"/>
                    <a:pt x="6705" y="2505"/>
                  </a:cubicBezTo>
                  <a:cubicBezTo>
                    <a:pt x="6764" y="2402"/>
                    <a:pt x="6750" y="2365"/>
                    <a:pt x="6657" y="2296"/>
                  </a:cubicBezTo>
                  <a:cubicBezTo>
                    <a:pt x="6565" y="2237"/>
                    <a:pt x="6459" y="2181"/>
                    <a:pt x="6356" y="2134"/>
                  </a:cubicBezTo>
                  <a:cubicBezTo>
                    <a:pt x="6238" y="2080"/>
                    <a:pt x="6170" y="2051"/>
                    <a:pt x="6109" y="2051"/>
                  </a:cubicBezTo>
                  <a:cubicBezTo>
                    <a:pt x="6037" y="2051"/>
                    <a:pt x="5975" y="2092"/>
                    <a:pt x="5856" y="2181"/>
                  </a:cubicBezTo>
                  <a:cubicBezTo>
                    <a:pt x="5819" y="2215"/>
                    <a:pt x="5761" y="2226"/>
                    <a:pt x="5702" y="2251"/>
                  </a:cubicBezTo>
                  <a:cubicBezTo>
                    <a:pt x="5680" y="2262"/>
                    <a:pt x="5632" y="2273"/>
                    <a:pt x="5610" y="2296"/>
                  </a:cubicBezTo>
                  <a:cubicBezTo>
                    <a:pt x="5582" y="2345"/>
                    <a:pt x="5536" y="2368"/>
                    <a:pt x="5488" y="2368"/>
                  </a:cubicBezTo>
                  <a:cubicBezTo>
                    <a:pt x="5478" y="2368"/>
                    <a:pt x="5469" y="2367"/>
                    <a:pt x="5459" y="2365"/>
                  </a:cubicBezTo>
                  <a:cubicBezTo>
                    <a:pt x="5389" y="2343"/>
                    <a:pt x="5378" y="2284"/>
                    <a:pt x="5367" y="2237"/>
                  </a:cubicBezTo>
                  <a:cubicBezTo>
                    <a:pt x="5353" y="2181"/>
                    <a:pt x="5342" y="2122"/>
                    <a:pt x="5319" y="2075"/>
                  </a:cubicBezTo>
                  <a:cubicBezTo>
                    <a:pt x="5261" y="1972"/>
                    <a:pt x="5272" y="1888"/>
                    <a:pt x="5378" y="1832"/>
                  </a:cubicBezTo>
                  <a:cubicBezTo>
                    <a:pt x="5451" y="1790"/>
                    <a:pt x="5537" y="1749"/>
                    <a:pt x="5626" y="1749"/>
                  </a:cubicBezTo>
                  <a:cubicBezTo>
                    <a:pt x="5663" y="1749"/>
                    <a:pt x="5701" y="1756"/>
                    <a:pt x="5738" y="1773"/>
                  </a:cubicBezTo>
                  <a:cubicBezTo>
                    <a:pt x="5754" y="1779"/>
                    <a:pt x="5767" y="1782"/>
                    <a:pt x="5778" y="1782"/>
                  </a:cubicBezTo>
                  <a:cubicBezTo>
                    <a:pt x="5810" y="1782"/>
                    <a:pt x="5829" y="1761"/>
                    <a:pt x="5856" y="1726"/>
                  </a:cubicBezTo>
                  <a:cubicBezTo>
                    <a:pt x="5948" y="1564"/>
                    <a:pt x="5959" y="1388"/>
                    <a:pt x="5925" y="1203"/>
                  </a:cubicBezTo>
                  <a:cubicBezTo>
                    <a:pt x="5889" y="1027"/>
                    <a:pt x="5819" y="888"/>
                    <a:pt x="5657" y="807"/>
                  </a:cubicBezTo>
                  <a:cubicBezTo>
                    <a:pt x="5509" y="735"/>
                    <a:pt x="5367" y="687"/>
                    <a:pt x="5218" y="687"/>
                  </a:cubicBezTo>
                  <a:cubicBezTo>
                    <a:pt x="5145" y="687"/>
                    <a:pt x="5070" y="699"/>
                    <a:pt x="4992" y="726"/>
                  </a:cubicBezTo>
                  <a:cubicBezTo>
                    <a:pt x="4900" y="748"/>
                    <a:pt x="4819" y="784"/>
                    <a:pt x="4724" y="795"/>
                  </a:cubicBezTo>
                  <a:cubicBezTo>
                    <a:pt x="4709" y="798"/>
                    <a:pt x="4694" y="800"/>
                    <a:pt x="4678" y="800"/>
                  </a:cubicBezTo>
                  <a:cubicBezTo>
                    <a:pt x="4634" y="800"/>
                    <a:pt x="4589" y="789"/>
                    <a:pt x="4562" y="770"/>
                  </a:cubicBezTo>
                  <a:cubicBezTo>
                    <a:pt x="4434" y="678"/>
                    <a:pt x="4319" y="586"/>
                    <a:pt x="4283" y="435"/>
                  </a:cubicBezTo>
                  <a:cubicBezTo>
                    <a:pt x="4272" y="399"/>
                    <a:pt x="4249" y="365"/>
                    <a:pt x="4224" y="351"/>
                  </a:cubicBezTo>
                  <a:cubicBezTo>
                    <a:pt x="4121" y="307"/>
                    <a:pt x="4096" y="225"/>
                    <a:pt x="4121" y="119"/>
                  </a:cubicBezTo>
                  <a:cubicBezTo>
                    <a:pt x="4121" y="86"/>
                    <a:pt x="4143" y="49"/>
                    <a:pt x="4154" y="16"/>
                  </a:cubicBezTo>
                  <a:cubicBezTo>
                    <a:pt x="4057" y="6"/>
                    <a:pt x="3957" y="1"/>
                    <a:pt x="3855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13" name="Google Shape;2211;p34"/>
            <p:cNvSpPr/>
            <p:nvPr/>
          </p:nvSpPr>
          <p:spPr>
            <a:xfrm>
              <a:off x="5202602" y="3958165"/>
              <a:ext cx="161228" cy="209264"/>
            </a:xfrm>
            <a:custGeom>
              <a:avLst/>
              <a:gdLst/>
              <a:ahLst/>
              <a:cxnLst/>
              <a:rect l="l" t="t" r="r" b="b"/>
              <a:pathLst>
                <a:path w="3400" h="4413" extrusionOk="0">
                  <a:moveTo>
                    <a:pt x="313" y="172"/>
                  </a:moveTo>
                  <a:cubicBezTo>
                    <a:pt x="356" y="172"/>
                    <a:pt x="401" y="189"/>
                    <a:pt x="408" y="210"/>
                  </a:cubicBezTo>
                  <a:cubicBezTo>
                    <a:pt x="408" y="222"/>
                    <a:pt x="386" y="244"/>
                    <a:pt x="386" y="244"/>
                  </a:cubicBezTo>
                  <a:cubicBezTo>
                    <a:pt x="338" y="233"/>
                    <a:pt x="291" y="210"/>
                    <a:pt x="246" y="197"/>
                  </a:cubicBezTo>
                  <a:cubicBezTo>
                    <a:pt x="259" y="179"/>
                    <a:pt x="285" y="172"/>
                    <a:pt x="313" y="172"/>
                  </a:cubicBezTo>
                  <a:close/>
                  <a:moveTo>
                    <a:pt x="606" y="185"/>
                  </a:moveTo>
                  <a:lnTo>
                    <a:pt x="606" y="185"/>
                  </a:lnTo>
                  <a:cubicBezTo>
                    <a:pt x="617" y="280"/>
                    <a:pt x="595" y="350"/>
                    <a:pt x="548" y="431"/>
                  </a:cubicBezTo>
                  <a:cubicBezTo>
                    <a:pt x="511" y="373"/>
                    <a:pt x="548" y="233"/>
                    <a:pt x="606" y="185"/>
                  </a:cubicBezTo>
                  <a:close/>
                  <a:moveTo>
                    <a:pt x="1992" y="1130"/>
                  </a:moveTo>
                  <a:cubicBezTo>
                    <a:pt x="2025" y="1152"/>
                    <a:pt x="2062" y="1174"/>
                    <a:pt x="2095" y="1199"/>
                  </a:cubicBezTo>
                  <a:cubicBezTo>
                    <a:pt x="2084" y="1211"/>
                    <a:pt x="2084" y="1222"/>
                    <a:pt x="2073" y="1233"/>
                  </a:cubicBezTo>
                  <a:cubicBezTo>
                    <a:pt x="2037" y="1199"/>
                    <a:pt x="2003" y="1174"/>
                    <a:pt x="1978" y="1152"/>
                  </a:cubicBezTo>
                  <a:cubicBezTo>
                    <a:pt x="1978" y="1141"/>
                    <a:pt x="1992" y="1130"/>
                    <a:pt x="1992" y="1130"/>
                  </a:cubicBezTo>
                  <a:close/>
                  <a:moveTo>
                    <a:pt x="2690" y="3015"/>
                  </a:moveTo>
                  <a:lnTo>
                    <a:pt x="2690" y="3015"/>
                  </a:lnTo>
                  <a:cubicBezTo>
                    <a:pt x="2654" y="3130"/>
                    <a:pt x="2632" y="3225"/>
                    <a:pt x="2595" y="3339"/>
                  </a:cubicBezTo>
                  <a:cubicBezTo>
                    <a:pt x="2562" y="3258"/>
                    <a:pt x="2607" y="3074"/>
                    <a:pt x="2690" y="3015"/>
                  </a:cubicBezTo>
                  <a:close/>
                  <a:moveTo>
                    <a:pt x="2503" y="3549"/>
                  </a:moveTo>
                  <a:lnTo>
                    <a:pt x="2503" y="3549"/>
                  </a:lnTo>
                  <a:cubicBezTo>
                    <a:pt x="2562" y="3563"/>
                    <a:pt x="2632" y="3608"/>
                    <a:pt x="2643" y="3677"/>
                  </a:cubicBezTo>
                  <a:cubicBezTo>
                    <a:pt x="2573" y="3677"/>
                    <a:pt x="2503" y="3608"/>
                    <a:pt x="2503" y="3549"/>
                  </a:cubicBezTo>
                  <a:close/>
                  <a:moveTo>
                    <a:pt x="81" y="1"/>
                  </a:moveTo>
                  <a:cubicBezTo>
                    <a:pt x="0" y="57"/>
                    <a:pt x="11" y="222"/>
                    <a:pt x="92" y="280"/>
                  </a:cubicBezTo>
                  <a:cubicBezTo>
                    <a:pt x="129" y="303"/>
                    <a:pt x="176" y="336"/>
                    <a:pt x="187" y="384"/>
                  </a:cubicBezTo>
                  <a:cubicBezTo>
                    <a:pt x="221" y="523"/>
                    <a:pt x="327" y="616"/>
                    <a:pt x="430" y="699"/>
                  </a:cubicBezTo>
                  <a:cubicBezTo>
                    <a:pt x="457" y="716"/>
                    <a:pt x="495" y="726"/>
                    <a:pt x="532" y="726"/>
                  </a:cubicBezTo>
                  <a:cubicBezTo>
                    <a:pt x="545" y="726"/>
                    <a:pt x="558" y="725"/>
                    <a:pt x="570" y="722"/>
                  </a:cubicBezTo>
                  <a:cubicBezTo>
                    <a:pt x="665" y="711"/>
                    <a:pt x="746" y="674"/>
                    <a:pt x="838" y="652"/>
                  </a:cubicBezTo>
                  <a:cubicBezTo>
                    <a:pt x="896" y="633"/>
                    <a:pt x="962" y="613"/>
                    <a:pt x="1029" y="613"/>
                  </a:cubicBezTo>
                  <a:cubicBezTo>
                    <a:pt x="1043" y="613"/>
                    <a:pt x="1056" y="614"/>
                    <a:pt x="1070" y="616"/>
                  </a:cubicBezTo>
                  <a:cubicBezTo>
                    <a:pt x="1280" y="630"/>
                    <a:pt x="1478" y="699"/>
                    <a:pt x="1654" y="825"/>
                  </a:cubicBezTo>
                  <a:cubicBezTo>
                    <a:pt x="1724" y="873"/>
                    <a:pt x="1782" y="942"/>
                    <a:pt x="1794" y="1023"/>
                  </a:cubicBezTo>
                  <a:cubicBezTo>
                    <a:pt x="1816" y="1104"/>
                    <a:pt x="1827" y="1188"/>
                    <a:pt x="1852" y="1269"/>
                  </a:cubicBezTo>
                  <a:cubicBezTo>
                    <a:pt x="1908" y="1454"/>
                    <a:pt x="1852" y="1618"/>
                    <a:pt x="1746" y="1769"/>
                  </a:cubicBezTo>
                  <a:cubicBezTo>
                    <a:pt x="1721" y="1813"/>
                    <a:pt x="1689" y="1837"/>
                    <a:pt x="1649" y="1837"/>
                  </a:cubicBezTo>
                  <a:cubicBezTo>
                    <a:pt x="1636" y="1837"/>
                    <a:pt x="1621" y="1834"/>
                    <a:pt x="1606" y="1828"/>
                  </a:cubicBezTo>
                  <a:cubicBezTo>
                    <a:pt x="1566" y="1808"/>
                    <a:pt x="1528" y="1800"/>
                    <a:pt x="1490" y="1800"/>
                  </a:cubicBezTo>
                  <a:cubicBezTo>
                    <a:pt x="1418" y="1800"/>
                    <a:pt x="1349" y="1828"/>
                    <a:pt x="1280" y="1850"/>
                  </a:cubicBezTo>
                  <a:cubicBezTo>
                    <a:pt x="1210" y="1887"/>
                    <a:pt x="1187" y="1943"/>
                    <a:pt x="1210" y="2001"/>
                  </a:cubicBezTo>
                  <a:cubicBezTo>
                    <a:pt x="1235" y="2071"/>
                    <a:pt x="1257" y="2141"/>
                    <a:pt x="1280" y="2211"/>
                  </a:cubicBezTo>
                  <a:cubicBezTo>
                    <a:pt x="1294" y="2247"/>
                    <a:pt x="1316" y="2281"/>
                    <a:pt x="1338" y="2292"/>
                  </a:cubicBezTo>
                  <a:cubicBezTo>
                    <a:pt x="1363" y="2292"/>
                    <a:pt x="1397" y="2269"/>
                    <a:pt x="1419" y="2247"/>
                  </a:cubicBezTo>
                  <a:cubicBezTo>
                    <a:pt x="1456" y="2236"/>
                    <a:pt x="1489" y="2188"/>
                    <a:pt x="1525" y="2188"/>
                  </a:cubicBezTo>
                  <a:cubicBezTo>
                    <a:pt x="1595" y="2177"/>
                    <a:pt x="1654" y="2152"/>
                    <a:pt x="1699" y="2107"/>
                  </a:cubicBezTo>
                  <a:cubicBezTo>
                    <a:pt x="1735" y="2071"/>
                    <a:pt x="1782" y="2049"/>
                    <a:pt x="1827" y="2012"/>
                  </a:cubicBezTo>
                  <a:cubicBezTo>
                    <a:pt x="1869" y="1985"/>
                    <a:pt x="1916" y="1971"/>
                    <a:pt x="1967" y="1971"/>
                  </a:cubicBezTo>
                  <a:cubicBezTo>
                    <a:pt x="2000" y="1971"/>
                    <a:pt x="2036" y="1977"/>
                    <a:pt x="2073" y="1990"/>
                  </a:cubicBezTo>
                  <a:cubicBezTo>
                    <a:pt x="2201" y="2049"/>
                    <a:pt x="2341" y="2107"/>
                    <a:pt x="2467" y="2177"/>
                  </a:cubicBezTo>
                  <a:cubicBezTo>
                    <a:pt x="2526" y="2200"/>
                    <a:pt x="2573" y="2258"/>
                    <a:pt x="2621" y="2306"/>
                  </a:cubicBezTo>
                  <a:cubicBezTo>
                    <a:pt x="2665" y="2350"/>
                    <a:pt x="2676" y="2409"/>
                    <a:pt x="2643" y="2468"/>
                  </a:cubicBezTo>
                  <a:cubicBezTo>
                    <a:pt x="2595" y="2571"/>
                    <a:pt x="2537" y="2688"/>
                    <a:pt x="2445" y="2769"/>
                  </a:cubicBezTo>
                  <a:cubicBezTo>
                    <a:pt x="2386" y="2828"/>
                    <a:pt x="2364" y="2909"/>
                    <a:pt x="2364" y="2990"/>
                  </a:cubicBezTo>
                  <a:cubicBezTo>
                    <a:pt x="2364" y="3108"/>
                    <a:pt x="2352" y="3225"/>
                    <a:pt x="2352" y="3339"/>
                  </a:cubicBezTo>
                  <a:cubicBezTo>
                    <a:pt x="2364" y="3446"/>
                    <a:pt x="2364" y="3563"/>
                    <a:pt x="2386" y="3666"/>
                  </a:cubicBezTo>
                  <a:cubicBezTo>
                    <a:pt x="2397" y="3784"/>
                    <a:pt x="2433" y="3898"/>
                    <a:pt x="2467" y="4015"/>
                  </a:cubicBezTo>
                  <a:cubicBezTo>
                    <a:pt x="2486" y="4084"/>
                    <a:pt x="2523" y="4122"/>
                    <a:pt x="2578" y="4122"/>
                  </a:cubicBezTo>
                  <a:cubicBezTo>
                    <a:pt x="2598" y="4122"/>
                    <a:pt x="2619" y="4117"/>
                    <a:pt x="2643" y="4108"/>
                  </a:cubicBezTo>
                  <a:cubicBezTo>
                    <a:pt x="2688" y="4086"/>
                    <a:pt x="2733" y="4074"/>
                    <a:pt x="2778" y="4074"/>
                  </a:cubicBezTo>
                  <a:cubicBezTo>
                    <a:pt x="2803" y="4074"/>
                    <a:pt x="2828" y="4077"/>
                    <a:pt x="2852" y="4085"/>
                  </a:cubicBezTo>
                  <a:cubicBezTo>
                    <a:pt x="2882" y="4093"/>
                    <a:pt x="2908" y="4099"/>
                    <a:pt x="2933" y="4099"/>
                  </a:cubicBezTo>
                  <a:cubicBezTo>
                    <a:pt x="2976" y="4099"/>
                    <a:pt x="3013" y="4082"/>
                    <a:pt x="3051" y="4038"/>
                  </a:cubicBezTo>
                  <a:cubicBezTo>
                    <a:pt x="3066" y="4017"/>
                    <a:pt x="3087" y="4006"/>
                    <a:pt x="3108" y="4006"/>
                  </a:cubicBezTo>
                  <a:cubicBezTo>
                    <a:pt x="3131" y="4006"/>
                    <a:pt x="3153" y="4020"/>
                    <a:pt x="3165" y="4052"/>
                  </a:cubicBezTo>
                  <a:cubicBezTo>
                    <a:pt x="3190" y="4122"/>
                    <a:pt x="3202" y="4191"/>
                    <a:pt x="3224" y="4261"/>
                  </a:cubicBezTo>
                  <a:cubicBezTo>
                    <a:pt x="3235" y="4306"/>
                    <a:pt x="3235" y="4365"/>
                    <a:pt x="3249" y="4412"/>
                  </a:cubicBezTo>
                  <a:lnTo>
                    <a:pt x="3271" y="4412"/>
                  </a:lnTo>
                  <a:cubicBezTo>
                    <a:pt x="3271" y="4387"/>
                    <a:pt x="3283" y="4365"/>
                    <a:pt x="3283" y="4342"/>
                  </a:cubicBezTo>
                  <a:cubicBezTo>
                    <a:pt x="3375" y="3898"/>
                    <a:pt x="3400" y="3457"/>
                    <a:pt x="3330" y="3015"/>
                  </a:cubicBezTo>
                  <a:cubicBezTo>
                    <a:pt x="3179" y="2119"/>
                    <a:pt x="2760" y="1373"/>
                    <a:pt x="2062" y="803"/>
                  </a:cubicBezTo>
                  <a:cubicBezTo>
                    <a:pt x="1503" y="336"/>
                    <a:pt x="849" y="71"/>
                    <a:pt x="129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14" name="Google Shape;2212;p34"/>
            <p:cNvSpPr/>
            <p:nvPr/>
          </p:nvSpPr>
          <p:spPr>
            <a:xfrm>
              <a:off x="5063996" y="4236942"/>
              <a:ext cx="91758" cy="57378"/>
            </a:xfrm>
            <a:custGeom>
              <a:avLst/>
              <a:gdLst/>
              <a:ahLst/>
              <a:cxnLst/>
              <a:rect l="l" t="t" r="r" b="b"/>
              <a:pathLst>
                <a:path w="1935" h="1210" extrusionOk="0">
                  <a:moveTo>
                    <a:pt x="93" y="0"/>
                  </a:moveTo>
                  <a:cubicBezTo>
                    <a:pt x="62" y="0"/>
                    <a:pt x="36" y="17"/>
                    <a:pt x="1" y="58"/>
                  </a:cubicBezTo>
                  <a:cubicBezTo>
                    <a:pt x="526" y="651"/>
                    <a:pt x="1166" y="1036"/>
                    <a:pt x="1934" y="1209"/>
                  </a:cubicBezTo>
                  <a:cubicBezTo>
                    <a:pt x="1934" y="1128"/>
                    <a:pt x="1898" y="1081"/>
                    <a:pt x="1842" y="1059"/>
                  </a:cubicBezTo>
                  <a:cubicBezTo>
                    <a:pt x="1666" y="989"/>
                    <a:pt x="1618" y="919"/>
                    <a:pt x="1618" y="732"/>
                  </a:cubicBezTo>
                  <a:cubicBezTo>
                    <a:pt x="1618" y="672"/>
                    <a:pt x="1600" y="638"/>
                    <a:pt x="1558" y="638"/>
                  </a:cubicBezTo>
                  <a:cubicBezTo>
                    <a:pt x="1543" y="638"/>
                    <a:pt x="1525" y="642"/>
                    <a:pt x="1504" y="651"/>
                  </a:cubicBezTo>
                  <a:cubicBezTo>
                    <a:pt x="1463" y="669"/>
                    <a:pt x="1422" y="678"/>
                    <a:pt x="1382" y="678"/>
                  </a:cubicBezTo>
                  <a:cubicBezTo>
                    <a:pt x="1343" y="678"/>
                    <a:pt x="1304" y="669"/>
                    <a:pt x="1269" y="651"/>
                  </a:cubicBezTo>
                  <a:cubicBezTo>
                    <a:pt x="1177" y="628"/>
                    <a:pt x="1096" y="581"/>
                    <a:pt x="1004" y="570"/>
                  </a:cubicBezTo>
                  <a:cubicBezTo>
                    <a:pt x="794" y="522"/>
                    <a:pt x="641" y="371"/>
                    <a:pt x="456" y="279"/>
                  </a:cubicBezTo>
                  <a:lnTo>
                    <a:pt x="420" y="243"/>
                  </a:lnTo>
                  <a:cubicBezTo>
                    <a:pt x="361" y="151"/>
                    <a:pt x="269" y="81"/>
                    <a:pt x="166" y="22"/>
                  </a:cubicBezTo>
                  <a:cubicBezTo>
                    <a:pt x="137" y="8"/>
                    <a:pt x="114" y="0"/>
                    <a:pt x="93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15" name="Google Shape;2213;p34"/>
            <p:cNvSpPr/>
            <p:nvPr/>
          </p:nvSpPr>
          <p:spPr>
            <a:xfrm>
              <a:off x="5261117" y="4212711"/>
              <a:ext cx="66293" cy="70087"/>
            </a:xfrm>
            <a:custGeom>
              <a:avLst/>
              <a:gdLst/>
              <a:ahLst/>
              <a:cxnLst/>
              <a:rect l="l" t="t" r="r" b="b"/>
              <a:pathLst>
                <a:path w="1398" h="1478" extrusionOk="0">
                  <a:moveTo>
                    <a:pt x="1246" y="0"/>
                  </a:moveTo>
                  <a:cubicBezTo>
                    <a:pt x="1233" y="0"/>
                    <a:pt x="1218" y="7"/>
                    <a:pt x="1199" y="22"/>
                  </a:cubicBezTo>
                  <a:cubicBezTo>
                    <a:pt x="1163" y="55"/>
                    <a:pt x="1130" y="92"/>
                    <a:pt x="1082" y="103"/>
                  </a:cubicBezTo>
                  <a:cubicBezTo>
                    <a:pt x="1001" y="136"/>
                    <a:pt x="931" y="150"/>
                    <a:pt x="850" y="184"/>
                  </a:cubicBezTo>
                  <a:cubicBezTo>
                    <a:pt x="780" y="206"/>
                    <a:pt x="758" y="265"/>
                    <a:pt x="791" y="335"/>
                  </a:cubicBezTo>
                  <a:cubicBezTo>
                    <a:pt x="814" y="405"/>
                    <a:pt x="814" y="486"/>
                    <a:pt x="780" y="556"/>
                  </a:cubicBezTo>
                  <a:cubicBezTo>
                    <a:pt x="758" y="614"/>
                    <a:pt x="769" y="639"/>
                    <a:pt x="828" y="639"/>
                  </a:cubicBezTo>
                  <a:cubicBezTo>
                    <a:pt x="872" y="639"/>
                    <a:pt x="920" y="625"/>
                    <a:pt x="967" y="625"/>
                  </a:cubicBezTo>
                  <a:cubicBezTo>
                    <a:pt x="990" y="625"/>
                    <a:pt x="1023" y="639"/>
                    <a:pt x="1037" y="662"/>
                  </a:cubicBezTo>
                  <a:cubicBezTo>
                    <a:pt x="1048" y="684"/>
                    <a:pt x="1037" y="732"/>
                    <a:pt x="1012" y="743"/>
                  </a:cubicBezTo>
                  <a:cubicBezTo>
                    <a:pt x="967" y="779"/>
                    <a:pt x="920" y="801"/>
                    <a:pt x="861" y="824"/>
                  </a:cubicBezTo>
                  <a:cubicBezTo>
                    <a:pt x="814" y="849"/>
                    <a:pt x="758" y="871"/>
                    <a:pt x="710" y="894"/>
                  </a:cubicBezTo>
                  <a:cubicBezTo>
                    <a:pt x="641" y="919"/>
                    <a:pt x="582" y="930"/>
                    <a:pt x="523" y="963"/>
                  </a:cubicBezTo>
                  <a:cubicBezTo>
                    <a:pt x="490" y="975"/>
                    <a:pt x="442" y="1000"/>
                    <a:pt x="431" y="1033"/>
                  </a:cubicBezTo>
                  <a:cubicBezTo>
                    <a:pt x="409" y="1114"/>
                    <a:pt x="339" y="1162"/>
                    <a:pt x="269" y="1209"/>
                  </a:cubicBezTo>
                  <a:cubicBezTo>
                    <a:pt x="185" y="1268"/>
                    <a:pt x="115" y="1324"/>
                    <a:pt x="46" y="1394"/>
                  </a:cubicBezTo>
                  <a:cubicBezTo>
                    <a:pt x="23" y="1408"/>
                    <a:pt x="12" y="1441"/>
                    <a:pt x="1" y="1463"/>
                  </a:cubicBezTo>
                  <a:lnTo>
                    <a:pt x="12" y="1477"/>
                  </a:lnTo>
                  <a:cubicBezTo>
                    <a:pt x="34" y="1463"/>
                    <a:pt x="60" y="1463"/>
                    <a:pt x="82" y="1452"/>
                  </a:cubicBezTo>
                  <a:cubicBezTo>
                    <a:pt x="571" y="1220"/>
                    <a:pt x="979" y="894"/>
                    <a:pt x="1328" y="475"/>
                  </a:cubicBezTo>
                  <a:cubicBezTo>
                    <a:pt x="1361" y="430"/>
                    <a:pt x="1373" y="382"/>
                    <a:pt x="1398" y="324"/>
                  </a:cubicBezTo>
                  <a:cubicBezTo>
                    <a:pt x="1398" y="312"/>
                    <a:pt x="1387" y="276"/>
                    <a:pt x="1373" y="265"/>
                  </a:cubicBezTo>
                  <a:cubicBezTo>
                    <a:pt x="1317" y="231"/>
                    <a:pt x="1303" y="184"/>
                    <a:pt x="1303" y="125"/>
                  </a:cubicBezTo>
                  <a:cubicBezTo>
                    <a:pt x="1303" y="103"/>
                    <a:pt x="1303" y="67"/>
                    <a:pt x="1292" y="44"/>
                  </a:cubicBezTo>
                  <a:cubicBezTo>
                    <a:pt x="1278" y="16"/>
                    <a:pt x="1265" y="0"/>
                    <a:pt x="1246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16" name="Google Shape;2214;p34"/>
            <p:cNvSpPr/>
            <p:nvPr/>
          </p:nvSpPr>
          <p:spPr>
            <a:xfrm>
              <a:off x="5099893" y="4040579"/>
              <a:ext cx="163409" cy="194375"/>
            </a:xfrm>
            <a:custGeom>
              <a:avLst/>
              <a:gdLst/>
              <a:ahLst/>
              <a:cxnLst/>
              <a:rect l="l" t="t" r="r" b="b"/>
              <a:pathLst>
                <a:path w="3446" h="4099" extrusionOk="0">
                  <a:moveTo>
                    <a:pt x="2714" y="1370"/>
                  </a:moveTo>
                  <a:cubicBezTo>
                    <a:pt x="2747" y="1381"/>
                    <a:pt x="2817" y="1520"/>
                    <a:pt x="2806" y="1568"/>
                  </a:cubicBezTo>
                  <a:cubicBezTo>
                    <a:pt x="2761" y="1557"/>
                    <a:pt x="2666" y="1428"/>
                    <a:pt x="2677" y="1392"/>
                  </a:cubicBezTo>
                  <a:cubicBezTo>
                    <a:pt x="2677" y="1381"/>
                    <a:pt x="2702" y="1370"/>
                    <a:pt x="2714" y="1370"/>
                  </a:cubicBezTo>
                  <a:close/>
                  <a:moveTo>
                    <a:pt x="317" y="1406"/>
                  </a:moveTo>
                  <a:lnTo>
                    <a:pt x="317" y="1406"/>
                  </a:lnTo>
                  <a:cubicBezTo>
                    <a:pt x="373" y="1476"/>
                    <a:pt x="420" y="1532"/>
                    <a:pt x="468" y="1590"/>
                  </a:cubicBezTo>
                  <a:cubicBezTo>
                    <a:pt x="387" y="1590"/>
                    <a:pt x="303" y="1487"/>
                    <a:pt x="317" y="1406"/>
                  </a:cubicBezTo>
                  <a:close/>
                  <a:moveTo>
                    <a:pt x="641" y="1557"/>
                  </a:moveTo>
                  <a:cubicBezTo>
                    <a:pt x="641" y="1568"/>
                    <a:pt x="652" y="1579"/>
                    <a:pt x="652" y="1590"/>
                  </a:cubicBezTo>
                  <a:cubicBezTo>
                    <a:pt x="630" y="1660"/>
                    <a:pt x="596" y="1730"/>
                    <a:pt x="571" y="1800"/>
                  </a:cubicBezTo>
                  <a:cubicBezTo>
                    <a:pt x="571" y="1811"/>
                    <a:pt x="560" y="1811"/>
                    <a:pt x="537" y="1836"/>
                  </a:cubicBezTo>
                  <a:lnTo>
                    <a:pt x="537" y="1730"/>
                  </a:lnTo>
                  <a:cubicBezTo>
                    <a:pt x="560" y="1671"/>
                    <a:pt x="571" y="1627"/>
                    <a:pt x="596" y="1579"/>
                  </a:cubicBezTo>
                  <a:cubicBezTo>
                    <a:pt x="607" y="1568"/>
                    <a:pt x="618" y="1568"/>
                    <a:pt x="641" y="1557"/>
                  </a:cubicBezTo>
                  <a:close/>
                  <a:moveTo>
                    <a:pt x="3063" y="1906"/>
                  </a:moveTo>
                  <a:lnTo>
                    <a:pt x="3063" y="1906"/>
                  </a:lnTo>
                  <a:cubicBezTo>
                    <a:pt x="3027" y="2009"/>
                    <a:pt x="3004" y="2115"/>
                    <a:pt x="2982" y="2219"/>
                  </a:cubicBezTo>
                  <a:cubicBezTo>
                    <a:pt x="2934" y="2160"/>
                    <a:pt x="2993" y="1928"/>
                    <a:pt x="3063" y="1906"/>
                  </a:cubicBezTo>
                  <a:close/>
                  <a:moveTo>
                    <a:pt x="2761" y="2406"/>
                  </a:moveTo>
                  <a:cubicBezTo>
                    <a:pt x="2783" y="2417"/>
                    <a:pt x="2806" y="2428"/>
                    <a:pt x="2831" y="2453"/>
                  </a:cubicBezTo>
                  <a:cubicBezTo>
                    <a:pt x="2831" y="2453"/>
                    <a:pt x="2842" y="2476"/>
                    <a:pt x="2853" y="2498"/>
                  </a:cubicBezTo>
                  <a:cubicBezTo>
                    <a:pt x="2817" y="2498"/>
                    <a:pt x="2806" y="2498"/>
                    <a:pt x="2795" y="2487"/>
                  </a:cubicBezTo>
                  <a:cubicBezTo>
                    <a:pt x="2772" y="2476"/>
                    <a:pt x="2761" y="2453"/>
                    <a:pt x="2736" y="2428"/>
                  </a:cubicBezTo>
                  <a:lnTo>
                    <a:pt x="2761" y="2406"/>
                  </a:lnTo>
                  <a:close/>
                  <a:moveTo>
                    <a:pt x="1909" y="0"/>
                  </a:moveTo>
                  <a:cubicBezTo>
                    <a:pt x="1770" y="0"/>
                    <a:pt x="1621" y="26"/>
                    <a:pt x="1479" y="43"/>
                  </a:cubicBezTo>
                  <a:cubicBezTo>
                    <a:pt x="1339" y="54"/>
                    <a:pt x="1188" y="79"/>
                    <a:pt x="1037" y="90"/>
                  </a:cubicBezTo>
                  <a:cubicBezTo>
                    <a:pt x="898" y="90"/>
                    <a:pt x="769" y="135"/>
                    <a:pt x="652" y="205"/>
                  </a:cubicBezTo>
                  <a:cubicBezTo>
                    <a:pt x="607" y="241"/>
                    <a:pt x="560" y="274"/>
                    <a:pt x="512" y="300"/>
                  </a:cubicBezTo>
                  <a:cubicBezTo>
                    <a:pt x="280" y="439"/>
                    <a:pt x="199" y="660"/>
                    <a:pt x="141" y="903"/>
                  </a:cubicBezTo>
                  <a:lnTo>
                    <a:pt x="141" y="928"/>
                  </a:lnTo>
                  <a:cubicBezTo>
                    <a:pt x="152" y="1090"/>
                    <a:pt x="93" y="1241"/>
                    <a:pt x="23" y="1392"/>
                  </a:cubicBezTo>
                  <a:cubicBezTo>
                    <a:pt x="12" y="1439"/>
                    <a:pt x="1" y="1498"/>
                    <a:pt x="12" y="1546"/>
                  </a:cubicBezTo>
                  <a:cubicBezTo>
                    <a:pt x="71" y="1789"/>
                    <a:pt x="233" y="1951"/>
                    <a:pt x="409" y="2104"/>
                  </a:cubicBezTo>
                  <a:cubicBezTo>
                    <a:pt x="442" y="2127"/>
                    <a:pt x="490" y="2138"/>
                    <a:pt x="526" y="2149"/>
                  </a:cubicBezTo>
                  <a:cubicBezTo>
                    <a:pt x="596" y="2160"/>
                    <a:pt x="666" y="2185"/>
                    <a:pt x="722" y="2208"/>
                  </a:cubicBezTo>
                  <a:cubicBezTo>
                    <a:pt x="806" y="2244"/>
                    <a:pt x="875" y="2255"/>
                    <a:pt x="945" y="2255"/>
                  </a:cubicBezTo>
                  <a:cubicBezTo>
                    <a:pt x="1049" y="2255"/>
                    <a:pt x="1141" y="2255"/>
                    <a:pt x="1236" y="2266"/>
                  </a:cubicBezTo>
                  <a:cubicBezTo>
                    <a:pt x="1328" y="2277"/>
                    <a:pt x="1364" y="2325"/>
                    <a:pt x="1375" y="2417"/>
                  </a:cubicBezTo>
                  <a:cubicBezTo>
                    <a:pt x="1387" y="2509"/>
                    <a:pt x="1398" y="2604"/>
                    <a:pt x="1409" y="2696"/>
                  </a:cubicBezTo>
                  <a:cubicBezTo>
                    <a:pt x="1420" y="2789"/>
                    <a:pt x="1445" y="2884"/>
                    <a:pt x="1468" y="2976"/>
                  </a:cubicBezTo>
                  <a:cubicBezTo>
                    <a:pt x="1479" y="3057"/>
                    <a:pt x="1515" y="3127"/>
                    <a:pt x="1537" y="3197"/>
                  </a:cubicBezTo>
                  <a:cubicBezTo>
                    <a:pt x="1585" y="3292"/>
                    <a:pt x="1644" y="3361"/>
                    <a:pt x="1677" y="3454"/>
                  </a:cubicBezTo>
                  <a:cubicBezTo>
                    <a:pt x="1747" y="3674"/>
                    <a:pt x="1923" y="3836"/>
                    <a:pt x="2063" y="4001"/>
                  </a:cubicBezTo>
                  <a:cubicBezTo>
                    <a:pt x="2110" y="4051"/>
                    <a:pt x="2167" y="4098"/>
                    <a:pt x="2241" y="4098"/>
                  </a:cubicBezTo>
                  <a:cubicBezTo>
                    <a:pt x="2255" y="4098"/>
                    <a:pt x="2269" y="4097"/>
                    <a:pt x="2283" y="4093"/>
                  </a:cubicBezTo>
                  <a:cubicBezTo>
                    <a:pt x="2423" y="4071"/>
                    <a:pt x="2526" y="4001"/>
                    <a:pt x="2621" y="3884"/>
                  </a:cubicBezTo>
                  <a:cubicBezTo>
                    <a:pt x="2795" y="3641"/>
                    <a:pt x="2971" y="3406"/>
                    <a:pt x="3144" y="3163"/>
                  </a:cubicBezTo>
                  <a:cubicBezTo>
                    <a:pt x="3191" y="3093"/>
                    <a:pt x="3225" y="3023"/>
                    <a:pt x="3236" y="2954"/>
                  </a:cubicBezTo>
                  <a:cubicBezTo>
                    <a:pt x="3306" y="2649"/>
                    <a:pt x="3353" y="2336"/>
                    <a:pt x="3412" y="2034"/>
                  </a:cubicBezTo>
                  <a:cubicBezTo>
                    <a:pt x="3446" y="1858"/>
                    <a:pt x="3434" y="1696"/>
                    <a:pt x="3376" y="1532"/>
                  </a:cubicBezTo>
                  <a:cubicBezTo>
                    <a:pt x="3331" y="1417"/>
                    <a:pt x="3342" y="1288"/>
                    <a:pt x="3376" y="1171"/>
                  </a:cubicBezTo>
                  <a:cubicBezTo>
                    <a:pt x="3390" y="1138"/>
                    <a:pt x="3401" y="1101"/>
                    <a:pt x="3401" y="1068"/>
                  </a:cubicBezTo>
                  <a:cubicBezTo>
                    <a:pt x="3390" y="939"/>
                    <a:pt x="3353" y="833"/>
                    <a:pt x="3236" y="777"/>
                  </a:cubicBezTo>
                  <a:cubicBezTo>
                    <a:pt x="3166" y="730"/>
                    <a:pt x="3085" y="682"/>
                    <a:pt x="3004" y="638"/>
                  </a:cubicBezTo>
                  <a:cubicBezTo>
                    <a:pt x="2923" y="601"/>
                    <a:pt x="2864" y="543"/>
                    <a:pt x="2817" y="473"/>
                  </a:cubicBezTo>
                  <a:cubicBezTo>
                    <a:pt x="2655" y="160"/>
                    <a:pt x="2353" y="54"/>
                    <a:pt x="2038" y="9"/>
                  </a:cubicBezTo>
                  <a:cubicBezTo>
                    <a:pt x="1996" y="3"/>
                    <a:pt x="1953" y="0"/>
                    <a:pt x="1909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17" name="Google Shape;2215;p34"/>
            <p:cNvSpPr/>
            <p:nvPr/>
          </p:nvSpPr>
          <p:spPr>
            <a:xfrm>
              <a:off x="5282598" y="4072255"/>
              <a:ext cx="18873" cy="25133"/>
            </a:xfrm>
            <a:custGeom>
              <a:avLst/>
              <a:gdLst/>
              <a:ahLst/>
              <a:cxnLst/>
              <a:rect l="l" t="t" r="r" b="b"/>
              <a:pathLst>
                <a:path w="398" h="530" extrusionOk="0">
                  <a:moveTo>
                    <a:pt x="203" y="0"/>
                  </a:moveTo>
                  <a:cubicBezTo>
                    <a:pt x="174" y="0"/>
                    <a:pt x="158" y="25"/>
                    <a:pt x="140" y="51"/>
                  </a:cubicBezTo>
                  <a:cubicBezTo>
                    <a:pt x="107" y="95"/>
                    <a:pt x="81" y="154"/>
                    <a:pt x="48" y="190"/>
                  </a:cubicBezTo>
                  <a:cubicBezTo>
                    <a:pt x="0" y="249"/>
                    <a:pt x="26" y="282"/>
                    <a:pt x="59" y="330"/>
                  </a:cubicBezTo>
                  <a:cubicBezTo>
                    <a:pt x="81" y="363"/>
                    <a:pt x="107" y="400"/>
                    <a:pt x="107" y="433"/>
                  </a:cubicBezTo>
                  <a:cubicBezTo>
                    <a:pt x="118" y="481"/>
                    <a:pt x="118" y="528"/>
                    <a:pt x="176" y="528"/>
                  </a:cubicBezTo>
                  <a:cubicBezTo>
                    <a:pt x="182" y="529"/>
                    <a:pt x="188" y="530"/>
                    <a:pt x="193" y="530"/>
                  </a:cubicBezTo>
                  <a:cubicBezTo>
                    <a:pt x="237" y="530"/>
                    <a:pt x="247" y="487"/>
                    <a:pt x="257" y="444"/>
                  </a:cubicBezTo>
                  <a:cubicBezTo>
                    <a:pt x="269" y="411"/>
                    <a:pt x="291" y="363"/>
                    <a:pt x="316" y="330"/>
                  </a:cubicBezTo>
                  <a:cubicBezTo>
                    <a:pt x="350" y="271"/>
                    <a:pt x="386" y="224"/>
                    <a:pt x="397" y="190"/>
                  </a:cubicBezTo>
                  <a:cubicBezTo>
                    <a:pt x="397" y="62"/>
                    <a:pt x="316" y="39"/>
                    <a:pt x="246" y="14"/>
                  </a:cubicBezTo>
                  <a:cubicBezTo>
                    <a:pt x="229" y="5"/>
                    <a:pt x="215" y="0"/>
                    <a:pt x="203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18" name="Google Shape;2216;p34"/>
            <p:cNvSpPr/>
            <p:nvPr/>
          </p:nvSpPr>
          <p:spPr>
            <a:xfrm>
              <a:off x="5234088" y="4000178"/>
              <a:ext cx="21007" cy="9247"/>
            </a:xfrm>
            <a:custGeom>
              <a:avLst/>
              <a:gdLst/>
              <a:ahLst/>
              <a:cxnLst/>
              <a:rect l="l" t="t" r="r" b="b"/>
              <a:pathLst>
                <a:path w="443" h="195" extrusionOk="0">
                  <a:moveTo>
                    <a:pt x="299" y="1"/>
                  </a:moveTo>
                  <a:cubicBezTo>
                    <a:pt x="282" y="1"/>
                    <a:pt x="264" y="3"/>
                    <a:pt x="244" y="9"/>
                  </a:cubicBezTo>
                  <a:cubicBezTo>
                    <a:pt x="174" y="34"/>
                    <a:pt x="93" y="68"/>
                    <a:pt x="23" y="93"/>
                  </a:cubicBezTo>
                  <a:cubicBezTo>
                    <a:pt x="12" y="104"/>
                    <a:pt x="1" y="126"/>
                    <a:pt x="1" y="137"/>
                  </a:cubicBezTo>
                  <a:cubicBezTo>
                    <a:pt x="1" y="149"/>
                    <a:pt x="12" y="163"/>
                    <a:pt x="23" y="174"/>
                  </a:cubicBezTo>
                  <a:cubicBezTo>
                    <a:pt x="62" y="186"/>
                    <a:pt x="97" y="195"/>
                    <a:pt x="132" y="195"/>
                  </a:cubicBezTo>
                  <a:cubicBezTo>
                    <a:pt x="161" y="195"/>
                    <a:pt x="190" y="189"/>
                    <a:pt x="222" y="174"/>
                  </a:cubicBezTo>
                  <a:cubicBezTo>
                    <a:pt x="266" y="137"/>
                    <a:pt x="325" y="126"/>
                    <a:pt x="384" y="104"/>
                  </a:cubicBezTo>
                  <a:cubicBezTo>
                    <a:pt x="395" y="104"/>
                    <a:pt x="420" y="93"/>
                    <a:pt x="442" y="79"/>
                  </a:cubicBezTo>
                  <a:cubicBezTo>
                    <a:pt x="390" y="26"/>
                    <a:pt x="350" y="1"/>
                    <a:pt x="299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19" name="Google Shape;2217;p34"/>
            <p:cNvSpPr/>
            <p:nvPr/>
          </p:nvSpPr>
          <p:spPr>
            <a:xfrm>
              <a:off x="5006145" y="3954229"/>
              <a:ext cx="359301" cy="346735"/>
            </a:xfrm>
            <a:custGeom>
              <a:avLst/>
              <a:gdLst/>
              <a:ahLst/>
              <a:cxnLst/>
              <a:rect l="l" t="t" r="r" b="b"/>
              <a:pathLst>
                <a:path w="7577" h="7312" extrusionOk="0">
                  <a:moveTo>
                    <a:pt x="4272" y="84"/>
                  </a:moveTo>
                  <a:cubicBezTo>
                    <a:pt x="4992" y="154"/>
                    <a:pt x="5646" y="419"/>
                    <a:pt x="6205" y="886"/>
                  </a:cubicBezTo>
                  <a:cubicBezTo>
                    <a:pt x="6903" y="1456"/>
                    <a:pt x="7322" y="2202"/>
                    <a:pt x="7473" y="3098"/>
                  </a:cubicBezTo>
                  <a:cubicBezTo>
                    <a:pt x="7543" y="3540"/>
                    <a:pt x="7518" y="3981"/>
                    <a:pt x="7426" y="4425"/>
                  </a:cubicBezTo>
                  <a:cubicBezTo>
                    <a:pt x="7426" y="4448"/>
                    <a:pt x="7414" y="4470"/>
                    <a:pt x="7414" y="4495"/>
                  </a:cubicBezTo>
                  <a:lnTo>
                    <a:pt x="7392" y="4495"/>
                  </a:lnTo>
                  <a:cubicBezTo>
                    <a:pt x="7378" y="4448"/>
                    <a:pt x="7378" y="4389"/>
                    <a:pt x="7367" y="4344"/>
                  </a:cubicBezTo>
                  <a:cubicBezTo>
                    <a:pt x="7345" y="4274"/>
                    <a:pt x="7333" y="4205"/>
                    <a:pt x="7308" y="4135"/>
                  </a:cubicBezTo>
                  <a:cubicBezTo>
                    <a:pt x="7296" y="4103"/>
                    <a:pt x="7274" y="4089"/>
                    <a:pt x="7251" y="4089"/>
                  </a:cubicBezTo>
                  <a:cubicBezTo>
                    <a:pt x="7230" y="4089"/>
                    <a:pt x="7209" y="4100"/>
                    <a:pt x="7194" y="4121"/>
                  </a:cubicBezTo>
                  <a:cubicBezTo>
                    <a:pt x="7156" y="4165"/>
                    <a:pt x="7119" y="4182"/>
                    <a:pt x="7076" y="4182"/>
                  </a:cubicBezTo>
                  <a:cubicBezTo>
                    <a:pt x="7051" y="4182"/>
                    <a:pt x="7025" y="4176"/>
                    <a:pt x="6995" y="4168"/>
                  </a:cubicBezTo>
                  <a:cubicBezTo>
                    <a:pt x="6971" y="4160"/>
                    <a:pt x="6946" y="4157"/>
                    <a:pt x="6921" y="4157"/>
                  </a:cubicBezTo>
                  <a:cubicBezTo>
                    <a:pt x="6876" y="4157"/>
                    <a:pt x="6831" y="4169"/>
                    <a:pt x="6786" y="4191"/>
                  </a:cubicBezTo>
                  <a:cubicBezTo>
                    <a:pt x="6762" y="4200"/>
                    <a:pt x="6741" y="4205"/>
                    <a:pt x="6721" y="4205"/>
                  </a:cubicBezTo>
                  <a:cubicBezTo>
                    <a:pt x="6666" y="4205"/>
                    <a:pt x="6629" y="4167"/>
                    <a:pt x="6610" y="4098"/>
                  </a:cubicBezTo>
                  <a:cubicBezTo>
                    <a:pt x="6576" y="3981"/>
                    <a:pt x="6540" y="3867"/>
                    <a:pt x="6529" y="3749"/>
                  </a:cubicBezTo>
                  <a:cubicBezTo>
                    <a:pt x="6507" y="3646"/>
                    <a:pt x="6507" y="3529"/>
                    <a:pt x="6495" y="3422"/>
                  </a:cubicBezTo>
                  <a:cubicBezTo>
                    <a:pt x="6495" y="3308"/>
                    <a:pt x="6507" y="3191"/>
                    <a:pt x="6507" y="3073"/>
                  </a:cubicBezTo>
                  <a:cubicBezTo>
                    <a:pt x="6507" y="2992"/>
                    <a:pt x="6529" y="2911"/>
                    <a:pt x="6588" y="2852"/>
                  </a:cubicBezTo>
                  <a:cubicBezTo>
                    <a:pt x="6680" y="2771"/>
                    <a:pt x="6738" y="2654"/>
                    <a:pt x="6786" y="2551"/>
                  </a:cubicBezTo>
                  <a:cubicBezTo>
                    <a:pt x="6819" y="2492"/>
                    <a:pt x="6808" y="2433"/>
                    <a:pt x="6764" y="2389"/>
                  </a:cubicBezTo>
                  <a:cubicBezTo>
                    <a:pt x="6716" y="2341"/>
                    <a:pt x="6669" y="2283"/>
                    <a:pt x="6610" y="2260"/>
                  </a:cubicBezTo>
                  <a:cubicBezTo>
                    <a:pt x="6484" y="2190"/>
                    <a:pt x="6344" y="2132"/>
                    <a:pt x="6216" y="2073"/>
                  </a:cubicBezTo>
                  <a:cubicBezTo>
                    <a:pt x="6179" y="2060"/>
                    <a:pt x="6143" y="2054"/>
                    <a:pt x="6110" y="2054"/>
                  </a:cubicBezTo>
                  <a:cubicBezTo>
                    <a:pt x="6059" y="2054"/>
                    <a:pt x="6012" y="2068"/>
                    <a:pt x="5970" y="2095"/>
                  </a:cubicBezTo>
                  <a:cubicBezTo>
                    <a:pt x="5925" y="2132"/>
                    <a:pt x="5878" y="2154"/>
                    <a:pt x="5842" y="2190"/>
                  </a:cubicBezTo>
                  <a:cubicBezTo>
                    <a:pt x="5797" y="2235"/>
                    <a:pt x="5738" y="2260"/>
                    <a:pt x="5668" y="2271"/>
                  </a:cubicBezTo>
                  <a:cubicBezTo>
                    <a:pt x="5632" y="2271"/>
                    <a:pt x="5599" y="2319"/>
                    <a:pt x="5562" y="2330"/>
                  </a:cubicBezTo>
                  <a:cubicBezTo>
                    <a:pt x="5540" y="2352"/>
                    <a:pt x="5506" y="2375"/>
                    <a:pt x="5481" y="2375"/>
                  </a:cubicBezTo>
                  <a:cubicBezTo>
                    <a:pt x="5459" y="2364"/>
                    <a:pt x="5437" y="2330"/>
                    <a:pt x="5423" y="2294"/>
                  </a:cubicBezTo>
                  <a:cubicBezTo>
                    <a:pt x="5400" y="2224"/>
                    <a:pt x="5378" y="2154"/>
                    <a:pt x="5353" y="2084"/>
                  </a:cubicBezTo>
                  <a:cubicBezTo>
                    <a:pt x="5330" y="2026"/>
                    <a:pt x="5353" y="1970"/>
                    <a:pt x="5423" y="1933"/>
                  </a:cubicBezTo>
                  <a:cubicBezTo>
                    <a:pt x="5492" y="1911"/>
                    <a:pt x="5561" y="1883"/>
                    <a:pt x="5633" y="1883"/>
                  </a:cubicBezTo>
                  <a:cubicBezTo>
                    <a:pt x="5671" y="1883"/>
                    <a:pt x="5709" y="1891"/>
                    <a:pt x="5749" y="1911"/>
                  </a:cubicBezTo>
                  <a:cubicBezTo>
                    <a:pt x="5764" y="1917"/>
                    <a:pt x="5779" y="1920"/>
                    <a:pt x="5792" y="1920"/>
                  </a:cubicBezTo>
                  <a:cubicBezTo>
                    <a:pt x="5832" y="1920"/>
                    <a:pt x="5864" y="1896"/>
                    <a:pt x="5889" y="1852"/>
                  </a:cubicBezTo>
                  <a:cubicBezTo>
                    <a:pt x="5995" y="1701"/>
                    <a:pt x="6051" y="1537"/>
                    <a:pt x="5995" y="1352"/>
                  </a:cubicBezTo>
                  <a:cubicBezTo>
                    <a:pt x="5970" y="1271"/>
                    <a:pt x="5959" y="1187"/>
                    <a:pt x="5937" y="1106"/>
                  </a:cubicBezTo>
                  <a:cubicBezTo>
                    <a:pt x="5925" y="1025"/>
                    <a:pt x="5867" y="956"/>
                    <a:pt x="5797" y="908"/>
                  </a:cubicBezTo>
                  <a:cubicBezTo>
                    <a:pt x="5621" y="782"/>
                    <a:pt x="5423" y="713"/>
                    <a:pt x="5213" y="699"/>
                  </a:cubicBezTo>
                  <a:cubicBezTo>
                    <a:pt x="5199" y="697"/>
                    <a:pt x="5186" y="696"/>
                    <a:pt x="5172" y="696"/>
                  </a:cubicBezTo>
                  <a:cubicBezTo>
                    <a:pt x="5105" y="696"/>
                    <a:pt x="5039" y="716"/>
                    <a:pt x="4981" y="735"/>
                  </a:cubicBezTo>
                  <a:cubicBezTo>
                    <a:pt x="4889" y="757"/>
                    <a:pt x="4808" y="794"/>
                    <a:pt x="4713" y="805"/>
                  </a:cubicBezTo>
                  <a:cubicBezTo>
                    <a:pt x="4701" y="808"/>
                    <a:pt x="4688" y="809"/>
                    <a:pt x="4675" y="809"/>
                  </a:cubicBezTo>
                  <a:cubicBezTo>
                    <a:pt x="4638" y="809"/>
                    <a:pt x="4600" y="799"/>
                    <a:pt x="4573" y="782"/>
                  </a:cubicBezTo>
                  <a:cubicBezTo>
                    <a:pt x="4470" y="699"/>
                    <a:pt x="4364" y="606"/>
                    <a:pt x="4330" y="467"/>
                  </a:cubicBezTo>
                  <a:cubicBezTo>
                    <a:pt x="4319" y="419"/>
                    <a:pt x="4272" y="386"/>
                    <a:pt x="4235" y="363"/>
                  </a:cubicBezTo>
                  <a:cubicBezTo>
                    <a:pt x="4154" y="305"/>
                    <a:pt x="4143" y="140"/>
                    <a:pt x="4224" y="84"/>
                  </a:cubicBezTo>
                  <a:close/>
                  <a:moveTo>
                    <a:pt x="6623" y="5451"/>
                  </a:moveTo>
                  <a:cubicBezTo>
                    <a:pt x="6642" y="5451"/>
                    <a:pt x="6655" y="5467"/>
                    <a:pt x="6669" y="5495"/>
                  </a:cubicBezTo>
                  <a:cubicBezTo>
                    <a:pt x="6680" y="5518"/>
                    <a:pt x="6680" y="5554"/>
                    <a:pt x="6680" y="5576"/>
                  </a:cubicBezTo>
                  <a:cubicBezTo>
                    <a:pt x="6680" y="5635"/>
                    <a:pt x="6694" y="5682"/>
                    <a:pt x="6750" y="5716"/>
                  </a:cubicBezTo>
                  <a:cubicBezTo>
                    <a:pt x="6764" y="5727"/>
                    <a:pt x="6775" y="5763"/>
                    <a:pt x="6775" y="5775"/>
                  </a:cubicBezTo>
                  <a:cubicBezTo>
                    <a:pt x="6750" y="5833"/>
                    <a:pt x="6738" y="5881"/>
                    <a:pt x="6705" y="5926"/>
                  </a:cubicBezTo>
                  <a:cubicBezTo>
                    <a:pt x="6356" y="6345"/>
                    <a:pt x="5948" y="6671"/>
                    <a:pt x="5459" y="6903"/>
                  </a:cubicBezTo>
                  <a:cubicBezTo>
                    <a:pt x="5437" y="6914"/>
                    <a:pt x="5411" y="6914"/>
                    <a:pt x="5389" y="6928"/>
                  </a:cubicBezTo>
                  <a:lnTo>
                    <a:pt x="5378" y="6914"/>
                  </a:lnTo>
                  <a:cubicBezTo>
                    <a:pt x="5389" y="6892"/>
                    <a:pt x="5400" y="6859"/>
                    <a:pt x="5423" y="6845"/>
                  </a:cubicBezTo>
                  <a:cubicBezTo>
                    <a:pt x="5492" y="6775"/>
                    <a:pt x="5562" y="6719"/>
                    <a:pt x="5646" y="6660"/>
                  </a:cubicBezTo>
                  <a:cubicBezTo>
                    <a:pt x="5716" y="6613"/>
                    <a:pt x="5786" y="6565"/>
                    <a:pt x="5808" y="6484"/>
                  </a:cubicBezTo>
                  <a:cubicBezTo>
                    <a:pt x="5819" y="6451"/>
                    <a:pt x="5867" y="6426"/>
                    <a:pt x="5900" y="6414"/>
                  </a:cubicBezTo>
                  <a:cubicBezTo>
                    <a:pt x="5959" y="6381"/>
                    <a:pt x="6018" y="6370"/>
                    <a:pt x="6087" y="6345"/>
                  </a:cubicBezTo>
                  <a:cubicBezTo>
                    <a:pt x="6135" y="6322"/>
                    <a:pt x="6191" y="6300"/>
                    <a:pt x="6238" y="6275"/>
                  </a:cubicBezTo>
                  <a:cubicBezTo>
                    <a:pt x="6297" y="6252"/>
                    <a:pt x="6344" y="6230"/>
                    <a:pt x="6389" y="6194"/>
                  </a:cubicBezTo>
                  <a:cubicBezTo>
                    <a:pt x="6414" y="6183"/>
                    <a:pt x="6425" y="6135"/>
                    <a:pt x="6414" y="6113"/>
                  </a:cubicBezTo>
                  <a:cubicBezTo>
                    <a:pt x="6400" y="6090"/>
                    <a:pt x="6367" y="6076"/>
                    <a:pt x="6344" y="6076"/>
                  </a:cubicBezTo>
                  <a:cubicBezTo>
                    <a:pt x="6297" y="6076"/>
                    <a:pt x="6249" y="6090"/>
                    <a:pt x="6205" y="6090"/>
                  </a:cubicBezTo>
                  <a:cubicBezTo>
                    <a:pt x="6146" y="6090"/>
                    <a:pt x="6135" y="6065"/>
                    <a:pt x="6157" y="6007"/>
                  </a:cubicBezTo>
                  <a:cubicBezTo>
                    <a:pt x="6191" y="5937"/>
                    <a:pt x="6191" y="5856"/>
                    <a:pt x="6168" y="5786"/>
                  </a:cubicBezTo>
                  <a:cubicBezTo>
                    <a:pt x="6135" y="5716"/>
                    <a:pt x="6157" y="5657"/>
                    <a:pt x="6227" y="5635"/>
                  </a:cubicBezTo>
                  <a:cubicBezTo>
                    <a:pt x="6308" y="5601"/>
                    <a:pt x="6378" y="5587"/>
                    <a:pt x="6459" y="5554"/>
                  </a:cubicBezTo>
                  <a:cubicBezTo>
                    <a:pt x="6507" y="5543"/>
                    <a:pt x="6540" y="5506"/>
                    <a:pt x="6576" y="5473"/>
                  </a:cubicBezTo>
                  <a:cubicBezTo>
                    <a:pt x="6595" y="5458"/>
                    <a:pt x="6610" y="5451"/>
                    <a:pt x="6623" y="5451"/>
                  </a:cubicBezTo>
                  <a:close/>
                  <a:moveTo>
                    <a:pt x="1313" y="5962"/>
                  </a:moveTo>
                  <a:cubicBezTo>
                    <a:pt x="1334" y="5962"/>
                    <a:pt x="1357" y="5970"/>
                    <a:pt x="1386" y="5984"/>
                  </a:cubicBezTo>
                  <a:cubicBezTo>
                    <a:pt x="1489" y="6043"/>
                    <a:pt x="1581" y="6113"/>
                    <a:pt x="1640" y="6205"/>
                  </a:cubicBezTo>
                  <a:lnTo>
                    <a:pt x="1676" y="6241"/>
                  </a:lnTo>
                  <a:cubicBezTo>
                    <a:pt x="1861" y="6333"/>
                    <a:pt x="2014" y="6484"/>
                    <a:pt x="2224" y="6532"/>
                  </a:cubicBezTo>
                  <a:cubicBezTo>
                    <a:pt x="2316" y="6543"/>
                    <a:pt x="2397" y="6590"/>
                    <a:pt x="2489" y="6613"/>
                  </a:cubicBezTo>
                  <a:cubicBezTo>
                    <a:pt x="2524" y="6631"/>
                    <a:pt x="2563" y="6640"/>
                    <a:pt x="2602" y="6640"/>
                  </a:cubicBezTo>
                  <a:cubicBezTo>
                    <a:pt x="2642" y="6640"/>
                    <a:pt x="2683" y="6631"/>
                    <a:pt x="2724" y="6613"/>
                  </a:cubicBezTo>
                  <a:cubicBezTo>
                    <a:pt x="2745" y="6604"/>
                    <a:pt x="2763" y="6600"/>
                    <a:pt x="2778" y="6600"/>
                  </a:cubicBezTo>
                  <a:cubicBezTo>
                    <a:pt x="2820" y="6600"/>
                    <a:pt x="2838" y="6634"/>
                    <a:pt x="2838" y="6694"/>
                  </a:cubicBezTo>
                  <a:cubicBezTo>
                    <a:pt x="2838" y="6881"/>
                    <a:pt x="2886" y="6951"/>
                    <a:pt x="3062" y="7021"/>
                  </a:cubicBezTo>
                  <a:cubicBezTo>
                    <a:pt x="3118" y="7043"/>
                    <a:pt x="3154" y="7090"/>
                    <a:pt x="3154" y="7171"/>
                  </a:cubicBezTo>
                  <a:cubicBezTo>
                    <a:pt x="2386" y="6998"/>
                    <a:pt x="1746" y="6613"/>
                    <a:pt x="1221" y="6020"/>
                  </a:cubicBezTo>
                  <a:cubicBezTo>
                    <a:pt x="1256" y="5979"/>
                    <a:pt x="1282" y="5962"/>
                    <a:pt x="1313" y="5962"/>
                  </a:cubicBezTo>
                  <a:close/>
                  <a:moveTo>
                    <a:pt x="3855" y="69"/>
                  </a:moveTo>
                  <a:cubicBezTo>
                    <a:pt x="3957" y="69"/>
                    <a:pt x="4057" y="74"/>
                    <a:pt x="4154" y="84"/>
                  </a:cubicBezTo>
                  <a:cubicBezTo>
                    <a:pt x="4143" y="117"/>
                    <a:pt x="4121" y="154"/>
                    <a:pt x="4121" y="187"/>
                  </a:cubicBezTo>
                  <a:cubicBezTo>
                    <a:pt x="4096" y="293"/>
                    <a:pt x="4121" y="375"/>
                    <a:pt x="4224" y="419"/>
                  </a:cubicBezTo>
                  <a:cubicBezTo>
                    <a:pt x="4249" y="433"/>
                    <a:pt x="4272" y="467"/>
                    <a:pt x="4283" y="503"/>
                  </a:cubicBezTo>
                  <a:cubicBezTo>
                    <a:pt x="4319" y="654"/>
                    <a:pt x="4434" y="746"/>
                    <a:pt x="4562" y="838"/>
                  </a:cubicBezTo>
                  <a:cubicBezTo>
                    <a:pt x="4589" y="857"/>
                    <a:pt x="4634" y="868"/>
                    <a:pt x="4678" y="868"/>
                  </a:cubicBezTo>
                  <a:cubicBezTo>
                    <a:pt x="4694" y="868"/>
                    <a:pt x="4709" y="866"/>
                    <a:pt x="4724" y="863"/>
                  </a:cubicBezTo>
                  <a:cubicBezTo>
                    <a:pt x="4819" y="852"/>
                    <a:pt x="4900" y="816"/>
                    <a:pt x="4992" y="794"/>
                  </a:cubicBezTo>
                  <a:cubicBezTo>
                    <a:pt x="5070" y="767"/>
                    <a:pt x="5145" y="755"/>
                    <a:pt x="5218" y="755"/>
                  </a:cubicBezTo>
                  <a:cubicBezTo>
                    <a:pt x="5367" y="755"/>
                    <a:pt x="5509" y="803"/>
                    <a:pt x="5657" y="875"/>
                  </a:cubicBezTo>
                  <a:cubicBezTo>
                    <a:pt x="5819" y="956"/>
                    <a:pt x="5889" y="1095"/>
                    <a:pt x="5925" y="1271"/>
                  </a:cubicBezTo>
                  <a:cubicBezTo>
                    <a:pt x="5959" y="1456"/>
                    <a:pt x="5948" y="1632"/>
                    <a:pt x="5856" y="1794"/>
                  </a:cubicBezTo>
                  <a:cubicBezTo>
                    <a:pt x="5829" y="1829"/>
                    <a:pt x="5810" y="1850"/>
                    <a:pt x="5778" y="1850"/>
                  </a:cubicBezTo>
                  <a:cubicBezTo>
                    <a:pt x="5767" y="1850"/>
                    <a:pt x="5754" y="1847"/>
                    <a:pt x="5738" y="1841"/>
                  </a:cubicBezTo>
                  <a:cubicBezTo>
                    <a:pt x="5701" y="1824"/>
                    <a:pt x="5663" y="1817"/>
                    <a:pt x="5626" y="1817"/>
                  </a:cubicBezTo>
                  <a:cubicBezTo>
                    <a:pt x="5537" y="1817"/>
                    <a:pt x="5451" y="1858"/>
                    <a:pt x="5378" y="1900"/>
                  </a:cubicBezTo>
                  <a:cubicBezTo>
                    <a:pt x="5272" y="1956"/>
                    <a:pt x="5261" y="2040"/>
                    <a:pt x="5319" y="2143"/>
                  </a:cubicBezTo>
                  <a:cubicBezTo>
                    <a:pt x="5342" y="2190"/>
                    <a:pt x="5353" y="2249"/>
                    <a:pt x="5367" y="2305"/>
                  </a:cubicBezTo>
                  <a:cubicBezTo>
                    <a:pt x="5378" y="2352"/>
                    <a:pt x="5389" y="2411"/>
                    <a:pt x="5459" y="2433"/>
                  </a:cubicBezTo>
                  <a:cubicBezTo>
                    <a:pt x="5469" y="2435"/>
                    <a:pt x="5478" y="2436"/>
                    <a:pt x="5488" y="2436"/>
                  </a:cubicBezTo>
                  <a:cubicBezTo>
                    <a:pt x="5536" y="2436"/>
                    <a:pt x="5582" y="2413"/>
                    <a:pt x="5610" y="2364"/>
                  </a:cubicBezTo>
                  <a:cubicBezTo>
                    <a:pt x="5632" y="2341"/>
                    <a:pt x="5680" y="2330"/>
                    <a:pt x="5702" y="2319"/>
                  </a:cubicBezTo>
                  <a:cubicBezTo>
                    <a:pt x="5761" y="2294"/>
                    <a:pt x="5819" y="2283"/>
                    <a:pt x="5856" y="2249"/>
                  </a:cubicBezTo>
                  <a:cubicBezTo>
                    <a:pt x="5975" y="2160"/>
                    <a:pt x="6037" y="2119"/>
                    <a:pt x="6109" y="2119"/>
                  </a:cubicBezTo>
                  <a:cubicBezTo>
                    <a:pt x="6170" y="2119"/>
                    <a:pt x="6238" y="2148"/>
                    <a:pt x="6356" y="2202"/>
                  </a:cubicBezTo>
                  <a:cubicBezTo>
                    <a:pt x="6459" y="2249"/>
                    <a:pt x="6565" y="2305"/>
                    <a:pt x="6657" y="2364"/>
                  </a:cubicBezTo>
                  <a:cubicBezTo>
                    <a:pt x="6750" y="2433"/>
                    <a:pt x="6764" y="2470"/>
                    <a:pt x="6705" y="2573"/>
                  </a:cubicBezTo>
                  <a:cubicBezTo>
                    <a:pt x="6657" y="2668"/>
                    <a:pt x="6599" y="2749"/>
                    <a:pt x="6529" y="2819"/>
                  </a:cubicBezTo>
                  <a:cubicBezTo>
                    <a:pt x="6470" y="2889"/>
                    <a:pt x="6437" y="2970"/>
                    <a:pt x="6437" y="3062"/>
                  </a:cubicBezTo>
                  <a:cubicBezTo>
                    <a:pt x="6448" y="3191"/>
                    <a:pt x="6437" y="3319"/>
                    <a:pt x="6437" y="3459"/>
                  </a:cubicBezTo>
                  <a:cubicBezTo>
                    <a:pt x="6425" y="3576"/>
                    <a:pt x="6437" y="3702"/>
                    <a:pt x="6470" y="3819"/>
                  </a:cubicBezTo>
                  <a:cubicBezTo>
                    <a:pt x="6495" y="3925"/>
                    <a:pt x="6518" y="4029"/>
                    <a:pt x="6540" y="4135"/>
                  </a:cubicBezTo>
                  <a:cubicBezTo>
                    <a:pt x="6568" y="4213"/>
                    <a:pt x="6627" y="4266"/>
                    <a:pt x="6701" y="4266"/>
                  </a:cubicBezTo>
                  <a:cubicBezTo>
                    <a:pt x="6724" y="4266"/>
                    <a:pt x="6749" y="4261"/>
                    <a:pt x="6775" y="4249"/>
                  </a:cubicBezTo>
                  <a:cubicBezTo>
                    <a:pt x="6825" y="4231"/>
                    <a:pt x="6869" y="4223"/>
                    <a:pt x="6914" y="4223"/>
                  </a:cubicBezTo>
                  <a:cubicBezTo>
                    <a:pt x="6951" y="4223"/>
                    <a:pt x="6987" y="4228"/>
                    <a:pt x="7029" y="4238"/>
                  </a:cubicBezTo>
                  <a:cubicBezTo>
                    <a:pt x="7048" y="4243"/>
                    <a:pt x="7066" y="4245"/>
                    <a:pt x="7084" y="4245"/>
                  </a:cubicBezTo>
                  <a:cubicBezTo>
                    <a:pt x="7151" y="4245"/>
                    <a:pt x="7203" y="4211"/>
                    <a:pt x="7238" y="4146"/>
                  </a:cubicBezTo>
                  <a:cubicBezTo>
                    <a:pt x="7252" y="4146"/>
                    <a:pt x="7264" y="4157"/>
                    <a:pt x="7264" y="4157"/>
                  </a:cubicBezTo>
                  <a:cubicBezTo>
                    <a:pt x="7275" y="4216"/>
                    <a:pt x="7297" y="4286"/>
                    <a:pt x="7297" y="4344"/>
                  </a:cubicBezTo>
                  <a:cubicBezTo>
                    <a:pt x="7297" y="4425"/>
                    <a:pt x="7322" y="4506"/>
                    <a:pt x="7367" y="4576"/>
                  </a:cubicBezTo>
                  <a:cubicBezTo>
                    <a:pt x="7378" y="4587"/>
                    <a:pt x="7378" y="4610"/>
                    <a:pt x="7378" y="4624"/>
                  </a:cubicBezTo>
                  <a:cubicBezTo>
                    <a:pt x="7275" y="5018"/>
                    <a:pt x="7099" y="5392"/>
                    <a:pt x="6856" y="5716"/>
                  </a:cubicBezTo>
                  <a:cubicBezTo>
                    <a:pt x="6856" y="5727"/>
                    <a:pt x="6845" y="5727"/>
                    <a:pt x="6845" y="5727"/>
                  </a:cubicBezTo>
                  <a:cubicBezTo>
                    <a:pt x="6819" y="5705"/>
                    <a:pt x="6797" y="5682"/>
                    <a:pt x="6775" y="5657"/>
                  </a:cubicBezTo>
                  <a:cubicBezTo>
                    <a:pt x="6764" y="5646"/>
                    <a:pt x="6750" y="5624"/>
                    <a:pt x="6738" y="5601"/>
                  </a:cubicBezTo>
                  <a:cubicBezTo>
                    <a:pt x="6738" y="5565"/>
                    <a:pt x="6738" y="5532"/>
                    <a:pt x="6727" y="5506"/>
                  </a:cubicBezTo>
                  <a:cubicBezTo>
                    <a:pt x="6716" y="5473"/>
                    <a:pt x="6680" y="5425"/>
                    <a:pt x="6646" y="5403"/>
                  </a:cubicBezTo>
                  <a:cubicBezTo>
                    <a:pt x="6637" y="5397"/>
                    <a:pt x="6629" y="5395"/>
                    <a:pt x="6620" y="5395"/>
                  </a:cubicBezTo>
                  <a:cubicBezTo>
                    <a:pt x="6594" y="5395"/>
                    <a:pt x="6568" y="5420"/>
                    <a:pt x="6540" y="5437"/>
                  </a:cubicBezTo>
                  <a:cubicBezTo>
                    <a:pt x="6507" y="5473"/>
                    <a:pt x="6470" y="5484"/>
                    <a:pt x="6437" y="5495"/>
                  </a:cubicBezTo>
                  <a:cubicBezTo>
                    <a:pt x="6367" y="5532"/>
                    <a:pt x="6286" y="5543"/>
                    <a:pt x="6216" y="5576"/>
                  </a:cubicBezTo>
                  <a:cubicBezTo>
                    <a:pt x="6099" y="5624"/>
                    <a:pt x="6076" y="5694"/>
                    <a:pt x="6121" y="5811"/>
                  </a:cubicBezTo>
                  <a:cubicBezTo>
                    <a:pt x="6146" y="5867"/>
                    <a:pt x="6135" y="5926"/>
                    <a:pt x="6099" y="5984"/>
                  </a:cubicBezTo>
                  <a:cubicBezTo>
                    <a:pt x="6051" y="6065"/>
                    <a:pt x="6099" y="6135"/>
                    <a:pt x="6191" y="6135"/>
                  </a:cubicBezTo>
                  <a:cubicBezTo>
                    <a:pt x="6208" y="6138"/>
                    <a:pt x="6225" y="6140"/>
                    <a:pt x="6242" y="6140"/>
                  </a:cubicBezTo>
                  <a:cubicBezTo>
                    <a:pt x="6283" y="6140"/>
                    <a:pt x="6322" y="6132"/>
                    <a:pt x="6356" y="6124"/>
                  </a:cubicBezTo>
                  <a:cubicBezTo>
                    <a:pt x="6367" y="6135"/>
                    <a:pt x="6367" y="6135"/>
                    <a:pt x="6367" y="6146"/>
                  </a:cubicBezTo>
                  <a:cubicBezTo>
                    <a:pt x="6344" y="6160"/>
                    <a:pt x="6331" y="6183"/>
                    <a:pt x="6297" y="6194"/>
                  </a:cubicBezTo>
                  <a:cubicBezTo>
                    <a:pt x="6146" y="6230"/>
                    <a:pt x="6018" y="6333"/>
                    <a:pt x="5856" y="6356"/>
                  </a:cubicBezTo>
                  <a:cubicBezTo>
                    <a:pt x="5819" y="6356"/>
                    <a:pt x="5772" y="6414"/>
                    <a:pt x="5749" y="6462"/>
                  </a:cubicBezTo>
                  <a:cubicBezTo>
                    <a:pt x="5727" y="6521"/>
                    <a:pt x="5691" y="6554"/>
                    <a:pt x="5632" y="6590"/>
                  </a:cubicBezTo>
                  <a:cubicBezTo>
                    <a:pt x="5551" y="6660"/>
                    <a:pt x="5459" y="6719"/>
                    <a:pt x="5378" y="6800"/>
                  </a:cubicBezTo>
                  <a:cubicBezTo>
                    <a:pt x="5319" y="6845"/>
                    <a:pt x="5308" y="6892"/>
                    <a:pt x="5319" y="6973"/>
                  </a:cubicBezTo>
                  <a:cubicBezTo>
                    <a:pt x="5143" y="7032"/>
                    <a:pt x="4970" y="7090"/>
                    <a:pt x="4783" y="7138"/>
                  </a:cubicBezTo>
                  <a:cubicBezTo>
                    <a:pt x="4497" y="7211"/>
                    <a:pt x="4208" y="7247"/>
                    <a:pt x="3917" y="7247"/>
                  </a:cubicBezTo>
                  <a:cubicBezTo>
                    <a:pt x="3710" y="7247"/>
                    <a:pt x="3502" y="7229"/>
                    <a:pt x="3294" y="7194"/>
                  </a:cubicBezTo>
                  <a:cubicBezTo>
                    <a:pt x="3246" y="7183"/>
                    <a:pt x="3224" y="7171"/>
                    <a:pt x="3224" y="7113"/>
                  </a:cubicBezTo>
                  <a:cubicBezTo>
                    <a:pt x="3213" y="7032"/>
                    <a:pt x="3165" y="6984"/>
                    <a:pt x="3084" y="6962"/>
                  </a:cubicBezTo>
                  <a:cubicBezTo>
                    <a:pt x="2933" y="6903"/>
                    <a:pt x="2897" y="6859"/>
                    <a:pt x="2897" y="6694"/>
                  </a:cubicBezTo>
                  <a:cubicBezTo>
                    <a:pt x="2897" y="6595"/>
                    <a:pt x="2849" y="6539"/>
                    <a:pt x="2780" y="6539"/>
                  </a:cubicBezTo>
                  <a:cubicBezTo>
                    <a:pt x="2759" y="6539"/>
                    <a:pt x="2736" y="6544"/>
                    <a:pt x="2713" y="6554"/>
                  </a:cubicBezTo>
                  <a:cubicBezTo>
                    <a:pt x="2675" y="6574"/>
                    <a:pt x="2636" y="6583"/>
                    <a:pt x="2596" y="6583"/>
                  </a:cubicBezTo>
                  <a:cubicBezTo>
                    <a:pt x="2562" y="6583"/>
                    <a:pt x="2527" y="6577"/>
                    <a:pt x="2489" y="6565"/>
                  </a:cubicBezTo>
                  <a:cubicBezTo>
                    <a:pt x="2386" y="6521"/>
                    <a:pt x="2280" y="6495"/>
                    <a:pt x="2176" y="6451"/>
                  </a:cubicBezTo>
                  <a:cubicBezTo>
                    <a:pt x="2095" y="6426"/>
                    <a:pt x="2025" y="6381"/>
                    <a:pt x="1956" y="6345"/>
                  </a:cubicBezTo>
                  <a:cubicBezTo>
                    <a:pt x="1897" y="6311"/>
                    <a:pt x="1849" y="6286"/>
                    <a:pt x="1805" y="6252"/>
                  </a:cubicBezTo>
                  <a:cubicBezTo>
                    <a:pt x="1746" y="6205"/>
                    <a:pt x="1687" y="6171"/>
                    <a:pt x="1651" y="6113"/>
                  </a:cubicBezTo>
                  <a:cubicBezTo>
                    <a:pt x="1570" y="6020"/>
                    <a:pt x="1467" y="5973"/>
                    <a:pt x="1372" y="5914"/>
                  </a:cubicBezTo>
                  <a:cubicBezTo>
                    <a:pt x="1353" y="5905"/>
                    <a:pt x="1334" y="5901"/>
                    <a:pt x="1315" y="5901"/>
                  </a:cubicBezTo>
                  <a:cubicBezTo>
                    <a:pt x="1266" y="5901"/>
                    <a:pt x="1220" y="5930"/>
                    <a:pt x="1187" y="5973"/>
                  </a:cubicBezTo>
                  <a:cubicBezTo>
                    <a:pt x="360" y="5054"/>
                    <a:pt x="0" y="3459"/>
                    <a:pt x="710" y="2051"/>
                  </a:cubicBezTo>
                  <a:cubicBezTo>
                    <a:pt x="1412" y="655"/>
                    <a:pt x="2758" y="69"/>
                    <a:pt x="3855" y="69"/>
                  </a:cubicBezTo>
                  <a:close/>
                  <a:moveTo>
                    <a:pt x="3702" y="0"/>
                  </a:moveTo>
                  <a:cubicBezTo>
                    <a:pt x="3677" y="0"/>
                    <a:pt x="3665" y="14"/>
                    <a:pt x="3654" y="14"/>
                  </a:cubicBezTo>
                  <a:cubicBezTo>
                    <a:pt x="3107" y="48"/>
                    <a:pt x="2584" y="199"/>
                    <a:pt x="2118" y="478"/>
                  </a:cubicBezTo>
                  <a:cubicBezTo>
                    <a:pt x="1129" y="1062"/>
                    <a:pt x="522" y="1922"/>
                    <a:pt x="313" y="3051"/>
                  </a:cubicBezTo>
                  <a:cubicBezTo>
                    <a:pt x="291" y="3179"/>
                    <a:pt x="279" y="3308"/>
                    <a:pt x="268" y="3436"/>
                  </a:cubicBezTo>
                  <a:lnTo>
                    <a:pt x="268" y="3878"/>
                  </a:lnTo>
                  <a:cubicBezTo>
                    <a:pt x="268" y="3889"/>
                    <a:pt x="279" y="3911"/>
                    <a:pt x="279" y="3925"/>
                  </a:cubicBezTo>
                  <a:cubicBezTo>
                    <a:pt x="302" y="4355"/>
                    <a:pt x="408" y="4763"/>
                    <a:pt x="581" y="5146"/>
                  </a:cubicBezTo>
                  <a:cubicBezTo>
                    <a:pt x="1129" y="6311"/>
                    <a:pt x="2048" y="7021"/>
                    <a:pt x="3316" y="7264"/>
                  </a:cubicBezTo>
                  <a:cubicBezTo>
                    <a:pt x="3445" y="7289"/>
                    <a:pt x="3573" y="7300"/>
                    <a:pt x="3702" y="7311"/>
                  </a:cubicBezTo>
                  <a:lnTo>
                    <a:pt x="4143" y="7311"/>
                  </a:lnTo>
                  <a:cubicBezTo>
                    <a:pt x="4154" y="7311"/>
                    <a:pt x="4179" y="7300"/>
                    <a:pt x="4191" y="7300"/>
                  </a:cubicBezTo>
                  <a:cubicBezTo>
                    <a:pt x="4738" y="7264"/>
                    <a:pt x="5249" y="7113"/>
                    <a:pt x="5716" y="6845"/>
                  </a:cubicBezTo>
                  <a:cubicBezTo>
                    <a:pt x="6716" y="6264"/>
                    <a:pt x="7322" y="5392"/>
                    <a:pt x="7532" y="4249"/>
                  </a:cubicBezTo>
                  <a:cubicBezTo>
                    <a:pt x="7543" y="4135"/>
                    <a:pt x="7554" y="4006"/>
                    <a:pt x="7576" y="3878"/>
                  </a:cubicBezTo>
                  <a:lnTo>
                    <a:pt x="7576" y="3436"/>
                  </a:lnTo>
                  <a:cubicBezTo>
                    <a:pt x="7576" y="3411"/>
                    <a:pt x="7565" y="3400"/>
                    <a:pt x="7565" y="3378"/>
                  </a:cubicBezTo>
                  <a:cubicBezTo>
                    <a:pt x="7532" y="2959"/>
                    <a:pt x="7437" y="2562"/>
                    <a:pt x="7264" y="2179"/>
                  </a:cubicBezTo>
                  <a:cubicBezTo>
                    <a:pt x="6716" y="1003"/>
                    <a:pt x="5797" y="293"/>
                    <a:pt x="4515" y="48"/>
                  </a:cubicBezTo>
                  <a:cubicBezTo>
                    <a:pt x="4400" y="25"/>
                    <a:pt x="4272" y="14"/>
                    <a:pt x="4143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20" name="Google Shape;2218;p34"/>
            <p:cNvSpPr/>
            <p:nvPr/>
          </p:nvSpPr>
          <p:spPr>
            <a:xfrm>
              <a:off x="5096621" y="4038208"/>
              <a:ext cx="170001" cy="200065"/>
            </a:xfrm>
            <a:custGeom>
              <a:avLst/>
              <a:gdLst/>
              <a:ahLst/>
              <a:cxnLst/>
              <a:rect l="l" t="t" r="r" b="b"/>
              <a:pathLst>
                <a:path w="3585" h="4219" extrusionOk="0">
                  <a:moveTo>
                    <a:pt x="1978" y="50"/>
                  </a:moveTo>
                  <a:cubicBezTo>
                    <a:pt x="2022" y="50"/>
                    <a:pt x="2065" y="53"/>
                    <a:pt x="2107" y="59"/>
                  </a:cubicBezTo>
                  <a:cubicBezTo>
                    <a:pt x="2422" y="104"/>
                    <a:pt x="2724" y="210"/>
                    <a:pt x="2886" y="523"/>
                  </a:cubicBezTo>
                  <a:cubicBezTo>
                    <a:pt x="2933" y="593"/>
                    <a:pt x="2992" y="651"/>
                    <a:pt x="3073" y="688"/>
                  </a:cubicBezTo>
                  <a:cubicBezTo>
                    <a:pt x="3154" y="732"/>
                    <a:pt x="3235" y="780"/>
                    <a:pt x="3305" y="827"/>
                  </a:cubicBezTo>
                  <a:cubicBezTo>
                    <a:pt x="3422" y="883"/>
                    <a:pt x="3459" y="989"/>
                    <a:pt x="3470" y="1118"/>
                  </a:cubicBezTo>
                  <a:cubicBezTo>
                    <a:pt x="3470" y="1151"/>
                    <a:pt x="3459" y="1188"/>
                    <a:pt x="3445" y="1221"/>
                  </a:cubicBezTo>
                  <a:cubicBezTo>
                    <a:pt x="3411" y="1338"/>
                    <a:pt x="3400" y="1467"/>
                    <a:pt x="3445" y="1582"/>
                  </a:cubicBezTo>
                  <a:cubicBezTo>
                    <a:pt x="3503" y="1746"/>
                    <a:pt x="3515" y="1908"/>
                    <a:pt x="3481" y="2084"/>
                  </a:cubicBezTo>
                  <a:cubicBezTo>
                    <a:pt x="3422" y="2386"/>
                    <a:pt x="3375" y="2699"/>
                    <a:pt x="3305" y="3004"/>
                  </a:cubicBezTo>
                  <a:cubicBezTo>
                    <a:pt x="3294" y="3073"/>
                    <a:pt x="3260" y="3143"/>
                    <a:pt x="3213" y="3213"/>
                  </a:cubicBezTo>
                  <a:cubicBezTo>
                    <a:pt x="3040" y="3456"/>
                    <a:pt x="2864" y="3691"/>
                    <a:pt x="2690" y="3934"/>
                  </a:cubicBezTo>
                  <a:cubicBezTo>
                    <a:pt x="2595" y="4051"/>
                    <a:pt x="2492" y="4121"/>
                    <a:pt x="2352" y="4143"/>
                  </a:cubicBezTo>
                  <a:cubicBezTo>
                    <a:pt x="2338" y="4147"/>
                    <a:pt x="2324" y="4148"/>
                    <a:pt x="2310" y="4148"/>
                  </a:cubicBezTo>
                  <a:cubicBezTo>
                    <a:pt x="2236" y="4148"/>
                    <a:pt x="2179" y="4101"/>
                    <a:pt x="2132" y="4051"/>
                  </a:cubicBezTo>
                  <a:cubicBezTo>
                    <a:pt x="1992" y="3886"/>
                    <a:pt x="1816" y="3724"/>
                    <a:pt x="1746" y="3504"/>
                  </a:cubicBezTo>
                  <a:cubicBezTo>
                    <a:pt x="1713" y="3411"/>
                    <a:pt x="1654" y="3342"/>
                    <a:pt x="1606" y="3247"/>
                  </a:cubicBezTo>
                  <a:cubicBezTo>
                    <a:pt x="1584" y="3177"/>
                    <a:pt x="1548" y="3107"/>
                    <a:pt x="1537" y="3026"/>
                  </a:cubicBezTo>
                  <a:cubicBezTo>
                    <a:pt x="1514" y="2934"/>
                    <a:pt x="1489" y="2839"/>
                    <a:pt x="1478" y="2746"/>
                  </a:cubicBezTo>
                  <a:cubicBezTo>
                    <a:pt x="1467" y="2654"/>
                    <a:pt x="1456" y="2559"/>
                    <a:pt x="1444" y="2467"/>
                  </a:cubicBezTo>
                  <a:cubicBezTo>
                    <a:pt x="1433" y="2375"/>
                    <a:pt x="1397" y="2327"/>
                    <a:pt x="1305" y="2316"/>
                  </a:cubicBezTo>
                  <a:cubicBezTo>
                    <a:pt x="1210" y="2305"/>
                    <a:pt x="1118" y="2305"/>
                    <a:pt x="1014" y="2305"/>
                  </a:cubicBezTo>
                  <a:cubicBezTo>
                    <a:pt x="944" y="2305"/>
                    <a:pt x="875" y="2294"/>
                    <a:pt x="791" y="2258"/>
                  </a:cubicBezTo>
                  <a:cubicBezTo>
                    <a:pt x="735" y="2235"/>
                    <a:pt x="665" y="2210"/>
                    <a:pt x="595" y="2199"/>
                  </a:cubicBezTo>
                  <a:cubicBezTo>
                    <a:pt x="559" y="2188"/>
                    <a:pt x="511" y="2177"/>
                    <a:pt x="478" y="2154"/>
                  </a:cubicBezTo>
                  <a:cubicBezTo>
                    <a:pt x="302" y="2001"/>
                    <a:pt x="140" y="1839"/>
                    <a:pt x="81" y="1596"/>
                  </a:cubicBezTo>
                  <a:cubicBezTo>
                    <a:pt x="70" y="1548"/>
                    <a:pt x="81" y="1489"/>
                    <a:pt x="92" y="1442"/>
                  </a:cubicBezTo>
                  <a:cubicBezTo>
                    <a:pt x="162" y="1291"/>
                    <a:pt x="221" y="1140"/>
                    <a:pt x="210" y="978"/>
                  </a:cubicBezTo>
                  <a:lnTo>
                    <a:pt x="210" y="953"/>
                  </a:lnTo>
                  <a:cubicBezTo>
                    <a:pt x="268" y="710"/>
                    <a:pt x="349" y="489"/>
                    <a:pt x="581" y="350"/>
                  </a:cubicBezTo>
                  <a:cubicBezTo>
                    <a:pt x="629" y="324"/>
                    <a:pt x="676" y="291"/>
                    <a:pt x="721" y="255"/>
                  </a:cubicBezTo>
                  <a:cubicBezTo>
                    <a:pt x="838" y="185"/>
                    <a:pt x="967" y="140"/>
                    <a:pt x="1106" y="140"/>
                  </a:cubicBezTo>
                  <a:cubicBezTo>
                    <a:pt x="1257" y="129"/>
                    <a:pt x="1408" y="104"/>
                    <a:pt x="1548" y="93"/>
                  </a:cubicBezTo>
                  <a:cubicBezTo>
                    <a:pt x="1690" y="76"/>
                    <a:pt x="1839" y="50"/>
                    <a:pt x="1978" y="50"/>
                  </a:cubicBezTo>
                  <a:close/>
                  <a:moveTo>
                    <a:pt x="2154" y="0"/>
                  </a:moveTo>
                  <a:cubicBezTo>
                    <a:pt x="1978" y="0"/>
                    <a:pt x="1805" y="0"/>
                    <a:pt x="1643" y="23"/>
                  </a:cubicBezTo>
                  <a:cubicBezTo>
                    <a:pt x="1489" y="34"/>
                    <a:pt x="1338" y="70"/>
                    <a:pt x="1187" y="93"/>
                  </a:cubicBezTo>
                  <a:cubicBezTo>
                    <a:pt x="1176" y="81"/>
                    <a:pt x="1176" y="70"/>
                    <a:pt x="1176" y="59"/>
                  </a:cubicBezTo>
                  <a:cubicBezTo>
                    <a:pt x="1070" y="81"/>
                    <a:pt x="944" y="93"/>
                    <a:pt x="849" y="140"/>
                  </a:cubicBezTo>
                  <a:cubicBezTo>
                    <a:pt x="606" y="243"/>
                    <a:pt x="397" y="419"/>
                    <a:pt x="268" y="651"/>
                  </a:cubicBezTo>
                  <a:cubicBezTo>
                    <a:pt x="210" y="743"/>
                    <a:pt x="162" y="861"/>
                    <a:pt x="151" y="967"/>
                  </a:cubicBezTo>
                  <a:cubicBezTo>
                    <a:pt x="140" y="1129"/>
                    <a:pt x="106" y="1280"/>
                    <a:pt x="36" y="1420"/>
                  </a:cubicBezTo>
                  <a:cubicBezTo>
                    <a:pt x="11" y="1489"/>
                    <a:pt x="0" y="1548"/>
                    <a:pt x="22" y="1618"/>
                  </a:cubicBezTo>
                  <a:cubicBezTo>
                    <a:pt x="81" y="1850"/>
                    <a:pt x="221" y="2026"/>
                    <a:pt x="397" y="2177"/>
                  </a:cubicBezTo>
                  <a:cubicBezTo>
                    <a:pt x="456" y="2224"/>
                    <a:pt x="525" y="2235"/>
                    <a:pt x="581" y="2258"/>
                  </a:cubicBezTo>
                  <a:cubicBezTo>
                    <a:pt x="640" y="2280"/>
                    <a:pt x="699" y="2280"/>
                    <a:pt x="746" y="2316"/>
                  </a:cubicBezTo>
                  <a:cubicBezTo>
                    <a:pt x="826" y="2357"/>
                    <a:pt x="912" y="2370"/>
                    <a:pt x="1001" y="2370"/>
                  </a:cubicBezTo>
                  <a:cubicBezTo>
                    <a:pt x="1040" y="2370"/>
                    <a:pt x="1079" y="2367"/>
                    <a:pt x="1118" y="2364"/>
                  </a:cubicBezTo>
                  <a:cubicBezTo>
                    <a:pt x="1176" y="2364"/>
                    <a:pt x="1235" y="2364"/>
                    <a:pt x="1294" y="2375"/>
                  </a:cubicBezTo>
                  <a:cubicBezTo>
                    <a:pt x="1349" y="2386"/>
                    <a:pt x="1386" y="2420"/>
                    <a:pt x="1386" y="2478"/>
                  </a:cubicBezTo>
                  <a:cubicBezTo>
                    <a:pt x="1408" y="2629"/>
                    <a:pt x="1433" y="2783"/>
                    <a:pt x="1456" y="2945"/>
                  </a:cubicBezTo>
                  <a:cubicBezTo>
                    <a:pt x="1467" y="3062"/>
                    <a:pt x="1467" y="3177"/>
                    <a:pt x="1537" y="3283"/>
                  </a:cubicBezTo>
                  <a:cubicBezTo>
                    <a:pt x="1606" y="3375"/>
                    <a:pt x="1665" y="3467"/>
                    <a:pt x="1713" y="3573"/>
                  </a:cubicBezTo>
                  <a:cubicBezTo>
                    <a:pt x="1794" y="3794"/>
                    <a:pt x="1956" y="3934"/>
                    <a:pt x="2095" y="4096"/>
                  </a:cubicBezTo>
                  <a:cubicBezTo>
                    <a:pt x="2155" y="4167"/>
                    <a:pt x="2230" y="4218"/>
                    <a:pt x="2317" y="4218"/>
                  </a:cubicBezTo>
                  <a:cubicBezTo>
                    <a:pt x="2332" y="4218"/>
                    <a:pt x="2348" y="4217"/>
                    <a:pt x="2364" y="4213"/>
                  </a:cubicBezTo>
                  <a:cubicBezTo>
                    <a:pt x="2514" y="4180"/>
                    <a:pt x="2632" y="4121"/>
                    <a:pt x="2724" y="3992"/>
                  </a:cubicBezTo>
                  <a:cubicBezTo>
                    <a:pt x="2911" y="3735"/>
                    <a:pt x="3096" y="3492"/>
                    <a:pt x="3272" y="3235"/>
                  </a:cubicBezTo>
                  <a:cubicBezTo>
                    <a:pt x="3319" y="3177"/>
                    <a:pt x="3353" y="3107"/>
                    <a:pt x="3364" y="3037"/>
                  </a:cubicBezTo>
                  <a:cubicBezTo>
                    <a:pt x="3422" y="2746"/>
                    <a:pt x="3470" y="2445"/>
                    <a:pt x="3540" y="2154"/>
                  </a:cubicBezTo>
                  <a:cubicBezTo>
                    <a:pt x="3573" y="1945"/>
                    <a:pt x="3584" y="1746"/>
                    <a:pt x="3492" y="1548"/>
                  </a:cubicBezTo>
                  <a:cubicBezTo>
                    <a:pt x="3459" y="1442"/>
                    <a:pt x="3470" y="1338"/>
                    <a:pt x="3503" y="1232"/>
                  </a:cubicBezTo>
                  <a:cubicBezTo>
                    <a:pt x="3562" y="1037"/>
                    <a:pt x="3492" y="838"/>
                    <a:pt x="3305" y="743"/>
                  </a:cubicBezTo>
                  <a:cubicBezTo>
                    <a:pt x="3235" y="699"/>
                    <a:pt x="3165" y="662"/>
                    <a:pt x="3096" y="629"/>
                  </a:cubicBezTo>
                  <a:cubicBezTo>
                    <a:pt x="3026" y="604"/>
                    <a:pt x="2970" y="548"/>
                    <a:pt x="2933" y="489"/>
                  </a:cubicBezTo>
                  <a:cubicBezTo>
                    <a:pt x="2886" y="419"/>
                    <a:pt x="2841" y="361"/>
                    <a:pt x="2794" y="313"/>
                  </a:cubicBezTo>
                  <a:cubicBezTo>
                    <a:pt x="2676" y="185"/>
                    <a:pt x="2537" y="140"/>
                    <a:pt x="2397" y="81"/>
                  </a:cubicBezTo>
                  <a:cubicBezTo>
                    <a:pt x="2316" y="45"/>
                    <a:pt x="2235" y="0"/>
                    <a:pt x="2154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21" name="Google Shape;2219;p34"/>
            <p:cNvSpPr/>
            <p:nvPr/>
          </p:nvSpPr>
          <p:spPr>
            <a:xfrm>
              <a:off x="5030898" y="4017154"/>
              <a:ext cx="42583" cy="87348"/>
            </a:xfrm>
            <a:custGeom>
              <a:avLst/>
              <a:gdLst/>
              <a:ahLst/>
              <a:cxnLst/>
              <a:rect l="l" t="t" r="r" b="b"/>
              <a:pathLst>
                <a:path w="898" h="1842" extrusionOk="0">
                  <a:moveTo>
                    <a:pt x="886" y="0"/>
                  </a:moveTo>
                  <a:cubicBezTo>
                    <a:pt x="875" y="0"/>
                    <a:pt x="850" y="14"/>
                    <a:pt x="839" y="25"/>
                  </a:cubicBezTo>
                  <a:cubicBezTo>
                    <a:pt x="805" y="70"/>
                    <a:pt x="758" y="129"/>
                    <a:pt x="710" y="187"/>
                  </a:cubicBezTo>
                  <a:cubicBezTo>
                    <a:pt x="327" y="654"/>
                    <a:pt x="95" y="1176"/>
                    <a:pt x="0" y="1771"/>
                  </a:cubicBezTo>
                  <a:cubicBezTo>
                    <a:pt x="0" y="1794"/>
                    <a:pt x="12" y="1816"/>
                    <a:pt x="12" y="1841"/>
                  </a:cubicBezTo>
                  <a:cubicBezTo>
                    <a:pt x="26" y="1816"/>
                    <a:pt x="48" y="1805"/>
                    <a:pt x="59" y="1782"/>
                  </a:cubicBezTo>
                  <a:cubicBezTo>
                    <a:pt x="70" y="1724"/>
                    <a:pt x="81" y="1654"/>
                    <a:pt x="95" y="1584"/>
                  </a:cubicBezTo>
                  <a:cubicBezTo>
                    <a:pt x="151" y="1305"/>
                    <a:pt x="221" y="1025"/>
                    <a:pt x="375" y="768"/>
                  </a:cubicBezTo>
                  <a:cubicBezTo>
                    <a:pt x="515" y="525"/>
                    <a:pt x="677" y="293"/>
                    <a:pt x="864" y="70"/>
                  </a:cubicBezTo>
                  <a:cubicBezTo>
                    <a:pt x="875" y="48"/>
                    <a:pt x="886" y="36"/>
                    <a:pt x="897" y="14"/>
                  </a:cubicBezTo>
                  <a:lnTo>
                    <a:pt x="886" y="0"/>
                  </a:ln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22" name="Google Shape;2220;p34"/>
            <p:cNvSpPr/>
            <p:nvPr/>
          </p:nvSpPr>
          <p:spPr>
            <a:xfrm>
              <a:off x="5279800" y="4069837"/>
              <a:ext cx="24421" cy="30254"/>
            </a:xfrm>
            <a:custGeom>
              <a:avLst/>
              <a:gdLst/>
              <a:ahLst/>
              <a:cxnLst/>
              <a:rect l="l" t="t" r="r" b="b"/>
              <a:pathLst>
                <a:path w="515" h="638" extrusionOk="0">
                  <a:moveTo>
                    <a:pt x="262" y="51"/>
                  </a:moveTo>
                  <a:cubicBezTo>
                    <a:pt x="274" y="51"/>
                    <a:pt x="288" y="56"/>
                    <a:pt x="305" y="65"/>
                  </a:cubicBezTo>
                  <a:cubicBezTo>
                    <a:pt x="375" y="90"/>
                    <a:pt x="456" y="113"/>
                    <a:pt x="456" y="241"/>
                  </a:cubicBezTo>
                  <a:cubicBezTo>
                    <a:pt x="445" y="275"/>
                    <a:pt x="409" y="322"/>
                    <a:pt x="375" y="381"/>
                  </a:cubicBezTo>
                  <a:cubicBezTo>
                    <a:pt x="350" y="414"/>
                    <a:pt x="328" y="462"/>
                    <a:pt x="316" y="495"/>
                  </a:cubicBezTo>
                  <a:cubicBezTo>
                    <a:pt x="306" y="538"/>
                    <a:pt x="296" y="581"/>
                    <a:pt x="252" y="581"/>
                  </a:cubicBezTo>
                  <a:cubicBezTo>
                    <a:pt x="247" y="581"/>
                    <a:pt x="241" y="580"/>
                    <a:pt x="235" y="579"/>
                  </a:cubicBezTo>
                  <a:cubicBezTo>
                    <a:pt x="177" y="579"/>
                    <a:pt x="177" y="532"/>
                    <a:pt x="166" y="484"/>
                  </a:cubicBezTo>
                  <a:cubicBezTo>
                    <a:pt x="166" y="451"/>
                    <a:pt x="140" y="414"/>
                    <a:pt x="118" y="381"/>
                  </a:cubicBezTo>
                  <a:cubicBezTo>
                    <a:pt x="85" y="333"/>
                    <a:pt x="59" y="300"/>
                    <a:pt x="107" y="241"/>
                  </a:cubicBezTo>
                  <a:cubicBezTo>
                    <a:pt x="140" y="205"/>
                    <a:pt x="166" y="146"/>
                    <a:pt x="199" y="102"/>
                  </a:cubicBezTo>
                  <a:cubicBezTo>
                    <a:pt x="217" y="76"/>
                    <a:pt x="233" y="51"/>
                    <a:pt x="262" y="51"/>
                  </a:cubicBezTo>
                  <a:close/>
                  <a:moveTo>
                    <a:pt x="260" y="0"/>
                  </a:moveTo>
                  <a:cubicBezTo>
                    <a:pt x="213" y="0"/>
                    <a:pt x="170" y="36"/>
                    <a:pt x="140" y="102"/>
                  </a:cubicBezTo>
                  <a:cubicBezTo>
                    <a:pt x="118" y="135"/>
                    <a:pt x="96" y="171"/>
                    <a:pt x="59" y="205"/>
                  </a:cubicBezTo>
                  <a:cubicBezTo>
                    <a:pt x="1" y="300"/>
                    <a:pt x="1" y="345"/>
                    <a:pt x="71" y="426"/>
                  </a:cubicBezTo>
                  <a:cubicBezTo>
                    <a:pt x="96" y="451"/>
                    <a:pt x="107" y="473"/>
                    <a:pt x="118" y="509"/>
                  </a:cubicBezTo>
                  <a:cubicBezTo>
                    <a:pt x="129" y="590"/>
                    <a:pt x="166" y="635"/>
                    <a:pt x="235" y="635"/>
                  </a:cubicBezTo>
                  <a:cubicBezTo>
                    <a:pt x="244" y="637"/>
                    <a:pt x="252" y="638"/>
                    <a:pt x="259" y="638"/>
                  </a:cubicBezTo>
                  <a:cubicBezTo>
                    <a:pt x="316" y="638"/>
                    <a:pt x="353" y="593"/>
                    <a:pt x="375" y="532"/>
                  </a:cubicBezTo>
                  <a:cubicBezTo>
                    <a:pt x="386" y="495"/>
                    <a:pt x="397" y="451"/>
                    <a:pt x="420" y="440"/>
                  </a:cubicBezTo>
                  <a:cubicBezTo>
                    <a:pt x="504" y="381"/>
                    <a:pt x="490" y="286"/>
                    <a:pt x="515" y="205"/>
                  </a:cubicBezTo>
                  <a:cubicBezTo>
                    <a:pt x="515" y="113"/>
                    <a:pt x="434" y="43"/>
                    <a:pt x="294" y="7"/>
                  </a:cubicBezTo>
                  <a:cubicBezTo>
                    <a:pt x="283" y="2"/>
                    <a:pt x="271" y="0"/>
                    <a:pt x="26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23" name="Google Shape;2221;p34"/>
            <p:cNvSpPr/>
            <p:nvPr/>
          </p:nvSpPr>
          <p:spPr>
            <a:xfrm>
              <a:off x="5171163" y="4282085"/>
              <a:ext cx="74497" cy="10100"/>
            </a:xfrm>
            <a:custGeom>
              <a:avLst/>
              <a:gdLst/>
              <a:ahLst/>
              <a:cxnLst/>
              <a:rect l="l" t="t" r="r" b="b"/>
              <a:pathLst>
                <a:path w="1571" h="213" extrusionOk="0">
                  <a:moveTo>
                    <a:pt x="1560" y="0"/>
                  </a:moveTo>
                  <a:cubicBezTo>
                    <a:pt x="1398" y="37"/>
                    <a:pt x="1222" y="84"/>
                    <a:pt x="1060" y="107"/>
                  </a:cubicBezTo>
                  <a:cubicBezTo>
                    <a:pt x="884" y="140"/>
                    <a:pt x="711" y="154"/>
                    <a:pt x="523" y="154"/>
                  </a:cubicBezTo>
                  <a:cubicBezTo>
                    <a:pt x="474" y="157"/>
                    <a:pt x="424" y="159"/>
                    <a:pt x="374" y="159"/>
                  </a:cubicBezTo>
                  <a:cubicBezTo>
                    <a:pt x="250" y="159"/>
                    <a:pt x="125" y="150"/>
                    <a:pt x="1" y="140"/>
                  </a:cubicBezTo>
                  <a:lnTo>
                    <a:pt x="1" y="165"/>
                  </a:lnTo>
                  <a:cubicBezTo>
                    <a:pt x="34" y="176"/>
                    <a:pt x="57" y="188"/>
                    <a:pt x="93" y="188"/>
                  </a:cubicBezTo>
                  <a:cubicBezTo>
                    <a:pt x="228" y="204"/>
                    <a:pt x="362" y="212"/>
                    <a:pt x="496" y="212"/>
                  </a:cubicBezTo>
                  <a:cubicBezTo>
                    <a:pt x="839" y="212"/>
                    <a:pt x="1179" y="159"/>
                    <a:pt x="1512" y="59"/>
                  </a:cubicBezTo>
                  <a:cubicBezTo>
                    <a:pt x="1537" y="48"/>
                    <a:pt x="1549" y="37"/>
                    <a:pt x="1571" y="26"/>
                  </a:cubicBezTo>
                  <a:cubicBezTo>
                    <a:pt x="1571" y="14"/>
                    <a:pt x="1571" y="0"/>
                    <a:pt x="156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24" name="Google Shape;2222;p34"/>
            <p:cNvSpPr/>
            <p:nvPr/>
          </p:nvSpPr>
          <p:spPr>
            <a:xfrm>
              <a:off x="5230817" y="3997286"/>
              <a:ext cx="27598" cy="15127"/>
            </a:xfrm>
            <a:custGeom>
              <a:avLst/>
              <a:gdLst/>
              <a:ahLst/>
              <a:cxnLst/>
              <a:rect l="l" t="t" r="r" b="b"/>
              <a:pathLst>
                <a:path w="582" h="319" extrusionOk="0">
                  <a:moveTo>
                    <a:pt x="368" y="62"/>
                  </a:moveTo>
                  <a:cubicBezTo>
                    <a:pt x="419" y="62"/>
                    <a:pt x="459" y="87"/>
                    <a:pt x="511" y="140"/>
                  </a:cubicBezTo>
                  <a:cubicBezTo>
                    <a:pt x="489" y="154"/>
                    <a:pt x="464" y="165"/>
                    <a:pt x="453" y="165"/>
                  </a:cubicBezTo>
                  <a:cubicBezTo>
                    <a:pt x="394" y="187"/>
                    <a:pt x="335" y="198"/>
                    <a:pt x="291" y="235"/>
                  </a:cubicBezTo>
                  <a:cubicBezTo>
                    <a:pt x="259" y="250"/>
                    <a:pt x="230" y="256"/>
                    <a:pt x="201" y="256"/>
                  </a:cubicBezTo>
                  <a:cubicBezTo>
                    <a:pt x="166" y="256"/>
                    <a:pt x="131" y="247"/>
                    <a:pt x="92" y="235"/>
                  </a:cubicBezTo>
                  <a:cubicBezTo>
                    <a:pt x="81" y="224"/>
                    <a:pt x="70" y="210"/>
                    <a:pt x="70" y="198"/>
                  </a:cubicBezTo>
                  <a:cubicBezTo>
                    <a:pt x="70" y="187"/>
                    <a:pt x="81" y="165"/>
                    <a:pt x="92" y="154"/>
                  </a:cubicBezTo>
                  <a:cubicBezTo>
                    <a:pt x="162" y="129"/>
                    <a:pt x="243" y="95"/>
                    <a:pt x="313" y="70"/>
                  </a:cubicBezTo>
                  <a:cubicBezTo>
                    <a:pt x="333" y="64"/>
                    <a:pt x="351" y="62"/>
                    <a:pt x="368" y="62"/>
                  </a:cubicBezTo>
                  <a:close/>
                  <a:moveTo>
                    <a:pt x="372" y="0"/>
                  </a:moveTo>
                  <a:cubicBezTo>
                    <a:pt x="254" y="36"/>
                    <a:pt x="151" y="70"/>
                    <a:pt x="56" y="129"/>
                  </a:cubicBezTo>
                  <a:cubicBezTo>
                    <a:pt x="0" y="154"/>
                    <a:pt x="0" y="235"/>
                    <a:pt x="34" y="268"/>
                  </a:cubicBezTo>
                  <a:cubicBezTo>
                    <a:pt x="83" y="294"/>
                    <a:pt x="133" y="318"/>
                    <a:pt x="182" y="318"/>
                  </a:cubicBezTo>
                  <a:cubicBezTo>
                    <a:pt x="203" y="318"/>
                    <a:pt x="223" y="314"/>
                    <a:pt x="243" y="305"/>
                  </a:cubicBezTo>
                  <a:cubicBezTo>
                    <a:pt x="335" y="279"/>
                    <a:pt x="430" y="246"/>
                    <a:pt x="511" y="210"/>
                  </a:cubicBezTo>
                  <a:cubicBezTo>
                    <a:pt x="570" y="176"/>
                    <a:pt x="581" y="117"/>
                    <a:pt x="523" y="84"/>
                  </a:cubicBezTo>
                  <a:cubicBezTo>
                    <a:pt x="475" y="48"/>
                    <a:pt x="430" y="25"/>
                    <a:pt x="37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25" name="Google Shape;2223;p34"/>
            <p:cNvSpPr/>
            <p:nvPr/>
          </p:nvSpPr>
          <p:spPr>
            <a:xfrm>
              <a:off x="5218061" y="4275399"/>
              <a:ext cx="23757" cy="6544"/>
            </a:xfrm>
            <a:custGeom>
              <a:avLst/>
              <a:gdLst/>
              <a:ahLst/>
              <a:cxnLst/>
              <a:rect l="l" t="t" r="r" b="b"/>
              <a:pathLst>
                <a:path w="501" h="138" extrusionOk="0">
                  <a:moveTo>
                    <a:pt x="491" y="1"/>
                  </a:moveTo>
                  <a:cubicBezTo>
                    <a:pt x="413" y="1"/>
                    <a:pt x="33" y="98"/>
                    <a:pt x="1" y="130"/>
                  </a:cubicBezTo>
                  <a:cubicBezTo>
                    <a:pt x="11" y="135"/>
                    <a:pt x="27" y="138"/>
                    <a:pt x="47" y="138"/>
                  </a:cubicBezTo>
                  <a:cubicBezTo>
                    <a:pt x="172" y="138"/>
                    <a:pt x="460" y="52"/>
                    <a:pt x="501" y="2"/>
                  </a:cubicBezTo>
                  <a:cubicBezTo>
                    <a:pt x="499" y="1"/>
                    <a:pt x="495" y="1"/>
                    <a:pt x="49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26" name="Google Shape;2224;p34"/>
            <p:cNvSpPr/>
            <p:nvPr/>
          </p:nvSpPr>
          <p:spPr>
            <a:xfrm>
              <a:off x="5036446" y="4087856"/>
              <a:ext cx="6686" cy="14890"/>
            </a:xfrm>
            <a:custGeom>
              <a:avLst/>
              <a:gdLst/>
              <a:ahLst/>
              <a:cxnLst/>
              <a:rect l="l" t="t" r="r" b="b"/>
              <a:pathLst>
                <a:path w="141" h="314" extrusionOk="0">
                  <a:moveTo>
                    <a:pt x="141" y="1"/>
                  </a:moveTo>
                  <a:lnTo>
                    <a:pt x="141" y="1"/>
                  </a:lnTo>
                  <a:cubicBezTo>
                    <a:pt x="59" y="34"/>
                    <a:pt x="1" y="244"/>
                    <a:pt x="59" y="314"/>
                  </a:cubicBezTo>
                  <a:cubicBezTo>
                    <a:pt x="82" y="210"/>
                    <a:pt x="118" y="104"/>
                    <a:pt x="14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27" name="Google Shape;2225;p34"/>
            <p:cNvSpPr/>
            <p:nvPr/>
          </p:nvSpPr>
          <p:spPr>
            <a:xfrm>
              <a:off x="5079502" y="3995673"/>
              <a:ext cx="14368" cy="13847"/>
            </a:xfrm>
            <a:custGeom>
              <a:avLst/>
              <a:gdLst/>
              <a:ahLst/>
              <a:cxnLst/>
              <a:rect l="l" t="t" r="r" b="b"/>
              <a:pathLst>
                <a:path w="303" h="292" extrusionOk="0">
                  <a:moveTo>
                    <a:pt x="291" y="1"/>
                  </a:moveTo>
                  <a:cubicBezTo>
                    <a:pt x="210" y="23"/>
                    <a:pt x="1" y="232"/>
                    <a:pt x="1" y="291"/>
                  </a:cubicBezTo>
                  <a:cubicBezTo>
                    <a:pt x="104" y="199"/>
                    <a:pt x="199" y="104"/>
                    <a:pt x="302" y="23"/>
                  </a:cubicBezTo>
                  <a:cubicBezTo>
                    <a:pt x="291" y="12"/>
                    <a:pt x="291" y="12"/>
                    <a:pt x="29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28" name="Google Shape;2226;p34"/>
            <p:cNvSpPr/>
            <p:nvPr/>
          </p:nvSpPr>
          <p:spPr>
            <a:xfrm>
              <a:off x="5194920" y="4282749"/>
              <a:ext cx="15411" cy="2181"/>
            </a:xfrm>
            <a:custGeom>
              <a:avLst/>
              <a:gdLst/>
              <a:ahLst/>
              <a:cxnLst/>
              <a:rect l="l" t="t" r="r" b="b"/>
              <a:pathLst>
                <a:path w="325" h="46" extrusionOk="0">
                  <a:moveTo>
                    <a:pt x="34" y="0"/>
                  </a:moveTo>
                  <a:cubicBezTo>
                    <a:pt x="22" y="0"/>
                    <a:pt x="11" y="12"/>
                    <a:pt x="0" y="23"/>
                  </a:cubicBezTo>
                  <a:cubicBezTo>
                    <a:pt x="11" y="23"/>
                    <a:pt x="22" y="45"/>
                    <a:pt x="34" y="45"/>
                  </a:cubicBezTo>
                  <a:cubicBezTo>
                    <a:pt x="115" y="45"/>
                    <a:pt x="210" y="45"/>
                    <a:pt x="291" y="34"/>
                  </a:cubicBezTo>
                  <a:cubicBezTo>
                    <a:pt x="302" y="34"/>
                    <a:pt x="313" y="23"/>
                    <a:pt x="324" y="12"/>
                  </a:cubicBezTo>
                  <a:cubicBezTo>
                    <a:pt x="313" y="0"/>
                    <a:pt x="302" y="0"/>
                    <a:pt x="30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29" name="Google Shape;2227;p34"/>
            <p:cNvSpPr/>
            <p:nvPr/>
          </p:nvSpPr>
          <p:spPr>
            <a:xfrm>
              <a:off x="5324042" y="4101133"/>
              <a:ext cx="6165" cy="15411"/>
            </a:xfrm>
            <a:custGeom>
              <a:avLst/>
              <a:gdLst/>
              <a:ahLst/>
              <a:cxnLst/>
              <a:rect l="l" t="t" r="r" b="b"/>
              <a:pathLst>
                <a:path w="130" h="325" extrusionOk="0">
                  <a:moveTo>
                    <a:pt x="129" y="0"/>
                  </a:moveTo>
                  <a:cubicBezTo>
                    <a:pt x="46" y="59"/>
                    <a:pt x="1" y="243"/>
                    <a:pt x="34" y="324"/>
                  </a:cubicBezTo>
                  <a:cubicBezTo>
                    <a:pt x="71" y="210"/>
                    <a:pt x="93" y="115"/>
                    <a:pt x="12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30" name="Google Shape;2228;p34"/>
            <p:cNvSpPr/>
            <p:nvPr/>
          </p:nvSpPr>
          <p:spPr>
            <a:xfrm>
              <a:off x="5226833" y="3966938"/>
              <a:ext cx="5074" cy="11713"/>
            </a:xfrm>
            <a:custGeom>
              <a:avLst/>
              <a:gdLst/>
              <a:ahLst/>
              <a:cxnLst/>
              <a:rect l="l" t="t" r="r" b="b"/>
              <a:pathLst>
                <a:path w="107" h="247" extrusionOk="0">
                  <a:moveTo>
                    <a:pt x="95" y="0"/>
                  </a:moveTo>
                  <a:lnTo>
                    <a:pt x="95" y="0"/>
                  </a:lnTo>
                  <a:cubicBezTo>
                    <a:pt x="37" y="48"/>
                    <a:pt x="0" y="188"/>
                    <a:pt x="37" y="246"/>
                  </a:cubicBezTo>
                  <a:cubicBezTo>
                    <a:pt x="84" y="165"/>
                    <a:pt x="106" y="95"/>
                    <a:pt x="95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31" name="Google Shape;2229;p34"/>
            <p:cNvSpPr/>
            <p:nvPr/>
          </p:nvSpPr>
          <p:spPr>
            <a:xfrm>
              <a:off x="5321292" y="4126408"/>
              <a:ext cx="6639" cy="6165"/>
            </a:xfrm>
            <a:custGeom>
              <a:avLst/>
              <a:gdLst/>
              <a:ahLst/>
              <a:cxnLst/>
              <a:rect l="l" t="t" r="r" b="b"/>
              <a:pathLst>
                <a:path w="140" h="130" extrusionOk="0">
                  <a:moveTo>
                    <a:pt x="0" y="1"/>
                  </a:moveTo>
                  <a:cubicBezTo>
                    <a:pt x="0" y="60"/>
                    <a:pt x="70" y="129"/>
                    <a:pt x="140" y="129"/>
                  </a:cubicBezTo>
                  <a:cubicBezTo>
                    <a:pt x="129" y="60"/>
                    <a:pt x="59" y="15"/>
                    <a:pt x="0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32" name="Google Shape;2230;p34"/>
            <p:cNvSpPr/>
            <p:nvPr/>
          </p:nvSpPr>
          <p:spPr>
            <a:xfrm>
              <a:off x="5214220" y="3966274"/>
              <a:ext cx="7729" cy="3462"/>
            </a:xfrm>
            <a:custGeom>
              <a:avLst/>
              <a:gdLst/>
              <a:ahLst/>
              <a:cxnLst/>
              <a:rect l="l" t="t" r="r" b="b"/>
              <a:pathLst>
                <a:path w="163" h="73" extrusionOk="0">
                  <a:moveTo>
                    <a:pt x="68" y="1"/>
                  </a:moveTo>
                  <a:cubicBezTo>
                    <a:pt x="40" y="1"/>
                    <a:pt x="14" y="8"/>
                    <a:pt x="1" y="26"/>
                  </a:cubicBezTo>
                  <a:cubicBezTo>
                    <a:pt x="46" y="39"/>
                    <a:pt x="93" y="62"/>
                    <a:pt x="141" y="73"/>
                  </a:cubicBezTo>
                  <a:cubicBezTo>
                    <a:pt x="141" y="73"/>
                    <a:pt x="163" y="51"/>
                    <a:pt x="163" y="39"/>
                  </a:cubicBezTo>
                  <a:cubicBezTo>
                    <a:pt x="156" y="18"/>
                    <a:pt x="111" y="1"/>
                    <a:pt x="68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33" name="Google Shape;2231;p34"/>
            <p:cNvSpPr/>
            <p:nvPr/>
          </p:nvSpPr>
          <p:spPr>
            <a:xfrm>
              <a:off x="5296350" y="4011701"/>
              <a:ext cx="5643" cy="4932"/>
            </a:xfrm>
            <a:custGeom>
              <a:avLst/>
              <a:gdLst/>
              <a:ahLst/>
              <a:cxnLst/>
              <a:rect l="l" t="t" r="r" b="b"/>
              <a:pathLst>
                <a:path w="119" h="104" extrusionOk="0">
                  <a:moveTo>
                    <a:pt x="15" y="1"/>
                  </a:moveTo>
                  <a:cubicBezTo>
                    <a:pt x="15" y="1"/>
                    <a:pt x="1" y="12"/>
                    <a:pt x="1" y="23"/>
                  </a:cubicBezTo>
                  <a:cubicBezTo>
                    <a:pt x="26" y="45"/>
                    <a:pt x="60" y="70"/>
                    <a:pt x="96" y="104"/>
                  </a:cubicBezTo>
                  <a:cubicBezTo>
                    <a:pt x="107" y="93"/>
                    <a:pt x="107" y="82"/>
                    <a:pt x="118" y="70"/>
                  </a:cubicBezTo>
                  <a:cubicBezTo>
                    <a:pt x="85" y="45"/>
                    <a:pt x="48" y="23"/>
                    <a:pt x="15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34" name="Google Shape;2232;p34"/>
            <p:cNvSpPr/>
            <p:nvPr/>
          </p:nvSpPr>
          <p:spPr>
            <a:xfrm>
              <a:off x="5125357" y="4114363"/>
              <a:ext cx="5453" cy="13325"/>
            </a:xfrm>
            <a:custGeom>
              <a:avLst/>
              <a:gdLst/>
              <a:ahLst/>
              <a:cxnLst/>
              <a:rect l="l" t="t" r="r" b="b"/>
              <a:pathLst>
                <a:path w="115" h="281" extrusionOk="0">
                  <a:moveTo>
                    <a:pt x="104" y="1"/>
                  </a:moveTo>
                  <a:cubicBezTo>
                    <a:pt x="81" y="12"/>
                    <a:pt x="70" y="12"/>
                    <a:pt x="59" y="23"/>
                  </a:cubicBezTo>
                  <a:cubicBezTo>
                    <a:pt x="34" y="71"/>
                    <a:pt x="23" y="115"/>
                    <a:pt x="0" y="174"/>
                  </a:cubicBezTo>
                  <a:lnTo>
                    <a:pt x="0" y="280"/>
                  </a:lnTo>
                  <a:cubicBezTo>
                    <a:pt x="23" y="255"/>
                    <a:pt x="34" y="255"/>
                    <a:pt x="34" y="244"/>
                  </a:cubicBezTo>
                  <a:cubicBezTo>
                    <a:pt x="59" y="174"/>
                    <a:pt x="93" y="104"/>
                    <a:pt x="115" y="34"/>
                  </a:cubicBezTo>
                  <a:cubicBezTo>
                    <a:pt x="115" y="23"/>
                    <a:pt x="104" y="12"/>
                    <a:pt x="104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35" name="Google Shape;2233;p34"/>
            <p:cNvSpPr/>
            <p:nvPr/>
          </p:nvSpPr>
          <p:spPr>
            <a:xfrm>
              <a:off x="5239020" y="4130913"/>
              <a:ext cx="6117" cy="14890"/>
            </a:xfrm>
            <a:custGeom>
              <a:avLst/>
              <a:gdLst/>
              <a:ahLst/>
              <a:cxnLst/>
              <a:rect l="l" t="t" r="r" b="b"/>
              <a:pathLst>
                <a:path w="129" h="314" extrusionOk="0">
                  <a:moveTo>
                    <a:pt x="129" y="1"/>
                  </a:moveTo>
                  <a:cubicBezTo>
                    <a:pt x="59" y="23"/>
                    <a:pt x="0" y="255"/>
                    <a:pt x="48" y="314"/>
                  </a:cubicBezTo>
                  <a:cubicBezTo>
                    <a:pt x="70" y="210"/>
                    <a:pt x="93" y="104"/>
                    <a:pt x="12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36" name="Google Shape;2234;p34"/>
            <p:cNvSpPr/>
            <p:nvPr/>
          </p:nvSpPr>
          <p:spPr>
            <a:xfrm>
              <a:off x="5226312" y="4105496"/>
              <a:ext cx="7160" cy="9437"/>
            </a:xfrm>
            <a:custGeom>
              <a:avLst/>
              <a:gdLst/>
              <a:ahLst/>
              <a:cxnLst/>
              <a:rect l="l" t="t" r="r" b="b"/>
              <a:pathLst>
                <a:path w="151" h="199" extrusionOk="0">
                  <a:moveTo>
                    <a:pt x="48" y="1"/>
                  </a:moveTo>
                  <a:cubicBezTo>
                    <a:pt x="36" y="1"/>
                    <a:pt x="11" y="12"/>
                    <a:pt x="11" y="23"/>
                  </a:cubicBezTo>
                  <a:cubicBezTo>
                    <a:pt x="0" y="59"/>
                    <a:pt x="95" y="188"/>
                    <a:pt x="140" y="199"/>
                  </a:cubicBezTo>
                  <a:cubicBezTo>
                    <a:pt x="151" y="151"/>
                    <a:pt x="81" y="12"/>
                    <a:pt x="48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37" name="Google Shape;2235;p34"/>
            <p:cNvSpPr/>
            <p:nvPr/>
          </p:nvSpPr>
          <p:spPr>
            <a:xfrm>
              <a:off x="5114213" y="4107203"/>
              <a:ext cx="7872" cy="8820"/>
            </a:xfrm>
            <a:custGeom>
              <a:avLst/>
              <a:gdLst/>
              <a:ahLst/>
              <a:cxnLst/>
              <a:rect l="l" t="t" r="r" b="b"/>
              <a:pathLst>
                <a:path w="166" h="186" extrusionOk="0">
                  <a:moveTo>
                    <a:pt x="15" y="1"/>
                  </a:moveTo>
                  <a:cubicBezTo>
                    <a:pt x="1" y="82"/>
                    <a:pt x="85" y="185"/>
                    <a:pt x="166" y="185"/>
                  </a:cubicBezTo>
                  <a:cubicBezTo>
                    <a:pt x="118" y="127"/>
                    <a:pt x="71" y="71"/>
                    <a:pt x="15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38" name="Google Shape;2236;p34"/>
            <p:cNvSpPr/>
            <p:nvPr/>
          </p:nvSpPr>
          <p:spPr>
            <a:xfrm>
              <a:off x="5229584" y="4154622"/>
              <a:ext cx="5643" cy="4457"/>
            </a:xfrm>
            <a:custGeom>
              <a:avLst/>
              <a:gdLst/>
              <a:ahLst/>
              <a:cxnLst/>
              <a:rect l="l" t="t" r="r" b="b"/>
              <a:pathLst>
                <a:path w="119" h="94" extrusionOk="0">
                  <a:moveTo>
                    <a:pt x="26" y="1"/>
                  </a:moveTo>
                  <a:lnTo>
                    <a:pt x="1" y="23"/>
                  </a:lnTo>
                  <a:cubicBezTo>
                    <a:pt x="26" y="48"/>
                    <a:pt x="37" y="71"/>
                    <a:pt x="60" y="82"/>
                  </a:cubicBezTo>
                  <a:cubicBezTo>
                    <a:pt x="71" y="93"/>
                    <a:pt x="82" y="93"/>
                    <a:pt x="118" y="93"/>
                  </a:cubicBezTo>
                  <a:cubicBezTo>
                    <a:pt x="107" y="71"/>
                    <a:pt x="96" y="48"/>
                    <a:pt x="96" y="48"/>
                  </a:cubicBezTo>
                  <a:cubicBezTo>
                    <a:pt x="71" y="23"/>
                    <a:pt x="48" y="12"/>
                    <a:pt x="26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</p:grpSp>
      <p:grpSp>
        <p:nvGrpSpPr>
          <p:cNvPr id="39" name="Google Shape;2237;p34"/>
          <p:cNvGrpSpPr/>
          <p:nvPr/>
        </p:nvGrpSpPr>
        <p:grpSpPr>
          <a:xfrm>
            <a:off x="8884687" y="4903716"/>
            <a:ext cx="1283089" cy="1395604"/>
            <a:chOff x="4391324" y="1297468"/>
            <a:chExt cx="546895" cy="594853"/>
          </a:xfrm>
        </p:grpSpPr>
        <p:sp>
          <p:nvSpPr>
            <p:cNvPr id="40" name="Google Shape;2238;p34"/>
            <p:cNvSpPr/>
            <p:nvPr/>
          </p:nvSpPr>
          <p:spPr>
            <a:xfrm>
              <a:off x="4391324" y="1297468"/>
              <a:ext cx="546895" cy="594853"/>
            </a:xfrm>
            <a:custGeom>
              <a:avLst/>
              <a:gdLst/>
              <a:ahLst/>
              <a:cxnLst/>
              <a:rect l="l" t="t" r="r" b="b"/>
              <a:pathLst>
                <a:path w="7230" h="7864" extrusionOk="0">
                  <a:moveTo>
                    <a:pt x="2885" y="1"/>
                  </a:moveTo>
                  <a:cubicBezTo>
                    <a:pt x="2851" y="1"/>
                    <a:pt x="2816" y="6"/>
                    <a:pt x="2782" y="19"/>
                  </a:cubicBezTo>
                  <a:cubicBezTo>
                    <a:pt x="2654" y="55"/>
                    <a:pt x="2562" y="170"/>
                    <a:pt x="2551" y="298"/>
                  </a:cubicBezTo>
                  <a:lnTo>
                    <a:pt x="2470" y="1438"/>
                  </a:lnTo>
                  <a:lnTo>
                    <a:pt x="1676" y="1416"/>
                  </a:lnTo>
                  <a:cubicBezTo>
                    <a:pt x="1654" y="1416"/>
                    <a:pt x="1630" y="1411"/>
                    <a:pt x="1607" y="1411"/>
                  </a:cubicBezTo>
                  <a:cubicBezTo>
                    <a:pt x="1596" y="1411"/>
                    <a:pt x="1584" y="1412"/>
                    <a:pt x="1573" y="1416"/>
                  </a:cubicBezTo>
                  <a:cubicBezTo>
                    <a:pt x="1456" y="1416"/>
                    <a:pt x="1131" y="1452"/>
                    <a:pt x="816" y="1684"/>
                  </a:cubicBezTo>
                  <a:cubicBezTo>
                    <a:pt x="643" y="1812"/>
                    <a:pt x="305" y="2067"/>
                    <a:pt x="165" y="2173"/>
                  </a:cubicBezTo>
                  <a:lnTo>
                    <a:pt x="154" y="2173"/>
                  </a:lnTo>
                  <a:cubicBezTo>
                    <a:pt x="48" y="2254"/>
                    <a:pt x="0" y="2405"/>
                    <a:pt x="36" y="2533"/>
                  </a:cubicBezTo>
                  <a:cubicBezTo>
                    <a:pt x="59" y="2581"/>
                    <a:pt x="84" y="2614"/>
                    <a:pt x="106" y="2651"/>
                  </a:cubicBezTo>
                  <a:cubicBezTo>
                    <a:pt x="165" y="2720"/>
                    <a:pt x="246" y="2754"/>
                    <a:pt x="327" y="2765"/>
                  </a:cubicBezTo>
                  <a:lnTo>
                    <a:pt x="1467" y="2835"/>
                  </a:lnTo>
                  <a:lnTo>
                    <a:pt x="1444" y="3628"/>
                  </a:lnTo>
                  <a:cubicBezTo>
                    <a:pt x="1444" y="3662"/>
                    <a:pt x="1433" y="3698"/>
                    <a:pt x="1444" y="3732"/>
                  </a:cubicBezTo>
                  <a:cubicBezTo>
                    <a:pt x="1444" y="3860"/>
                    <a:pt x="1481" y="4187"/>
                    <a:pt x="1713" y="4500"/>
                  </a:cubicBezTo>
                  <a:cubicBezTo>
                    <a:pt x="1841" y="4676"/>
                    <a:pt x="2095" y="5014"/>
                    <a:pt x="2201" y="5154"/>
                  </a:cubicBezTo>
                  <a:lnTo>
                    <a:pt x="2213" y="5165"/>
                  </a:lnTo>
                  <a:lnTo>
                    <a:pt x="2224" y="5176"/>
                  </a:lnTo>
                  <a:cubicBezTo>
                    <a:pt x="2284" y="5244"/>
                    <a:pt x="2370" y="5282"/>
                    <a:pt x="2463" y="5282"/>
                  </a:cubicBezTo>
                  <a:cubicBezTo>
                    <a:pt x="2496" y="5282"/>
                    <a:pt x="2529" y="5278"/>
                    <a:pt x="2562" y="5268"/>
                  </a:cubicBezTo>
                  <a:cubicBezTo>
                    <a:pt x="2690" y="5235"/>
                    <a:pt x="2782" y="5117"/>
                    <a:pt x="2794" y="4978"/>
                  </a:cubicBezTo>
                  <a:lnTo>
                    <a:pt x="2852" y="4106"/>
                  </a:lnTo>
                  <a:lnTo>
                    <a:pt x="3109" y="4735"/>
                  </a:lnTo>
                  <a:cubicBezTo>
                    <a:pt x="2922" y="4874"/>
                    <a:pt x="2852" y="5084"/>
                    <a:pt x="2830" y="5176"/>
                  </a:cubicBezTo>
                  <a:lnTo>
                    <a:pt x="2819" y="5198"/>
                  </a:lnTo>
                  <a:cubicBezTo>
                    <a:pt x="2749" y="5374"/>
                    <a:pt x="2808" y="5573"/>
                    <a:pt x="2947" y="5687"/>
                  </a:cubicBezTo>
                  <a:cubicBezTo>
                    <a:pt x="3003" y="5735"/>
                    <a:pt x="3062" y="5757"/>
                    <a:pt x="3132" y="5768"/>
                  </a:cubicBezTo>
                  <a:cubicBezTo>
                    <a:pt x="3109" y="5955"/>
                    <a:pt x="3168" y="6106"/>
                    <a:pt x="3271" y="6224"/>
                  </a:cubicBezTo>
                  <a:cubicBezTo>
                    <a:pt x="3283" y="6363"/>
                    <a:pt x="3352" y="6456"/>
                    <a:pt x="3389" y="6503"/>
                  </a:cubicBezTo>
                  <a:cubicBezTo>
                    <a:pt x="3551" y="6735"/>
                    <a:pt x="3771" y="6863"/>
                    <a:pt x="3947" y="6944"/>
                  </a:cubicBezTo>
                  <a:cubicBezTo>
                    <a:pt x="3959" y="6956"/>
                    <a:pt x="3970" y="6956"/>
                    <a:pt x="3981" y="6970"/>
                  </a:cubicBezTo>
                  <a:cubicBezTo>
                    <a:pt x="4017" y="7003"/>
                    <a:pt x="4051" y="7051"/>
                    <a:pt x="4098" y="7084"/>
                  </a:cubicBezTo>
                  <a:cubicBezTo>
                    <a:pt x="4121" y="7095"/>
                    <a:pt x="4121" y="7109"/>
                    <a:pt x="4135" y="7132"/>
                  </a:cubicBezTo>
                  <a:cubicBezTo>
                    <a:pt x="4157" y="7190"/>
                    <a:pt x="4179" y="7235"/>
                    <a:pt x="4191" y="7282"/>
                  </a:cubicBezTo>
                  <a:cubicBezTo>
                    <a:pt x="4216" y="7319"/>
                    <a:pt x="4227" y="7352"/>
                    <a:pt x="4238" y="7389"/>
                  </a:cubicBezTo>
                  <a:cubicBezTo>
                    <a:pt x="4285" y="7528"/>
                    <a:pt x="4389" y="7609"/>
                    <a:pt x="4529" y="7643"/>
                  </a:cubicBezTo>
                  <a:lnTo>
                    <a:pt x="4540" y="7643"/>
                  </a:lnTo>
                  <a:cubicBezTo>
                    <a:pt x="4554" y="7654"/>
                    <a:pt x="4576" y="7654"/>
                    <a:pt x="4598" y="7654"/>
                  </a:cubicBezTo>
                  <a:cubicBezTo>
                    <a:pt x="4636" y="7664"/>
                    <a:pt x="4670" y="7668"/>
                    <a:pt x="4701" y="7668"/>
                  </a:cubicBezTo>
                  <a:cubicBezTo>
                    <a:pt x="4816" y="7668"/>
                    <a:pt x="4888" y="7610"/>
                    <a:pt x="4925" y="7573"/>
                  </a:cubicBezTo>
                  <a:cubicBezTo>
                    <a:pt x="5012" y="7592"/>
                    <a:pt x="5091" y="7602"/>
                    <a:pt x="5173" y="7602"/>
                  </a:cubicBezTo>
                  <a:cubicBezTo>
                    <a:pt x="5203" y="7602"/>
                    <a:pt x="5232" y="7601"/>
                    <a:pt x="5263" y="7598"/>
                  </a:cubicBezTo>
                  <a:cubicBezTo>
                    <a:pt x="5313" y="7590"/>
                    <a:pt x="5363" y="7587"/>
                    <a:pt x="5412" y="7587"/>
                  </a:cubicBezTo>
                  <a:cubicBezTo>
                    <a:pt x="5596" y="7587"/>
                    <a:pt x="5782" y="7633"/>
                    <a:pt x="5984" y="7679"/>
                  </a:cubicBezTo>
                  <a:lnTo>
                    <a:pt x="5995" y="7679"/>
                  </a:lnTo>
                  <a:cubicBezTo>
                    <a:pt x="6135" y="7713"/>
                    <a:pt x="6275" y="7749"/>
                    <a:pt x="6425" y="7794"/>
                  </a:cubicBezTo>
                  <a:cubicBezTo>
                    <a:pt x="6484" y="7808"/>
                    <a:pt x="6554" y="7830"/>
                    <a:pt x="6624" y="7852"/>
                  </a:cubicBezTo>
                  <a:cubicBezTo>
                    <a:pt x="6649" y="7852"/>
                    <a:pt x="6682" y="7864"/>
                    <a:pt x="6719" y="7864"/>
                  </a:cubicBezTo>
                  <a:cubicBezTo>
                    <a:pt x="6811" y="7864"/>
                    <a:pt x="6914" y="7830"/>
                    <a:pt x="7020" y="7724"/>
                  </a:cubicBezTo>
                  <a:cubicBezTo>
                    <a:pt x="7124" y="7609"/>
                    <a:pt x="7194" y="7458"/>
                    <a:pt x="7208" y="7294"/>
                  </a:cubicBezTo>
                  <a:cubicBezTo>
                    <a:pt x="7230" y="7051"/>
                    <a:pt x="7194" y="6805"/>
                    <a:pt x="7124" y="6573"/>
                  </a:cubicBezTo>
                  <a:cubicBezTo>
                    <a:pt x="7090" y="6481"/>
                    <a:pt x="7054" y="6375"/>
                    <a:pt x="7009" y="6271"/>
                  </a:cubicBezTo>
                  <a:cubicBezTo>
                    <a:pt x="6951" y="6131"/>
                    <a:pt x="6811" y="5967"/>
                    <a:pt x="6532" y="5897"/>
                  </a:cubicBezTo>
                  <a:cubicBezTo>
                    <a:pt x="6425" y="5874"/>
                    <a:pt x="6322" y="5852"/>
                    <a:pt x="6216" y="5827"/>
                  </a:cubicBezTo>
                  <a:cubicBezTo>
                    <a:pt x="6065" y="5793"/>
                    <a:pt x="5903" y="5757"/>
                    <a:pt x="5752" y="5724"/>
                  </a:cubicBezTo>
                  <a:cubicBezTo>
                    <a:pt x="5646" y="5698"/>
                    <a:pt x="5587" y="5654"/>
                    <a:pt x="5531" y="5548"/>
                  </a:cubicBezTo>
                  <a:cubicBezTo>
                    <a:pt x="5462" y="5419"/>
                    <a:pt x="5392" y="5293"/>
                    <a:pt x="5308" y="5176"/>
                  </a:cubicBezTo>
                  <a:lnTo>
                    <a:pt x="5286" y="5129"/>
                  </a:lnTo>
                  <a:cubicBezTo>
                    <a:pt x="5168" y="4955"/>
                    <a:pt x="5017" y="4838"/>
                    <a:pt x="4808" y="4768"/>
                  </a:cubicBezTo>
                  <a:cubicBezTo>
                    <a:pt x="4716" y="4735"/>
                    <a:pt x="4624" y="4698"/>
                    <a:pt x="4529" y="4651"/>
                  </a:cubicBezTo>
                  <a:cubicBezTo>
                    <a:pt x="4484" y="4640"/>
                    <a:pt x="4448" y="4617"/>
                    <a:pt x="4400" y="4606"/>
                  </a:cubicBezTo>
                  <a:lnTo>
                    <a:pt x="4308" y="4570"/>
                  </a:lnTo>
                  <a:cubicBezTo>
                    <a:pt x="4249" y="4547"/>
                    <a:pt x="4179" y="4511"/>
                    <a:pt x="4109" y="4489"/>
                  </a:cubicBezTo>
                  <a:cubicBezTo>
                    <a:pt x="4042" y="4461"/>
                    <a:pt x="3966" y="4439"/>
                    <a:pt x="3888" y="4439"/>
                  </a:cubicBezTo>
                  <a:cubicBezTo>
                    <a:pt x="3872" y="4439"/>
                    <a:pt x="3857" y="4439"/>
                    <a:pt x="3841" y="4441"/>
                  </a:cubicBezTo>
                  <a:lnTo>
                    <a:pt x="3598" y="3871"/>
                  </a:lnTo>
                  <a:lnTo>
                    <a:pt x="3760" y="3871"/>
                  </a:lnTo>
                  <a:cubicBezTo>
                    <a:pt x="3889" y="3871"/>
                    <a:pt x="4216" y="3827"/>
                    <a:pt x="4529" y="3592"/>
                  </a:cubicBezTo>
                  <a:cubicBezTo>
                    <a:pt x="4705" y="3464"/>
                    <a:pt x="5043" y="3221"/>
                    <a:pt x="5182" y="3114"/>
                  </a:cubicBezTo>
                  <a:lnTo>
                    <a:pt x="5182" y="3103"/>
                  </a:lnTo>
                  <a:cubicBezTo>
                    <a:pt x="5286" y="3022"/>
                    <a:pt x="5344" y="2882"/>
                    <a:pt x="5297" y="2754"/>
                  </a:cubicBezTo>
                  <a:cubicBezTo>
                    <a:pt x="5263" y="2625"/>
                    <a:pt x="5146" y="2533"/>
                    <a:pt x="5006" y="2522"/>
                  </a:cubicBezTo>
                  <a:lnTo>
                    <a:pt x="3878" y="2452"/>
                  </a:lnTo>
                  <a:lnTo>
                    <a:pt x="3900" y="1648"/>
                  </a:lnTo>
                  <a:lnTo>
                    <a:pt x="3900" y="1555"/>
                  </a:lnTo>
                  <a:cubicBezTo>
                    <a:pt x="3900" y="1427"/>
                    <a:pt x="3855" y="1103"/>
                    <a:pt x="3621" y="787"/>
                  </a:cubicBezTo>
                  <a:cubicBezTo>
                    <a:pt x="3470" y="578"/>
                    <a:pt x="3143" y="136"/>
                    <a:pt x="3132" y="125"/>
                  </a:cubicBezTo>
                  <a:cubicBezTo>
                    <a:pt x="3072" y="47"/>
                    <a:pt x="2980" y="1"/>
                    <a:pt x="288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41" name="Google Shape;2239;p34"/>
            <p:cNvSpPr/>
            <p:nvPr/>
          </p:nvSpPr>
          <p:spPr>
            <a:xfrm>
              <a:off x="4654548" y="1659099"/>
              <a:ext cx="255596" cy="205975"/>
            </a:xfrm>
            <a:custGeom>
              <a:avLst/>
              <a:gdLst/>
              <a:ahLst/>
              <a:cxnLst/>
              <a:rect l="l" t="t" r="r" b="b"/>
              <a:pathLst>
                <a:path w="3379" h="2723" extrusionOk="0">
                  <a:moveTo>
                    <a:pt x="1273" y="843"/>
                  </a:moveTo>
                  <a:cubicBezTo>
                    <a:pt x="1277" y="843"/>
                    <a:pt x="1283" y="848"/>
                    <a:pt x="1283" y="848"/>
                  </a:cubicBezTo>
                  <a:cubicBezTo>
                    <a:pt x="1294" y="848"/>
                    <a:pt x="1294" y="873"/>
                    <a:pt x="1294" y="873"/>
                  </a:cubicBezTo>
                  <a:cubicBezTo>
                    <a:pt x="1247" y="906"/>
                    <a:pt x="1213" y="943"/>
                    <a:pt x="1166" y="976"/>
                  </a:cubicBezTo>
                  <a:cubicBezTo>
                    <a:pt x="1166" y="965"/>
                    <a:pt x="1155" y="965"/>
                    <a:pt x="1155" y="954"/>
                  </a:cubicBezTo>
                  <a:cubicBezTo>
                    <a:pt x="1177" y="906"/>
                    <a:pt x="1225" y="873"/>
                    <a:pt x="1269" y="848"/>
                  </a:cubicBezTo>
                  <a:cubicBezTo>
                    <a:pt x="1269" y="844"/>
                    <a:pt x="1271" y="843"/>
                    <a:pt x="1273" y="843"/>
                  </a:cubicBezTo>
                  <a:close/>
                  <a:moveTo>
                    <a:pt x="1425" y="953"/>
                  </a:moveTo>
                  <a:cubicBezTo>
                    <a:pt x="1428" y="953"/>
                    <a:pt x="1431" y="953"/>
                    <a:pt x="1434" y="954"/>
                  </a:cubicBezTo>
                  <a:cubicBezTo>
                    <a:pt x="1364" y="1012"/>
                    <a:pt x="1306" y="1057"/>
                    <a:pt x="1236" y="1116"/>
                  </a:cubicBezTo>
                  <a:cubicBezTo>
                    <a:pt x="1257" y="1050"/>
                    <a:pt x="1364" y="953"/>
                    <a:pt x="1425" y="953"/>
                  </a:cubicBezTo>
                  <a:close/>
                  <a:moveTo>
                    <a:pt x="394" y="0"/>
                  </a:moveTo>
                  <a:cubicBezTo>
                    <a:pt x="341" y="0"/>
                    <a:pt x="288" y="17"/>
                    <a:pt x="247" y="35"/>
                  </a:cubicBezTo>
                  <a:cubicBezTo>
                    <a:pt x="236" y="35"/>
                    <a:pt x="236" y="35"/>
                    <a:pt x="236" y="46"/>
                  </a:cubicBezTo>
                  <a:cubicBezTo>
                    <a:pt x="420" y="208"/>
                    <a:pt x="607" y="373"/>
                    <a:pt x="805" y="524"/>
                  </a:cubicBezTo>
                  <a:cubicBezTo>
                    <a:pt x="850" y="568"/>
                    <a:pt x="909" y="593"/>
                    <a:pt x="968" y="605"/>
                  </a:cubicBezTo>
                  <a:cubicBezTo>
                    <a:pt x="1004" y="616"/>
                    <a:pt x="1037" y="627"/>
                    <a:pt x="1074" y="638"/>
                  </a:cubicBezTo>
                  <a:cubicBezTo>
                    <a:pt x="1144" y="663"/>
                    <a:pt x="1199" y="686"/>
                    <a:pt x="1269" y="708"/>
                  </a:cubicBezTo>
                  <a:cubicBezTo>
                    <a:pt x="1328" y="733"/>
                    <a:pt x="1387" y="767"/>
                    <a:pt x="1445" y="792"/>
                  </a:cubicBezTo>
                  <a:cubicBezTo>
                    <a:pt x="1456" y="803"/>
                    <a:pt x="1456" y="825"/>
                    <a:pt x="1468" y="836"/>
                  </a:cubicBezTo>
                  <a:lnTo>
                    <a:pt x="1434" y="836"/>
                  </a:lnTo>
                  <a:cubicBezTo>
                    <a:pt x="1339" y="767"/>
                    <a:pt x="1225" y="733"/>
                    <a:pt x="1118" y="708"/>
                  </a:cubicBezTo>
                  <a:cubicBezTo>
                    <a:pt x="1085" y="697"/>
                    <a:pt x="1049" y="686"/>
                    <a:pt x="1015" y="674"/>
                  </a:cubicBezTo>
                  <a:cubicBezTo>
                    <a:pt x="887" y="638"/>
                    <a:pt x="769" y="582"/>
                    <a:pt x="677" y="498"/>
                  </a:cubicBezTo>
                  <a:cubicBezTo>
                    <a:pt x="596" y="429"/>
                    <a:pt x="515" y="359"/>
                    <a:pt x="445" y="303"/>
                  </a:cubicBezTo>
                  <a:cubicBezTo>
                    <a:pt x="375" y="348"/>
                    <a:pt x="317" y="384"/>
                    <a:pt x="247" y="429"/>
                  </a:cubicBezTo>
                  <a:cubicBezTo>
                    <a:pt x="229" y="439"/>
                    <a:pt x="218" y="447"/>
                    <a:pt x="205" y="447"/>
                  </a:cubicBezTo>
                  <a:cubicBezTo>
                    <a:pt x="200" y="447"/>
                    <a:pt x="194" y="446"/>
                    <a:pt x="188" y="443"/>
                  </a:cubicBezTo>
                  <a:cubicBezTo>
                    <a:pt x="177" y="443"/>
                    <a:pt x="152" y="429"/>
                    <a:pt x="141" y="406"/>
                  </a:cubicBezTo>
                  <a:cubicBezTo>
                    <a:pt x="129" y="384"/>
                    <a:pt x="118" y="359"/>
                    <a:pt x="96" y="325"/>
                  </a:cubicBezTo>
                  <a:cubicBezTo>
                    <a:pt x="82" y="303"/>
                    <a:pt x="71" y="278"/>
                    <a:pt x="60" y="244"/>
                  </a:cubicBezTo>
                  <a:lnTo>
                    <a:pt x="60" y="197"/>
                  </a:lnTo>
                  <a:cubicBezTo>
                    <a:pt x="60" y="186"/>
                    <a:pt x="60" y="174"/>
                    <a:pt x="71" y="149"/>
                  </a:cubicBezTo>
                  <a:cubicBezTo>
                    <a:pt x="71" y="138"/>
                    <a:pt x="82" y="127"/>
                    <a:pt x="107" y="116"/>
                  </a:cubicBezTo>
                  <a:cubicBezTo>
                    <a:pt x="118" y="105"/>
                    <a:pt x="129" y="93"/>
                    <a:pt x="152" y="79"/>
                  </a:cubicBezTo>
                  <a:lnTo>
                    <a:pt x="152" y="68"/>
                  </a:lnTo>
                  <a:cubicBezTo>
                    <a:pt x="141" y="68"/>
                    <a:pt x="129" y="68"/>
                    <a:pt x="118" y="79"/>
                  </a:cubicBezTo>
                  <a:cubicBezTo>
                    <a:pt x="107" y="79"/>
                    <a:pt x="96" y="93"/>
                    <a:pt x="82" y="93"/>
                  </a:cubicBezTo>
                  <a:cubicBezTo>
                    <a:pt x="37" y="138"/>
                    <a:pt x="12" y="197"/>
                    <a:pt x="1" y="255"/>
                  </a:cubicBezTo>
                  <a:cubicBezTo>
                    <a:pt x="1" y="278"/>
                    <a:pt x="1" y="303"/>
                    <a:pt x="12" y="325"/>
                  </a:cubicBezTo>
                  <a:cubicBezTo>
                    <a:pt x="12" y="336"/>
                    <a:pt x="12" y="348"/>
                    <a:pt x="26" y="359"/>
                  </a:cubicBezTo>
                  <a:cubicBezTo>
                    <a:pt x="96" y="546"/>
                    <a:pt x="199" y="697"/>
                    <a:pt x="339" y="825"/>
                  </a:cubicBezTo>
                  <a:cubicBezTo>
                    <a:pt x="361" y="848"/>
                    <a:pt x="398" y="873"/>
                    <a:pt x="420" y="884"/>
                  </a:cubicBezTo>
                  <a:cubicBezTo>
                    <a:pt x="456" y="917"/>
                    <a:pt x="501" y="954"/>
                    <a:pt x="537" y="987"/>
                  </a:cubicBezTo>
                  <a:cubicBezTo>
                    <a:pt x="560" y="1001"/>
                    <a:pt x="585" y="1012"/>
                    <a:pt x="596" y="1024"/>
                  </a:cubicBezTo>
                  <a:cubicBezTo>
                    <a:pt x="655" y="1071"/>
                    <a:pt x="711" y="1116"/>
                    <a:pt x="769" y="1163"/>
                  </a:cubicBezTo>
                  <a:cubicBezTo>
                    <a:pt x="805" y="1186"/>
                    <a:pt x="828" y="1233"/>
                    <a:pt x="850" y="1281"/>
                  </a:cubicBezTo>
                  <a:cubicBezTo>
                    <a:pt x="909" y="1443"/>
                    <a:pt x="968" y="1605"/>
                    <a:pt x="1037" y="1756"/>
                  </a:cubicBezTo>
                  <a:cubicBezTo>
                    <a:pt x="1049" y="1792"/>
                    <a:pt x="1074" y="1825"/>
                    <a:pt x="1096" y="1862"/>
                  </a:cubicBezTo>
                  <a:cubicBezTo>
                    <a:pt x="1107" y="1884"/>
                    <a:pt x="1144" y="1920"/>
                    <a:pt x="1166" y="1943"/>
                  </a:cubicBezTo>
                  <a:cubicBezTo>
                    <a:pt x="1188" y="1965"/>
                    <a:pt x="1225" y="1979"/>
                    <a:pt x="1258" y="2001"/>
                  </a:cubicBezTo>
                  <a:cubicBezTo>
                    <a:pt x="1283" y="2013"/>
                    <a:pt x="1317" y="2035"/>
                    <a:pt x="1364" y="2035"/>
                  </a:cubicBezTo>
                  <a:cubicBezTo>
                    <a:pt x="1423" y="2060"/>
                    <a:pt x="1479" y="2071"/>
                    <a:pt x="1537" y="2082"/>
                  </a:cubicBezTo>
                  <a:cubicBezTo>
                    <a:pt x="1563" y="2082"/>
                    <a:pt x="1574" y="2094"/>
                    <a:pt x="1585" y="2094"/>
                  </a:cubicBezTo>
                  <a:lnTo>
                    <a:pt x="1596" y="2105"/>
                  </a:lnTo>
                  <a:lnTo>
                    <a:pt x="1585" y="2119"/>
                  </a:lnTo>
                  <a:lnTo>
                    <a:pt x="1537" y="2119"/>
                  </a:lnTo>
                  <a:cubicBezTo>
                    <a:pt x="1515" y="2119"/>
                    <a:pt x="1493" y="2119"/>
                    <a:pt x="1479" y="2105"/>
                  </a:cubicBezTo>
                  <a:cubicBezTo>
                    <a:pt x="1423" y="2105"/>
                    <a:pt x="1364" y="2094"/>
                    <a:pt x="1306" y="2082"/>
                  </a:cubicBezTo>
                  <a:cubicBezTo>
                    <a:pt x="1269" y="2071"/>
                    <a:pt x="1236" y="2049"/>
                    <a:pt x="1213" y="2035"/>
                  </a:cubicBezTo>
                  <a:cubicBezTo>
                    <a:pt x="1177" y="2013"/>
                    <a:pt x="1144" y="1990"/>
                    <a:pt x="1118" y="1965"/>
                  </a:cubicBezTo>
                  <a:cubicBezTo>
                    <a:pt x="1060" y="1909"/>
                    <a:pt x="1015" y="1825"/>
                    <a:pt x="979" y="1756"/>
                  </a:cubicBezTo>
                  <a:cubicBezTo>
                    <a:pt x="934" y="1641"/>
                    <a:pt x="887" y="1513"/>
                    <a:pt x="839" y="1395"/>
                  </a:cubicBezTo>
                  <a:cubicBezTo>
                    <a:pt x="817" y="1350"/>
                    <a:pt x="805" y="1314"/>
                    <a:pt x="794" y="1281"/>
                  </a:cubicBezTo>
                  <a:cubicBezTo>
                    <a:pt x="780" y="1267"/>
                    <a:pt x="780" y="1256"/>
                    <a:pt x="769" y="1244"/>
                  </a:cubicBezTo>
                  <a:cubicBezTo>
                    <a:pt x="769" y="1233"/>
                    <a:pt x="758" y="1233"/>
                    <a:pt x="758" y="1222"/>
                  </a:cubicBezTo>
                  <a:cubicBezTo>
                    <a:pt x="736" y="1186"/>
                    <a:pt x="699" y="1163"/>
                    <a:pt x="677" y="1127"/>
                  </a:cubicBezTo>
                  <a:cubicBezTo>
                    <a:pt x="677" y="1116"/>
                    <a:pt x="666" y="1116"/>
                    <a:pt x="666" y="1105"/>
                  </a:cubicBezTo>
                  <a:lnTo>
                    <a:pt x="655" y="1116"/>
                  </a:lnTo>
                  <a:lnTo>
                    <a:pt x="655" y="1141"/>
                  </a:lnTo>
                  <a:lnTo>
                    <a:pt x="655" y="1152"/>
                  </a:lnTo>
                  <a:cubicBezTo>
                    <a:pt x="688" y="1233"/>
                    <a:pt x="724" y="1314"/>
                    <a:pt x="758" y="1395"/>
                  </a:cubicBezTo>
                  <a:cubicBezTo>
                    <a:pt x="875" y="1675"/>
                    <a:pt x="990" y="1943"/>
                    <a:pt x="1107" y="2222"/>
                  </a:cubicBezTo>
                  <a:cubicBezTo>
                    <a:pt x="1118" y="2244"/>
                    <a:pt x="1130" y="2270"/>
                    <a:pt x="1155" y="2292"/>
                  </a:cubicBezTo>
                  <a:cubicBezTo>
                    <a:pt x="1166" y="2292"/>
                    <a:pt x="1177" y="2303"/>
                    <a:pt x="1188" y="2314"/>
                  </a:cubicBezTo>
                  <a:cubicBezTo>
                    <a:pt x="1283" y="2373"/>
                    <a:pt x="1387" y="2420"/>
                    <a:pt x="1493" y="2443"/>
                  </a:cubicBezTo>
                  <a:cubicBezTo>
                    <a:pt x="1574" y="2468"/>
                    <a:pt x="1644" y="2468"/>
                    <a:pt x="1725" y="2468"/>
                  </a:cubicBezTo>
                  <a:cubicBezTo>
                    <a:pt x="1772" y="2454"/>
                    <a:pt x="1817" y="2454"/>
                    <a:pt x="1853" y="2454"/>
                  </a:cubicBezTo>
                  <a:cubicBezTo>
                    <a:pt x="1993" y="2454"/>
                    <a:pt x="2121" y="2468"/>
                    <a:pt x="2247" y="2490"/>
                  </a:cubicBezTo>
                  <a:cubicBezTo>
                    <a:pt x="2272" y="2490"/>
                    <a:pt x="2295" y="2490"/>
                    <a:pt x="2317" y="2501"/>
                  </a:cubicBezTo>
                  <a:cubicBezTo>
                    <a:pt x="2471" y="2524"/>
                    <a:pt x="2610" y="2560"/>
                    <a:pt x="2761" y="2594"/>
                  </a:cubicBezTo>
                  <a:cubicBezTo>
                    <a:pt x="2831" y="2608"/>
                    <a:pt x="2901" y="2630"/>
                    <a:pt x="2971" y="2652"/>
                  </a:cubicBezTo>
                  <a:cubicBezTo>
                    <a:pt x="2982" y="2652"/>
                    <a:pt x="3004" y="2652"/>
                    <a:pt x="3015" y="2664"/>
                  </a:cubicBezTo>
                  <a:cubicBezTo>
                    <a:pt x="3074" y="2677"/>
                    <a:pt x="3121" y="2689"/>
                    <a:pt x="3169" y="2700"/>
                  </a:cubicBezTo>
                  <a:cubicBezTo>
                    <a:pt x="3180" y="2711"/>
                    <a:pt x="3202" y="2711"/>
                    <a:pt x="3214" y="2711"/>
                  </a:cubicBezTo>
                  <a:cubicBezTo>
                    <a:pt x="3225" y="2722"/>
                    <a:pt x="3225" y="2722"/>
                    <a:pt x="3239" y="2722"/>
                  </a:cubicBezTo>
                  <a:cubicBezTo>
                    <a:pt x="3261" y="2722"/>
                    <a:pt x="3272" y="2711"/>
                    <a:pt x="3295" y="2689"/>
                  </a:cubicBezTo>
                  <a:cubicBezTo>
                    <a:pt x="3309" y="2677"/>
                    <a:pt x="3320" y="2652"/>
                    <a:pt x="3331" y="2630"/>
                  </a:cubicBezTo>
                  <a:cubicBezTo>
                    <a:pt x="3342" y="2608"/>
                    <a:pt x="3353" y="2571"/>
                    <a:pt x="3364" y="2538"/>
                  </a:cubicBezTo>
                  <a:cubicBezTo>
                    <a:pt x="3364" y="2513"/>
                    <a:pt x="3378" y="2479"/>
                    <a:pt x="3378" y="2443"/>
                  </a:cubicBezTo>
                  <a:lnTo>
                    <a:pt x="3378" y="2362"/>
                  </a:lnTo>
                  <a:cubicBezTo>
                    <a:pt x="3378" y="2244"/>
                    <a:pt x="3364" y="2141"/>
                    <a:pt x="3342" y="2035"/>
                  </a:cubicBezTo>
                  <a:cubicBezTo>
                    <a:pt x="3320" y="1954"/>
                    <a:pt x="3309" y="1873"/>
                    <a:pt x="3272" y="1792"/>
                  </a:cubicBezTo>
                  <a:cubicBezTo>
                    <a:pt x="3272" y="1770"/>
                    <a:pt x="3261" y="1756"/>
                    <a:pt x="3261" y="1733"/>
                  </a:cubicBezTo>
                  <a:cubicBezTo>
                    <a:pt x="3239" y="1700"/>
                    <a:pt x="3225" y="1663"/>
                    <a:pt x="3214" y="1630"/>
                  </a:cubicBezTo>
                  <a:cubicBezTo>
                    <a:pt x="3191" y="1605"/>
                    <a:pt x="3180" y="1582"/>
                    <a:pt x="3169" y="1560"/>
                  </a:cubicBezTo>
                  <a:cubicBezTo>
                    <a:pt x="3133" y="1524"/>
                    <a:pt x="3074" y="1490"/>
                    <a:pt x="3015" y="1465"/>
                  </a:cubicBezTo>
                  <a:cubicBezTo>
                    <a:pt x="3004" y="1465"/>
                    <a:pt x="2993" y="1465"/>
                    <a:pt x="2982" y="1454"/>
                  </a:cubicBezTo>
                  <a:cubicBezTo>
                    <a:pt x="2853" y="1432"/>
                    <a:pt x="2725" y="1395"/>
                    <a:pt x="2596" y="1373"/>
                  </a:cubicBezTo>
                  <a:cubicBezTo>
                    <a:pt x="2471" y="1337"/>
                    <a:pt x="2342" y="1314"/>
                    <a:pt x="2213" y="1281"/>
                  </a:cubicBezTo>
                  <a:cubicBezTo>
                    <a:pt x="2177" y="1281"/>
                    <a:pt x="2155" y="1267"/>
                    <a:pt x="2121" y="1256"/>
                  </a:cubicBezTo>
                  <a:cubicBezTo>
                    <a:pt x="1968" y="1233"/>
                    <a:pt x="1864" y="1152"/>
                    <a:pt x="1794" y="1012"/>
                  </a:cubicBezTo>
                  <a:cubicBezTo>
                    <a:pt x="1772" y="987"/>
                    <a:pt x="1758" y="965"/>
                    <a:pt x="1747" y="943"/>
                  </a:cubicBezTo>
                  <a:cubicBezTo>
                    <a:pt x="1677" y="814"/>
                    <a:pt x="1596" y="674"/>
                    <a:pt x="1515" y="546"/>
                  </a:cubicBezTo>
                  <a:cubicBezTo>
                    <a:pt x="1504" y="535"/>
                    <a:pt x="1493" y="524"/>
                    <a:pt x="1479" y="512"/>
                  </a:cubicBezTo>
                  <a:cubicBezTo>
                    <a:pt x="1445" y="454"/>
                    <a:pt x="1398" y="417"/>
                    <a:pt x="1339" y="384"/>
                  </a:cubicBezTo>
                  <a:cubicBezTo>
                    <a:pt x="1306" y="359"/>
                    <a:pt x="1258" y="336"/>
                    <a:pt x="1213" y="314"/>
                  </a:cubicBezTo>
                  <a:cubicBezTo>
                    <a:pt x="1177" y="303"/>
                    <a:pt x="1144" y="289"/>
                    <a:pt x="1107" y="278"/>
                  </a:cubicBezTo>
                  <a:cubicBezTo>
                    <a:pt x="1074" y="267"/>
                    <a:pt x="1037" y="255"/>
                    <a:pt x="1004" y="233"/>
                  </a:cubicBezTo>
                  <a:cubicBezTo>
                    <a:pt x="934" y="208"/>
                    <a:pt x="864" y="174"/>
                    <a:pt x="794" y="149"/>
                  </a:cubicBezTo>
                  <a:cubicBezTo>
                    <a:pt x="677" y="105"/>
                    <a:pt x="571" y="57"/>
                    <a:pt x="456" y="10"/>
                  </a:cubicBezTo>
                  <a:cubicBezTo>
                    <a:pt x="436" y="3"/>
                    <a:pt x="415" y="0"/>
                    <a:pt x="394" y="0"/>
                  </a:cubicBezTo>
                  <a:close/>
                </a:path>
              </a:pathLst>
            </a:custGeom>
            <a:solidFill>
              <a:srgbClr val="F4C3A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42" name="Google Shape;2240;p34"/>
            <p:cNvSpPr/>
            <p:nvPr/>
          </p:nvSpPr>
          <p:spPr>
            <a:xfrm>
              <a:off x="4651220" y="1704786"/>
              <a:ext cx="42284" cy="45915"/>
            </a:xfrm>
            <a:custGeom>
              <a:avLst/>
              <a:gdLst/>
              <a:ahLst/>
              <a:cxnLst/>
              <a:rect l="l" t="t" r="r" b="b"/>
              <a:pathLst>
                <a:path w="559" h="607" extrusionOk="0">
                  <a:moveTo>
                    <a:pt x="126" y="1"/>
                  </a:moveTo>
                  <a:cubicBezTo>
                    <a:pt x="104" y="12"/>
                    <a:pt x="81" y="23"/>
                    <a:pt x="56" y="34"/>
                  </a:cubicBezTo>
                  <a:cubicBezTo>
                    <a:pt x="34" y="48"/>
                    <a:pt x="23" y="59"/>
                    <a:pt x="11" y="82"/>
                  </a:cubicBezTo>
                  <a:cubicBezTo>
                    <a:pt x="0" y="118"/>
                    <a:pt x="11" y="151"/>
                    <a:pt x="23" y="199"/>
                  </a:cubicBezTo>
                  <a:cubicBezTo>
                    <a:pt x="34" y="258"/>
                    <a:pt x="56" y="302"/>
                    <a:pt x="92" y="350"/>
                  </a:cubicBezTo>
                  <a:cubicBezTo>
                    <a:pt x="126" y="420"/>
                    <a:pt x="196" y="478"/>
                    <a:pt x="266" y="537"/>
                  </a:cubicBezTo>
                  <a:cubicBezTo>
                    <a:pt x="302" y="501"/>
                    <a:pt x="324" y="489"/>
                    <a:pt x="361" y="478"/>
                  </a:cubicBezTo>
                  <a:lnTo>
                    <a:pt x="405" y="478"/>
                  </a:lnTo>
                  <a:cubicBezTo>
                    <a:pt x="419" y="478"/>
                    <a:pt x="430" y="489"/>
                    <a:pt x="442" y="489"/>
                  </a:cubicBezTo>
                  <a:lnTo>
                    <a:pt x="453" y="501"/>
                  </a:lnTo>
                  <a:cubicBezTo>
                    <a:pt x="475" y="523"/>
                    <a:pt x="511" y="559"/>
                    <a:pt x="534" y="607"/>
                  </a:cubicBezTo>
                  <a:cubicBezTo>
                    <a:pt x="545" y="570"/>
                    <a:pt x="559" y="548"/>
                    <a:pt x="559" y="523"/>
                  </a:cubicBezTo>
                  <a:cubicBezTo>
                    <a:pt x="534" y="442"/>
                    <a:pt x="511" y="383"/>
                    <a:pt x="453" y="327"/>
                  </a:cubicBezTo>
                  <a:cubicBezTo>
                    <a:pt x="419" y="302"/>
                    <a:pt x="394" y="280"/>
                    <a:pt x="372" y="258"/>
                  </a:cubicBezTo>
                  <a:cubicBezTo>
                    <a:pt x="302" y="199"/>
                    <a:pt x="232" y="118"/>
                    <a:pt x="162" y="48"/>
                  </a:cubicBezTo>
                  <a:lnTo>
                    <a:pt x="151" y="34"/>
                  </a:lnTo>
                  <a:cubicBezTo>
                    <a:pt x="140" y="23"/>
                    <a:pt x="140" y="12"/>
                    <a:pt x="126" y="1"/>
                  </a:cubicBezTo>
                  <a:close/>
                </a:path>
              </a:pathLst>
            </a:custGeom>
            <a:solidFill>
              <a:srgbClr val="F4C3A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43" name="Google Shape;2241;p34"/>
            <p:cNvSpPr/>
            <p:nvPr/>
          </p:nvSpPr>
          <p:spPr>
            <a:xfrm>
              <a:off x="4627318" y="1670370"/>
              <a:ext cx="29274" cy="38124"/>
            </a:xfrm>
            <a:custGeom>
              <a:avLst/>
              <a:gdLst/>
              <a:ahLst/>
              <a:cxnLst/>
              <a:rect l="l" t="t" r="r" b="b"/>
              <a:pathLst>
                <a:path w="387" h="504" extrusionOk="0">
                  <a:moveTo>
                    <a:pt x="339" y="0"/>
                  </a:moveTo>
                  <a:lnTo>
                    <a:pt x="339" y="0"/>
                  </a:lnTo>
                  <a:cubicBezTo>
                    <a:pt x="302" y="14"/>
                    <a:pt x="258" y="37"/>
                    <a:pt x="232" y="48"/>
                  </a:cubicBezTo>
                  <a:cubicBezTo>
                    <a:pt x="221" y="59"/>
                    <a:pt x="210" y="59"/>
                    <a:pt x="199" y="70"/>
                  </a:cubicBezTo>
                  <a:cubicBezTo>
                    <a:pt x="163" y="95"/>
                    <a:pt x="129" y="140"/>
                    <a:pt x="107" y="187"/>
                  </a:cubicBezTo>
                  <a:cubicBezTo>
                    <a:pt x="70" y="246"/>
                    <a:pt x="48" y="305"/>
                    <a:pt x="12" y="363"/>
                  </a:cubicBezTo>
                  <a:cubicBezTo>
                    <a:pt x="1" y="408"/>
                    <a:pt x="1" y="456"/>
                    <a:pt x="37" y="489"/>
                  </a:cubicBezTo>
                  <a:cubicBezTo>
                    <a:pt x="48" y="503"/>
                    <a:pt x="59" y="503"/>
                    <a:pt x="70" y="503"/>
                  </a:cubicBezTo>
                  <a:lnTo>
                    <a:pt x="107" y="503"/>
                  </a:lnTo>
                  <a:cubicBezTo>
                    <a:pt x="118" y="489"/>
                    <a:pt x="129" y="489"/>
                    <a:pt x="140" y="478"/>
                  </a:cubicBezTo>
                  <a:cubicBezTo>
                    <a:pt x="221" y="433"/>
                    <a:pt x="302" y="375"/>
                    <a:pt x="386" y="327"/>
                  </a:cubicBezTo>
                  <a:cubicBezTo>
                    <a:pt x="350" y="257"/>
                    <a:pt x="316" y="199"/>
                    <a:pt x="316" y="129"/>
                  </a:cubicBezTo>
                  <a:cubicBezTo>
                    <a:pt x="316" y="95"/>
                    <a:pt x="316" y="48"/>
                    <a:pt x="339" y="0"/>
                  </a:cubicBezTo>
                  <a:close/>
                </a:path>
              </a:pathLst>
            </a:custGeom>
            <a:solidFill>
              <a:srgbClr val="F4C3A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44" name="Google Shape;2242;p34"/>
            <p:cNvSpPr/>
            <p:nvPr/>
          </p:nvSpPr>
          <p:spPr>
            <a:xfrm>
              <a:off x="4695166" y="1737310"/>
              <a:ext cx="48487" cy="113766"/>
            </a:xfrm>
            <a:custGeom>
              <a:avLst/>
              <a:gdLst/>
              <a:ahLst/>
              <a:cxnLst/>
              <a:rect l="l" t="t" r="r" b="b"/>
              <a:pathLst>
                <a:path w="641" h="1504" extrusionOk="0">
                  <a:moveTo>
                    <a:pt x="23" y="1"/>
                  </a:moveTo>
                  <a:cubicBezTo>
                    <a:pt x="11" y="12"/>
                    <a:pt x="11" y="12"/>
                    <a:pt x="0" y="12"/>
                  </a:cubicBezTo>
                  <a:cubicBezTo>
                    <a:pt x="11" y="37"/>
                    <a:pt x="23" y="71"/>
                    <a:pt x="23" y="93"/>
                  </a:cubicBezTo>
                  <a:lnTo>
                    <a:pt x="23" y="118"/>
                  </a:lnTo>
                  <a:lnTo>
                    <a:pt x="23" y="129"/>
                  </a:lnTo>
                  <a:cubicBezTo>
                    <a:pt x="23" y="140"/>
                    <a:pt x="34" y="163"/>
                    <a:pt x="48" y="188"/>
                  </a:cubicBezTo>
                  <a:lnTo>
                    <a:pt x="48" y="199"/>
                  </a:lnTo>
                  <a:cubicBezTo>
                    <a:pt x="59" y="199"/>
                    <a:pt x="59" y="210"/>
                    <a:pt x="70" y="210"/>
                  </a:cubicBezTo>
                  <a:cubicBezTo>
                    <a:pt x="70" y="222"/>
                    <a:pt x="70" y="222"/>
                    <a:pt x="81" y="222"/>
                  </a:cubicBezTo>
                  <a:cubicBezTo>
                    <a:pt x="92" y="233"/>
                    <a:pt x="92" y="247"/>
                    <a:pt x="104" y="258"/>
                  </a:cubicBezTo>
                  <a:cubicBezTo>
                    <a:pt x="129" y="269"/>
                    <a:pt x="140" y="291"/>
                    <a:pt x="140" y="316"/>
                  </a:cubicBezTo>
                  <a:cubicBezTo>
                    <a:pt x="151" y="350"/>
                    <a:pt x="151" y="386"/>
                    <a:pt x="140" y="431"/>
                  </a:cubicBezTo>
                  <a:lnTo>
                    <a:pt x="129" y="442"/>
                  </a:lnTo>
                  <a:cubicBezTo>
                    <a:pt x="129" y="456"/>
                    <a:pt x="140" y="467"/>
                    <a:pt x="140" y="479"/>
                  </a:cubicBezTo>
                  <a:cubicBezTo>
                    <a:pt x="210" y="641"/>
                    <a:pt x="280" y="805"/>
                    <a:pt x="350" y="967"/>
                  </a:cubicBezTo>
                  <a:cubicBezTo>
                    <a:pt x="419" y="1129"/>
                    <a:pt x="489" y="1294"/>
                    <a:pt x="548" y="1456"/>
                  </a:cubicBezTo>
                  <a:cubicBezTo>
                    <a:pt x="559" y="1479"/>
                    <a:pt x="570" y="1479"/>
                    <a:pt x="593" y="1490"/>
                  </a:cubicBezTo>
                  <a:lnTo>
                    <a:pt x="618" y="1490"/>
                  </a:lnTo>
                  <a:cubicBezTo>
                    <a:pt x="618" y="1504"/>
                    <a:pt x="629" y="1504"/>
                    <a:pt x="640" y="1504"/>
                  </a:cubicBezTo>
                  <a:cubicBezTo>
                    <a:pt x="431" y="1001"/>
                    <a:pt x="221" y="501"/>
                    <a:pt x="23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45" name="Google Shape;2243;p34"/>
            <p:cNvSpPr/>
            <p:nvPr/>
          </p:nvSpPr>
          <p:spPr>
            <a:xfrm>
              <a:off x="4618468" y="1565761"/>
              <a:ext cx="45083" cy="96822"/>
            </a:xfrm>
            <a:custGeom>
              <a:avLst/>
              <a:gdLst/>
              <a:ahLst/>
              <a:cxnLst/>
              <a:rect l="l" t="t" r="r" b="b"/>
              <a:pathLst>
                <a:path w="596" h="1280" extrusionOk="0">
                  <a:moveTo>
                    <a:pt x="0" y="0"/>
                  </a:moveTo>
                  <a:lnTo>
                    <a:pt x="537" y="1280"/>
                  </a:lnTo>
                  <a:lnTo>
                    <a:pt x="595" y="1244"/>
                  </a:lnTo>
                  <a:lnTo>
                    <a:pt x="8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46" name="Google Shape;2244;p34"/>
            <p:cNvSpPr/>
            <p:nvPr/>
          </p:nvSpPr>
          <p:spPr>
            <a:xfrm>
              <a:off x="4665138" y="1761212"/>
              <a:ext cx="42360" cy="32602"/>
            </a:xfrm>
            <a:custGeom>
              <a:avLst/>
              <a:gdLst/>
              <a:ahLst/>
              <a:cxnLst/>
              <a:rect l="l" t="t" r="r" b="b"/>
              <a:pathLst>
                <a:path w="560" h="431" extrusionOk="0">
                  <a:moveTo>
                    <a:pt x="12" y="0"/>
                  </a:moveTo>
                  <a:cubicBezTo>
                    <a:pt x="1" y="23"/>
                    <a:pt x="1" y="34"/>
                    <a:pt x="1" y="56"/>
                  </a:cubicBezTo>
                  <a:cubicBezTo>
                    <a:pt x="1" y="93"/>
                    <a:pt x="12" y="126"/>
                    <a:pt x="37" y="151"/>
                  </a:cubicBezTo>
                  <a:cubicBezTo>
                    <a:pt x="37" y="163"/>
                    <a:pt x="48" y="174"/>
                    <a:pt x="48" y="174"/>
                  </a:cubicBezTo>
                  <a:cubicBezTo>
                    <a:pt x="59" y="185"/>
                    <a:pt x="59" y="196"/>
                    <a:pt x="70" y="196"/>
                  </a:cubicBezTo>
                  <a:cubicBezTo>
                    <a:pt x="107" y="232"/>
                    <a:pt x="129" y="266"/>
                    <a:pt x="165" y="302"/>
                  </a:cubicBezTo>
                  <a:cubicBezTo>
                    <a:pt x="177" y="313"/>
                    <a:pt x="188" y="325"/>
                    <a:pt x="199" y="336"/>
                  </a:cubicBezTo>
                  <a:cubicBezTo>
                    <a:pt x="235" y="372"/>
                    <a:pt x="291" y="394"/>
                    <a:pt x="339" y="420"/>
                  </a:cubicBezTo>
                  <a:lnTo>
                    <a:pt x="339" y="406"/>
                  </a:lnTo>
                  <a:cubicBezTo>
                    <a:pt x="350" y="394"/>
                    <a:pt x="350" y="383"/>
                    <a:pt x="350" y="372"/>
                  </a:cubicBezTo>
                  <a:lnTo>
                    <a:pt x="386" y="336"/>
                  </a:lnTo>
                  <a:cubicBezTo>
                    <a:pt x="397" y="325"/>
                    <a:pt x="408" y="325"/>
                    <a:pt x="420" y="325"/>
                  </a:cubicBezTo>
                  <a:cubicBezTo>
                    <a:pt x="431" y="325"/>
                    <a:pt x="456" y="336"/>
                    <a:pt x="478" y="361"/>
                  </a:cubicBezTo>
                  <a:cubicBezTo>
                    <a:pt x="489" y="372"/>
                    <a:pt x="515" y="383"/>
                    <a:pt x="526" y="394"/>
                  </a:cubicBezTo>
                  <a:lnTo>
                    <a:pt x="559" y="431"/>
                  </a:lnTo>
                  <a:cubicBezTo>
                    <a:pt x="559" y="420"/>
                    <a:pt x="559" y="394"/>
                    <a:pt x="548" y="394"/>
                  </a:cubicBezTo>
                  <a:cubicBezTo>
                    <a:pt x="478" y="313"/>
                    <a:pt x="420" y="244"/>
                    <a:pt x="350" y="163"/>
                  </a:cubicBezTo>
                  <a:lnTo>
                    <a:pt x="339" y="163"/>
                  </a:lnTo>
                  <a:cubicBezTo>
                    <a:pt x="339" y="151"/>
                    <a:pt x="327" y="151"/>
                    <a:pt x="316" y="151"/>
                  </a:cubicBezTo>
                  <a:cubicBezTo>
                    <a:pt x="305" y="151"/>
                    <a:pt x="291" y="140"/>
                    <a:pt x="280" y="140"/>
                  </a:cubicBezTo>
                  <a:cubicBezTo>
                    <a:pt x="188" y="126"/>
                    <a:pt x="118" y="70"/>
                    <a:pt x="48" y="12"/>
                  </a:cubicBezTo>
                  <a:cubicBezTo>
                    <a:pt x="37" y="12"/>
                    <a:pt x="26" y="0"/>
                    <a:pt x="12" y="0"/>
                  </a:cubicBezTo>
                  <a:close/>
                </a:path>
              </a:pathLst>
            </a:custGeom>
            <a:solidFill>
              <a:srgbClr val="F4C3A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47" name="Google Shape;2245;p34"/>
            <p:cNvSpPr/>
            <p:nvPr/>
          </p:nvSpPr>
          <p:spPr>
            <a:xfrm>
              <a:off x="4653716" y="1732923"/>
              <a:ext cx="49319" cy="35325"/>
            </a:xfrm>
            <a:custGeom>
              <a:avLst/>
              <a:gdLst/>
              <a:ahLst/>
              <a:cxnLst/>
              <a:rect l="l" t="t" r="r" b="b"/>
              <a:pathLst>
                <a:path w="652" h="467" extrusionOk="0">
                  <a:moveTo>
                    <a:pt x="12" y="0"/>
                  </a:moveTo>
                  <a:cubicBezTo>
                    <a:pt x="1" y="36"/>
                    <a:pt x="1" y="70"/>
                    <a:pt x="1" y="106"/>
                  </a:cubicBezTo>
                  <a:cubicBezTo>
                    <a:pt x="1" y="129"/>
                    <a:pt x="1" y="151"/>
                    <a:pt x="12" y="165"/>
                  </a:cubicBezTo>
                  <a:cubicBezTo>
                    <a:pt x="23" y="187"/>
                    <a:pt x="37" y="210"/>
                    <a:pt x="59" y="221"/>
                  </a:cubicBezTo>
                  <a:cubicBezTo>
                    <a:pt x="59" y="235"/>
                    <a:pt x="71" y="246"/>
                    <a:pt x="82" y="257"/>
                  </a:cubicBezTo>
                  <a:cubicBezTo>
                    <a:pt x="129" y="280"/>
                    <a:pt x="163" y="316"/>
                    <a:pt x="210" y="338"/>
                  </a:cubicBezTo>
                  <a:cubicBezTo>
                    <a:pt x="258" y="374"/>
                    <a:pt x="291" y="397"/>
                    <a:pt x="339" y="430"/>
                  </a:cubicBezTo>
                  <a:cubicBezTo>
                    <a:pt x="361" y="444"/>
                    <a:pt x="386" y="456"/>
                    <a:pt x="409" y="467"/>
                  </a:cubicBezTo>
                  <a:cubicBezTo>
                    <a:pt x="426" y="397"/>
                    <a:pt x="457" y="365"/>
                    <a:pt x="492" y="365"/>
                  </a:cubicBezTo>
                  <a:cubicBezTo>
                    <a:pt x="503" y="365"/>
                    <a:pt x="515" y="368"/>
                    <a:pt x="526" y="374"/>
                  </a:cubicBezTo>
                  <a:lnTo>
                    <a:pt x="548" y="374"/>
                  </a:lnTo>
                  <a:cubicBezTo>
                    <a:pt x="559" y="374"/>
                    <a:pt x="571" y="386"/>
                    <a:pt x="582" y="386"/>
                  </a:cubicBezTo>
                  <a:cubicBezTo>
                    <a:pt x="607" y="397"/>
                    <a:pt x="629" y="408"/>
                    <a:pt x="652" y="419"/>
                  </a:cubicBezTo>
                  <a:cubicBezTo>
                    <a:pt x="640" y="397"/>
                    <a:pt x="640" y="386"/>
                    <a:pt x="640" y="374"/>
                  </a:cubicBezTo>
                  <a:cubicBezTo>
                    <a:pt x="629" y="349"/>
                    <a:pt x="618" y="338"/>
                    <a:pt x="596" y="316"/>
                  </a:cubicBezTo>
                  <a:cubicBezTo>
                    <a:pt x="582" y="305"/>
                    <a:pt x="571" y="291"/>
                    <a:pt x="559" y="280"/>
                  </a:cubicBezTo>
                  <a:cubicBezTo>
                    <a:pt x="548" y="280"/>
                    <a:pt x="548" y="268"/>
                    <a:pt x="537" y="268"/>
                  </a:cubicBezTo>
                  <a:lnTo>
                    <a:pt x="512" y="268"/>
                  </a:lnTo>
                  <a:cubicBezTo>
                    <a:pt x="512" y="268"/>
                    <a:pt x="501" y="268"/>
                    <a:pt x="501" y="280"/>
                  </a:cubicBezTo>
                  <a:cubicBezTo>
                    <a:pt x="467" y="291"/>
                    <a:pt x="431" y="305"/>
                    <a:pt x="397" y="305"/>
                  </a:cubicBezTo>
                  <a:cubicBezTo>
                    <a:pt x="397" y="291"/>
                    <a:pt x="386" y="291"/>
                    <a:pt x="372" y="291"/>
                  </a:cubicBezTo>
                  <a:cubicBezTo>
                    <a:pt x="350" y="291"/>
                    <a:pt x="328" y="280"/>
                    <a:pt x="302" y="268"/>
                  </a:cubicBezTo>
                  <a:cubicBezTo>
                    <a:pt x="280" y="246"/>
                    <a:pt x="258" y="221"/>
                    <a:pt x="221" y="210"/>
                  </a:cubicBezTo>
                  <a:cubicBezTo>
                    <a:pt x="199" y="187"/>
                    <a:pt x="177" y="165"/>
                    <a:pt x="152" y="151"/>
                  </a:cubicBezTo>
                  <a:cubicBezTo>
                    <a:pt x="129" y="140"/>
                    <a:pt x="118" y="129"/>
                    <a:pt x="107" y="117"/>
                  </a:cubicBezTo>
                  <a:cubicBezTo>
                    <a:pt x="71" y="81"/>
                    <a:pt x="48" y="36"/>
                    <a:pt x="12" y="0"/>
                  </a:cubicBezTo>
                  <a:close/>
                </a:path>
              </a:pathLst>
            </a:custGeom>
            <a:solidFill>
              <a:srgbClr val="F4C3A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48" name="Google Shape;2246;p34"/>
            <p:cNvSpPr/>
            <p:nvPr/>
          </p:nvSpPr>
          <p:spPr>
            <a:xfrm>
              <a:off x="4661734" y="1666966"/>
              <a:ext cx="22920" cy="22088"/>
            </a:xfrm>
            <a:custGeom>
              <a:avLst/>
              <a:gdLst/>
              <a:ahLst/>
              <a:cxnLst/>
              <a:rect l="l" t="t" r="r" b="b"/>
              <a:pathLst>
                <a:path w="303" h="292" extrusionOk="0">
                  <a:moveTo>
                    <a:pt x="115" y="1"/>
                  </a:moveTo>
                  <a:cubicBezTo>
                    <a:pt x="104" y="1"/>
                    <a:pt x="93" y="12"/>
                    <a:pt x="71" y="12"/>
                  </a:cubicBezTo>
                  <a:cubicBezTo>
                    <a:pt x="57" y="23"/>
                    <a:pt x="46" y="23"/>
                    <a:pt x="34" y="34"/>
                  </a:cubicBezTo>
                  <a:cubicBezTo>
                    <a:pt x="12" y="45"/>
                    <a:pt x="1" y="70"/>
                    <a:pt x="1" y="82"/>
                  </a:cubicBezTo>
                  <a:lnTo>
                    <a:pt x="1" y="104"/>
                  </a:lnTo>
                  <a:cubicBezTo>
                    <a:pt x="1" y="129"/>
                    <a:pt x="1" y="151"/>
                    <a:pt x="12" y="174"/>
                  </a:cubicBezTo>
                  <a:lnTo>
                    <a:pt x="12" y="199"/>
                  </a:lnTo>
                  <a:lnTo>
                    <a:pt x="23" y="199"/>
                  </a:lnTo>
                  <a:cubicBezTo>
                    <a:pt x="23" y="199"/>
                    <a:pt x="23" y="210"/>
                    <a:pt x="34" y="221"/>
                  </a:cubicBezTo>
                  <a:cubicBezTo>
                    <a:pt x="34" y="232"/>
                    <a:pt x="34" y="232"/>
                    <a:pt x="46" y="244"/>
                  </a:cubicBezTo>
                  <a:cubicBezTo>
                    <a:pt x="57" y="269"/>
                    <a:pt x="71" y="280"/>
                    <a:pt x="93" y="291"/>
                  </a:cubicBezTo>
                  <a:cubicBezTo>
                    <a:pt x="104" y="291"/>
                    <a:pt x="127" y="280"/>
                    <a:pt x="174" y="255"/>
                  </a:cubicBezTo>
                  <a:cubicBezTo>
                    <a:pt x="210" y="232"/>
                    <a:pt x="244" y="210"/>
                    <a:pt x="280" y="185"/>
                  </a:cubicBezTo>
                  <a:cubicBezTo>
                    <a:pt x="291" y="174"/>
                    <a:pt x="303" y="163"/>
                    <a:pt x="303" y="163"/>
                  </a:cubicBezTo>
                  <a:cubicBezTo>
                    <a:pt x="303" y="151"/>
                    <a:pt x="291" y="140"/>
                    <a:pt x="280" y="129"/>
                  </a:cubicBezTo>
                  <a:cubicBezTo>
                    <a:pt x="266" y="115"/>
                    <a:pt x="266" y="104"/>
                    <a:pt x="255" y="93"/>
                  </a:cubicBezTo>
                  <a:cubicBezTo>
                    <a:pt x="222" y="70"/>
                    <a:pt x="196" y="34"/>
                    <a:pt x="163" y="12"/>
                  </a:cubicBezTo>
                  <a:cubicBezTo>
                    <a:pt x="152" y="12"/>
                    <a:pt x="152" y="12"/>
                    <a:pt x="141" y="1"/>
                  </a:cubicBezTo>
                  <a:close/>
                </a:path>
              </a:pathLst>
            </a:custGeom>
            <a:solidFill>
              <a:srgbClr val="FFEADC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49" name="Google Shape;2247;p34"/>
            <p:cNvSpPr/>
            <p:nvPr/>
          </p:nvSpPr>
          <p:spPr>
            <a:xfrm>
              <a:off x="4693427" y="1789501"/>
              <a:ext cx="13237" cy="9607"/>
            </a:xfrm>
            <a:custGeom>
              <a:avLst/>
              <a:gdLst/>
              <a:ahLst/>
              <a:cxnLst/>
              <a:rect l="l" t="t" r="r" b="b"/>
              <a:pathLst>
                <a:path w="175" h="127" extrusionOk="0">
                  <a:moveTo>
                    <a:pt x="54" y="1"/>
                  </a:moveTo>
                  <a:cubicBezTo>
                    <a:pt x="37" y="1"/>
                    <a:pt x="26" y="18"/>
                    <a:pt x="1" y="57"/>
                  </a:cubicBezTo>
                  <a:cubicBezTo>
                    <a:pt x="23" y="79"/>
                    <a:pt x="46" y="90"/>
                    <a:pt x="71" y="101"/>
                  </a:cubicBezTo>
                  <a:cubicBezTo>
                    <a:pt x="93" y="115"/>
                    <a:pt x="104" y="127"/>
                    <a:pt x="115" y="127"/>
                  </a:cubicBezTo>
                  <a:lnTo>
                    <a:pt x="152" y="127"/>
                  </a:lnTo>
                  <a:cubicBezTo>
                    <a:pt x="163" y="115"/>
                    <a:pt x="163" y="115"/>
                    <a:pt x="174" y="90"/>
                  </a:cubicBezTo>
                  <a:cubicBezTo>
                    <a:pt x="152" y="79"/>
                    <a:pt x="127" y="57"/>
                    <a:pt x="115" y="32"/>
                  </a:cubicBezTo>
                  <a:cubicBezTo>
                    <a:pt x="84" y="12"/>
                    <a:pt x="67" y="1"/>
                    <a:pt x="54" y="1"/>
                  </a:cubicBezTo>
                  <a:close/>
                </a:path>
              </a:pathLst>
            </a:custGeom>
            <a:solidFill>
              <a:srgbClr val="FFEADC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50" name="Google Shape;2248;p34"/>
            <p:cNvSpPr/>
            <p:nvPr/>
          </p:nvSpPr>
          <p:spPr>
            <a:xfrm>
              <a:off x="4674895" y="1744269"/>
              <a:ext cx="13389" cy="7942"/>
            </a:xfrm>
            <a:custGeom>
              <a:avLst/>
              <a:gdLst/>
              <a:ahLst/>
              <a:cxnLst/>
              <a:rect l="l" t="t" r="r" b="b"/>
              <a:pathLst>
                <a:path w="177" h="105" extrusionOk="0">
                  <a:moveTo>
                    <a:pt x="59" y="1"/>
                  </a:moveTo>
                  <a:cubicBezTo>
                    <a:pt x="36" y="15"/>
                    <a:pt x="11" y="15"/>
                    <a:pt x="0" y="26"/>
                  </a:cubicBezTo>
                  <a:lnTo>
                    <a:pt x="0" y="37"/>
                  </a:lnTo>
                  <a:cubicBezTo>
                    <a:pt x="22" y="60"/>
                    <a:pt x="48" y="85"/>
                    <a:pt x="81" y="96"/>
                  </a:cubicBezTo>
                  <a:cubicBezTo>
                    <a:pt x="94" y="102"/>
                    <a:pt x="108" y="104"/>
                    <a:pt x="124" y="104"/>
                  </a:cubicBezTo>
                  <a:cubicBezTo>
                    <a:pt x="140" y="104"/>
                    <a:pt x="158" y="102"/>
                    <a:pt x="176" y="96"/>
                  </a:cubicBezTo>
                  <a:cubicBezTo>
                    <a:pt x="176" y="85"/>
                    <a:pt x="162" y="71"/>
                    <a:pt x="162" y="60"/>
                  </a:cubicBezTo>
                  <a:cubicBezTo>
                    <a:pt x="151" y="48"/>
                    <a:pt x="140" y="37"/>
                    <a:pt x="129" y="26"/>
                  </a:cubicBezTo>
                  <a:cubicBezTo>
                    <a:pt x="129" y="15"/>
                    <a:pt x="117" y="15"/>
                    <a:pt x="106" y="1"/>
                  </a:cubicBezTo>
                  <a:close/>
                </a:path>
              </a:pathLst>
            </a:custGeom>
            <a:solidFill>
              <a:srgbClr val="FFEADC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51" name="Google Shape;2249;p34"/>
            <p:cNvSpPr/>
            <p:nvPr/>
          </p:nvSpPr>
          <p:spPr>
            <a:xfrm>
              <a:off x="4707420" y="1796309"/>
              <a:ext cx="10590" cy="15885"/>
            </a:xfrm>
            <a:custGeom>
              <a:avLst/>
              <a:gdLst/>
              <a:ahLst/>
              <a:cxnLst/>
              <a:rect l="l" t="t" r="r" b="b"/>
              <a:pathLst>
                <a:path w="140" h="210" extrusionOk="0">
                  <a:moveTo>
                    <a:pt x="59" y="0"/>
                  </a:moveTo>
                  <a:cubicBezTo>
                    <a:pt x="37" y="25"/>
                    <a:pt x="12" y="48"/>
                    <a:pt x="0" y="81"/>
                  </a:cubicBezTo>
                  <a:cubicBezTo>
                    <a:pt x="37" y="129"/>
                    <a:pt x="81" y="165"/>
                    <a:pt x="129" y="210"/>
                  </a:cubicBezTo>
                  <a:lnTo>
                    <a:pt x="140" y="210"/>
                  </a:lnTo>
                  <a:cubicBezTo>
                    <a:pt x="118" y="140"/>
                    <a:pt x="81" y="70"/>
                    <a:pt x="59" y="0"/>
                  </a:cubicBezTo>
                  <a:close/>
                </a:path>
              </a:pathLst>
            </a:custGeom>
            <a:solidFill>
              <a:srgbClr val="F4C3A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52" name="Google Shape;2250;p34"/>
            <p:cNvSpPr/>
            <p:nvPr/>
          </p:nvSpPr>
          <p:spPr>
            <a:xfrm>
              <a:off x="4688208" y="1763935"/>
              <a:ext cx="13994" cy="6354"/>
            </a:xfrm>
            <a:custGeom>
              <a:avLst/>
              <a:gdLst/>
              <a:ahLst/>
              <a:cxnLst/>
              <a:rect l="l" t="t" r="r" b="b"/>
              <a:pathLst>
                <a:path w="185" h="84" extrusionOk="0">
                  <a:moveTo>
                    <a:pt x="58" y="0"/>
                  </a:moveTo>
                  <a:cubicBezTo>
                    <a:pt x="43" y="0"/>
                    <a:pt x="32" y="7"/>
                    <a:pt x="22" y="20"/>
                  </a:cubicBezTo>
                  <a:cubicBezTo>
                    <a:pt x="11" y="20"/>
                    <a:pt x="11" y="46"/>
                    <a:pt x="0" y="68"/>
                  </a:cubicBezTo>
                  <a:lnTo>
                    <a:pt x="56" y="68"/>
                  </a:lnTo>
                  <a:lnTo>
                    <a:pt x="70" y="79"/>
                  </a:lnTo>
                  <a:cubicBezTo>
                    <a:pt x="92" y="79"/>
                    <a:pt x="110" y="84"/>
                    <a:pt x="126" y="84"/>
                  </a:cubicBezTo>
                  <a:cubicBezTo>
                    <a:pt x="135" y="84"/>
                    <a:pt x="143" y="83"/>
                    <a:pt x="151" y="79"/>
                  </a:cubicBezTo>
                  <a:cubicBezTo>
                    <a:pt x="162" y="79"/>
                    <a:pt x="162" y="79"/>
                    <a:pt x="162" y="68"/>
                  </a:cubicBezTo>
                  <a:cubicBezTo>
                    <a:pt x="173" y="68"/>
                    <a:pt x="173" y="68"/>
                    <a:pt x="184" y="57"/>
                  </a:cubicBezTo>
                  <a:cubicBezTo>
                    <a:pt x="162" y="57"/>
                    <a:pt x="151" y="46"/>
                    <a:pt x="140" y="34"/>
                  </a:cubicBezTo>
                  <a:cubicBezTo>
                    <a:pt x="105" y="13"/>
                    <a:pt x="79" y="0"/>
                    <a:pt x="58" y="0"/>
                  </a:cubicBezTo>
                  <a:close/>
                </a:path>
              </a:pathLst>
            </a:custGeom>
            <a:solidFill>
              <a:srgbClr val="FFEADC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53" name="Google Shape;2251;p34"/>
            <p:cNvSpPr/>
            <p:nvPr/>
          </p:nvSpPr>
          <p:spPr>
            <a:xfrm>
              <a:off x="4695998" y="1774298"/>
              <a:ext cx="9758" cy="9001"/>
            </a:xfrm>
            <a:custGeom>
              <a:avLst/>
              <a:gdLst/>
              <a:ahLst/>
              <a:cxnLst/>
              <a:rect l="l" t="t" r="r" b="b"/>
              <a:pathLst>
                <a:path w="129" h="119" extrusionOk="0">
                  <a:moveTo>
                    <a:pt x="0" y="1"/>
                  </a:moveTo>
                  <a:cubicBezTo>
                    <a:pt x="23" y="23"/>
                    <a:pt x="48" y="48"/>
                    <a:pt x="70" y="59"/>
                  </a:cubicBezTo>
                  <a:cubicBezTo>
                    <a:pt x="81" y="82"/>
                    <a:pt x="107" y="107"/>
                    <a:pt x="129" y="118"/>
                  </a:cubicBezTo>
                  <a:lnTo>
                    <a:pt x="81" y="1"/>
                  </a:lnTo>
                  <a:close/>
                </a:path>
              </a:pathLst>
            </a:custGeom>
            <a:solidFill>
              <a:srgbClr val="F4C3A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54" name="Google Shape;2252;p34"/>
            <p:cNvSpPr/>
            <p:nvPr/>
          </p:nvSpPr>
          <p:spPr>
            <a:xfrm>
              <a:off x="4613174" y="1504039"/>
              <a:ext cx="150756" cy="59909"/>
            </a:xfrm>
            <a:custGeom>
              <a:avLst/>
              <a:gdLst/>
              <a:ahLst/>
              <a:cxnLst/>
              <a:rect l="l" t="t" r="r" b="b"/>
              <a:pathLst>
                <a:path w="1993" h="792" extrusionOk="0">
                  <a:moveTo>
                    <a:pt x="0" y="1"/>
                  </a:moveTo>
                  <a:lnTo>
                    <a:pt x="0" y="1"/>
                  </a:lnTo>
                  <a:cubicBezTo>
                    <a:pt x="14" y="12"/>
                    <a:pt x="14" y="23"/>
                    <a:pt x="26" y="34"/>
                  </a:cubicBezTo>
                  <a:lnTo>
                    <a:pt x="37" y="48"/>
                  </a:lnTo>
                  <a:lnTo>
                    <a:pt x="59" y="70"/>
                  </a:lnTo>
                  <a:cubicBezTo>
                    <a:pt x="118" y="163"/>
                    <a:pt x="199" y="269"/>
                    <a:pt x="280" y="372"/>
                  </a:cubicBezTo>
                  <a:cubicBezTo>
                    <a:pt x="419" y="537"/>
                    <a:pt x="607" y="758"/>
                    <a:pt x="769" y="791"/>
                  </a:cubicBezTo>
                  <a:lnTo>
                    <a:pt x="816" y="791"/>
                  </a:lnTo>
                  <a:cubicBezTo>
                    <a:pt x="908" y="791"/>
                    <a:pt x="1143" y="758"/>
                    <a:pt x="1386" y="582"/>
                  </a:cubicBezTo>
                  <a:cubicBezTo>
                    <a:pt x="1551" y="467"/>
                    <a:pt x="1864" y="232"/>
                    <a:pt x="1992" y="140"/>
                  </a:cubicBezTo>
                  <a:lnTo>
                    <a:pt x="607" y="4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55" name="Google Shape;2253;p34"/>
            <p:cNvSpPr/>
            <p:nvPr/>
          </p:nvSpPr>
          <p:spPr>
            <a:xfrm>
              <a:off x="4585868" y="1490726"/>
              <a:ext cx="14296" cy="13389"/>
            </a:xfrm>
            <a:custGeom>
              <a:avLst/>
              <a:gdLst/>
              <a:ahLst/>
              <a:cxnLst/>
              <a:rect l="l" t="t" r="r" b="b"/>
              <a:pathLst>
                <a:path w="189" h="177" extrusionOk="0">
                  <a:moveTo>
                    <a:pt x="96" y="1"/>
                  </a:moveTo>
                  <a:cubicBezTo>
                    <a:pt x="60" y="1"/>
                    <a:pt x="37" y="26"/>
                    <a:pt x="37" y="26"/>
                  </a:cubicBezTo>
                  <a:cubicBezTo>
                    <a:pt x="37" y="37"/>
                    <a:pt x="26" y="59"/>
                    <a:pt x="12" y="107"/>
                  </a:cubicBezTo>
                  <a:lnTo>
                    <a:pt x="12" y="118"/>
                  </a:lnTo>
                  <a:cubicBezTo>
                    <a:pt x="1" y="118"/>
                    <a:pt x="1" y="118"/>
                    <a:pt x="1" y="129"/>
                  </a:cubicBezTo>
                  <a:cubicBezTo>
                    <a:pt x="12" y="140"/>
                    <a:pt x="26" y="140"/>
                    <a:pt x="26" y="154"/>
                  </a:cubicBezTo>
                  <a:cubicBezTo>
                    <a:pt x="48" y="165"/>
                    <a:pt x="82" y="177"/>
                    <a:pt x="107" y="177"/>
                  </a:cubicBezTo>
                  <a:cubicBezTo>
                    <a:pt x="129" y="177"/>
                    <a:pt x="152" y="154"/>
                    <a:pt x="166" y="154"/>
                  </a:cubicBezTo>
                  <a:cubicBezTo>
                    <a:pt x="166" y="140"/>
                    <a:pt x="177" y="118"/>
                    <a:pt x="188" y="70"/>
                  </a:cubicBezTo>
                  <a:lnTo>
                    <a:pt x="188" y="48"/>
                  </a:lnTo>
                  <a:cubicBezTo>
                    <a:pt x="188" y="37"/>
                    <a:pt x="177" y="37"/>
                    <a:pt x="177" y="26"/>
                  </a:cubicBezTo>
                  <a:cubicBezTo>
                    <a:pt x="141" y="1"/>
                    <a:pt x="118" y="1"/>
                    <a:pt x="96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56" name="Google Shape;2254;p34"/>
            <p:cNvSpPr/>
            <p:nvPr/>
          </p:nvSpPr>
          <p:spPr>
            <a:xfrm>
              <a:off x="4600088" y="1326967"/>
              <a:ext cx="60665" cy="150756"/>
            </a:xfrm>
            <a:custGeom>
              <a:avLst/>
              <a:gdLst/>
              <a:ahLst/>
              <a:cxnLst/>
              <a:rect l="l" t="t" r="r" b="b"/>
              <a:pathLst>
                <a:path w="802" h="1993" extrusionOk="0">
                  <a:moveTo>
                    <a:pt x="140" y="1"/>
                  </a:moveTo>
                  <a:lnTo>
                    <a:pt x="0" y="1992"/>
                  </a:lnTo>
                  <a:cubicBezTo>
                    <a:pt x="11" y="1981"/>
                    <a:pt x="34" y="1970"/>
                    <a:pt x="48" y="1956"/>
                  </a:cubicBezTo>
                  <a:lnTo>
                    <a:pt x="81" y="1934"/>
                  </a:lnTo>
                  <a:cubicBezTo>
                    <a:pt x="162" y="1864"/>
                    <a:pt x="268" y="1794"/>
                    <a:pt x="372" y="1713"/>
                  </a:cubicBezTo>
                  <a:cubicBezTo>
                    <a:pt x="559" y="1562"/>
                    <a:pt x="802" y="1341"/>
                    <a:pt x="791" y="1177"/>
                  </a:cubicBezTo>
                  <a:cubicBezTo>
                    <a:pt x="791" y="1084"/>
                    <a:pt x="757" y="839"/>
                    <a:pt x="581" y="607"/>
                  </a:cubicBezTo>
                  <a:cubicBezTo>
                    <a:pt x="467" y="434"/>
                    <a:pt x="232" y="129"/>
                    <a:pt x="140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57" name="Google Shape;2255;p34"/>
            <p:cNvSpPr/>
            <p:nvPr/>
          </p:nvSpPr>
          <p:spPr>
            <a:xfrm>
              <a:off x="4525281" y="1430971"/>
              <a:ext cx="73978" cy="66187"/>
            </a:xfrm>
            <a:custGeom>
              <a:avLst/>
              <a:gdLst/>
              <a:ahLst/>
              <a:cxnLst/>
              <a:rect l="l" t="t" r="r" b="b"/>
              <a:pathLst>
                <a:path w="978" h="875" extrusionOk="0">
                  <a:moveTo>
                    <a:pt x="0" y="0"/>
                  </a:moveTo>
                  <a:lnTo>
                    <a:pt x="0" y="0"/>
                  </a:lnTo>
                  <a:cubicBezTo>
                    <a:pt x="140" y="81"/>
                    <a:pt x="280" y="246"/>
                    <a:pt x="394" y="386"/>
                  </a:cubicBezTo>
                  <a:cubicBezTo>
                    <a:pt x="478" y="489"/>
                    <a:pt x="548" y="595"/>
                    <a:pt x="618" y="676"/>
                  </a:cubicBezTo>
                  <a:lnTo>
                    <a:pt x="640" y="710"/>
                  </a:lnTo>
                  <a:cubicBezTo>
                    <a:pt x="662" y="746"/>
                    <a:pt x="687" y="768"/>
                    <a:pt x="710" y="805"/>
                  </a:cubicBezTo>
                  <a:cubicBezTo>
                    <a:pt x="732" y="827"/>
                    <a:pt x="743" y="849"/>
                    <a:pt x="768" y="874"/>
                  </a:cubicBezTo>
                  <a:cubicBezTo>
                    <a:pt x="768" y="838"/>
                    <a:pt x="780" y="805"/>
                    <a:pt x="802" y="779"/>
                  </a:cubicBezTo>
                  <a:cubicBezTo>
                    <a:pt x="813" y="768"/>
                    <a:pt x="827" y="757"/>
                    <a:pt x="838" y="746"/>
                  </a:cubicBezTo>
                  <a:cubicBezTo>
                    <a:pt x="861" y="721"/>
                    <a:pt x="897" y="687"/>
                    <a:pt x="942" y="651"/>
                  </a:cubicBezTo>
                  <a:lnTo>
                    <a:pt x="978" y="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58" name="Google Shape;2256;p34"/>
            <p:cNvSpPr/>
            <p:nvPr/>
          </p:nvSpPr>
          <p:spPr>
            <a:xfrm>
              <a:off x="4593961" y="1429232"/>
              <a:ext cx="65128" cy="74054"/>
            </a:xfrm>
            <a:custGeom>
              <a:avLst/>
              <a:gdLst/>
              <a:ahLst/>
              <a:cxnLst/>
              <a:rect l="l" t="t" r="r" b="b"/>
              <a:pathLst>
                <a:path w="861" h="979" extrusionOk="0">
                  <a:moveTo>
                    <a:pt x="861" y="1"/>
                  </a:moveTo>
                  <a:cubicBezTo>
                    <a:pt x="802" y="104"/>
                    <a:pt x="673" y="233"/>
                    <a:pt x="489" y="395"/>
                  </a:cubicBezTo>
                  <a:cubicBezTo>
                    <a:pt x="383" y="478"/>
                    <a:pt x="280" y="559"/>
                    <a:pt x="185" y="618"/>
                  </a:cubicBezTo>
                  <a:lnTo>
                    <a:pt x="162" y="640"/>
                  </a:lnTo>
                  <a:cubicBezTo>
                    <a:pt x="129" y="663"/>
                    <a:pt x="92" y="688"/>
                    <a:pt x="70" y="710"/>
                  </a:cubicBezTo>
                  <a:cubicBezTo>
                    <a:pt x="34" y="733"/>
                    <a:pt x="11" y="744"/>
                    <a:pt x="0" y="769"/>
                  </a:cubicBezTo>
                  <a:cubicBezTo>
                    <a:pt x="22" y="769"/>
                    <a:pt x="59" y="780"/>
                    <a:pt x="92" y="802"/>
                  </a:cubicBezTo>
                  <a:cubicBezTo>
                    <a:pt x="103" y="814"/>
                    <a:pt x="115" y="828"/>
                    <a:pt x="129" y="839"/>
                  </a:cubicBezTo>
                  <a:cubicBezTo>
                    <a:pt x="151" y="861"/>
                    <a:pt x="185" y="897"/>
                    <a:pt x="221" y="942"/>
                  </a:cubicBezTo>
                  <a:lnTo>
                    <a:pt x="838" y="978"/>
                  </a:lnTo>
                  <a:lnTo>
                    <a:pt x="861" y="1"/>
                  </a:ln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59" name="Google Shape;2257;p34"/>
            <p:cNvSpPr/>
            <p:nvPr/>
          </p:nvSpPr>
          <p:spPr>
            <a:xfrm>
              <a:off x="4423017" y="1430896"/>
              <a:ext cx="150680" cy="59909"/>
            </a:xfrm>
            <a:custGeom>
              <a:avLst/>
              <a:gdLst/>
              <a:ahLst/>
              <a:cxnLst/>
              <a:rect l="l" t="t" r="r" b="b"/>
              <a:pathLst>
                <a:path w="1992" h="792" extrusionOk="0">
                  <a:moveTo>
                    <a:pt x="1187" y="1"/>
                  </a:moveTo>
                  <a:cubicBezTo>
                    <a:pt x="1184" y="1"/>
                    <a:pt x="1180" y="1"/>
                    <a:pt x="1176" y="1"/>
                  </a:cubicBezTo>
                  <a:cubicBezTo>
                    <a:pt x="1084" y="1"/>
                    <a:pt x="838" y="23"/>
                    <a:pt x="606" y="211"/>
                  </a:cubicBezTo>
                  <a:cubicBezTo>
                    <a:pt x="433" y="328"/>
                    <a:pt x="129" y="560"/>
                    <a:pt x="0" y="652"/>
                  </a:cubicBezTo>
                  <a:lnTo>
                    <a:pt x="1375" y="747"/>
                  </a:lnTo>
                  <a:lnTo>
                    <a:pt x="1992" y="792"/>
                  </a:lnTo>
                  <a:cubicBezTo>
                    <a:pt x="1981" y="769"/>
                    <a:pt x="1970" y="758"/>
                    <a:pt x="1956" y="747"/>
                  </a:cubicBezTo>
                  <a:lnTo>
                    <a:pt x="1956" y="736"/>
                  </a:lnTo>
                  <a:lnTo>
                    <a:pt x="1922" y="711"/>
                  </a:lnTo>
                  <a:cubicBezTo>
                    <a:pt x="1863" y="618"/>
                    <a:pt x="1794" y="526"/>
                    <a:pt x="1713" y="420"/>
                  </a:cubicBezTo>
                  <a:cubicBezTo>
                    <a:pt x="1565" y="237"/>
                    <a:pt x="1351" y="1"/>
                    <a:pt x="1187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60" name="Google Shape;2258;p34"/>
            <p:cNvSpPr/>
            <p:nvPr/>
          </p:nvSpPr>
          <p:spPr>
            <a:xfrm>
              <a:off x="4586776" y="1497912"/>
              <a:ext cx="75037" cy="66036"/>
            </a:xfrm>
            <a:custGeom>
              <a:avLst/>
              <a:gdLst/>
              <a:ahLst/>
              <a:cxnLst/>
              <a:rect l="l" t="t" r="r" b="b"/>
              <a:pathLst>
                <a:path w="992" h="873" extrusionOk="0">
                  <a:moveTo>
                    <a:pt x="224" y="1"/>
                  </a:moveTo>
                  <a:cubicBezTo>
                    <a:pt x="224" y="34"/>
                    <a:pt x="210" y="59"/>
                    <a:pt x="187" y="93"/>
                  </a:cubicBezTo>
                  <a:lnTo>
                    <a:pt x="154" y="129"/>
                  </a:lnTo>
                  <a:cubicBezTo>
                    <a:pt x="129" y="151"/>
                    <a:pt x="95" y="185"/>
                    <a:pt x="48" y="221"/>
                  </a:cubicBezTo>
                  <a:lnTo>
                    <a:pt x="0" y="839"/>
                  </a:lnTo>
                  <a:lnTo>
                    <a:pt x="992" y="872"/>
                  </a:lnTo>
                  <a:cubicBezTo>
                    <a:pt x="897" y="814"/>
                    <a:pt x="794" y="721"/>
                    <a:pt x="665" y="571"/>
                  </a:cubicBezTo>
                  <a:cubicBezTo>
                    <a:pt x="643" y="548"/>
                    <a:pt x="618" y="512"/>
                    <a:pt x="595" y="489"/>
                  </a:cubicBezTo>
                  <a:cubicBezTo>
                    <a:pt x="503" y="372"/>
                    <a:pt x="433" y="280"/>
                    <a:pt x="363" y="185"/>
                  </a:cubicBezTo>
                  <a:lnTo>
                    <a:pt x="338" y="140"/>
                  </a:lnTo>
                  <a:cubicBezTo>
                    <a:pt x="316" y="115"/>
                    <a:pt x="305" y="93"/>
                    <a:pt x="280" y="70"/>
                  </a:cubicBezTo>
                  <a:cubicBezTo>
                    <a:pt x="257" y="34"/>
                    <a:pt x="235" y="12"/>
                    <a:pt x="224" y="1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61" name="Google Shape;2259;p34"/>
            <p:cNvSpPr/>
            <p:nvPr/>
          </p:nvSpPr>
          <p:spPr>
            <a:xfrm>
              <a:off x="4526945" y="1490726"/>
              <a:ext cx="66187" cy="75113"/>
            </a:xfrm>
            <a:custGeom>
              <a:avLst/>
              <a:gdLst/>
              <a:ahLst/>
              <a:cxnLst/>
              <a:rect l="l" t="t" r="r" b="b"/>
              <a:pathLst>
                <a:path w="875" h="993" extrusionOk="0">
                  <a:moveTo>
                    <a:pt x="23" y="1"/>
                  </a:moveTo>
                  <a:lnTo>
                    <a:pt x="1" y="992"/>
                  </a:lnTo>
                  <a:cubicBezTo>
                    <a:pt x="70" y="886"/>
                    <a:pt x="188" y="758"/>
                    <a:pt x="386" y="596"/>
                  </a:cubicBezTo>
                  <a:cubicBezTo>
                    <a:pt x="489" y="503"/>
                    <a:pt x="596" y="434"/>
                    <a:pt x="688" y="375"/>
                  </a:cubicBezTo>
                  <a:cubicBezTo>
                    <a:pt x="721" y="339"/>
                    <a:pt x="769" y="316"/>
                    <a:pt x="805" y="280"/>
                  </a:cubicBezTo>
                  <a:cubicBezTo>
                    <a:pt x="827" y="258"/>
                    <a:pt x="850" y="235"/>
                    <a:pt x="875" y="224"/>
                  </a:cubicBezTo>
                  <a:cubicBezTo>
                    <a:pt x="839" y="224"/>
                    <a:pt x="805" y="210"/>
                    <a:pt x="780" y="188"/>
                  </a:cubicBezTo>
                  <a:cubicBezTo>
                    <a:pt x="769" y="177"/>
                    <a:pt x="758" y="165"/>
                    <a:pt x="746" y="154"/>
                  </a:cubicBezTo>
                  <a:cubicBezTo>
                    <a:pt x="735" y="140"/>
                    <a:pt x="721" y="129"/>
                    <a:pt x="710" y="118"/>
                  </a:cubicBezTo>
                  <a:cubicBezTo>
                    <a:pt x="688" y="107"/>
                    <a:pt x="677" y="84"/>
                    <a:pt x="651" y="48"/>
                  </a:cubicBezTo>
                  <a:lnTo>
                    <a:pt x="23" y="1"/>
                  </a:lnTo>
                  <a:close/>
                </a:path>
              </a:pathLst>
            </a:custGeom>
            <a:solidFill>
              <a:srgbClr val="FF8DC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62" name="Google Shape;2260;p34"/>
            <p:cNvSpPr/>
            <p:nvPr/>
          </p:nvSpPr>
          <p:spPr>
            <a:xfrm>
              <a:off x="4526113" y="1517125"/>
              <a:ext cx="60741" cy="150756"/>
            </a:xfrm>
            <a:custGeom>
              <a:avLst/>
              <a:gdLst/>
              <a:ahLst/>
              <a:cxnLst/>
              <a:rect l="l" t="t" r="r" b="b"/>
              <a:pathLst>
                <a:path w="803" h="1993" extrusionOk="0">
                  <a:moveTo>
                    <a:pt x="802" y="1"/>
                  </a:moveTo>
                  <a:cubicBezTo>
                    <a:pt x="780" y="26"/>
                    <a:pt x="746" y="37"/>
                    <a:pt x="721" y="59"/>
                  </a:cubicBezTo>
                  <a:cubicBezTo>
                    <a:pt x="629" y="118"/>
                    <a:pt x="537" y="199"/>
                    <a:pt x="431" y="280"/>
                  </a:cubicBezTo>
                  <a:cubicBezTo>
                    <a:pt x="257" y="434"/>
                    <a:pt x="48" y="618"/>
                    <a:pt x="12" y="769"/>
                  </a:cubicBezTo>
                  <a:cubicBezTo>
                    <a:pt x="12" y="783"/>
                    <a:pt x="0" y="805"/>
                    <a:pt x="12" y="817"/>
                  </a:cubicBezTo>
                  <a:cubicBezTo>
                    <a:pt x="12" y="909"/>
                    <a:pt x="34" y="1143"/>
                    <a:pt x="221" y="1386"/>
                  </a:cubicBezTo>
                  <a:cubicBezTo>
                    <a:pt x="338" y="1551"/>
                    <a:pt x="570" y="1864"/>
                    <a:pt x="662" y="1993"/>
                  </a:cubicBezTo>
                  <a:lnTo>
                    <a:pt x="802" y="1"/>
                  </a:lnTo>
                  <a:close/>
                </a:path>
              </a:pathLst>
            </a:custGeom>
            <a:solidFill>
              <a:srgbClr val="FF8DC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63" name="Google Shape;2261;p34"/>
            <p:cNvSpPr/>
            <p:nvPr/>
          </p:nvSpPr>
          <p:spPr>
            <a:xfrm>
              <a:off x="4614233" y="1565761"/>
              <a:ext cx="301208" cy="303932"/>
            </a:xfrm>
            <a:custGeom>
              <a:avLst/>
              <a:gdLst/>
              <a:ahLst/>
              <a:cxnLst/>
              <a:rect l="l" t="t" r="r" b="b"/>
              <a:pathLst>
                <a:path w="3982" h="4018" extrusionOk="0">
                  <a:moveTo>
                    <a:pt x="769" y="1339"/>
                  </a:moveTo>
                  <a:cubicBezTo>
                    <a:pt x="780" y="1350"/>
                    <a:pt x="780" y="1350"/>
                    <a:pt x="791" y="1350"/>
                  </a:cubicBezTo>
                  <a:cubicBezTo>
                    <a:pt x="824" y="1372"/>
                    <a:pt x="850" y="1408"/>
                    <a:pt x="883" y="1431"/>
                  </a:cubicBezTo>
                  <a:cubicBezTo>
                    <a:pt x="894" y="1442"/>
                    <a:pt x="894" y="1453"/>
                    <a:pt x="908" y="1467"/>
                  </a:cubicBezTo>
                  <a:cubicBezTo>
                    <a:pt x="919" y="1478"/>
                    <a:pt x="931" y="1489"/>
                    <a:pt x="931" y="1501"/>
                  </a:cubicBezTo>
                  <a:cubicBezTo>
                    <a:pt x="931" y="1501"/>
                    <a:pt x="919" y="1512"/>
                    <a:pt x="908" y="1523"/>
                  </a:cubicBezTo>
                  <a:cubicBezTo>
                    <a:pt x="872" y="1548"/>
                    <a:pt x="838" y="1570"/>
                    <a:pt x="802" y="1593"/>
                  </a:cubicBezTo>
                  <a:cubicBezTo>
                    <a:pt x="755" y="1618"/>
                    <a:pt x="732" y="1629"/>
                    <a:pt x="721" y="1629"/>
                  </a:cubicBezTo>
                  <a:cubicBezTo>
                    <a:pt x="699" y="1618"/>
                    <a:pt x="685" y="1607"/>
                    <a:pt x="674" y="1582"/>
                  </a:cubicBezTo>
                  <a:cubicBezTo>
                    <a:pt x="662" y="1570"/>
                    <a:pt x="662" y="1570"/>
                    <a:pt x="662" y="1559"/>
                  </a:cubicBezTo>
                  <a:cubicBezTo>
                    <a:pt x="651" y="1548"/>
                    <a:pt x="651" y="1537"/>
                    <a:pt x="651" y="1537"/>
                  </a:cubicBezTo>
                  <a:lnTo>
                    <a:pt x="640" y="1537"/>
                  </a:lnTo>
                  <a:lnTo>
                    <a:pt x="640" y="1512"/>
                  </a:lnTo>
                  <a:cubicBezTo>
                    <a:pt x="629" y="1489"/>
                    <a:pt x="629" y="1467"/>
                    <a:pt x="629" y="1442"/>
                  </a:cubicBezTo>
                  <a:lnTo>
                    <a:pt x="629" y="1420"/>
                  </a:lnTo>
                  <a:cubicBezTo>
                    <a:pt x="629" y="1408"/>
                    <a:pt x="640" y="1383"/>
                    <a:pt x="662" y="1372"/>
                  </a:cubicBezTo>
                  <a:cubicBezTo>
                    <a:pt x="674" y="1361"/>
                    <a:pt x="685" y="1361"/>
                    <a:pt x="699" y="1350"/>
                  </a:cubicBezTo>
                  <a:cubicBezTo>
                    <a:pt x="721" y="1350"/>
                    <a:pt x="732" y="1339"/>
                    <a:pt x="743" y="1339"/>
                  </a:cubicBezTo>
                  <a:close/>
                  <a:moveTo>
                    <a:pt x="512" y="1383"/>
                  </a:moveTo>
                  <a:lnTo>
                    <a:pt x="512" y="1383"/>
                  </a:lnTo>
                  <a:cubicBezTo>
                    <a:pt x="489" y="1431"/>
                    <a:pt x="489" y="1478"/>
                    <a:pt x="489" y="1512"/>
                  </a:cubicBezTo>
                  <a:cubicBezTo>
                    <a:pt x="489" y="1582"/>
                    <a:pt x="523" y="1640"/>
                    <a:pt x="559" y="1710"/>
                  </a:cubicBezTo>
                  <a:cubicBezTo>
                    <a:pt x="475" y="1758"/>
                    <a:pt x="394" y="1816"/>
                    <a:pt x="313" y="1861"/>
                  </a:cubicBezTo>
                  <a:cubicBezTo>
                    <a:pt x="302" y="1872"/>
                    <a:pt x="291" y="1872"/>
                    <a:pt x="280" y="1886"/>
                  </a:cubicBezTo>
                  <a:lnTo>
                    <a:pt x="243" y="1886"/>
                  </a:lnTo>
                  <a:cubicBezTo>
                    <a:pt x="232" y="1886"/>
                    <a:pt x="221" y="1886"/>
                    <a:pt x="210" y="1872"/>
                  </a:cubicBezTo>
                  <a:cubicBezTo>
                    <a:pt x="174" y="1839"/>
                    <a:pt x="174" y="1791"/>
                    <a:pt x="185" y="1746"/>
                  </a:cubicBezTo>
                  <a:cubicBezTo>
                    <a:pt x="221" y="1688"/>
                    <a:pt x="243" y="1629"/>
                    <a:pt x="280" y="1570"/>
                  </a:cubicBezTo>
                  <a:cubicBezTo>
                    <a:pt x="302" y="1523"/>
                    <a:pt x="336" y="1478"/>
                    <a:pt x="372" y="1453"/>
                  </a:cubicBezTo>
                  <a:cubicBezTo>
                    <a:pt x="383" y="1442"/>
                    <a:pt x="394" y="1442"/>
                    <a:pt x="405" y="1431"/>
                  </a:cubicBezTo>
                  <a:cubicBezTo>
                    <a:pt x="431" y="1420"/>
                    <a:pt x="475" y="1397"/>
                    <a:pt x="512" y="1383"/>
                  </a:cubicBezTo>
                  <a:close/>
                  <a:moveTo>
                    <a:pt x="615" y="1839"/>
                  </a:moveTo>
                  <a:cubicBezTo>
                    <a:pt x="629" y="1850"/>
                    <a:pt x="629" y="1861"/>
                    <a:pt x="640" y="1872"/>
                  </a:cubicBezTo>
                  <a:lnTo>
                    <a:pt x="651" y="1886"/>
                  </a:lnTo>
                  <a:cubicBezTo>
                    <a:pt x="721" y="1956"/>
                    <a:pt x="791" y="2037"/>
                    <a:pt x="861" y="2096"/>
                  </a:cubicBezTo>
                  <a:cubicBezTo>
                    <a:pt x="883" y="2118"/>
                    <a:pt x="908" y="2140"/>
                    <a:pt x="942" y="2165"/>
                  </a:cubicBezTo>
                  <a:cubicBezTo>
                    <a:pt x="1000" y="2221"/>
                    <a:pt x="1023" y="2280"/>
                    <a:pt x="1048" y="2361"/>
                  </a:cubicBezTo>
                  <a:cubicBezTo>
                    <a:pt x="1048" y="2386"/>
                    <a:pt x="1034" y="2408"/>
                    <a:pt x="1023" y="2445"/>
                  </a:cubicBezTo>
                  <a:cubicBezTo>
                    <a:pt x="1000" y="2397"/>
                    <a:pt x="964" y="2361"/>
                    <a:pt x="942" y="2339"/>
                  </a:cubicBezTo>
                  <a:lnTo>
                    <a:pt x="931" y="2327"/>
                  </a:lnTo>
                  <a:cubicBezTo>
                    <a:pt x="919" y="2327"/>
                    <a:pt x="908" y="2316"/>
                    <a:pt x="894" y="2316"/>
                  </a:cubicBezTo>
                  <a:lnTo>
                    <a:pt x="850" y="2316"/>
                  </a:lnTo>
                  <a:cubicBezTo>
                    <a:pt x="813" y="2327"/>
                    <a:pt x="791" y="2339"/>
                    <a:pt x="755" y="2375"/>
                  </a:cubicBezTo>
                  <a:cubicBezTo>
                    <a:pt x="685" y="2316"/>
                    <a:pt x="615" y="2258"/>
                    <a:pt x="581" y="2188"/>
                  </a:cubicBezTo>
                  <a:cubicBezTo>
                    <a:pt x="545" y="2140"/>
                    <a:pt x="523" y="2096"/>
                    <a:pt x="512" y="2037"/>
                  </a:cubicBezTo>
                  <a:cubicBezTo>
                    <a:pt x="500" y="1989"/>
                    <a:pt x="489" y="1956"/>
                    <a:pt x="500" y="1920"/>
                  </a:cubicBezTo>
                  <a:cubicBezTo>
                    <a:pt x="512" y="1897"/>
                    <a:pt x="523" y="1886"/>
                    <a:pt x="545" y="1872"/>
                  </a:cubicBezTo>
                  <a:cubicBezTo>
                    <a:pt x="570" y="1861"/>
                    <a:pt x="593" y="1850"/>
                    <a:pt x="615" y="1839"/>
                  </a:cubicBezTo>
                  <a:close/>
                  <a:moveTo>
                    <a:pt x="908" y="2361"/>
                  </a:moveTo>
                  <a:cubicBezTo>
                    <a:pt x="919" y="2375"/>
                    <a:pt x="931" y="2375"/>
                    <a:pt x="931" y="2386"/>
                  </a:cubicBezTo>
                  <a:cubicBezTo>
                    <a:pt x="942" y="2397"/>
                    <a:pt x="953" y="2408"/>
                    <a:pt x="964" y="2420"/>
                  </a:cubicBezTo>
                  <a:cubicBezTo>
                    <a:pt x="964" y="2431"/>
                    <a:pt x="978" y="2445"/>
                    <a:pt x="978" y="2456"/>
                  </a:cubicBezTo>
                  <a:cubicBezTo>
                    <a:pt x="960" y="2462"/>
                    <a:pt x="942" y="2464"/>
                    <a:pt x="926" y="2464"/>
                  </a:cubicBezTo>
                  <a:cubicBezTo>
                    <a:pt x="910" y="2464"/>
                    <a:pt x="896" y="2462"/>
                    <a:pt x="883" y="2456"/>
                  </a:cubicBezTo>
                  <a:cubicBezTo>
                    <a:pt x="850" y="2445"/>
                    <a:pt x="824" y="2420"/>
                    <a:pt x="802" y="2397"/>
                  </a:cubicBezTo>
                  <a:lnTo>
                    <a:pt x="802" y="2386"/>
                  </a:lnTo>
                  <a:cubicBezTo>
                    <a:pt x="813" y="2375"/>
                    <a:pt x="838" y="2375"/>
                    <a:pt x="861" y="2361"/>
                  </a:cubicBezTo>
                  <a:close/>
                  <a:moveTo>
                    <a:pt x="534" y="2210"/>
                  </a:moveTo>
                  <a:cubicBezTo>
                    <a:pt x="570" y="2246"/>
                    <a:pt x="593" y="2291"/>
                    <a:pt x="629" y="2327"/>
                  </a:cubicBezTo>
                  <a:cubicBezTo>
                    <a:pt x="640" y="2339"/>
                    <a:pt x="651" y="2350"/>
                    <a:pt x="674" y="2361"/>
                  </a:cubicBezTo>
                  <a:cubicBezTo>
                    <a:pt x="699" y="2375"/>
                    <a:pt x="721" y="2397"/>
                    <a:pt x="743" y="2420"/>
                  </a:cubicBezTo>
                  <a:cubicBezTo>
                    <a:pt x="780" y="2431"/>
                    <a:pt x="802" y="2456"/>
                    <a:pt x="824" y="2478"/>
                  </a:cubicBezTo>
                  <a:cubicBezTo>
                    <a:pt x="850" y="2490"/>
                    <a:pt x="872" y="2501"/>
                    <a:pt x="894" y="2501"/>
                  </a:cubicBezTo>
                  <a:cubicBezTo>
                    <a:pt x="908" y="2501"/>
                    <a:pt x="919" y="2501"/>
                    <a:pt x="919" y="2515"/>
                  </a:cubicBezTo>
                  <a:cubicBezTo>
                    <a:pt x="953" y="2515"/>
                    <a:pt x="989" y="2501"/>
                    <a:pt x="1023" y="2490"/>
                  </a:cubicBezTo>
                  <a:cubicBezTo>
                    <a:pt x="1023" y="2478"/>
                    <a:pt x="1034" y="2478"/>
                    <a:pt x="1034" y="2478"/>
                  </a:cubicBezTo>
                  <a:lnTo>
                    <a:pt x="1059" y="2478"/>
                  </a:lnTo>
                  <a:cubicBezTo>
                    <a:pt x="1070" y="2478"/>
                    <a:pt x="1070" y="2490"/>
                    <a:pt x="1081" y="2490"/>
                  </a:cubicBezTo>
                  <a:cubicBezTo>
                    <a:pt x="1093" y="2501"/>
                    <a:pt x="1104" y="2515"/>
                    <a:pt x="1118" y="2526"/>
                  </a:cubicBezTo>
                  <a:cubicBezTo>
                    <a:pt x="1140" y="2548"/>
                    <a:pt x="1151" y="2559"/>
                    <a:pt x="1162" y="2584"/>
                  </a:cubicBezTo>
                  <a:cubicBezTo>
                    <a:pt x="1162" y="2596"/>
                    <a:pt x="1162" y="2607"/>
                    <a:pt x="1174" y="2629"/>
                  </a:cubicBezTo>
                  <a:cubicBezTo>
                    <a:pt x="1151" y="2618"/>
                    <a:pt x="1129" y="2607"/>
                    <a:pt x="1104" y="2596"/>
                  </a:cubicBezTo>
                  <a:cubicBezTo>
                    <a:pt x="1093" y="2596"/>
                    <a:pt x="1081" y="2584"/>
                    <a:pt x="1070" y="2584"/>
                  </a:cubicBezTo>
                  <a:lnTo>
                    <a:pt x="1048" y="2584"/>
                  </a:lnTo>
                  <a:cubicBezTo>
                    <a:pt x="1037" y="2578"/>
                    <a:pt x="1025" y="2575"/>
                    <a:pt x="1014" y="2575"/>
                  </a:cubicBezTo>
                  <a:cubicBezTo>
                    <a:pt x="979" y="2575"/>
                    <a:pt x="948" y="2607"/>
                    <a:pt x="931" y="2677"/>
                  </a:cubicBezTo>
                  <a:cubicBezTo>
                    <a:pt x="908" y="2666"/>
                    <a:pt x="883" y="2654"/>
                    <a:pt x="861" y="2640"/>
                  </a:cubicBezTo>
                  <a:cubicBezTo>
                    <a:pt x="813" y="2607"/>
                    <a:pt x="780" y="2584"/>
                    <a:pt x="732" y="2548"/>
                  </a:cubicBezTo>
                  <a:cubicBezTo>
                    <a:pt x="685" y="2526"/>
                    <a:pt x="651" y="2490"/>
                    <a:pt x="604" y="2467"/>
                  </a:cubicBezTo>
                  <a:cubicBezTo>
                    <a:pt x="593" y="2456"/>
                    <a:pt x="581" y="2445"/>
                    <a:pt x="581" y="2431"/>
                  </a:cubicBezTo>
                  <a:cubicBezTo>
                    <a:pt x="559" y="2420"/>
                    <a:pt x="545" y="2397"/>
                    <a:pt x="534" y="2375"/>
                  </a:cubicBezTo>
                  <a:cubicBezTo>
                    <a:pt x="523" y="2361"/>
                    <a:pt x="523" y="2339"/>
                    <a:pt x="523" y="2316"/>
                  </a:cubicBezTo>
                  <a:cubicBezTo>
                    <a:pt x="523" y="2280"/>
                    <a:pt x="523" y="2246"/>
                    <a:pt x="534" y="2210"/>
                  </a:cubicBezTo>
                  <a:close/>
                  <a:moveTo>
                    <a:pt x="1036" y="2620"/>
                  </a:moveTo>
                  <a:cubicBezTo>
                    <a:pt x="1057" y="2620"/>
                    <a:pt x="1083" y="2633"/>
                    <a:pt x="1118" y="2654"/>
                  </a:cubicBezTo>
                  <a:cubicBezTo>
                    <a:pt x="1129" y="2666"/>
                    <a:pt x="1140" y="2677"/>
                    <a:pt x="1162" y="2677"/>
                  </a:cubicBezTo>
                  <a:cubicBezTo>
                    <a:pt x="1151" y="2688"/>
                    <a:pt x="1151" y="2688"/>
                    <a:pt x="1140" y="2688"/>
                  </a:cubicBezTo>
                  <a:cubicBezTo>
                    <a:pt x="1140" y="2699"/>
                    <a:pt x="1140" y="2699"/>
                    <a:pt x="1129" y="2699"/>
                  </a:cubicBezTo>
                  <a:cubicBezTo>
                    <a:pt x="1121" y="2703"/>
                    <a:pt x="1113" y="2704"/>
                    <a:pt x="1104" y="2704"/>
                  </a:cubicBezTo>
                  <a:cubicBezTo>
                    <a:pt x="1088" y="2704"/>
                    <a:pt x="1070" y="2699"/>
                    <a:pt x="1048" y="2699"/>
                  </a:cubicBezTo>
                  <a:lnTo>
                    <a:pt x="1034" y="2688"/>
                  </a:lnTo>
                  <a:lnTo>
                    <a:pt x="978" y="2688"/>
                  </a:lnTo>
                  <a:cubicBezTo>
                    <a:pt x="989" y="2666"/>
                    <a:pt x="989" y="2640"/>
                    <a:pt x="1000" y="2640"/>
                  </a:cubicBezTo>
                  <a:cubicBezTo>
                    <a:pt x="1010" y="2627"/>
                    <a:pt x="1021" y="2620"/>
                    <a:pt x="1036" y="2620"/>
                  </a:cubicBezTo>
                  <a:close/>
                  <a:moveTo>
                    <a:pt x="1162" y="2758"/>
                  </a:moveTo>
                  <a:lnTo>
                    <a:pt x="1210" y="2875"/>
                  </a:lnTo>
                  <a:cubicBezTo>
                    <a:pt x="1188" y="2864"/>
                    <a:pt x="1162" y="2839"/>
                    <a:pt x="1151" y="2816"/>
                  </a:cubicBezTo>
                  <a:cubicBezTo>
                    <a:pt x="1129" y="2805"/>
                    <a:pt x="1104" y="2780"/>
                    <a:pt x="1081" y="2758"/>
                  </a:cubicBezTo>
                  <a:close/>
                  <a:moveTo>
                    <a:pt x="685" y="2584"/>
                  </a:moveTo>
                  <a:cubicBezTo>
                    <a:pt x="699" y="2584"/>
                    <a:pt x="710" y="2596"/>
                    <a:pt x="721" y="2596"/>
                  </a:cubicBezTo>
                  <a:cubicBezTo>
                    <a:pt x="791" y="2654"/>
                    <a:pt x="861" y="2710"/>
                    <a:pt x="953" y="2724"/>
                  </a:cubicBezTo>
                  <a:cubicBezTo>
                    <a:pt x="964" y="2724"/>
                    <a:pt x="978" y="2735"/>
                    <a:pt x="989" y="2735"/>
                  </a:cubicBezTo>
                  <a:cubicBezTo>
                    <a:pt x="1000" y="2735"/>
                    <a:pt x="1012" y="2735"/>
                    <a:pt x="1012" y="2747"/>
                  </a:cubicBezTo>
                  <a:lnTo>
                    <a:pt x="1023" y="2747"/>
                  </a:lnTo>
                  <a:cubicBezTo>
                    <a:pt x="1093" y="2828"/>
                    <a:pt x="1151" y="2897"/>
                    <a:pt x="1221" y="2978"/>
                  </a:cubicBezTo>
                  <a:cubicBezTo>
                    <a:pt x="1232" y="2978"/>
                    <a:pt x="1232" y="3004"/>
                    <a:pt x="1232" y="3015"/>
                  </a:cubicBezTo>
                  <a:lnTo>
                    <a:pt x="1199" y="2978"/>
                  </a:lnTo>
                  <a:cubicBezTo>
                    <a:pt x="1188" y="2967"/>
                    <a:pt x="1162" y="2956"/>
                    <a:pt x="1151" y="2945"/>
                  </a:cubicBezTo>
                  <a:cubicBezTo>
                    <a:pt x="1129" y="2920"/>
                    <a:pt x="1104" y="2909"/>
                    <a:pt x="1093" y="2909"/>
                  </a:cubicBezTo>
                  <a:cubicBezTo>
                    <a:pt x="1081" y="2909"/>
                    <a:pt x="1070" y="2909"/>
                    <a:pt x="1059" y="2920"/>
                  </a:cubicBezTo>
                  <a:lnTo>
                    <a:pt x="1023" y="2956"/>
                  </a:lnTo>
                  <a:cubicBezTo>
                    <a:pt x="1023" y="2967"/>
                    <a:pt x="1023" y="2978"/>
                    <a:pt x="1012" y="2990"/>
                  </a:cubicBezTo>
                  <a:lnTo>
                    <a:pt x="1012" y="3004"/>
                  </a:lnTo>
                  <a:cubicBezTo>
                    <a:pt x="964" y="2978"/>
                    <a:pt x="908" y="2956"/>
                    <a:pt x="872" y="2920"/>
                  </a:cubicBezTo>
                  <a:cubicBezTo>
                    <a:pt x="861" y="2909"/>
                    <a:pt x="850" y="2897"/>
                    <a:pt x="838" y="2886"/>
                  </a:cubicBezTo>
                  <a:cubicBezTo>
                    <a:pt x="802" y="2850"/>
                    <a:pt x="780" y="2816"/>
                    <a:pt x="743" y="2780"/>
                  </a:cubicBezTo>
                  <a:cubicBezTo>
                    <a:pt x="732" y="2780"/>
                    <a:pt x="732" y="2769"/>
                    <a:pt x="721" y="2758"/>
                  </a:cubicBezTo>
                  <a:cubicBezTo>
                    <a:pt x="721" y="2758"/>
                    <a:pt x="710" y="2747"/>
                    <a:pt x="710" y="2735"/>
                  </a:cubicBezTo>
                  <a:cubicBezTo>
                    <a:pt x="685" y="2710"/>
                    <a:pt x="674" y="2677"/>
                    <a:pt x="674" y="2640"/>
                  </a:cubicBezTo>
                  <a:cubicBezTo>
                    <a:pt x="674" y="2618"/>
                    <a:pt x="674" y="2607"/>
                    <a:pt x="685" y="2584"/>
                  </a:cubicBezTo>
                  <a:close/>
                  <a:moveTo>
                    <a:pt x="1101" y="2959"/>
                  </a:moveTo>
                  <a:cubicBezTo>
                    <a:pt x="1114" y="2959"/>
                    <a:pt x="1131" y="2970"/>
                    <a:pt x="1162" y="2990"/>
                  </a:cubicBezTo>
                  <a:cubicBezTo>
                    <a:pt x="1174" y="3015"/>
                    <a:pt x="1199" y="3037"/>
                    <a:pt x="1221" y="3048"/>
                  </a:cubicBezTo>
                  <a:cubicBezTo>
                    <a:pt x="1210" y="3073"/>
                    <a:pt x="1210" y="3073"/>
                    <a:pt x="1199" y="3085"/>
                  </a:cubicBezTo>
                  <a:lnTo>
                    <a:pt x="1162" y="3085"/>
                  </a:lnTo>
                  <a:cubicBezTo>
                    <a:pt x="1151" y="3085"/>
                    <a:pt x="1140" y="3073"/>
                    <a:pt x="1118" y="3059"/>
                  </a:cubicBezTo>
                  <a:cubicBezTo>
                    <a:pt x="1093" y="3048"/>
                    <a:pt x="1070" y="3037"/>
                    <a:pt x="1048" y="3015"/>
                  </a:cubicBezTo>
                  <a:cubicBezTo>
                    <a:pt x="1073" y="2976"/>
                    <a:pt x="1084" y="2959"/>
                    <a:pt x="1101" y="2959"/>
                  </a:cubicBezTo>
                  <a:close/>
                  <a:moveTo>
                    <a:pt x="1291" y="3048"/>
                  </a:moveTo>
                  <a:lnTo>
                    <a:pt x="1372" y="3258"/>
                  </a:lnTo>
                  <a:lnTo>
                    <a:pt x="1361" y="3258"/>
                  </a:lnTo>
                  <a:cubicBezTo>
                    <a:pt x="1313" y="3213"/>
                    <a:pt x="1269" y="3177"/>
                    <a:pt x="1232" y="3129"/>
                  </a:cubicBezTo>
                  <a:cubicBezTo>
                    <a:pt x="1244" y="3096"/>
                    <a:pt x="1269" y="3073"/>
                    <a:pt x="1291" y="3048"/>
                  </a:cubicBezTo>
                  <a:close/>
                  <a:moveTo>
                    <a:pt x="1093" y="2269"/>
                  </a:moveTo>
                  <a:lnTo>
                    <a:pt x="1710" y="3772"/>
                  </a:lnTo>
                  <a:cubicBezTo>
                    <a:pt x="1699" y="3772"/>
                    <a:pt x="1688" y="3772"/>
                    <a:pt x="1688" y="3758"/>
                  </a:cubicBezTo>
                  <a:lnTo>
                    <a:pt x="1663" y="3758"/>
                  </a:lnTo>
                  <a:cubicBezTo>
                    <a:pt x="1640" y="3747"/>
                    <a:pt x="1629" y="3747"/>
                    <a:pt x="1618" y="3724"/>
                  </a:cubicBezTo>
                  <a:cubicBezTo>
                    <a:pt x="1559" y="3562"/>
                    <a:pt x="1489" y="3397"/>
                    <a:pt x="1420" y="3235"/>
                  </a:cubicBezTo>
                  <a:cubicBezTo>
                    <a:pt x="1350" y="3073"/>
                    <a:pt x="1280" y="2909"/>
                    <a:pt x="1210" y="2747"/>
                  </a:cubicBezTo>
                  <a:cubicBezTo>
                    <a:pt x="1210" y="2735"/>
                    <a:pt x="1199" y="2724"/>
                    <a:pt x="1199" y="2710"/>
                  </a:cubicBezTo>
                  <a:lnTo>
                    <a:pt x="1210" y="2699"/>
                  </a:lnTo>
                  <a:cubicBezTo>
                    <a:pt x="1221" y="2654"/>
                    <a:pt x="1221" y="2618"/>
                    <a:pt x="1210" y="2584"/>
                  </a:cubicBezTo>
                  <a:cubicBezTo>
                    <a:pt x="1210" y="2559"/>
                    <a:pt x="1199" y="2537"/>
                    <a:pt x="1174" y="2526"/>
                  </a:cubicBezTo>
                  <a:cubicBezTo>
                    <a:pt x="1162" y="2515"/>
                    <a:pt x="1162" y="2501"/>
                    <a:pt x="1151" y="2490"/>
                  </a:cubicBezTo>
                  <a:cubicBezTo>
                    <a:pt x="1140" y="2490"/>
                    <a:pt x="1140" y="2490"/>
                    <a:pt x="1140" y="2478"/>
                  </a:cubicBezTo>
                  <a:cubicBezTo>
                    <a:pt x="1129" y="2478"/>
                    <a:pt x="1129" y="2467"/>
                    <a:pt x="1118" y="2467"/>
                  </a:cubicBezTo>
                  <a:lnTo>
                    <a:pt x="1118" y="2456"/>
                  </a:lnTo>
                  <a:cubicBezTo>
                    <a:pt x="1104" y="2431"/>
                    <a:pt x="1093" y="2408"/>
                    <a:pt x="1093" y="2397"/>
                  </a:cubicBezTo>
                  <a:lnTo>
                    <a:pt x="1093" y="2386"/>
                  </a:lnTo>
                  <a:lnTo>
                    <a:pt x="1093" y="2361"/>
                  </a:lnTo>
                  <a:cubicBezTo>
                    <a:pt x="1093" y="2339"/>
                    <a:pt x="1081" y="2305"/>
                    <a:pt x="1070" y="2280"/>
                  </a:cubicBezTo>
                  <a:cubicBezTo>
                    <a:pt x="1081" y="2280"/>
                    <a:pt x="1081" y="2280"/>
                    <a:pt x="1093" y="2269"/>
                  </a:cubicBezTo>
                  <a:close/>
                  <a:moveTo>
                    <a:pt x="927" y="1234"/>
                  </a:moveTo>
                  <a:cubicBezTo>
                    <a:pt x="948" y="1234"/>
                    <a:pt x="969" y="1237"/>
                    <a:pt x="989" y="1244"/>
                  </a:cubicBezTo>
                  <a:cubicBezTo>
                    <a:pt x="1104" y="1291"/>
                    <a:pt x="1210" y="1339"/>
                    <a:pt x="1327" y="1383"/>
                  </a:cubicBezTo>
                  <a:cubicBezTo>
                    <a:pt x="1397" y="1408"/>
                    <a:pt x="1467" y="1442"/>
                    <a:pt x="1537" y="1467"/>
                  </a:cubicBezTo>
                  <a:cubicBezTo>
                    <a:pt x="1570" y="1489"/>
                    <a:pt x="1607" y="1501"/>
                    <a:pt x="1640" y="1512"/>
                  </a:cubicBezTo>
                  <a:cubicBezTo>
                    <a:pt x="1677" y="1523"/>
                    <a:pt x="1710" y="1537"/>
                    <a:pt x="1746" y="1548"/>
                  </a:cubicBezTo>
                  <a:cubicBezTo>
                    <a:pt x="1791" y="1570"/>
                    <a:pt x="1839" y="1593"/>
                    <a:pt x="1872" y="1618"/>
                  </a:cubicBezTo>
                  <a:cubicBezTo>
                    <a:pt x="1931" y="1651"/>
                    <a:pt x="1978" y="1688"/>
                    <a:pt x="2012" y="1746"/>
                  </a:cubicBezTo>
                  <a:cubicBezTo>
                    <a:pt x="2026" y="1758"/>
                    <a:pt x="2037" y="1769"/>
                    <a:pt x="2048" y="1780"/>
                  </a:cubicBezTo>
                  <a:cubicBezTo>
                    <a:pt x="2129" y="1908"/>
                    <a:pt x="2210" y="2048"/>
                    <a:pt x="2280" y="2177"/>
                  </a:cubicBezTo>
                  <a:cubicBezTo>
                    <a:pt x="2291" y="2199"/>
                    <a:pt x="2305" y="2221"/>
                    <a:pt x="2327" y="2246"/>
                  </a:cubicBezTo>
                  <a:cubicBezTo>
                    <a:pt x="2397" y="2386"/>
                    <a:pt x="2501" y="2467"/>
                    <a:pt x="2654" y="2490"/>
                  </a:cubicBezTo>
                  <a:cubicBezTo>
                    <a:pt x="2688" y="2501"/>
                    <a:pt x="2710" y="2515"/>
                    <a:pt x="2746" y="2515"/>
                  </a:cubicBezTo>
                  <a:cubicBezTo>
                    <a:pt x="2875" y="2548"/>
                    <a:pt x="3004" y="2571"/>
                    <a:pt x="3129" y="2607"/>
                  </a:cubicBezTo>
                  <a:cubicBezTo>
                    <a:pt x="3258" y="2629"/>
                    <a:pt x="3386" y="2666"/>
                    <a:pt x="3515" y="2688"/>
                  </a:cubicBezTo>
                  <a:cubicBezTo>
                    <a:pt x="3526" y="2699"/>
                    <a:pt x="3537" y="2699"/>
                    <a:pt x="3548" y="2699"/>
                  </a:cubicBezTo>
                  <a:cubicBezTo>
                    <a:pt x="3607" y="2724"/>
                    <a:pt x="3666" y="2758"/>
                    <a:pt x="3702" y="2794"/>
                  </a:cubicBezTo>
                  <a:cubicBezTo>
                    <a:pt x="3713" y="2816"/>
                    <a:pt x="3724" y="2839"/>
                    <a:pt x="3747" y="2864"/>
                  </a:cubicBezTo>
                  <a:cubicBezTo>
                    <a:pt x="3758" y="2897"/>
                    <a:pt x="3772" y="2934"/>
                    <a:pt x="3794" y="2967"/>
                  </a:cubicBezTo>
                  <a:cubicBezTo>
                    <a:pt x="3794" y="2990"/>
                    <a:pt x="3805" y="3004"/>
                    <a:pt x="3805" y="3026"/>
                  </a:cubicBezTo>
                  <a:cubicBezTo>
                    <a:pt x="3842" y="3107"/>
                    <a:pt x="3853" y="3188"/>
                    <a:pt x="3875" y="3269"/>
                  </a:cubicBezTo>
                  <a:cubicBezTo>
                    <a:pt x="3897" y="3375"/>
                    <a:pt x="3911" y="3478"/>
                    <a:pt x="3911" y="3596"/>
                  </a:cubicBezTo>
                  <a:lnTo>
                    <a:pt x="3911" y="3677"/>
                  </a:lnTo>
                  <a:cubicBezTo>
                    <a:pt x="3911" y="3713"/>
                    <a:pt x="3897" y="3747"/>
                    <a:pt x="3897" y="3772"/>
                  </a:cubicBezTo>
                  <a:cubicBezTo>
                    <a:pt x="3886" y="3805"/>
                    <a:pt x="3875" y="3842"/>
                    <a:pt x="3864" y="3864"/>
                  </a:cubicBezTo>
                  <a:cubicBezTo>
                    <a:pt x="3853" y="3886"/>
                    <a:pt x="3842" y="3911"/>
                    <a:pt x="3828" y="3923"/>
                  </a:cubicBezTo>
                  <a:cubicBezTo>
                    <a:pt x="3805" y="3945"/>
                    <a:pt x="3794" y="3956"/>
                    <a:pt x="3772" y="3956"/>
                  </a:cubicBezTo>
                  <a:cubicBezTo>
                    <a:pt x="3758" y="3956"/>
                    <a:pt x="3758" y="3956"/>
                    <a:pt x="3747" y="3945"/>
                  </a:cubicBezTo>
                  <a:cubicBezTo>
                    <a:pt x="3735" y="3945"/>
                    <a:pt x="3713" y="3945"/>
                    <a:pt x="3702" y="3934"/>
                  </a:cubicBezTo>
                  <a:cubicBezTo>
                    <a:pt x="3654" y="3923"/>
                    <a:pt x="3607" y="3911"/>
                    <a:pt x="3548" y="3898"/>
                  </a:cubicBezTo>
                  <a:cubicBezTo>
                    <a:pt x="3537" y="3886"/>
                    <a:pt x="3515" y="3886"/>
                    <a:pt x="3504" y="3886"/>
                  </a:cubicBezTo>
                  <a:cubicBezTo>
                    <a:pt x="3434" y="3864"/>
                    <a:pt x="3364" y="3842"/>
                    <a:pt x="3294" y="3828"/>
                  </a:cubicBezTo>
                  <a:cubicBezTo>
                    <a:pt x="3143" y="3794"/>
                    <a:pt x="3004" y="3758"/>
                    <a:pt x="2850" y="3735"/>
                  </a:cubicBezTo>
                  <a:cubicBezTo>
                    <a:pt x="2828" y="3724"/>
                    <a:pt x="2805" y="3724"/>
                    <a:pt x="2780" y="3724"/>
                  </a:cubicBezTo>
                  <a:cubicBezTo>
                    <a:pt x="2654" y="3702"/>
                    <a:pt x="2526" y="3688"/>
                    <a:pt x="2386" y="3688"/>
                  </a:cubicBezTo>
                  <a:cubicBezTo>
                    <a:pt x="2350" y="3688"/>
                    <a:pt x="2305" y="3688"/>
                    <a:pt x="2258" y="3702"/>
                  </a:cubicBezTo>
                  <a:cubicBezTo>
                    <a:pt x="2177" y="3702"/>
                    <a:pt x="2107" y="3702"/>
                    <a:pt x="2026" y="3677"/>
                  </a:cubicBezTo>
                  <a:cubicBezTo>
                    <a:pt x="1920" y="3654"/>
                    <a:pt x="1816" y="3607"/>
                    <a:pt x="1721" y="3548"/>
                  </a:cubicBezTo>
                  <a:cubicBezTo>
                    <a:pt x="1710" y="3537"/>
                    <a:pt x="1699" y="3526"/>
                    <a:pt x="1688" y="3526"/>
                  </a:cubicBezTo>
                  <a:cubicBezTo>
                    <a:pt x="1663" y="3504"/>
                    <a:pt x="1651" y="3478"/>
                    <a:pt x="1640" y="3456"/>
                  </a:cubicBezTo>
                  <a:cubicBezTo>
                    <a:pt x="1523" y="3177"/>
                    <a:pt x="1408" y="2909"/>
                    <a:pt x="1291" y="2629"/>
                  </a:cubicBezTo>
                  <a:cubicBezTo>
                    <a:pt x="1257" y="2548"/>
                    <a:pt x="1221" y="2467"/>
                    <a:pt x="1188" y="2386"/>
                  </a:cubicBezTo>
                  <a:lnTo>
                    <a:pt x="1188" y="2375"/>
                  </a:lnTo>
                  <a:lnTo>
                    <a:pt x="1188" y="2350"/>
                  </a:lnTo>
                  <a:lnTo>
                    <a:pt x="1199" y="2339"/>
                  </a:lnTo>
                  <a:cubicBezTo>
                    <a:pt x="1199" y="2350"/>
                    <a:pt x="1210" y="2350"/>
                    <a:pt x="1210" y="2361"/>
                  </a:cubicBezTo>
                  <a:cubicBezTo>
                    <a:pt x="1232" y="2397"/>
                    <a:pt x="1269" y="2420"/>
                    <a:pt x="1291" y="2456"/>
                  </a:cubicBezTo>
                  <a:cubicBezTo>
                    <a:pt x="1291" y="2467"/>
                    <a:pt x="1302" y="2467"/>
                    <a:pt x="1302" y="2478"/>
                  </a:cubicBezTo>
                  <a:cubicBezTo>
                    <a:pt x="1313" y="2490"/>
                    <a:pt x="1313" y="2501"/>
                    <a:pt x="1327" y="2515"/>
                  </a:cubicBezTo>
                  <a:cubicBezTo>
                    <a:pt x="1338" y="2548"/>
                    <a:pt x="1350" y="2584"/>
                    <a:pt x="1372" y="2629"/>
                  </a:cubicBezTo>
                  <a:cubicBezTo>
                    <a:pt x="1420" y="2747"/>
                    <a:pt x="1467" y="2875"/>
                    <a:pt x="1512" y="2990"/>
                  </a:cubicBezTo>
                  <a:cubicBezTo>
                    <a:pt x="1548" y="3059"/>
                    <a:pt x="1593" y="3143"/>
                    <a:pt x="1651" y="3199"/>
                  </a:cubicBezTo>
                  <a:cubicBezTo>
                    <a:pt x="1677" y="3224"/>
                    <a:pt x="1710" y="3247"/>
                    <a:pt x="1746" y="3269"/>
                  </a:cubicBezTo>
                  <a:cubicBezTo>
                    <a:pt x="1769" y="3283"/>
                    <a:pt x="1802" y="3305"/>
                    <a:pt x="1839" y="3316"/>
                  </a:cubicBezTo>
                  <a:cubicBezTo>
                    <a:pt x="1897" y="3328"/>
                    <a:pt x="1956" y="3339"/>
                    <a:pt x="2012" y="3339"/>
                  </a:cubicBezTo>
                  <a:cubicBezTo>
                    <a:pt x="2026" y="3353"/>
                    <a:pt x="2048" y="3353"/>
                    <a:pt x="2070" y="3353"/>
                  </a:cubicBezTo>
                  <a:lnTo>
                    <a:pt x="2118" y="3353"/>
                  </a:lnTo>
                  <a:lnTo>
                    <a:pt x="2129" y="3339"/>
                  </a:lnTo>
                  <a:lnTo>
                    <a:pt x="2118" y="3328"/>
                  </a:lnTo>
                  <a:cubicBezTo>
                    <a:pt x="2107" y="3328"/>
                    <a:pt x="2096" y="3316"/>
                    <a:pt x="2070" y="3316"/>
                  </a:cubicBezTo>
                  <a:cubicBezTo>
                    <a:pt x="2012" y="3305"/>
                    <a:pt x="1956" y="3294"/>
                    <a:pt x="1897" y="3269"/>
                  </a:cubicBezTo>
                  <a:cubicBezTo>
                    <a:pt x="1850" y="3269"/>
                    <a:pt x="1816" y="3247"/>
                    <a:pt x="1791" y="3235"/>
                  </a:cubicBezTo>
                  <a:cubicBezTo>
                    <a:pt x="1758" y="3213"/>
                    <a:pt x="1721" y="3199"/>
                    <a:pt x="1699" y="3177"/>
                  </a:cubicBezTo>
                  <a:cubicBezTo>
                    <a:pt x="1677" y="3154"/>
                    <a:pt x="1640" y="3118"/>
                    <a:pt x="1629" y="3096"/>
                  </a:cubicBezTo>
                  <a:cubicBezTo>
                    <a:pt x="1607" y="3059"/>
                    <a:pt x="1582" y="3026"/>
                    <a:pt x="1570" y="2990"/>
                  </a:cubicBezTo>
                  <a:cubicBezTo>
                    <a:pt x="1501" y="2839"/>
                    <a:pt x="1442" y="2677"/>
                    <a:pt x="1383" y="2515"/>
                  </a:cubicBezTo>
                  <a:cubicBezTo>
                    <a:pt x="1361" y="2467"/>
                    <a:pt x="1338" y="2420"/>
                    <a:pt x="1302" y="2397"/>
                  </a:cubicBezTo>
                  <a:cubicBezTo>
                    <a:pt x="1244" y="2350"/>
                    <a:pt x="1188" y="2305"/>
                    <a:pt x="1129" y="2258"/>
                  </a:cubicBezTo>
                  <a:cubicBezTo>
                    <a:pt x="1118" y="2246"/>
                    <a:pt x="1093" y="2235"/>
                    <a:pt x="1070" y="2221"/>
                  </a:cubicBezTo>
                  <a:cubicBezTo>
                    <a:pt x="1034" y="2188"/>
                    <a:pt x="989" y="2151"/>
                    <a:pt x="953" y="2118"/>
                  </a:cubicBezTo>
                  <a:cubicBezTo>
                    <a:pt x="931" y="2107"/>
                    <a:pt x="894" y="2082"/>
                    <a:pt x="872" y="2059"/>
                  </a:cubicBezTo>
                  <a:cubicBezTo>
                    <a:pt x="732" y="1931"/>
                    <a:pt x="629" y="1780"/>
                    <a:pt x="559" y="1593"/>
                  </a:cubicBezTo>
                  <a:cubicBezTo>
                    <a:pt x="545" y="1582"/>
                    <a:pt x="545" y="1570"/>
                    <a:pt x="545" y="1559"/>
                  </a:cubicBezTo>
                  <a:cubicBezTo>
                    <a:pt x="534" y="1537"/>
                    <a:pt x="534" y="1512"/>
                    <a:pt x="534" y="1489"/>
                  </a:cubicBezTo>
                  <a:cubicBezTo>
                    <a:pt x="545" y="1431"/>
                    <a:pt x="570" y="1372"/>
                    <a:pt x="615" y="1327"/>
                  </a:cubicBezTo>
                  <a:cubicBezTo>
                    <a:pt x="629" y="1327"/>
                    <a:pt x="640" y="1313"/>
                    <a:pt x="651" y="1313"/>
                  </a:cubicBezTo>
                  <a:cubicBezTo>
                    <a:pt x="662" y="1302"/>
                    <a:pt x="674" y="1302"/>
                    <a:pt x="685" y="1302"/>
                  </a:cubicBezTo>
                  <a:lnTo>
                    <a:pt x="685" y="1313"/>
                  </a:lnTo>
                  <a:cubicBezTo>
                    <a:pt x="662" y="1327"/>
                    <a:pt x="651" y="1339"/>
                    <a:pt x="640" y="1350"/>
                  </a:cubicBezTo>
                  <a:cubicBezTo>
                    <a:pt x="615" y="1361"/>
                    <a:pt x="604" y="1372"/>
                    <a:pt x="604" y="1383"/>
                  </a:cubicBezTo>
                  <a:cubicBezTo>
                    <a:pt x="593" y="1408"/>
                    <a:pt x="593" y="1420"/>
                    <a:pt x="593" y="1431"/>
                  </a:cubicBezTo>
                  <a:lnTo>
                    <a:pt x="593" y="1478"/>
                  </a:lnTo>
                  <a:cubicBezTo>
                    <a:pt x="604" y="1512"/>
                    <a:pt x="615" y="1537"/>
                    <a:pt x="629" y="1559"/>
                  </a:cubicBezTo>
                  <a:cubicBezTo>
                    <a:pt x="651" y="1593"/>
                    <a:pt x="662" y="1618"/>
                    <a:pt x="674" y="1640"/>
                  </a:cubicBezTo>
                  <a:cubicBezTo>
                    <a:pt x="685" y="1663"/>
                    <a:pt x="710" y="1677"/>
                    <a:pt x="721" y="1677"/>
                  </a:cubicBezTo>
                  <a:cubicBezTo>
                    <a:pt x="727" y="1680"/>
                    <a:pt x="733" y="1681"/>
                    <a:pt x="738" y="1681"/>
                  </a:cubicBezTo>
                  <a:cubicBezTo>
                    <a:pt x="751" y="1681"/>
                    <a:pt x="762" y="1673"/>
                    <a:pt x="780" y="1663"/>
                  </a:cubicBezTo>
                  <a:cubicBezTo>
                    <a:pt x="850" y="1618"/>
                    <a:pt x="908" y="1582"/>
                    <a:pt x="978" y="1537"/>
                  </a:cubicBezTo>
                  <a:cubicBezTo>
                    <a:pt x="1048" y="1593"/>
                    <a:pt x="1129" y="1663"/>
                    <a:pt x="1210" y="1732"/>
                  </a:cubicBezTo>
                  <a:cubicBezTo>
                    <a:pt x="1302" y="1816"/>
                    <a:pt x="1420" y="1872"/>
                    <a:pt x="1548" y="1908"/>
                  </a:cubicBezTo>
                  <a:cubicBezTo>
                    <a:pt x="1582" y="1920"/>
                    <a:pt x="1618" y="1931"/>
                    <a:pt x="1651" y="1942"/>
                  </a:cubicBezTo>
                  <a:cubicBezTo>
                    <a:pt x="1758" y="1967"/>
                    <a:pt x="1872" y="2001"/>
                    <a:pt x="1967" y="2070"/>
                  </a:cubicBezTo>
                  <a:lnTo>
                    <a:pt x="2001" y="2070"/>
                  </a:lnTo>
                  <a:cubicBezTo>
                    <a:pt x="1989" y="2059"/>
                    <a:pt x="1989" y="2037"/>
                    <a:pt x="1978" y="2026"/>
                  </a:cubicBezTo>
                  <a:cubicBezTo>
                    <a:pt x="1920" y="2001"/>
                    <a:pt x="1861" y="1967"/>
                    <a:pt x="1802" y="1942"/>
                  </a:cubicBezTo>
                  <a:cubicBezTo>
                    <a:pt x="1732" y="1920"/>
                    <a:pt x="1677" y="1897"/>
                    <a:pt x="1607" y="1872"/>
                  </a:cubicBezTo>
                  <a:cubicBezTo>
                    <a:pt x="1570" y="1861"/>
                    <a:pt x="1537" y="1850"/>
                    <a:pt x="1501" y="1839"/>
                  </a:cubicBezTo>
                  <a:cubicBezTo>
                    <a:pt x="1442" y="1827"/>
                    <a:pt x="1383" y="1802"/>
                    <a:pt x="1338" y="1758"/>
                  </a:cubicBezTo>
                  <a:cubicBezTo>
                    <a:pt x="1140" y="1607"/>
                    <a:pt x="953" y="1442"/>
                    <a:pt x="769" y="1280"/>
                  </a:cubicBezTo>
                  <a:cubicBezTo>
                    <a:pt x="769" y="1269"/>
                    <a:pt x="769" y="1269"/>
                    <a:pt x="780" y="1269"/>
                  </a:cubicBezTo>
                  <a:cubicBezTo>
                    <a:pt x="821" y="1251"/>
                    <a:pt x="874" y="1234"/>
                    <a:pt x="927" y="1234"/>
                  </a:cubicBezTo>
                  <a:close/>
                  <a:moveTo>
                    <a:pt x="0" y="0"/>
                  </a:moveTo>
                  <a:lnTo>
                    <a:pt x="545" y="1327"/>
                  </a:lnTo>
                  <a:cubicBezTo>
                    <a:pt x="523" y="1339"/>
                    <a:pt x="489" y="1350"/>
                    <a:pt x="464" y="1361"/>
                  </a:cubicBezTo>
                  <a:cubicBezTo>
                    <a:pt x="291" y="1420"/>
                    <a:pt x="221" y="1559"/>
                    <a:pt x="162" y="1721"/>
                  </a:cubicBezTo>
                  <a:cubicBezTo>
                    <a:pt x="162" y="1732"/>
                    <a:pt x="162" y="1746"/>
                    <a:pt x="151" y="1758"/>
                  </a:cubicBezTo>
                  <a:cubicBezTo>
                    <a:pt x="126" y="1816"/>
                    <a:pt x="151" y="1872"/>
                    <a:pt x="185" y="1908"/>
                  </a:cubicBezTo>
                  <a:cubicBezTo>
                    <a:pt x="206" y="1924"/>
                    <a:pt x="228" y="1930"/>
                    <a:pt x="249" y="1930"/>
                  </a:cubicBezTo>
                  <a:cubicBezTo>
                    <a:pt x="275" y="1930"/>
                    <a:pt x="300" y="1921"/>
                    <a:pt x="324" y="1908"/>
                  </a:cubicBezTo>
                  <a:cubicBezTo>
                    <a:pt x="405" y="1861"/>
                    <a:pt x="489" y="1816"/>
                    <a:pt x="570" y="1758"/>
                  </a:cubicBezTo>
                  <a:cubicBezTo>
                    <a:pt x="593" y="1780"/>
                    <a:pt x="593" y="1791"/>
                    <a:pt x="570" y="1816"/>
                  </a:cubicBezTo>
                  <a:cubicBezTo>
                    <a:pt x="442" y="1908"/>
                    <a:pt x="431" y="1920"/>
                    <a:pt x="475" y="2070"/>
                  </a:cubicBezTo>
                  <a:cubicBezTo>
                    <a:pt x="500" y="2118"/>
                    <a:pt x="500" y="2151"/>
                    <a:pt x="489" y="2199"/>
                  </a:cubicBezTo>
                  <a:cubicBezTo>
                    <a:pt x="464" y="2316"/>
                    <a:pt x="475" y="2431"/>
                    <a:pt x="593" y="2515"/>
                  </a:cubicBezTo>
                  <a:cubicBezTo>
                    <a:pt x="651" y="2537"/>
                    <a:pt x="640" y="2584"/>
                    <a:pt x="629" y="2618"/>
                  </a:cubicBezTo>
                  <a:cubicBezTo>
                    <a:pt x="615" y="2688"/>
                    <a:pt x="651" y="2735"/>
                    <a:pt x="685" y="2780"/>
                  </a:cubicBezTo>
                  <a:cubicBezTo>
                    <a:pt x="802" y="2956"/>
                    <a:pt x="978" y="3059"/>
                    <a:pt x="1162" y="3143"/>
                  </a:cubicBezTo>
                  <a:cubicBezTo>
                    <a:pt x="1174" y="3143"/>
                    <a:pt x="1188" y="3154"/>
                    <a:pt x="1199" y="3166"/>
                  </a:cubicBezTo>
                  <a:cubicBezTo>
                    <a:pt x="1244" y="3213"/>
                    <a:pt x="1291" y="3269"/>
                    <a:pt x="1350" y="3316"/>
                  </a:cubicBezTo>
                  <a:cubicBezTo>
                    <a:pt x="1408" y="3364"/>
                    <a:pt x="1442" y="3409"/>
                    <a:pt x="1467" y="3478"/>
                  </a:cubicBezTo>
                  <a:cubicBezTo>
                    <a:pt x="1501" y="3573"/>
                    <a:pt x="1537" y="3654"/>
                    <a:pt x="1570" y="3735"/>
                  </a:cubicBezTo>
                  <a:cubicBezTo>
                    <a:pt x="1582" y="3772"/>
                    <a:pt x="1607" y="3794"/>
                    <a:pt x="1640" y="3794"/>
                  </a:cubicBezTo>
                  <a:cubicBezTo>
                    <a:pt x="1663" y="3805"/>
                    <a:pt x="1688" y="3816"/>
                    <a:pt x="1710" y="3816"/>
                  </a:cubicBezTo>
                  <a:cubicBezTo>
                    <a:pt x="1723" y="3819"/>
                    <a:pt x="1734" y="3820"/>
                    <a:pt x="1742" y="3820"/>
                  </a:cubicBezTo>
                  <a:cubicBezTo>
                    <a:pt x="1773" y="3820"/>
                    <a:pt x="1777" y="3803"/>
                    <a:pt x="1769" y="3758"/>
                  </a:cubicBezTo>
                  <a:cubicBezTo>
                    <a:pt x="1746" y="3713"/>
                    <a:pt x="1721" y="3654"/>
                    <a:pt x="1699" y="3596"/>
                  </a:cubicBezTo>
                  <a:lnTo>
                    <a:pt x="1699" y="3596"/>
                  </a:lnTo>
                  <a:cubicBezTo>
                    <a:pt x="1721" y="3607"/>
                    <a:pt x="1732" y="3607"/>
                    <a:pt x="1746" y="3618"/>
                  </a:cubicBezTo>
                  <a:cubicBezTo>
                    <a:pt x="1883" y="3698"/>
                    <a:pt x="2037" y="3752"/>
                    <a:pt x="2193" y="3752"/>
                  </a:cubicBezTo>
                  <a:cubicBezTo>
                    <a:pt x="2222" y="3752"/>
                    <a:pt x="2251" y="3751"/>
                    <a:pt x="2280" y="3747"/>
                  </a:cubicBezTo>
                  <a:cubicBezTo>
                    <a:pt x="2332" y="3741"/>
                    <a:pt x="2384" y="3738"/>
                    <a:pt x="2435" y="3738"/>
                  </a:cubicBezTo>
                  <a:cubicBezTo>
                    <a:pt x="2667" y="3738"/>
                    <a:pt x="2887" y="3794"/>
                    <a:pt x="3107" y="3842"/>
                  </a:cubicBezTo>
                  <a:cubicBezTo>
                    <a:pt x="3328" y="3886"/>
                    <a:pt x="3537" y="3956"/>
                    <a:pt x="3747" y="4015"/>
                  </a:cubicBezTo>
                  <a:cubicBezTo>
                    <a:pt x="3755" y="4017"/>
                    <a:pt x="3763" y="4018"/>
                    <a:pt x="3770" y="4018"/>
                  </a:cubicBezTo>
                  <a:cubicBezTo>
                    <a:pt x="3806" y="4018"/>
                    <a:pt x="3832" y="3997"/>
                    <a:pt x="3853" y="3967"/>
                  </a:cubicBezTo>
                  <a:cubicBezTo>
                    <a:pt x="3923" y="3898"/>
                    <a:pt x="3956" y="3816"/>
                    <a:pt x="3956" y="3724"/>
                  </a:cubicBezTo>
                  <a:cubicBezTo>
                    <a:pt x="3981" y="3515"/>
                    <a:pt x="3956" y="3316"/>
                    <a:pt x="3886" y="3118"/>
                  </a:cubicBezTo>
                  <a:cubicBezTo>
                    <a:pt x="3864" y="3026"/>
                    <a:pt x="3828" y="2934"/>
                    <a:pt x="3794" y="2850"/>
                  </a:cubicBezTo>
                  <a:cubicBezTo>
                    <a:pt x="3735" y="2735"/>
                    <a:pt x="3643" y="2677"/>
                    <a:pt x="3515" y="2654"/>
                  </a:cubicBezTo>
                  <a:cubicBezTo>
                    <a:pt x="3258" y="2596"/>
                    <a:pt x="3004" y="2526"/>
                    <a:pt x="2746" y="2467"/>
                  </a:cubicBezTo>
                  <a:cubicBezTo>
                    <a:pt x="2548" y="2431"/>
                    <a:pt x="2408" y="2316"/>
                    <a:pt x="2316" y="2140"/>
                  </a:cubicBezTo>
                  <a:cubicBezTo>
                    <a:pt x="2246" y="2012"/>
                    <a:pt x="2165" y="1872"/>
                    <a:pt x="2082" y="1746"/>
                  </a:cubicBezTo>
                  <a:cubicBezTo>
                    <a:pt x="2012" y="1629"/>
                    <a:pt x="1897" y="1548"/>
                    <a:pt x="1758" y="1501"/>
                  </a:cubicBezTo>
                  <a:cubicBezTo>
                    <a:pt x="1618" y="1453"/>
                    <a:pt x="1478" y="1397"/>
                    <a:pt x="1338" y="1339"/>
                  </a:cubicBezTo>
                  <a:cubicBezTo>
                    <a:pt x="1244" y="1291"/>
                    <a:pt x="1140" y="1258"/>
                    <a:pt x="1048" y="1221"/>
                  </a:cubicBezTo>
                  <a:cubicBezTo>
                    <a:pt x="1004" y="1199"/>
                    <a:pt x="959" y="1191"/>
                    <a:pt x="914" y="1191"/>
                  </a:cubicBezTo>
                  <a:cubicBezTo>
                    <a:pt x="860" y="1191"/>
                    <a:pt x="806" y="1203"/>
                    <a:pt x="755" y="1221"/>
                  </a:cubicBezTo>
                  <a:cubicBezTo>
                    <a:pt x="743" y="1221"/>
                    <a:pt x="732" y="1221"/>
                    <a:pt x="721" y="1232"/>
                  </a:cubicBezTo>
                  <a:lnTo>
                    <a:pt x="710" y="1232"/>
                  </a:lnTo>
                  <a:lnTo>
                    <a:pt x="196" y="12"/>
                  </a:lnTo>
                  <a:lnTo>
                    <a:pt x="140" y="12"/>
                  </a:lnTo>
                  <a:lnTo>
                    <a:pt x="651" y="1244"/>
                  </a:lnTo>
                  <a:lnTo>
                    <a:pt x="593" y="1280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64" name="Google Shape;2262;p34"/>
            <p:cNvSpPr/>
            <p:nvPr/>
          </p:nvSpPr>
          <p:spPr>
            <a:xfrm>
              <a:off x="4747963" y="1731108"/>
              <a:ext cx="15129" cy="12405"/>
            </a:xfrm>
            <a:custGeom>
              <a:avLst/>
              <a:gdLst/>
              <a:ahLst/>
              <a:cxnLst/>
              <a:rect l="l" t="t" r="r" b="b"/>
              <a:pathLst>
                <a:path w="200" h="164" extrusionOk="0">
                  <a:moveTo>
                    <a:pt x="190" y="1"/>
                  </a:moveTo>
                  <a:cubicBezTo>
                    <a:pt x="129" y="1"/>
                    <a:pt x="22" y="98"/>
                    <a:pt x="1" y="164"/>
                  </a:cubicBezTo>
                  <a:cubicBezTo>
                    <a:pt x="71" y="105"/>
                    <a:pt x="129" y="60"/>
                    <a:pt x="199" y="2"/>
                  </a:cubicBezTo>
                  <a:cubicBezTo>
                    <a:pt x="196" y="1"/>
                    <a:pt x="193" y="1"/>
                    <a:pt x="190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65" name="Google Shape;2263;p34"/>
            <p:cNvSpPr/>
            <p:nvPr/>
          </p:nvSpPr>
          <p:spPr>
            <a:xfrm>
              <a:off x="4741836" y="1722788"/>
              <a:ext cx="10666" cy="10212"/>
            </a:xfrm>
            <a:custGeom>
              <a:avLst/>
              <a:gdLst/>
              <a:ahLst/>
              <a:cxnLst/>
              <a:rect l="l" t="t" r="r" b="b"/>
              <a:pathLst>
                <a:path w="141" h="135" extrusionOk="0">
                  <a:moveTo>
                    <a:pt x="119" y="1"/>
                  </a:moveTo>
                  <a:cubicBezTo>
                    <a:pt x="117" y="1"/>
                    <a:pt x="115" y="2"/>
                    <a:pt x="115" y="6"/>
                  </a:cubicBezTo>
                  <a:cubicBezTo>
                    <a:pt x="71" y="31"/>
                    <a:pt x="23" y="64"/>
                    <a:pt x="1" y="112"/>
                  </a:cubicBezTo>
                  <a:cubicBezTo>
                    <a:pt x="1" y="123"/>
                    <a:pt x="12" y="123"/>
                    <a:pt x="12" y="134"/>
                  </a:cubicBezTo>
                  <a:cubicBezTo>
                    <a:pt x="59" y="101"/>
                    <a:pt x="93" y="64"/>
                    <a:pt x="140" y="31"/>
                  </a:cubicBezTo>
                  <a:cubicBezTo>
                    <a:pt x="140" y="31"/>
                    <a:pt x="140" y="6"/>
                    <a:pt x="129" y="6"/>
                  </a:cubicBezTo>
                  <a:cubicBezTo>
                    <a:pt x="129" y="6"/>
                    <a:pt x="123" y="1"/>
                    <a:pt x="11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66" name="Google Shape;2264;p34"/>
            <p:cNvSpPr/>
            <p:nvPr/>
          </p:nvSpPr>
          <p:spPr>
            <a:xfrm>
              <a:off x="4415982" y="1320009"/>
              <a:ext cx="354915" cy="354839"/>
            </a:xfrm>
            <a:custGeom>
              <a:avLst/>
              <a:gdLst/>
              <a:ahLst/>
              <a:cxnLst/>
              <a:rect l="l" t="t" r="r" b="b"/>
              <a:pathLst>
                <a:path w="4692" h="4691" extrusionOk="0">
                  <a:moveTo>
                    <a:pt x="2574" y="93"/>
                  </a:moveTo>
                  <a:cubicBezTo>
                    <a:pt x="2666" y="221"/>
                    <a:pt x="2901" y="526"/>
                    <a:pt x="3015" y="699"/>
                  </a:cubicBezTo>
                  <a:cubicBezTo>
                    <a:pt x="3191" y="931"/>
                    <a:pt x="3225" y="1176"/>
                    <a:pt x="3225" y="1269"/>
                  </a:cubicBezTo>
                  <a:cubicBezTo>
                    <a:pt x="3236" y="1433"/>
                    <a:pt x="2993" y="1654"/>
                    <a:pt x="2806" y="1805"/>
                  </a:cubicBezTo>
                  <a:cubicBezTo>
                    <a:pt x="2702" y="1886"/>
                    <a:pt x="2596" y="1956"/>
                    <a:pt x="2515" y="2026"/>
                  </a:cubicBezTo>
                  <a:lnTo>
                    <a:pt x="2482" y="2048"/>
                  </a:lnTo>
                  <a:cubicBezTo>
                    <a:pt x="2468" y="2062"/>
                    <a:pt x="2445" y="2073"/>
                    <a:pt x="2434" y="2084"/>
                  </a:cubicBezTo>
                  <a:lnTo>
                    <a:pt x="2574" y="93"/>
                  </a:lnTo>
                  <a:close/>
                  <a:moveTo>
                    <a:pt x="1280" y="1467"/>
                  </a:moveTo>
                  <a:cubicBezTo>
                    <a:pt x="1444" y="1467"/>
                    <a:pt x="1658" y="1703"/>
                    <a:pt x="1806" y="1886"/>
                  </a:cubicBezTo>
                  <a:cubicBezTo>
                    <a:pt x="1887" y="1992"/>
                    <a:pt x="1956" y="2084"/>
                    <a:pt x="2015" y="2177"/>
                  </a:cubicBezTo>
                  <a:lnTo>
                    <a:pt x="2049" y="2202"/>
                  </a:lnTo>
                  <a:lnTo>
                    <a:pt x="2049" y="2213"/>
                  </a:lnTo>
                  <a:cubicBezTo>
                    <a:pt x="2063" y="2224"/>
                    <a:pt x="2074" y="2235"/>
                    <a:pt x="2085" y="2258"/>
                  </a:cubicBezTo>
                  <a:lnTo>
                    <a:pt x="1468" y="2213"/>
                  </a:lnTo>
                  <a:lnTo>
                    <a:pt x="93" y="2118"/>
                  </a:lnTo>
                  <a:cubicBezTo>
                    <a:pt x="222" y="2026"/>
                    <a:pt x="526" y="1794"/>
                    <a:pt x="699" y="1677"/>
                  </a:cubicBezTo>
                  <a:cubicBezTo>
                    <a:pt x="931" y="1489"/>
                    <a:pt x="1177" y="1467"/>
                    <a:pt x="1269" y="1467"/>
                  </a:cubicBezTo>
                  <a:cubicBezTo>
                    <a:pt x="1273" y="1467"/>
                    <a:pt x="1277" y="1467"/>
                    <a:pt x="1280" y="1467"/>
                  </a:cubicBezTo>
                  <a:close/>
                  <a:moveTo>
                    <a:pt x="1445" y="1467"/>
                  </a:moveTo>
                  <a:lnTo>
                    <a:pt x="2423" y="1489"/>
                  </a:lnTo>
                  <a:lnTo>
                    <a:pt x="2387" y="2118"/>
                  </a:lnTo>
                  <a:cubicBezTo>
                    <a:pt x="2342" y="2154"/>
                    <a:pt x="2306" y="2188"/>
                    <a:pt x="2283" y="2213"/>
                  </a:cubicBezTo>
                  <a:cubicBezTo>
                    <a:pt x="2272" y="2224"/>
                    <a:pt x="2258" y="2235"/>
                    <a:pt x="2247" y="2246"/>
                  </a:cubicBezTo>
                  <a:cubicBezTo>
                    <a:pt x="2225" y="2272"/>
                    <a:pt x="2213" y="2305"/>
                    <a:pt x="2213" y="2341"/>
                  </a:cubicBezTo>
                  <a:cubicBezTo>
                    <a:pt x="2188" y="2316"/>
                    <a:pt x="2177" y="2294"/>
                    <a:pt x="2155" y="2272"/>
                  </a:cubicBezTo>
                  <a:cubicBezTo>
                    <a:pt x="2132" y="2235"/>
                    <a:pt x="2107" y="2213"/>
                    <a:pt x="2085" y="2177"/>
                  </a:cubicBezTo>
                  <a:lnTo>
                    <a:pt x="2063" y="2143"/>
                  </a:lnTo>
                  <a:cubicBezTo>
                    <a:pt x="1993" y="2062"/>
                    <a:pt x="1923" y="1956"/>
                    <a:pt x="1839" y="1853"/>
                  </a:cubicBezTo>
                  <a:cubicBezTo>
                    <a:pt x="1725" y="1713"/>
                    <a:pt x="1585" y="1548"/>
                    <a:pt x="1445" y="1467"/>
                  </a:cubicBezTo>
                  <a:close/>
                  <a:moveTo>
                    <a:pt x="3214" y="1445"/>
                  </a:moveTo>
                  <a:lnTo>
                    <a:pt x="3191" y="2422"/>
                  </a:lnTo>
                  <a:lnTo>
                    <a:pt x="2574" y="2386"/>
                  </a:lnTo>
                  <a:cubicBezTo>
                    <a:pt x="2538" y="2341"/>
                    <a:pt x="2504" y="2305"/>
                    <a:pt x="2482" y="2283"/>
                  </a:cubicBezTo>
                  <a:cubicBezTo>
                    <a:pt x="2468" y="2272"/>
                    <a:pt x="2456" y="2258"/>
                    <a:pt x="2445" y="2246"/>
                  </a:cubicBezTo>
                  <a:cubicBezTo>
                    <a:pt x="2412" y="2224"/>
                    <a:pt x="2375" y="2213"/>
                    <a:pt x="2353" y="2213"/>
                  </a:cubicBezTo>
                  <a:cubicBezTo>
                    <a:pt x="2364" y="2188"/>
                    <a:pt x="2387" y="2177"/>
                    <a:pt x="2423" y="2154"/>
                  </a:cubicBezTo>
                  <a:cubicBezTo>
                    <a:pt x="2445" y="2132"/>
                    <a:pt x="2482" y="2107"/>
                    <a:pt x="2515" y="2084"/>
                  </a:cubicBezTo>
                  <a:lnTo>
                    <a:pt x="2538" y="2062"/>
                  </a:lnTo>
                  <a:cubicBezTo>
                    <a:pt x="2633" y="2003"/>
                    <a:pt x="2736" y="1922"/>
                    <a:pt x="2842" y="1839"/>
                  </a:cubicBezTo>
                  <a:cubicBezTo>
                    <a:pt x="3026" y="1677"/>
                    <a:pt x="3155" y="1548"/>
                    <a:pt x="3214" y="1445"/>
                  </a:cubicBezTo>
                  <a:close/>
                  <a:moveTo>
                    <a:pt x="2342" y="2258"/>
                  </a:moveTo>
                  <a:cubicBezTo>
                    <a:pt x="2364" y="2258"/>
                    <a:pt x="2387" y="2258"/>
                    <a:pt x="2423" y="2283"/>
                  </a:cubicBezTo>
                  <a:cubicBezTo>
                    <a:pt x="2423" y="2294"/>
                    <a:pt x="2434" y="2294"/>
                    <a:pt x="2434" y="2305"/>
                  </a:cubicBezTo>
                  <a:lnTo>
                    <a:pt x="2434" y="2327"/>
                  </a:lnTo>
                  <a:cubicBezTo>
                    <a:pt x="2423" y="2375"/>
                    <a:pt x="2412" y="2397"/>
                    <a:pt x="2412" y="2411"/>
                  </a:cubicBezTo>
                  <a:cubicBezTo>
                    <a:pt x="2398" y="2411"/>
                    <a:pt x="2375" y="2434"/>
                    <a:pt x="2353" y="2434"/>
                  </a:cubicBezTo>
                  <a:cubicBezTo>
                    <a:pt x="2328" y="2434"/>
                    <a:pt x="2294" y="2422"/>
                    <a:pt x="2272" y="2411"/>
                  </a:cubicBezTo>
                  <a:cubicBezTo>
                    <a:pt x="2272" y="2397"/>
                    <a:pt x="2258" y="2397"/>
                    <a:pt x="2247" y="2386"/>
                  </a:cubicBezTo>
                  <a:cubicBezTo>
                    <a:pt x="2247" y="2375"/>
                    <a:pt x="2247" y="2375"/>
                    <a:pt x="2258" y="2375"/>
                  </a:cubicBezTo>
                  <a:lnTo>
                    <a:pt x="2258" y="2364"/>
                  </a:lnTo>
                  <a:cubicBezTo>
                    <a:pt x="2272" y="2316"/>
                    <a:pt x="2283" y="2294"/>
                    <a:pt x="2283" y="2283"/>
                  </a:cubicBezTo>
                  <a:cubicBezTo>
                    <a:pt x="2283" y="2283"/>
                    <a:pt x="2306" y="2258"/>
                    <a:pt x="2342" y="2258"/>
                  </a:cubicBezTo>
                  <a:close/>
                  <a:moveTo>
                    <a:pt x="2482" y="2353"/>
                  </a:moveTo>
                  <a:cubicBezTo>
                    <a:pt x="2493" y="2364"/>
                    <a:pt x="2515" y="2386"/>
                    <a:pt x="2538" y="2422"/>
                  </a:cubicBezTo>
                  <a:cubicBezTo>
                    <a:pt x="2563" y="2445"/>
                    <a:pt x="2574" y="2467"/>
                    <a:pt x="2596" y="2492"/>
                  </a:cubicBezTo>
                  <a:lnTo>
                    <a:pt x="2621" y="2537"/>
                  </a:lnTo>
                  <a:cubicBezTo>
                    <a:pt x="2691" y="2632"/>
                    <a:pt x="2761" y="2724"/>
                    <a:pt x="2853" y="2841"/>
                  </a:cubicBezTo>
                  <a:cubicBezTo>
                    <a:pt x="2876" y="2864"/>
                    <a:pt x="2901" y="2900"/>
                    <a:pt x="2923" y="2923"/>
                  </a:cubicBezTo>
                  <a:cubicBezTo>
                    <a:pt x="3052" y="3073"/>
                    <a:pt x="3155" y="3166"/>
                    <a:pt x="3250" y="3224"/>
                  </a:cubicBezTo>
                  <a:lnTo>
                    <a:pt x="2258" y="3191"/>
                  </a:lnTo>
                  <a:lnTo>
                    <a:pt x="2306" y="2573"/>
                  </a:lnTo>
                  <a:cubicBezTo>
                    <a:pt x="2353" y="2537"/>
                    <a:pt x="2387" y="2503"/>
                    <a:pt x="2412" y="2481"/>
                  </a:cubicBezTo>
                  <a:lnTo>
                    <a:pt x="2445" y="2445"/>
                  </a:lnTo>
                  <a:cubicBezTo>
                    <a:pt x="2468" y="2411"/>
                    <a:pt x="2482" y="2386"/>
                    <a:pt x="2482" y="2353"/>
                  </a:cubicBezTo>
                  <a:close/>
                  <a:moveTo>
                    <a:pt x="2607" y="2434"/>
                  </a:moveTo>
                  <a:lnTo>
                    <a:pt x="3214" y="2481"/>
                  </a:lnTo>
                  <a:lnTo>
                    <a:pt x="4599" y="2573"/>
                  </a:lnTo>
                  <a:cubicBezTo>
                    <a:pt x="4471" y="2665"/>
                    <a:pt x="4158" y="2900"/>
                    <a:pt x="3993" y="3015"/>
                  </a:cubicBezTo>
                  <a:cubicBezTo>
                    <a:pt x="3750" y="3191"/>
                    <a:pt x="3515" y="3224"/>
                    <a:pt x="3423" y="3224"/>
                  </a:cubicBezTo>
                  <a:lnTo>
                    <a:pt x="3376" y="3224"/>
                  </a:lnTo>
                  <a:cubicBezTo>
                    <a:pt x="3214" y="3191"/>
                    <a:pt x="3026" y="2970"/>
                    <a:pt x="2887" y="2805"/>
                  </a:cubicBezTo>
                  <a:cubicBezTo>
                    <a:pt x="2806" y="2702"/>
                    <a:pt x="2725" y="2596"/>
                    <a:pt x="2666" y="2503"/>
                  </a:cubicBezTo>
                  <a:lnTo>
                    <a:pt x="2644" y="2481"/>
                  </a:lnTo>
                  <a:lnTo>
                    <a:pt x="2633" y="2467"/>
                  </a:lnTo>
                  <a:cubicBezTo>
                    <a:pt x="2621" y="2456"/>
                    <a:pt x="2621" y="2445"/>
                    <a:pt x="2607" y="2434"/>
                  </a:cubicBezTo>
                  <a:close/>
                  <a:moveTo>
                    <a:pt x="1490" y="2258"/>
                  </a:moveTo>
                  <a:lnTo>
                    <a:pt x="2118" y="2305"/>
                  </a:lnTo>
                  <a:cubicBezTo>
                    <a:pt x="2144" y="2341"/>
                    <a:pt x="2155" y="2364"/>
                    <a:pt x="2177" y="2375"/>
                  </a:cubicBezTo>
                  <a:cubicBezTo>
                    <a:pt x="2188" y="2386"/>
                    <a:pt x="2202" y="2397"/>
                    <a:pt x="2213" y="2411"/>
                  </a:cubicBezTo>
                  <a:cubicBezTo>
                    <a:pt x="2225" y="2422"/>
                    <a:pt x="2236" y="2434"/>
                    <a:pt x="2247" y="2445"/>
                  </a:cubicBezTo>
                  <a:cubicBezTo>
                    <a:pt x="2272" y="2467"/>
                    <a:pt x="2306" y="2481"/>
                    <a:pt x="2342" y="2481"/>
                  </a:cubicBezTo>
                  <a:cubicBezTo>
                    <a:pt x="2317" y="2492"/>
                    <a:pt x="2294" y="2515"/>
                    <a:pt x="2272" y="2537"/>
                  </a:cubicBezTo>
                  <a:cubicBezTo>
                    <a:pt x="2236" y="2573"/>
                    <a:pt x="2188" y="2596"/>
                    <a:pt x="2155" y="2632"/>
                  </a:cubicBezTo>
                  <a:cubicBezTo>
                    <a:pt x="2063" y="2691"/>
                    <a:pt x="1956" y="2760"/>
                    <a:pt x="1853" y="2853"/>
                  </a:cubicBezTo>
                  <a:cubicBezTo>
                    <a:pt x="1655" y="3015"/>
                    <a:pt x="1537" y="3143"/>
                    <a:pt x="1468" y="3249"/>
                  </a:cubicBezTo>
                  <a:lnTo>
                    <a:pt x="1490" y="2258"/>
                  </a:lnTo>
                  <a:close/>
                  <a:moveTo>
                    <a:pt x="2258" y="2607"/>
                  </a:moveTo>
                  <a:lnTo>
                    <a:pt x="2118" y="4599"/>
                  </a:lnTo>
                  <a:cubicBezTo>
                    <a:pt x="2026" y="4470"/>
                    <a:pt x="1794" y="4157"/>
                    <a:pt x="1677" y="3992"/>
                  </a:cubicBezTo>
                  <a:cubicBezTo>
                    <a:pt x="1490" y="3749"/>
                    <a:pt x="1468" y="3515"/>
                    <a:pt x="1468" y="3423"/>
                  </a:cubicBezTo>
                  <a:cubicBezTo>
                    <a:pt x="1456" y="3411"/>
                    <a:pt x="1468" y="3389"/>
                    <a:pt x="1468" y="3375"/>
                  </a:cubicBezTo>
                  <a:cubicBezTo>
                    <a:pt x="1504" y="3224"/>
                    <a:pt x="1713" y="3040"/>
                    <a:pt x="1887" y="2886"/>
                  </a:cubicBezTo>
                  <a:cubicBezTo>
                    <a:pt x="1993" y="2805"/>
                    <a:pt x="2085" y="2724"/>
                    <a:pt x="2177" y="2665"/>
                  </a:cubicBezTo>
                  <a:cubicBezTo>
                    <a:pt x="2202" y="2643"/>
                    <a:pt x="2236" y="2632"/>
                    <a:pt x="2258" y="2607"/>
                  </a:cubicBezTo>
                  <a:close/>
                  <a:moveTo>
                    <a:pt x="2538" y="0"/>
                  </a:moveTo>
                  <a:cubicBezTo>
                    <a:pt x="2538" y="12"/>
                    <a:pt x="2526" y="12"/>
                    <a:pt x="2526" y="23"/>
                  </a:cubicBezTo>
                  <a:lnTo>
                    <a:pt x="2434" y="1445"/>
                  </a:lnTo>
                  <a:lnTo>
                    <a:pt x="1328" y="1420"/>
                  </a:lnTo>
                  <a:lnTo>
                    <a:pt x="1317" y="1420"/>
                  </a:lnTo>
                  <a:cubicBezTo>
                    <a:pt x="1306" y="1420"/>
                    <a:pt x="1280" y="1408"/>
                    <a:pt x="1269" y="1408"/>
                  </a:cubicBezTo>
                  <a:cubicBezTo>
                    <a:pt x="1166" y="1420"/>
                    <a:pt x="920" y="1445"/>
                    <a:pt x="666" y="1629"/>
                  </a:cubicBezTo>
                  <a:cubicBezTo>
                    <a:pt x="456" y="1783"/>
                    <a:pt x="12" y="2118"/>
                    <a:pt x="12" y="2118"/>
                  </a:cubicBezTo>
                  <a:cubicBezTo>
                    <a:pt x="1" y="2132"/>
                    <a:pt x="1" y="2132"/>
                    <a:pt x="1" y="2143"/>
                  </a:cubicBezTo>
                  <a:lnTo>
                    <a:pt x="12" y="2154"/>
                  </a:lnTo>
                  <a:cubicBezTo>
                    <a:pt x="12" y="2165"/>
                    <a:pt x="23" y="2165"/>
                    <a:pt x="23" y="2165"/>
                  </a:cubicBezTo>
                  <a:lnTo>
                    <a:pt x="1445" y="2258"/>
                  </a:lnTo>
                  <a:lnTo>
                    <a:pt x="1420" y="3364"/>
                  </a:lnTo>
                  <a:cubicBezTo>
                    <a:pt x="1409" y="3389"/>
                    <a:pt x="1409" y="3400"/>
                    <a:pt x="1409" y="3423"/>
                  </a:cubicBezTo>
                  <a:cubicBezTo>
                    <a:pt x="1420" y="3515"/>
                    <a:pt x="1445" y="3772"/>
                    <a:pt x="1630" y="4029"/>
                  </a:cubicBezTo>
                  <a:cubicBezTo>
                    <a:pt x="1783" y="4227"/>
                    <a:pt x="2118" y="4669"/>
                    <a:pt x="2118" y="4680"/>
                  </a:cubicBezTo>
                  <a:cubicBezTo>
                    <a:pt x="2132" y="4691"/>
                    <a:pt x="2132" y="4691"/>
                    <a:pt x="2144" y="4691"/>
                  </a:cubicBezTo>
                  <a:cubicBezTo>
                    <a:pt x="2155" y="4680"/>
                    <a:pt x="2166" y="4680"/>
                    <a:pt x="2166" y="4669"/>
                  </a:cubicBezTo>
                  <a:lnTo>
                    <a:pt x="2258" y="3235"/>
                  </a:lnTo>
                  <a:lnTo>
                    <a:pt x="2621" y="3249"/>
                  </a:lnTo>
                  <a:lnTo>
                    <a:pt x="2677" y="3249"/>
                  </a:lnTo>
                  <a:lnTo>
                    <a:pt x="2761" y="3261"/>
                  </a:lnTo>
                  <a:lnTo>
                    <a:pt x="2817" y="3261"/>
                  </a:lnTo>
                  <a:lnTo>
                    <a:pt x="3364" y="3272"/>
                  </a:lnTo>
                  <a:lnTo>
                    <a:pt x="3423" y="3272"/>
                  </a:lnTo>
                  <a:cubicBezTo>
                    <a:pt x="3515" y="3272"/>
                    <a:pt x="3772" y="3235"/>
                    <a:pt x="4029" y="3051"/>
                  </a:cubicBezTo>
                  <a:cubicBezTo>
                    <a:pt x="4228" y="2900"/>
                    <a:pt x="4669" y="2573"/>
                    <a:pt x="4680" y="2573"/>
                  </a:cubicBezTo>
                  <a:cubicBezTo>
                    <a:pt x="4680" y="2562"/>
                    <a:pt x="4691" y="2551"/>
                    <a:pt x="4680" y="2551"/>
                  </a:cubicBezTo>
                  <a:cubicBezTo>
                    <a:pt x="4680" y="2537"/>
                    <a:pt x="4669" y="2526"/>
                    <a:pt x="4669" y="2526"/>
                  </a:cubicBezTo>
                  <a:lnTo>
                    <a:pt x="3236" y="2434"/>
                  </a:lnTo>
                  <a:lnTo>
                    <a:pt x="3272" y="1327"/>
                  </a:lnTo>
                  <a:lnTo>
                    <a:pt x="3272" y="1269"/>
                  </a:lnTo>
                  <a:cubicBezTo>
                    <a:pt x="3272" y="1165"/>
                    <a:pt x="3236" y="919"/>
                    <a:pt x="3052" y="665"/>
                  </a:cubicBezTo>
                  <a:cubicBezTo>
                    <a:pt x="2901" y="456"/>
                    <a:pt x="2574" y="12"/>
                    <a:pt x="2574" y="12"/>
                  </a:cubicBezTo>
                  <a:cubicBezTo>
                    <a:pt x="2563" y="0"/>
                    <a:pt x="2551" y="0"/>
                    <a:pt x="2538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</p:grpSp>
      <p:grpSp>
        <p:nvGrpSpPr>
          <p:cNvPr id="67" name="Google Shape;2265;p34"/>
          <p:cNvGrpSpPr/>
          <p:nvPr/>
        </p:nvGrpSpPr>
        <p:grpSpPr>
          <a:xfrm rot="455872">
            <a:off x="9381701" y="537480"/>
            <a:ext cx="2243361" cy="1035467"/>
            <a:chOff x="1976101" y="2385387"/>
            <a:chExt cx="753853" cy="347956"/>
          </a:xfrm>
        </p:grpSpPr>
        <p:sp>
          <p:nvSpPr>
            <p:cNvPr id="68" name="Google Shape;2266;p34"/>
            <p:cNvSpPr/>
            <p:nvPr/>
          </p:nvSpPr>
          <p:spPr>
            <a:xfrm>
              <a:off x="1976101" y="2385387"/>
              <a:ext cx="753853" cy="347956"/>
            </a:xfrm>
            <a:custGeom>
              <a:avLst/>
              <a:gdLst/>
              <a:ahLst/>
              <a:cxnLst/>
              <a:rect l="l" t="t" r="r" b="b"/>
              <a:pathLst>
                <a:path w="9966" h="4600" extrusionOk="0">
                  <a:moveTo>
                    <a:pt x="710" y="1"/>
                  </a:moveTo>
                  <a:cubicBezTo>
                    <a:pt x="618" y="1"/>
                    <a:pt x="526" y="34"/>
                    <a:pt x="456" y="104"/>
                  </a:cubicBezTo>
                  <a:cubicBezTo>
                    <a:pt x="409" y="141"/>
                    <a:pt x="361" y="185"/>
                    <a:pt x="317" y="222"/>
                  </a:cubicBezTo>
                  <a:cubicBezTo>
                    <a:pt x="258" y="291"/>
                    <a:pt x="199" y="339"/>
                    <a:pt x="129" y="395"/>
                  </a:cubicBezTo>
                  <a:cubicBezTo>
                    <a:pt x="37" y="479"/>
                    <a:pt x="1" y="582"/>
                    <a:pt x="1" y="711"/>
                  </a:cubicBezTo>
                  <a:lnTo>
                    <a:pt x="1" y="2828"/>
                  </a:lnTo>
                  <a:lnTo>
                    <a:pt x="1" y="3398"/>
                  </a:lnTo>
                  <a:lnTo>
                    <a:pt x="1" y="3912"/>
                  </a:lnTo>
                  <a:cubicBezTo>
                    <a:pt x="1" y="3971"/>
                    <a:pt x="12" y="4085"/>
                    <a:pt x="107" y="4180"/>
                  </a:cubicBezTo>
                  <a:cubicBezTo>
                    <a:pt x="152" y="4225"/>
                    <a:pt x="199" y="4272"/>
                    <a:pt x="258" y="4320"/>
                  </a:cubicBezTo>
                  <a:cubicBezTo>
                    <a:pt x="305" y="4365"/>
                    <a:pt x="350" y="4412"/>
                    <a:pt x="409" y="4460"/>
                  </a:cubicBezTo>
                  <a:cubicBezTo>
                    <a:pt x="501" y="4552"/>
                    <a:pt x="629" y="4599"/>
                    <a:pt x="769" y="4599"/>
                  </a:cubicBezTo>
                  <a:lnTo>
                    <a:pt x="9256" y="4599"/>
                  </a:lnTo>
                  <a:cubicBezTo>
                    <a:pt x="9348" y="4599"/>
                    <a:pt x="9441" y="4563"/>
                    <a:pt x="9511" y="4493"/>
                  </a:cubicBezTo>
                  <a:cubicBezTo>
                    <a:pt x="9558" y="4460"/>
                    <a:pt x="9606" y="4412"/>
                    <a:pt x="9650" y="4365"/>
                  </a:cubicBezTo>
                  <a:cubicBezTo>
                    <a:pt x="9709" y="4306"/>
                    <a:pt x="9768" y="4261"/>
                    <a:pt x="9837" y="4203"/>
                  </a:cubicBezTo>
                  <a:cubicBezTo>
                    <a:pt x="9918" y="4122"/>
                    <a:pt x="9966" y="4015"/>
                    <a:pt x="9966" y="3887"/>
                  </a:cubicBezTo>
                  <a:lnTo>
                    <a:pt x="9966" y="2968"/>
                  </a:lnTo>
                  <a:lnTo>
                    <a:pt x="9966" y="2457"/>
                  </a:lnTo>
                  <a:lnTo>
                    <a:pt x="9966" y="688"/>
                  </a:lnTo>
                  <a:cubicBezTo>
                    <a:pt x="9966" y="582"/>
                    <a:pt x="9930" y="490"/>
                    <a:pt x="9860" y="420"/>
                  </a:cubicBezTo>
                  <a:cubicBezTo>
                    <a:pt x="9815" y="373"/>
                    <a:pt x="9756" y="325"/>
                    <a:pt x="9709" y="280"/>
                  </a:cubicBezTo>
                  <a:cubicBezTo>
                    <a:pt x="9664" y="233"/>
                    <a:pt x="9606" y="185"/>
                    <a:pt x="9558" y="141"/>
                  </a:cubicBezTo>
                  <a:cubicBezTo>
                    <a:pt x="9466" y="46"/>
                    <a:pt x="9337" y="1"/>
                    <a:pt x="919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69" name="Google Shape;2267;p34"/>
            <p:cNvSpPr/>
            <p:nvPr/>
          </p:nvSpPr>
          <p:spPr>
            <a:xfrm>
              <a:off x="1998112" y="2407399"/>
              <a:ext cx="709905" cy="302873"/>
            </a:xfrm>
            <a:custGeom>
              <a:avLst/>
              <a:gdLst/>
              <a:ahLst/>
              <a:cxnLst/>
              <a:rect l="l" t="t" r="r" b="b"/>
              <a:pathLst>
                <a:path w="9385" h="4004" extrusionOk="0">
                  <a:moveTo>
                    <a:pt x="8907" y="0"/>
                  </a:moveTo>
                  <a:cubicBezTo>
                    <a:pt x="7499" y="12"/>
                    <a:pt x="6102" y="12"/>
                    <a:pt x="4694" y="12"/>
                  </a:cubicBezTo>
                  <a:lnTo>
                    <a:pt x="419" y="12"/>
                  </a:lnTo>
                  <a:cubicBezTo>
                    <a:pt x="397" y="12"/>
                    <a:pt x="375" y="23"/>
                    <a:pt x="364" y="34"/>
                  </a:cubicBezTo>
                  <a:cubicBezTo>
                    <a:pt x="257" y="129"/>
                    <a:pt x="140" y="232"/>
                    <a:pt x="37" y="327"/>
                  </a:cubicBezTo>
                  <a:cubicBezTo>
                    <a:pt x="0" y="350"/>
                    <a:pt x="0" y="383"/>
                    <a:pt x="0" y="420"/>
                  </a:cubicBezTo>
                  <a:lnTo>
                    <a:pt x="0" y="2993"/>
                  </a:lnTo>
                  <a:lnTo>
                    <a:pt x="0" y="3621"/>
                  </a:lnTo>
                  <a:cubicBezTo>
                    <a:pt x="0" y="3632"/>
                    <a:pt x="0" y="3655"/>
                    <a:pt x="26" y="3666"/>
                  </a:cubicBezTo>
                  <a:cubicBezTo>
                    <a:pt x="118" y="3761"/>
                    <a:pt x="224" y="3853"/>
                    <a:pt x="316" y="3945"/>
                  </a:cubicBezTo>
                  <a:cubicBezTo>
                    <a:pt x="364" y="3993"/>
                    <a:pt x="408" y="4004"/>
                    <a:pt x="478" y="4004"/>
                  </a:cubicBezTo>
                  <a:lnTo>
                    <a:pt x="8965" y="4004"/>
                  </a:lnTo>
                  <a:cubicBezTo>
                    <a:pt x="8988" y="4004"/>
                    <a:pt x="9010" y="3993"/>
                    <a:pt x="9024" y="3981"/>
                  </a:cubicBezTo>
                  <a:cubicBezTo>
                    <a:pt x="9127" y="3889"/>
                    <a:pt x="9233" y="3783"/>
                    <a:pt x="9348" y="3691"/>
                  </a:cubicBezTo>
                  <a:cubicBezTo>
                    <a:pt x="9384" y="3655"/>
                    <a:pt x="9384" y="3632"/>
                    <a:pt x="9384" y="3596"/>
                  </a:cubicBezTo>
                  <a:lnTo>
                    <a:pt x="9384" y="2305"/>
                  </a:lnTo>
                  <a:lnTo>
                    <a:pt x="9384" y="397"/>
                  </a:lnTo>
                  <a:cubicBezTo>
                    <a:pt x="9384" y="383"/>
                    <a:pt x="9373" y="361"/>
                    <a:pt x="9359" y="350"/>
                  </a:cubicBezTo>
                  <a:cubicBezTo>
                    <a:pt x="9267" y="244"/>
                    <a:pt x="9164" y="163"/>
                    <a:pt x="9057" y="59"/>
                  </a:cubicBezTo>
                  <a:cubicBezTo>
                    <a:pt x="9024" y="23"/>
                    <a:pt x="8976" y="0"/>
                    <a:pt x="890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70" name="Google Shape;2268;p34"/>
            <p:cNvSpPr/>
            <p:nvPr/>
          </p:nvSpPr>
          <p:spPr>
            <a:xfrm>
              <a:off x="2001667" y="2411861"/>
              <a:ext cx="702719" cy="295081"/>
            </a:xfrm>
            <a:custGeom>
              <a:avLst/>
              <a:gdLst/>
              <a:ahLst/>
              <a:cxnLst/>
              <a:rect l="l" t="t" r="r" b="b"/>
              <a:pathLst>
                <a:path w="9290" h="3901" extrusionOk="0">
                  <a:moveTo>
                    <a:pt x="2621" y="140"/>
                  </a:moveTo>
                  <a:cubicBezTo>
                    <a:pt x="2691" y="140"/>
                    <a:pt x="2772" y="140"/>
                    <a:pt x="2842" y="151"/>
                  </a:cubicBezTo>
                  <a:cubicBezTo>
                    <a:pt x="2842" y="151"/>
                    <a:pt x="2853" y="162"/>
                    <a:pt x="2864" y="162"/>
                  </a:cubicBezTo>
                  <a:lnTo>
                    <a:pt x="2842" y="185"/>
                  </a:lnTo>
                  <a:cubicBezTo>
                    <a:pt x="2761" y="185"/>
                    <a:pt x="2691" y="173"/>
                    <a:pt x="2607" y="173"/>
                  </a:cubicBezTo>
                  <a:cubicBezTo>
                    <a:pt x="2596" y="173"/>
                    <a:pt x="2596" y="162"/>
                    <a:pt x="2574" y="151"/>
                  </a:cubicBezTo>
                  <a:cubicBezTo>
                    <a:pt x="2596" y="151"/>
                    <a:pt x="2607" y="140"/>
                    <a:pt x="2621" y="140"/>
                  </a:cubicBezTo>
                  <a:close/>
                  <a:moveTo>
                    <a:pt x="3144" y="127"/>
                  </a:moveTo>
                  <a:cubicBezTo>
                    <a:pt x="3180" y="127"/>
                    <a:pt x="3239" y="178"/>
                    <a:pt x="3261" y="221"/>
                  </a:cubicBezTo>
                  <a:cubicBezTo>
                    <a:pt x="3214" y="221"/>
                    <a:pt x="3144" y="173"/>
                    <a:pt x="3133" y="129"/>
                  </a:cubicBezTo>
                  <a:cubicBezTo>
                    <a:pt x="3136" y="127"/>
                    <a:pt x="3140" y="127"/>
                    <a:pt x="3144" y="127"/>
                  </a:cubicBezTo>
                  <a:close/>
                  <a:moveTo>
                    <a:pt x="9128" y="383"/>
                  </a:moveTo>
                  <a:cubicBezTo>
                    <a:pt x="9128" y="500"/>
                    <a:pt x="9139" y="629"/>
                    <a:pt x="9139" y="743"/>
                  </a:cubicBezTo>
                  <a:lnTo>
                    <a:pt x="9128" y="743"/>
                  </a:lnTo>
                  <a:cubicBezTo>
                    <a:pt x="9092" y="710"/>
                    <a:pt x="9080" y="408"/>
                    <a:pt x="9128" y="383"/>
                  </a:cubicBezTo>
                  <a:close/>
                  <a:moveTo>
                    <a:pt x="280" y="629"/>
                  </a:moveTo>
                  <a:lnTo>
                    <a:pt x="280" y="629"/>
                  </a:lnTo>
                  <a:cubicBezTo>
                    <a:pt x="303" y="687"/>
                    <a:pt x="269" y="791"/>
                    <a:pt x="222" y="827"/>
                  </a:cubicBezTo>
                  <a:cubicBezTo>
                    <a:pt x="222" y="827"/>
                    <a:pt x="210" y="827"/>
                    <a:pt x="210" y="813"/>
                  </a:cubicBezTo>
                  <a:cubicBezTo>
                    <a:pt x="233" y="757"/>
                    <a:pt x="258" y="699"/>
                    <a:pt x="280" y="629"/>
                  </a:cubicBezTo>
                  <a:close/>
                  <a:moveTo>
                    <a:pt x="9033" y="743"/>
                  </a:moveTo>
                  <a:cubicBezTo>
                    <a:pt x="9047" y="768"/>
                    <a:pt x="9058" y="791"/>
                    <a:pt x="9069" y="813"/>
                  </a:cubicBezTo>
                  <a:cubicBezTo>
                    <a:pt x="9058" y="827"/>
                    <a:pt x="9058" y="827"/>
                    <a:pt x="9047" y="838"/>
                  </a:cubicBezTo>
                  <a:cubicBezTo>
                    <a:pt x="9033" y="813"/>
                    <a:pt x="9022" y="802"/>
                    <a:pt x="9022" y="780"/>
                  </a:cubicBezTo>
                  <a:cubicBezTo>
                    <a:pt x="9022" y="768"/>
                    <a:pt x="9033" y="757"/>
                    <a:pt x="9033" y="743"/>
                  </a:cubicBezTo>
                  <a:close/>
                  <a:moveTo>
                    <a:pt x="317" y="838"/>
                  </a:moveTo>
                  <a:cubicBezTo>
                    <a:pt x="317" y="849"/>
                    <a:pt x="328" y="849"/>
                    <a:pt x="328" y="849"/>
                  </a:cubicBezTo>
                  <a:cubicBezTo>
                    <a:pt x="317" y="897"/>
                    <a:pt x="303" y="953"/>
                    <a:pt x="291" y="1000"/>
                  </a:cubicBezTo>
                  <a:cubicBezTo>
                    <a:pt x="258" y="967"/>
                    <a:pt x="280" y="872"/>
                    <a:pt x="317" y="838"/>
                  </a:cubicBezTo>
                  <a:close/>
                  <a:moveTo>
                    <a:pt x="9139" y="953"/>
                  </a:moveTo>
                  <a:lnTo>
                    <a:pt x="9139" y="953"/>
                  </a:lnTo>
                  <a:cubicBezTo>
                    <a:pt x="9117" y="1000"/>
                    <a:pt x="9092" y="1037"/>
                    <a:pt x="9069" y="1081"/>
                  </a:cubicBezTo>
                  <a:cubicBezTo>
                    <a:pt x="9047" y="1023"/>
                    <a:pt x="9092" y="967"/>
                    <a:pt x="9139" y="953"/>
                  </a:cubicBezTo>
                  <a:close/>
                  <a:moveTo>
                    <a:pt x="9080" y="3143"/>
                  </a:moveTo>
                  <a:cubicBezTo>
                    <a:pt x="9103" y="3188"/>
                    <a:pt x="9103" y="3375"/>
                    <a:pt x="9080" y="3411"/>
                  </a:cubicBezTo>
                  <a:cubicBezTo>
                    <a:pt x="9058" y="3375"/>
                    <a:pt x="9047" y="3177"/>
                    <a:pt x="9080" y="3143"/>
                  </a:cubicBezTo>
                  <a:close/>
                  <a:moveTo>
                    <a:pt x="8672" y="324"/>
                  </a:moveTo>
                  <a:cubicBezTo>
                    <a:pt x="8801" y="324"/>
                    <a:pt x="8801" y="324"/>
                    <a:pt x="8801" y="442"/>
                  </a:cubicBezTo>
                  <a:lnTo>
                    <a:pt x="8801" y="3492"/>
                  </a:lnTo>
                  <a:cubicBezTo>
                    <a:pt x="8801" y="3562"/>
                    <a:pt x="8801" y="3562"/>
                    <a:pt x="8731" y="3573"/>
                  </a:cubicBezTo>
                  <a:lnTo>
                    <a:pt x="607" y="3573"/>
                  </a:lnTo>
                  <a:cubicBezTo>
                    <a:pt x="490" y="3573"/>
                    <a:pt x="490" y="3573"/>
                    <a:pt x="490" y="3456"/>
                  </a:cubicBezTo>
                  <a:lnTo>
                    <a:pt x="490" y="394"/>
                  </a:lnTo>
                  <a:cubicBezTo>
                    <a:pt x="490" y="349"/>
                    <a:pt x="501" y="324"/>
                    <a:pt x="548" y="324"/>
                  </a:cubicBezTo>
                  <a:close/>
                  <a:moveTo>
                    <a:pt x="9047" y="3526"/>
                  </a:moveTo>
                  <a:cubicBezTo>
                    <a:pt x="9047" y="3526"/>
                    <a:pt x="9058" y="3537"/>
                    <a:pt x="9069" y="3551"/>
                  </a:cubicBezTo>
                  <a:cubicBezTo>
                    <a:pt x="9047" y="3573"/>
                    <a:pt x="9022" y="3596"/>
                    <a:pt x="8999" y="3621"/>
                  </a:cubicBezTo>
                  <a:lnTo>
                    <a:pt x="8977" y="3621"/>
                  </a:lnTo>
                  <a:lnTo>
                    <a:pt x="8977" y="3596"/>
                  </a:lnTo>
                  <a:cubicBezTo>
                    <a:pt x="8999" y="3573"/>
                    <a:pt x="9022" y="3551"/>
                    <a:pt x="9047" y="3526"/>
                  </a:cubicBezTo>
                  <a:close/>
                  <a:moveTo>
                    <a:pt x="853" y="3725"/>
                  </a:moveTo>
                  <a:cubicBezTo>
                    <a:pt x="951" y="3725"/>
                    <a:pt x="1046" y="3731"/>
                    <a:pt x="1071" y="3746"/>
                  </a:cubicBezTo>
                  <a:cubicBezTo>
                    <a:pt x="1049" y="3765"/>
                    <a:pt x="938" y="3774"/>
                    <a:pt x="829" y="3774"/>
                  </a:cubicBezTo>
                  <a:cubicBezTo>
                    <a:pt x="720" y="3774"/>
                    <a:pt x="613" y="3765"/>
                    <a:pt x="596" y="3746"/>
                  </a:cubicBezTo>
                  <a:cubicBezTo>
                    <a:pt x="608" y="3734"/>
                    <a:pt x="733" y="3725"/>
                    <a:pt x="853" y="3725"/>
                  </a:cubicBezTo>
                  <a:close/>
                  <a:moveTo>
                    <a:pt x="1468" y="3713"/>
                  </a:moveTo>
                  <a:cubicBezTo>
                    <a:pt x="1479" y="3735"/>
                    <a:pt x="1490" y="3760"/>
                    <a:pt x="1504" y="3783"/>
                  </a:cubicBezTo>
                  <a:lnTo>
                    <a:pt x="1490" y="3794"/>
                  </a:lnTo>
                  <a:cubicBezTo>
                    <a:pt x="1456" y="3783"/>
                    <a:pt x="1445" y="3760"/>
                    <a:pt x="1445" y="3724"/>
                  </a:cubicBezTo>
                  <a:cubicBezTo>
                    <a:pt x="1456" y="3713"/>
                    <a:pt x="1456" y="3713"/>
                    <a:pt x="1468" y="3713"/>
                  </a:cubicBezTo>
                  <a:close/>
                  <a:moveTo>
                    <a:pt x="1236" y="3713"/>
                  </a:moveTo>
                  <a:cubicBezTo>
                    <a:pt x="1269" y="3713"/>
                    <a:pt x="1328" y="3760"/>
                    <a:pt x="1339" y="3805"/>
                  </a:cubicBezTo>
                  <a:cubicBezTo>
                    <a:pt x="1294" y="3805"/>
                    <a:pt x="1236" y="3760"/>
                    <a:pt x="1236" y="3713"/>
                  </a:cubicBezTo>
                  <a:close/>
                  <a:moveTo>
                    <a:pt x="409" y="0"/>
                  </a:moveTo>
                  <a:cubicBezTo>
                    <a:pt x="372" y="0"/>
                    <a:pt x="339" y="11"/>
                    <a:pt x="317" y="34"/>
                  </a:cubicBezTo>
                  <a:cubicBezTo>
                    <a:pt x="222" y="115"/>
                    <a:pt x="141" y="199"/>
                    <a:pt x="48" y="280"/>
                  </a:cubicBezTo>
                  <a:cubicBezTo>
                    <a:pt x="12" y="302"/>
                    <a:pt x="1" y="338"/>
                    <a:pt x="1" y="372"/>
                  </a:cubicBezTo>
                  <a:lnTo>
                    <a:pt x="1" y="2269"/>
                  </a:lnTo>
                  <a:lnTo>
                    <a:pt x="1" y="3551"/>
                  </a:lnTo>
                  <a:cubicBezTo>
                    <a:pt x="1" y="3562"/>
                    <a:pt x="12" y="3584"/>
                    <a:pt x="12" y="3596"/>
                  </a:cubicBezTo>
                  <a:cubicBezTo>
                    <a:pt x="118" y="3691"/>
                    <a:pt x="210" y="3772"/>
                    <a:pt x="303" y="3853"/>
                  </a:cubicBezTo>
                  <a:cubicBezTo>
                    <a:pt x="339" y="3886"/>
                    <a:pt x="372" y="3900"/>
                    <a:pt x="420" y="3900"/>
                  </a:cubicBezTo>
                  <a:lnTo>
                    <a:pt x="8882" y="3900"/>
                  </a:lnTo>
                  <a:cubicBezTo>
                    <a:pt x="8918" y="3900"/>
                    <a:pt x="8952" y="3886"/>
                    <a:pt x="8977" y="3864"/>
                  </a:cubicBezTo>
                  <a:cubicBezTo>
                    <a:pt x="9069" y="3783"/>
                    <a:pt x="9150" y="3702"/>
                    <a:pt x="9242" y="3621"/>
                  </a:cubicBezTo>
                  <a:cubicBezTo>
                    <a:pt x="9279" y="3596"/>
                    <a:pt x="9290" y="3562"/>
                    <a:pt x="9290" y="3526"/>
                  </a:cubicBezTo>
                  <a:lnTo>
                    <a:pt x="9290" y="1721"/>
                  </a:lnTo>
                  <a:lnTo>
                    <a:pt x="9290" y="349"/>
                  </a:lnTo>
                  <a:cubicBezTo>
                    <a:pt x="9290" y="338"/>
                    <a:pt x="9279" y="313"/>
                    <a:pt x="9268" y="302"/>
                  </a:cubicBezTo>
                  <a:cubicBezTo>
                    <a:pt x="9173" y="210"/>
                    <a:pt x="9080" y="129"/>
                    <a:pt x="8977" y="34"/>
                  </a:cubicBezTo>
                  <a:cubicBezTo>
                    <a:pt x="8952" y="11"/>
                    <a:pt x="8918" y="0"/>
                    <a:pt x="8871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71" name="Google Shape;2269;p34"/>
            <p:cNvSpPr/>
            <p:nvPr/>
          </p:nvSpPr>
          <p:spPr>
            <a:xfrm>
              <a:off x="2043117" y="2439923"/>
              <a:ext cx="619890" cy="238652"/>
            </a:xfrm>
            <a:custGeom>
              <a:avLst/>
              <a:gdLst/>
              <a:ahLst/>
              <a:cxnLst/>
              <a:rect l="l" t="t" r="r" b="b"/>
              <a:pathLst>
                <a:path w="8195" h="3155" extrusionOk="0">
                  <a:moveTo>
                    <a:pt x="8100" y="57"/>
                  </a:moveTo>
                  <a:cubicBezTo>
                    <a:pt x="8128" y="57"/>
                    <a:pt x="8136" y="79"/>
                    <a:pt x="8136" y="118"/>
                  </a:cubicBezTo>
                  <a:lnTo>
                    <a:pt x="8136" y="1210"/>
                  </a:lnTo>
                  <a:lnTo>
                    <a:pt x="8136" y="3004"/>
                  </a:lnTo>
                  <a:cubicBezTo>
                    <a:pt x="8136" y="3096"/>
                    <a:pt x="8136" y="3096"/>
                    <a:pt x="8043" y="3096"/>
                  </a:cubicBezTo>
                  <a:lnTo>
                    <a:pt x="151" y="3096"/>
                  </a:lnTo>
                  <a:cubicBezTo>
                    <a:pt x="59" y="3096"/>
                    <a:pt x="59" y="3096"/>
                    <a:pt x="59" y="3004"/>
                  </a:cubicBezTo>
                  <a:cubicBezTo>
                    <a:pt x="48" y="2574"/>
                    <a:pt x="48" y="2155"/>
                    <a:pt x="48" y="1724"/>
                  </a:cubicBezTo>
                  <a:cubicBezTo>
                    <a:pt x="48" y="1199"/>
                    <a:pt x="48" y="666"/>
                    <a:pt x="59" y="140"/>
                  </a:cubicBezTo>
                  <a:cubicBezTo>
                    <a:pt x="59" y="59"/>
                    <a:pt x="59" y="59"/>
                    <a:pt x="140" y="59"/>
                  </a:cubicBezTo>
                  <a:lnTo>
                    <a:pt x="8080" y="59"/>
                  </a:lnTo>
                  <a:cubicBezTo>
                    <a:pt x="8087" y="57"/>
                    <a:pt x="8094" y="57"/>
                    <a:pt x="8100" y="57"/>
                  </a:cubicBezTo>
                  <a:close/>
                  <a:moveTo>
                    <a:pt x="0" y="1"/>
                  </a:moveTo>
                  <a:lnTo>
                    <a:pt x="0" y="3155"/>
                  </a:lnTo>
                  <a:lnTo>
                    <a:pt x="8194" y="3155"/>
                  </a:lnTo>
                  <a:lnTo>
                    <a:pt x="8194" y="1"/>
                  </a:ln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72" name="Google Shape;2270;p34"/>
            <p:cNvSpPr/>
            <p:nvPr/>
          </p:nvSpPr>
          <p:spPr>
            <a:xfrm>
              <a:off x="2043117" y="2439923"/>
              <a:ext cx="619890" cy="238652"/>
            </a:xfrm>
            <a:custGeom>
              <a:avLst/>
              <a:gdLst/>
              <a:ahLst/>
              <a:cxnLst/>
              <a:rect l="l" t="t" r="r" b="b"/>
              <a:pathLst>
                <a:path w="8195" h="3155" extrusionOk="0">
                  <a:moveTo>
                    <a:pt x="8100" y="57"/>
                  </a:moveTo>
                  <a:cubicBezTo>
                    <a:pt x="8128" y="57"/>
                    <a:pt x="8136" y="79"/>
                    <a:pt x="8136" y="118"/>
                  </a:cubicBezTo>
                  <a:lnTo>
                    <a:pt x="8136" y="1210"/>
                  </a:lnTo>
                  <a:lnTo>
                    <a:pt x="8136" y="3004"/>
                  </a:lnTo>
                  <a:cubicBezTo>
                    <a:pt x="8136" y="3096"/>
                    <a:pt x="8136" y="3096"/>
                    <a:pt x="8043" y="3096"/>
                  </a:cubicBezTo>
                  <a:lnTo>
                    <a:pt x="151" y="3096"/>
                  </a:lnTo>
                  <a:cubicBezTo>
                    <a:pt x="59" y="3096"/>
                    <a:pt x="59" y="3096"/>
                    <a:pt x="59" y="3004"/>
                  </a:cubicBezTo>
                  <a:cubicBezTo>
                    <a:pt x="48" y="2574"/>
                    <a:pt x="48" y="2155"/>
                    <a:pt x="48" y="1724"/>
                  </a:cubicBezTo>
                  <a:cubicBezTo>
                    <a:pt x="48" y="1199"/>
                    <a:pt x="48" y="666"/>
                    <a:pt x="59" y="140"/>
                  </a:cubicBezTo>
                  <a:cubicBezTo>
                    <a:pt x="59" y="59"/>
                    <a:pt x="59" y="59"/>
                    <a:pt x="140" y="59"/>
                  </a:cubicBezTo>
                  <a:lnTo>
                    <a:pt x="8080" y="59"/>
                  </a:lnTo>
                  <a:cubicBezTo>
                    <a:pt x="8087" y="57"/>
                    <a:pt x="8094" y="57"/>
                    <a:pt x="8100" y="57"/>
                  </a:cubicBezTo>
                  <a:close/>
                  <a:moveTo>
                    <a:pt x="0" y="1"/>
                  </a:moveTo>
                  <a:lnTo>
                    <a:pt x="0" y="3155"/>
                  </a:lnTo>
                  <a:lnTo>
                    <a:pt x="8194" y="3155"/>
                  </a:lnTo>
                  <a:lnTo>
                    <a:pt x="819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73" name="Google Shape;2271;p34"/>
            <p:cNvSpPr/>
            <p:nvPr/>
          </p:nvSpPr>
          <p:spPr>
            <a:xfrm>
              <a:off x="2050076" y="2447941"/>
              <a:ext cx="605972" cy="222843"/>
            </a:xfrm>
            <a:custGeom>
              <a:avLst/>
              <a:gdLst/>
              <a:ahLst/>
              <a:cxnLst/>
              <a:rect l="l" t="t" r="r" b="b"/>
              <a:pathLst>
                <a:path w="8011" h="2946" extrusionOk="0">
                  <a:moveTo>
                    <a:pt x="4168" y="92"/>
                  </a:moveTo>
                  <a:cubicBezTo>
                    <a:pt x="4192" y="92"/>
                    <a:pt x="4213" y="103"/>
                    <a:pt x="4239" y="127"/>
                  </a:cubicBezTo>
                  <a:cubicBezTo>
                    <a:pt x="4250" y="152"/>
                    <a:pt x="4286" y="163"/>
                    <a:pt x="4309" y="163"/>
                  </a:cubicBezTo>
                  <a:cubicBezTo>
                    <a:pt x="4390" y="174"/>
                    <a:pt x="4482" y="174"/>
                    <a:pt x="4566" y="185"/>
                  </a:cubicBezTo>
                  <a:lnTo>
                    <a:pt x="4820" y="185"/>
                  </a:lnTo>
                  <a:cubicBezTo>
                    <a:pt x="4926" y="185"/>
                    <a:pt x="5040" y="174"/>
                    <a:pt x="5147" y="174"/>
                  </a:cubicBezTo>
                  <a:cubicBezTo>
                    <a:pt x="5158" y="174"/>
                    <a:pt x="5169" y="185"/>
                    <a:pt x="5180" y="185"/>
                  </a:cubicBezTo>
                  <a:lnTo>
                    <a:pt x="5180" y="244"/>
                  </a:lnTo>
                  <a:cubicBezTo>
                    <a:pt x="5201" y="210"/>
                    <a:pt x="5230" y="199"/>
                    <a:pt x="5259" y="199"/>
                  </a:cubicBezTo>
                  <a:cubicBezTo>
                    <a:pt x="5280" y="199"/>
                    <a:pt x="5301" y="205"/>
                    <a:pt x="5320" y="210"/>
                  </a:cubicBezTo>
                  <a:cubicBezTo>
                    <a:pt x="5334" y="210"/>
                    <a:pt x="5345" y="210"/>
                    <a:pt x="5356" y="196"/>
                  </a:cubicBezTo>
                  <a:cubicBezTo>
                    <a:pt x="5378" y="189"/>
                    <a:pt x="5394" y="186"/>
                    <a:pt x="5407" y="186"/>
                  </a:cubicBezTo>
                  <a:cubicBezTo>
                    <a:pt x="5434" y="186"/>
                    <a:pt x="5444" y="204"/>
                    <a:pt x="5459" y="244"/>
                  </a:cubicBezTo>
                  <a:cubicBezTo>
                    <a:pt x="5459" y="255"/>
                    <a:pt x="5473" y="255"/>
                    <a:pt x="5473" y="266"/>
                  </a:cubicBezTo>
                  <a:cubicBezTo>
                    <a:pt x="5485" y="255"/>
                    <a:pt x="5496" y="244"/>
                    <a:pt x="5496" y="233"/>
                  </a:cubicBezTo>
                  <a:cubicBezTo>
                    <a:pt x="5518" y="163"/>
                    <a:pt x="5566" y="141"/>
                    <a:pt x="5635" y="141"/>
                  </a:cubicBezTo>
                  <a:lnTo>
                    <a:pt x="5948" y="141"/>
                  </a:lnTo>
                  <a:cubicBezTo>
                    <a:pt x="5958" y="141"/>
                    <a:pt x="5966" y="134"/>
                    <a:pt x="5973" y="134"/>
                  </a:cubicBezTo>
                  <a:cubicBezTo>
                    <a:pt x="5977" y="134"/>
                    <a:pt x="5981" y="136"/>
                    <a:pt x="5985" y="141"/>
                  </a:cubicBezTo>
                  <a:cubicBezTo>
                    <a:pt x="6030" y="162"/>
                    <a:pt x="6075" y="169"/>
                    <a:pt x="6119" y="169"/>
                  </a:cubicBezTo>
                  <a:cubicBezTo>
                    <a:pt x="6191" y="169"/>
                    <a:pt x="6262" y="152"/>
                    <a:pt x="6334" y="152"/>
                  </a:cubicBezTo>
                  <a:cubicBezTo>
                    <a:pt x="6415" y="146"/>
                    <a:pt x="6499" y="143"/>
                    <a:pt x="6584" y="143"/>
                  </a:cubicBezTo>
                  <a:cubicBezTo>
                    <a:pt x="6668" y="143"/>
                    <a:pt x="6753" y="146"/>
                    <a:pt x="6834" y="152"/>
                  </a:cubicBezTo>
                  <a:cubicBezTo>
                    <a:pt x="6974" y="152"/>
                    <a:pt x="7102" y="163"/>
                    <a:pt x="7231" y="174"/>
                  </a:cubicBezTo>
                  <a:cubicBezTo>
                    <a:pt x="7301" y="174"/>
                    <a:pt x="7301" y="174"/>
                    <a:pt x="7275" y="233"/>
                  </a:cubicBezTo>
                  <a:cubicBezTo>
                    <a:pt x="7264" y="266"/>
                    <a:pt x="7275" y="291"/>
                    <a:pt x="7275" y="314"/>
                  </a:cubicBezTo>
                  <a:cubicBezTo>
                    <a:pt x="7323" y="280"/>
                    <a:pt x="7370" y="233"/>
                    <a:pt x="7415" y="196"/>
                  </a:cubicBezTo>
                  <a:cubicBezTo>
                    <a:pt x="7429" y="185"/>
                    <a:pt x="7463" y="174"/>
                    <a:pt x="7485" y="174"/>
                  </a:cubicBezTo>
                  <a:cubicBezTo>
                    <a:pt x="7544" y="185"/>
                    <a:pt x="7602" y="185"/>
                    <a:pt x="7661" y="196"/>
                  </a:cubicBezTo>
                  <a:cubicBezTo>
                    <a:pt x="7708" y="196"/>
                    <a:pt x="7720" y="210"/>
                    <a:pt x="7694" y="244"/>
                  </a:cubicBezTo>
                  <a:lnTo>
                    <a:pt x="7694" y="325"/>
                  </a:lnTo>
                  <a:lnTo>
                    <a:pt x="7694" y="501"/>
                  </a:lnTo>
                  <a:cubicBezTo>
                    <a:pt x="7708" y="641"/>
                    <a:pt x="7720" y="791"/>
                    <a:pt x="7720" y="931"/>
                  </a:cubicBezTo>
                  <a:cubicBezTo>
                    <a:pt x="7720" y="954"/>
                    <a:pt x="7708" y="990"/>
                    <a:pt x="7694" y="1012"/>
                  </a:cubicBezTo>
                  <a:cubicBezTo>
                    <a:pt x="7672" y="1035"/>
                    <a:pt x="7639" y="1048"/>
                    <a:pt x="7613" y="1082"/>
                  </a:cubicBezTo>
                  <a:cubicBezTo>
                    <a:pt x="7672" y="1082"/>
                    <a:pt x="7683" y="1130"/>
                    <a:pt x="7683" y="1163"/>
                  </a:cubicBezTo>
                  <a:cubicBezTo>
                    <a:pt x="7683" y="1222"/>
                    <a:pt x="7708" y="1292"/>
                    <a:pt x="7672" y="1339"/>
                  </a:cubicBezTo>
                  <a:cubicBezTo>
                    <a:pt x="7661" y="1350"/>
                    <a:pt x="7672" y="1373"/>
                    <a:pt x="7672" y="1373"/>
                  </a:cubicBezTo>
                  <a:cubicBezTo>
                    <a:pt x="7720" y="1442"/>
                    <a:pt x="7708" y="1501"/>
                    <a:pt x="7672" y="1560"/>
                  </a:cubicBezTo>
                  <a:cubicBezTo>
                    <a:pt x="7650" y="1582"/>
                    <a:pt x="7650" y="1607"/>
                    <a:pt x="7661" y="1641"/>
                  </a:cubicBezTo>
                  <a:cubicBezTo>
                    <a:pt x="7708" y="1780"/>
                    <a:pt x="7708" y="1920"/>
                    <a:pt x="7694" y="2060"/>
                  </a:cubicBezTo>
                  <a:cubicBezTo>
                    <a:pt x="7694" y="2082"/>
                    <a:pt x="7650" y="2107"/>
                    <a:pt x="7625" y="2130"/>
                  </a:cubicBezTo>
                  <a:cubicBezTo>
                    <a:pt x="7683" y="2166"/>
                    <a:pt x="7720" y="2222"/>
                    <a:pt x="7694" y="2281"/>
                  </a:cubicBezTo>
                  <a:cubicBezTo>
                    <a:pt x="7661" y="2350"/>
                    <a:pt x="7694" y="2398"/>
                    <a:pt x="7694" y="2445"/>
                  </a:cubicBezTo>
                  <a:lnTo>
                    <a:pt x="7694" y="2711"/>
                  </a:lnTo>
                  <a:cubicBezTo>
                    <a:pt x="7694" y="2747"/>
                    <a:pt x="7672" y="2769"/>
                    <a:pt x="7639" y="2769"/>
                  </a:cubicBezTo>
                  <a:cubicBezTo>
                    <a:pt x="7532" y="2758"/>
                    <a:pt x="7510" y="2758"/>
                    <a:pt x="7474" y="2655"/>
                  </a:cubicBezTo>
                  <a:cubicBezTo>
                    <a:pt x="7463" y="2641"/>
                    <a:pt x="7463" y="2630"/>
                    <a:pt x="7451" y="2619"/>
                  </a:cubicBezTo>
                  <a:cubicBezTo>
                    <a:pt x="7440" y="2641"/>
                    <a:pt x="7429" y="2655"/>
                    <a:pt x="7415" y="2666"/>
                  </a:cubicBezTo>
                  <a:cubicBezTo>
                    <a:pt x="7404" y="2688"/>
                    <a:pt x="7393" y="2711"/>
                    <a:pt x="7370" y="2725"/>
                  </a:cubicBezTo>
                  <a:cubicBezTo>
                    <a:pt x="7352" y="2738"/>
                    <a:pt x="7333" y="2744"/>
                    <a:pt x="7316" y="2744"/>
                  </a:cubicBezTo>
                  <a:cubicBezTo>
                    <a:pt x="7290" y="2744"/>
                    <a:pt x="7267" y="2729"/>
                    <a:pt x="7253" y="2700"/>
                  </a:cubicBezTo>
                  <a:cubicBezTo>
                    <a:pt x="7242" y="2677"/>
                    <a:pt x="7242" y="2666"/>
                    <a:pt x="7231" y="2630"/>
                  </a:cubicBezTo>
                  <a:cubicBezTo>
                    <a:pt x="7195" y="2725"/>
                    <a:pt x="7136" y="2737"/>
                    <a:pt x="7068" y="2737"/>
                  </a:cubicBezTo>
                  <a:cubicBezTo>
                    <a:pt x="7045" y="2737"/>
                    <a:pt x="7021" y="2736"/>
                    <a:pt x="6996" y="2736"/>
                  </a:cubicBezTo>
                  <a:cubicBezTo>
                    <a:pt x="6951" y="2725"/>
                    <a:pt x="6904" y="2711"/>
                    <a:pt x="6845" y="2700"/>
                  </a:cubicBezTo>
                  <a:cubicBezTo>
                    <a:pt x="6834" y="2700"/>
                    <a:pt x="6823" y="2688"/>
                    <a:pt x="6812" y="2688"/>
                  </a:cubicBezTo>
                  <a:cubicBezTo>
                    <a:pt x="6753" y="2711"/>
                    <a:pt x="6694" y="2725"/>
                    <a:pt x="6647" y="2747"/>
                  </a:cubicBezTo>
                  <a:cubicBezTo>
                    <a:pt x="6613" y="2747"/>
                    <a:pt x="6566" y="2758"/>
                    <a:pt x="6532" y="2758"/>
                  </a:cubicBezTo>
                  <a:cubicBezTo>
                    <a:pt x="6381" y="2758"/>
                    <a:pt x="6228" y="2758"/>
                    <a:pt x="6066" y="2747"/>
                  </a:cubicBezTo>
                  <a:cubicBezTo>
                    <a:pt x="6020" y="2747"/>
                    <a:pt x="5973" y="2744"/>
                    <a:pt x="5926" y="2744"/>
                  </a:cubicBezTo>
                  <a:cubicBezTo>
                    <a:pt x="5879" y="2744"/>
                    <a:pt x="5832" y="2747"/>
                    <a:pt x="5786" y="2758"/>
                  </a:cubicBezTo>
                  <a:cubicBezTo>
                    <a:pt x="5775" y="2758"/>
                    <a:pt x="5753" y="2758"/>
                    <a:pt x="5739" y="2747"/>
                  </a:cubicBezTo>
                  <a:cubicBezTo>
                    <a:pt x="5716" y="2735"/>
                    <a:pt x="5692" y="2731"/>
                    <a:pt x="5669" y="2731"/>
                  </a:cubicBezTo>
                  <a:cubicBezTo>
                    <a:pt x="5622" y="2731"/>
                    <a:pt x="5576" y="2747"/>
                    <a:pt x="5529" y="2747"/>
                  </a:cubicBezTo>
                  <a:cubicBezTo>
                    <a:pt x="5448" y="2747"/>
                    <a:pt x="5367" y="2736"/>
                    <a:pt x="5297" y="2711"/>
                  </a:cubicBezTo>
                  <a:cubicBezTo>
                    <a:pt x="5264" y="2700"/>
                    <a:pt x="5239" y="2641"/>
                    <a:pt x="5216" y="2607"/>
                  </a:cubicBezTo>
                  <a:cubicBezTo>
                    <a:pt x="5216" y="2619"/>
                    <a:pt x="5205" y="2641"/>
                    <a:pt x="5205" y="2655"/>
                  </a:cubicBezTo>
                  <a:cubicBezTo>
                    <a:pt x="5194" y="2700"/>
                    <a:pt x="5158" y="2711"/>
                    <a:pt x="5110" y="2725"/>
                  </a:cubicBezTo>
                  <a:cubicBezTo>
                    <a:pt x="5091" y="2725"/>
                    <a:pt x="5069" y="2722"/>
                    <a:pt x="5045" y="2722"/>
                  </a:cubicBezTo>
                  <a:cubicBezTo>
                    <a:pt x="5015" y="2722"/>
                    <a:pt x="4981" y="2727"/>
                    <a:pt x="4948" y="2747"/>
                  </a:cubicBezTo>
                  <a:cubicBezTo>
                    <a:pt x="4948" y="2753"/>
                    <a:pt x="4943" y="2755"/>
                    <a:pt x="4936" y="2755"/>
                  </a:cubicBezTo>
                  <a:cubicBezTo>
                    <a:pt x="4929" y="2755"/>
                    <a:pt x="4920" y="2753"/>
                    <a:pt x="4915" y="2747"/>
                  </a:cubicBezTo>
                  <a:cubicBezTo>
                    <a:pt x="4876" y="2743"/>
                    <a:pt x="4837" y="2742"/>
                    <a:pt x="4798" y="2742"/>
                  </a:cubicBezTo>
                  <a:cubicBezTo>
                    <a:pt x="4719" y="2742"/>
                    <a:pt x="4642" y="2747"/>
                    <a:pt x="4566" y="2747"/>
                  </a:cubicBezTo>
                  <a:cubicBezTo>
                    <a:pt x="4534" y="2747"/>
                    <a:pt x="4502" y="2752"/>
                    <a:pt x="4471" y="2752"/>
                  </a:cubicBezTo>
                  <a:cubicBezTo>
                    <a:pt x="4456" y="2752"/>
                    <a:pt x="4441" y="2751"/>
                    <a:pt x="4426" y="2747"/>
                  </a:cubicBezTo>
                  <a:cubicBezTo>
                    <a:pt x="4367" y="2747"/>
                    <a:pt x="4309" y="2736"/>
                    <a:pt x="4250" y="2725"/>
                  </a:cubicBezTo>
                  <a:cubicBezTo>
                    <a:pt x="4216" y="2725"/>
                    <a:pt x="4180" y="2711"/>
                    <a:pt x="4158" y="2711"/>
                  </a:cubicBezTo>
                  <a:cubicBezTo>
                    <a:pt x="4116" y="2726"/>
                    <a:pt x="4078" y="2732"/>
                    <a:pt x="4039" y="2732"/>
                  </a:cubicBezTo>
                  <a:cubicBezTo>
                    <a:pt x="4013" y="2732"/>
                    <a:pt x="3987" y="2729"/>
                    <a:pt x="3959" y="2725"/>
                  </a:cubicBezTo>
                  <a:cubicBezTo>
                    <a:pt x="3912" y="2725"/>
                    <a:pt x="3853" y="2736"/>
                    <a:pt x="3808" y="2736"/>
                  </a:cubicBezTo>
                  <a:lnTo>
                    <a:pt x="3750" y="2736"/>
                  </a:lnTo>
                  <a:cubicBezTo>
                    <a:pt x="3730" y="2738"/>
                    <a:pt x="3713" y="2739"/>
                    <a:pt x="3699" y="2739"/>
                  </a:cubicBezTo>
                  <a:cubicBezTo>
                    <a:pt x="3640" y="2739"/>
                    <a:pt x="3632" y="2716"/>
                    <a:pt x="3632" y="2630"/>
                  </a:cubicBezTo>
                  <a:cubicBezTo>
                    <a:pt x="3632" y="2607"/>
                    <a:pt x="3621" y="2596"/>
                    <a:pt x="3610" y="2571"/>
                  </a:cubicBezTo>
                  <a:cubicBezTo>
                    <a:pt x="3599" y="2607"/>
                    <a:pt x="3588" y="2641"/>
                    <a:pt x="3588" y="2666"/>
                  </a:cubicBezTo>
                  <a:cubicBezTo>
                    <a:pt x="3563" y="2700"/>
                    <a:pt x="3563" y="2747"/>
                    <a:pt x="3518" y="2747"/>
                  </a:cubicBezTo>
                  <a:cubicBezTo>
                    <a:pt x="3459" y="2747"/>
                    <a:pt x="3412" y="2747"/>
                    <a:pt x="3378" y="2688"/>
                  </a:cubicBezTo>
                  <a:cubicBezTo>
                    <a:pt x="3364" y="2677"/>
                    <a:pt x="3364" y="2666"/>
                    <a:pt x="3353" y="2655"/>
                  </a:cubicBezTo>
                  <a:lnTo>
                    <a:pt x="3342" y="2655"/>
                  </a:lnTo>
                  <a:cubicBezTo>
                    <a:pt x="3331" y="2747"/>
                    <a:pt x="3272" y="2758"/>
                    <a:pt x="3202" y="2758"/>
                  </a:cubicBezTo>
                  <a:cubicBezTo>
                    <a:pt x="3110" y="2769"/>
                    <a:pt x="3015" y="2781"/>
                    <a:pt x="2923" y="2781"/>
                  </a:cubicBezTo>
                  <a:cubicBezTo>
                    <a:pt x="2912" y="2788"/>
                    <a:pt x="2900" y="2791"/>
                    <a:pt x="2888" y="2791"/>
                  </a:cubicBezTo>
                  <a:cubicBezTo>
                    <a:pt x="2876" y="2791"/>
                    <a:pt x="2864" y="2788"/>
                    <a:pt x="2853" y="2781"/>
                  </a:cubicBezTo>
                  <a:cubicBezTo>
                    <a:pt x="2772" y="2781"/>
                    <a:pt x="2702" y="2769"/>
                    <a:pt x="2632" y="2758"/>
                  </a:cubicBezTo>
                  <a:cubicBezTo>
                    <a:pt x="2621" y="2747"/>
                    <a:pt x="2621" y="2747"/>
                    <a:pt x="2610" y="2747"/>
                  </a:cubicBezTo>
                  <a:cubicBezTo>
                    <a:pt x="2504" y="2758"/>
                    <a:pt x="2400" y="2769"/>
                    <a:pt x="2305" y="2781"/>
                  </a:cubicBezTo>
                  <a:lnTo>
                    <a:pt x="2213" y="2781"/>
                  </a:lnTo>
                  <a:cubicBezTo>
                    <a:pt x="2195" y="2775"/>
                    <a:pt x="2175" y="2775"/>
                    <a:pt x="2155" y="2775"/>
                  </a:cubicBezTo>
                  <a:cubicBezTo>
                    <a:pt x="2134" y="2775"/>
                    <a:pt x="2114" y="2775"/>
                    <a:pt x="2096" y="2769"/>
                  </a:cubicBezTo>
                  <a:cubicBezTo>
                    <a:pt x="2060" y="2756"/>
                    <a:pt x="2024" y="2746"/>
                    <a:pt x="1986" y="2746"/>
                  </a:cubicBezTo>
                  <a:cubicBezTo>
                    <a:pt x="1963" y="2746"/>
                    <a:pt x="1938" y="2750"/>
                    <a:pt x="1912" y="2758"/>
                  </a:cubicBezTo>
                  <a:cubicBezTo>
                    <a:pt x="1898" y="2758"/>
                    <a:pt x="1875" y="2736"/>
                    <a:pt x="1842" y="2725"/>
                  </a:cubicBezTo>
                  <a:cubicBezTo>
                    <a:pt x="1816" y="2775"/>
                    <a:pt x="1773" y="2782"/>
                    <a:pt x="1721" y="2782"/>
                  </a:cubicBezTo>
                  <a:cubicBezTo>
                    <a:pt x="1700" y="2782"/>
                    <a:pt x="1678" y="2781"/>
                    <a:pt x="1655" y="2781"/>
                  </a:cubicBezTo>
                  <a:cubicBezTo>
                    <a:pt x="1584" y="2781"/>
                    <a:pt x="1514" y="2787"/>
                    <a:pt x="1444" y="2787"/>
                  </a:cubicBezTo>
                  <a:cubicBezTo>
                    <a:pt x="1409" y="2787"/>
                    <a:pt x="1374" y="2785"/>
                    <a:pt x="1339" y="2781"/>
                  </a:cubicBezTo>
                  <a:cubicBezTo>
                    <a:pt x="1298" y="2775"/>
                    <a:pt x="1258" y="2772"/>
                    <a:pt x="1216" y="2772"/>
                  </a:cubicBezTo>
                  <a:cubicBezTo>
                    <a:pt x="1174" y="2772"/>
                    <a:pt x="1131" y="2775"/>
                    <a:pt x="1085" y="2781"/>
                  </a:cubicBezTo>
                  <a:cubicBezTo>
                    <a:pt x="1059" y="2787"/>
                    <a:pt x="1034" y="2789"/>
                    <a:pt x="1009" y="2789"/>
                  </a:cubicBezTo>
                  <a:cubicBezTo>
                    <a:pt x="929" y="2789"/>
                    <a:pt x="850" y="2764"/>
                    <a:pt x="769" y="2747"/>
                  </a:cubicBezTo>
                  <a:lnTo>
                    <a:pt x="724" y="2747"/>
                  </a:lnTo>
                  <a:cubicBezTo>
                    <a:pt x="688" y="2747"/>
                    <a:pt x="666" y="2758"/>
                    <a:pt x="629" y="2758"/>
                  </a:cubicBezTo>
                  <a:cubicBezTo>
                    <a:pt x="618" y="2769"/>
                    <a:pt x="596" y="2769"/>
                    <a:pt x="585" y="2781"/>
                  </a:cubicBezTo>
                  <a:cubicBezTo>
                    <a:pt x="572" y="2793"/>
                    <a:pt x="557" y="2799"/>
                    <a:pt x="541" y="2799"/>
                  </a:cubicBezTo>
                  <a:cubicBezTo>
                    <a:pt x="525" y="2799"/>
                    <a:pt x="508" y="2793"/>
                    <a:pt x="490" y="2781"/>
                  </a:cubicBezTo>
                  <a:cubicBezTo>
                    <a:pt x="486" y="2777"/>
                    <a:pt x="480" y="2776"/>
                    <a:pt x="472" y="2776"/>
                  </a:cubicBezTo>
                  <a:cubicBezTo>
                    <a:pt x="458" y="2776"/>
                    <a:pt x="440" y="2781"/>
                    <a:pt x="431" y="2781"/>
                  </a:cubicBezTo>
                  <a:lnTo>
                    <a:pt x="235" y="2781"/>
                  </a:lnTo>
                  <a:cubicBezTo>
                    <a:pt x="235" y="2781"/>
                    <a:pt x="210" y="2758"/>
                    <a:pt x="210" y="2747"/>
                  </a:cubicBezTo>
                  <a:lnTo>
                    <a:pt x="210" y="2375"/>
                  </a:lnTo>
                  <a:cubicBezTo>
                    <a:pt x="210" y="2362"/>
                    <a:pt x="221" y="2350"/>
                    <a:pt x="221" y="2339"/>
                  </a:cubicBezTo>
                  <a:cubicBezTo>
                    <a:pt x="210" y="2281"/>
                    <a:pt x="210" y="2236"/>
                    <a:pt x="258" y="2199"/>
                  </a:cubicBezTo>
                  <a:cubicBezTo>
                    <a:pt x="221" y="2141"/>
                    <a:pt x="199" y="2096"/>
                    <a:pt x="177" y="2049"/>
                  </a:cubicBezTo>
                  <a:cubicBezTo>
                    <a:pt x="165" y="2026"/>
                    <a:pt x="165" y="2001"/>
                    <a:pt x="165" y="1979"/>
                  </a:cubicBezTo>
                  <a:cubicBezTo>
                    <a:pt x="177" y="1898"/>
                    <a:pt x="188" y="1803"/>
                    <a:pt x="199" y="1722"/>
                  </a:cubicBezTo>
                  <a:lnTo>
                    <a:pt x="199" y="1292"/>
                  </a:lnTo>
                  <a:cubicBezTo>
                    <a:pt x="199" y="1269"/>
                    <a:pt x="221" y="1233"/>
                    <a:pt x="235" y="1199"/>
                  </a:cubicBezTo>
                  <a:cubicBezTo>
                    <a:pt x="247" y="1188"/>
                    <a:pt x="247" y="1163"/>
                    <a:pt x="247" y="1163"/>
                  </a:cubicBezTo>
                  <a:cubicBezTo>
                    <a:pt x="199" y="1104"/>
                    <a:pt x="165" y="1048"/>
                    <a:pt x="188" y="965"/>
                  </a:cubicBezTo>
                  <a:cubicBezTo>
                    <a:pt x="188" y="954"/>
                    <a:pt x="188" y="942"/>
                    <a:pt x="177" y="942"/>
                  </a:cubicBezTo>
                  <a:cubicBezTo>
                    <a:pt x="118" y="839"/>
                    <a:pt x="152" y="733"/>
                    <a:pt x="152" y="629"/>
                  </a:cubicBezTo>
                  <a:cubicBezTo>
                    <a:pt x="152" y="546"/>
                    <a:pt x="177" y="465"/>
                    <a:pt x="177" y="384"/>
                  </a:cubicBezTo>
                  <a:lnTo>
                    <a:pt x="177" y="372"/>
                  </a:lnTo>
                  <a:cubicBezTo>
                    <a:pt x="129" y="314"/>
                    <a:pt x="152" y="244"/>
                    <a:pt x="152" y="185"/>
                  </a:cubicBezTo>
                  <a:cubicBezTo>
                    <a:pt x="152" y="136"/>
                    <a:pt x="185" y="113"/>
                    <a:pt x="223" y="113"/>
                  </a:cubicBezTo>
                  <a:cubicBezTo>
                    <a:pt x="231" y="113"/>
                    <a:pt x="239" y="114"/>
                    <a:pt x="247" y="115"/>
                  </a:cubicBezTo>
                  <a:cubicBezTo>
                    <a:pt x="291" y="141"/>
                    <a:pt x="339" y="163"/>
                    <a:pt x="386" y="174"/>
                  </a:cubicBezTo>
                  <a:cubicBezTo>
                    <a:pt x="397" y="185"/>
                    <a:pt x="397" y="185"/>
                    <a:pt x="409" y="185"/>
                  </a:cubicBezTo>
                  <a:cubicBezTo>
                    <a:pt x="445" y="174"/>
                    <a:pt x="490" y="152"/>
                    <a:pt x="537" y="152"/>
                  </a:cubicBezTo>
                  <a:cubicBezTo>
                    <a:pt x="596" y="141"/>
                    <a:pt x="666" y="127"/>
                    <a:pt x="735" y="127"/>
                  </a:cubicBezTo>
                  <a:lnTo>
                    <a:pt x="1015" y="127"/>
                  </a:lnTo>
                  <a:cubicBezTo>
                    <a:pt x="1107" y="127"/>
                    <a:pt x="1188" y="141"/>
                    <a:pt x="1283" y="152"/>
                  </a:cubicBezTo>
                  <a:cubicBezTo>
                    <a:pt x="1294" y="152"/>
                    <a:pt x="1316" y="174"/>
                    <a:pt x="1316" y="196"/>
                  </a:cubicBezTo>
                  <a:cubicBezTo>
                    <a:pt x="1316" y="255"/>
                    <a:pt x="1328" y="325"/>
                    <a:pt x="1339" y="384"/>
                  </a:cubicBezTo>
                  <a:cubicBezTo>
                    <a:pt x="1353" y="336"/>
                    <a:pt x="1353" y="280"/>
                    <a:pt x="1353" y="233"/>
                  </a:cubicBezTo>
                  <a:cubicBezTo>
                    <a:pt x="1364" y="174"/>
                    <a:pt x="1375" y="163"/>
                    <a:pt x="1434" y="163"/>
                  </a:cubicBezTo>
                  <a:cubicBezTo>
                    <a:pt x="1447" y="166"/>
                    <a:pt x="1461" y="168"/>
                    <a:pt x="1476" y="168"/>
                  </a:cubicBezTo>
                  <a:cubicBezTo>
                    <a:pt x="1512" y="168"/>
                    <a:pt x="1551" y="160"/>
                    <a:pt x="1585" y="152"/>
                  </a:cubicBezTo>
                  <a:cubicBezTo>
                    <a:pt x="1607" y="146"/>
                    <a:pt x="1626" y="143"/>
                    <a:pt x="1642" y="143"/>
                  </a:cubicBezTo>
                  <a:cubicBezTo>
                    <a:pt x="1693" y="143"/>
                    <a:pt x="1716" y="174"/>
                    <a:pt x="1724" y="244"/>
                  </a:cubicBezTo>
                  <a:cubicBezTo>
                    <a:pt x="1724" y="255"/>
                    <a:pt x="1724" y="266"/>
                    <a:pt x="1736" y="280"/>
                  </a:cubicBezTo>
                  <a:cubicBezTo>
                    <a:pt x="1736" y="266"/>
                    <a:pt x="1747" y="255"/>
                    <a:pt x="1747" y="255"/>
                  </a:cubicBezTo>
                  <a:cubicBezTo>
                    <a:pt x="1772" y="163"/>
                    <a:pt x="1817" y="152"/>
                    <a:pt x="1898" y="152"/>
                  </a:cubicBezTo>
                  <a:cubicBezTo>
                    <a:pt x="2026" y="152"/>
                    <a:pt x="2155" y="163"/>
                    <a:pt x="2283" y="174"/>
                  </a:cubicBezTo>
                  <a:cubicBezTo>
                    <a:pt x="2342" y="174"/>
                    <a:pt x="2400" y="163"/>
                    <a:pt x="2456" y="163"/>
                  </a:cubicBezTo>
                  <a:cubicBezTo>
                    <a:pt x="2472" y="159"/>
                    <a:pt x="2488" y="157"/>
                    <a:pt x="2503" y="157"/>
                  </a:cubicBezTo>
                  <a:cubicBezTo>
                    <a:pt x="2533" y="157"/>
                    <a:pt x="2559" y="167"/>
                    <a:pt x="2574" y="196"/>
                  </a:cubicBezTo>
                  <a:cubicBezTo>
                    <a:pt x="2582" y="206"/>
                    <a:pt x="2597" y="215"/>
                    <a:pt x="2609" y="215"/>
                  </a:cubicBezTo>
                  <a:cubicBezTo>
                    <a:pt x="2614" y="215"/>
                    <a:pt x="2618" y="214"/>
                    <a:pt x="2621" y="210"/>
                  </a:cubicBezTo>
                  <a:cubicBezTo>
                    <a:pt x="2638" y="203"/>
                    <a:pt x="2653" y="200"/>
                    <a:pt x="2667" y="200"/>
                  </a:cubicBezTo>
                  <a:cubicBezTo>
                    <a:pt x="2682" y="200"/>
                    <a:pt x="2697" y="203"/>
                    <a:pt x="2713" y="210"/>
                  </a:cubicBezTo>
                  <a:cubicBezTo>
                    <a:pt x="2724" y="216"/>
                    <a:pt x="2736" y="219"/>
                    <a:pt x="2747" y="219"/>
                  </a:cubicBezTo>
                  <a:cubicBezTo>
                    <a:pt x="2757" y="219"/>
                    <a:pt x="2766" y="216"/>
                    <a:pt x="2772" y="210"/>
                  </a:cubicBezTo>
                  <a:cubicBezTo>
                    <a:pt x="2794" y="187"/>
                    <a:pt x="2817" y="174"/>
                    <a:pt x="2843" y="174"/>
                  </a:cubicBezTo>
                  <a:cubicBezTo>
                    <a:pt x="2858" y="174"/>
                    <a:pt x="2873" y="177"/>
                    <a:pt x="2889" y="185"/>
                  </a:cubicBezTo>
                  <a:lnTo>
                    <a:pt x="2993" y="185"/>
                  </a:lnTo>
                  <a:cubicBezTo>
                    <a:pt x="3169" y="196"/>
                    <a:pt x="3353" y="196"/>
                    <a:pt x="3529" y="196"/>
                  </a:cubicBezTo>
                  <a:cubicBezTo>
                    <a:pt x="3568" y="196"/>
                    <a:pt x="3606" y="203"/>
                    <a:pt x="3644" y="203"/>
                  </a:cubicBezTo>
                  <a:cubicBezTo>
                    <a:pt x="3663" y="203"/>
                    <a:pt x="3683" y="201"/>
                    <a:pt x="3702" y="196"/>
                  </a:cubicBezTo>
                  <a:cubicBezTo>
                    <a:pt x="3727" y="196"/>
                    <a:pt x="3761" y="185"/>
                    <a:pt x="3783" y="174"/>
                  </a:cubicBezTo>
                  <a:cubicBezTo>
                    <a:pt x="3804" y="159"/>
                    <a:pt x="3820" y="151"/>
                    <a:pt x="3833" y="151"/>
                  </a:cubicBezTo>
                  <a:cubicBezTo>
                    <a:pt x="3851" y="151"/>
                    <a:pt x="3864" y="165"/>
                    <a:pt x="3878" y="196"/>
                  </a:cubicBezTo>
                  <a:cubicBezTo>
                    <a:pt x="3878" y="196"/>
                    <a:pt x="3889" y="210"/>
                    <a:pt x="3889" y="222"/>
                  </a:cubicBezTo>
                  <a:cubicBezTo>
                    <a:pt x="3901" y="222"/>
                    <a:pt x="3912" y="222"/>
                    <a:pt x="3912" y="210"/>
                  </a:cubicBezTo>
                  <a:cubicBezTo>
                    <a:pt x="3937" y="174"/>
                    <a:pt x="3970" y="152"/>
                    <a:pt x="4029" y="152"/>
                  </a:cubicBezTo>
                  <a:cubicBezTo>
                    <a:pt x="4051" y="152"/>
                    <a:pt x="4077" y="127"/>
                    <a:pt x="4099" y="115"/>
                  </a:cubicBezTo>
                  <a:cubicBezTo>
                    <a:pt x="4126" y="100"/>
                    <a:pt x="4148" y="92"/>
                    <a:pt x="4168" y="92"/>
                  </a:cubicBezTo>
                  <a:close/>
                  <a:moveTo>
                    <a:pt x="1" y="1"/>
                  </a:moveTo>
                  <a:lnTo>
                    <a:pt x="1" y="2945"/>
                  </a:lnTo>
                  <a:lnTo>
                    <a:pt x="8010" y="2945"/>
                  </a:lnTo>
                  <a:lnTo>
                    <a:pt x="8010" y="1"/>
                  </a:ln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74" name="Google Shape;2272;p34"/>
            <p:cNvSpPr/>
            <p:nvPr/>
          </p:nvSpPr>
          <p:spPr>
            <a:xfrm>
              <a:off x="2050076" y="2447941"/>
              <a:ext cx="605972" cy="222843"/>
            </a:xfrm>
            <a:custGeom>
              <a:avLst/>
              <a:gdLst/>
              <a:ahLst/>
              <a:cxnLst/>
              <a:rect l="l" t="t" r="r" b="b"/>
              <a:pathLst>
                <a:path w="8011" h="2946" extrusionOk="0">
                  <a:moveTo>
                    <a:pt x="4168" y="92"/>
                  </a:moveTo>
                  <a:cubicBezTo>
                    <a:pt x="4192" y="92"/>
                    <a:pt x="4213" y="103"/>
                    <a:pt x="4239" y="127"/>
                  </a:cubicBezTo>
                  <a:cubicBezTo>
                    <a:pt x="4250" y="152"/>
                    <a:pt x="4286" y="163"/>
                    <a:pt x="4309" y="163"/>
                  </a:cubicBezTo>
                  <a:cubicBezTo>
                    <a:pt x="4390" y="174"/>
                    <a:pt x="4482" y="174"/>
                    <a:pt x="4566" y="185"/>
                  </a:cubicBezTo>
                  <a:lnTo>
                    <a:pt x="4820" y="185"/>
                  </a:lnTo>
                  <a:cubicBezTo>
                    <a:pt x="4926" y="185"/>
                    <a:pt x="5040" y="174"/>
                    <a:pt x="5147" y="174"/>
                  </a:cubicBezTo>
                  <a:cubicBezTo>
                    <a:pt x="5158" y="174"/>
                    <a:pt x="5169" y="185"/>
                    <a:pt x="5180" y="185"/>
                  </a:cubicBezTo>
                  <a:lnTo>
                    <a:pt x="5180" y="244"/>
                  </a:lnTo>
                  <a:cubicBezTo>
                    <a:pt x="5201" y="210"/>
                    <a:pt x="5230" y="199"/>
                    <a:pt x="5259" y="199"/>
                  </a:cubicBezTo>
                  <a:cubicBezTo>
                    <a:pt x="5280" y="199"/>
                    <a:pt x="5301" y="205"/>
                    <a:pt x="5320" y="210"/>
                  </a:cubicBezTo>
                  <a:cubicBezTo>
                    <a:pt x="5334" y="210"/>
                    <a:pt x="5345" y="210"/>
                    <a:pt x="5356" y="196"/>
                  </a:cubicBezTo>
                  <a:cubicBezTo>
                    <a:pt x="5378" y="189"/>
                    <a:pt x="5394" y="186"/>
                    <a:pt x="5407" y="186"/>
                  </a:cubicBezTo>
                  <a:cubicBezTo>
                    <a:pt x="5434" y="186"/>
                    <a:pt x="5444" y="204"/>
                    <a:pt x="5459" y="244"/>
                  </a:cubicBezTo>
                  <a:cubicBezTo>
                    <a:pt x="5459" y="255"/>
                    <a:pt x="5473" y="255"/>
                    <a:pt x="5473" y="266"/>
                  </a:cubicBezTo>
                  <a:cubicBezTo>
                    <a:pt x="5485" y="255"/>
                    <a:pt x="5496" y="244"/>
                    <a:pt x="5496" y="233"/>
                  </a:cubicBezTo>
                  <a:cubicBezTo>
                    <a:pt x="5518" y="163"/>
                    <a:pt x="5566" y="141"/>
                    <a:pt x="5635" y="141"/>
                  </a:cubicBezTo>
                  <a:lnTo>
                    <a:pt x="5948" y="141"/>
                  </a:lnTo>
                  <a:cubicBezTo>
                    <a:pt x="5958" y="141"/>
                    <a:pt x="5966" y="134"/>
                    <a:pt x="5973" y="134"/>
                  </a:cubicBezTo>
                  <a:cubicBezTo>
                    <a:pt x="5977" y="134"/>
                    <a:pt x="5981" y="136"/>
                    <a:pt x="5985" y="141"/>
                  </a:cubicBezTo>
                  <a:cubicBezTo>
                    <a:pt x="6030" y="162"/>
                    <a:pt x="6075" y="169"/>
                    <a:pt x="6119" y="169"/>
                  </a:cubicBezTo>
                  <a:cubicBezTo>
                    <a:pt x="6191" y="169"/>
                    <a:pt x="6262" y="152"/>
                    <a:pt x="6334" y="152"/>
                  </a:cubicBezTo>
                  <a:cubicBezTo>
                    <a:pt x="6415" y="146"/>
                    <a:pt x="6499" y="143"/>
                    <a:pt x="6584" y="143"/>
                  </a:cubicBezTo>
                  <a:cubicBezTo>
                    <a:pt x="6668" y="143"/>
                    <a:pt x="6753" y="146"/>
                    <a:pt x="6834" y="152"/>
                  </a:cubicBezTo>
                  <a:cubicBezTo>
                    <a:pt x="6974" y="152"/>
                    <a:pt x="7102" y="163"/>
                    <a:pt x="7231" y="174"/>
                  </a:cubicBezTo>
                  <a:cubicBezTo>
                    <a:pt x="7301" y="174"/>
                    <a:pt x="7301" y="174"/>
                    <a:pt x="7275" y="233"/>
                  </a:cubicBezTo>
                  <a:cubicBezTo>
                    <a:pt x="7264" y="266"/>
                    <a:pt x="7275" y="291"/>
                    <a:pt x="7275" y="314"/>
                  </a:cubicBezTo>
                  <a:cubicBezTo>
                    <a:pt x="7323" y="280"/>
                    <a:pt x="7370" y="233"/>
                    <a:pt x="7415" y="196"/>
                  </a:cubicBezTo>
                  <a:cubicBezTo>
                    <a:pt x="7429" y="185"/>
                    <a:pt x="7463" y="174"/>
                    <a:pt x="7485" y="174"/>
                  </a:cubicBezTo>
                  <a:cubicBezTo>
                    <a:pt x="7544" y="185"/>
                    <a:pt x="7602" y="185"/>
                    <a:pt x="7661" y="196"/>
                  </a:cubicBezTo>
                  <a:cubicBezTo>
                    <a:pt x="7708" y="196"/>
                    <a:pt x="7720" y="210"/>
                    <a:pt x="7694" y="244"/>
                  </a:cubicBezTo>
                  <a:lnTo>
                    <a:pt x="7694" y="325"/>
                  </a:lnTo>
                  <a:lnTo>
                    <a:pt x="7694" y="501"/>
                  </a:lnTo>
                  <a:cubicBezTo>
                    <a:pt x="7708" y="641"/>
                    <a:pt x="7720" y="791"/>
                    <a:pt x="7720" y="931"/>
                  </a:cubicBezTo>
                  <a:cubicBezTo>
                    <a:pt x="7720" y="954"/>
                    <a:pt x="7708" y="990"/>
                    <a:pt x="7694" y="1012"/>
                  </a:cubicBezTo>
                  <a:cubicBezTo>
                    <a:pt x="7672" y="1035"/>
                    <a:pt x="7639" y="1048"/>
                    <a:pt x="7613" y="1082"/>
                  </a:cubicBezTo>
                  <a:cubicBezTo>
                    <a:pt x="7672" y="1082"/>
                    <a:pt x="7683" y="1130"/>
                    <a:pt x="7683" y="1163"/>
                  </a:cubicBezTo>
                  <a:cubicBezTo>
                    <a:pt x="7683" y="1222"/>
                    <a:pt x="7708" y="1292"/>
                    <a:pt x="7672" y="1339"/>
                  </a:cubicBezTo>
                  <a:cubicBezTo>
                    <a:pt x="7661" y="1350"/>
                    <a:pt x="7672" y="1373"/>
                    <a:pt x="7672" y="1373"/>
                  </a:cubicBezTo>
                  <a:cubicBezTo>
                    <a:pt x="7720" y="1442"/>
                    <a:pt x="7708" y="1501"/>
                    <a:pt x="7672" y="1560"/>
                  </a:cubicBezTo>
                  <a:cubicBezTo>
                    <a:pt x="7650" y="1582"/>
                    <a:pt x="7650" y="1607"/>
                    <a:pt x="7661" y="1641"/>
                  </a:cubicBezTo>
                  <a:cubicBezTo>
                    <a:pt x="7708" y="1780"/>
                    <a:pt x="7708" y="1920"/>
                    <a:pt x="7694" y="2060"/>
                  </a:cubicBezTo>
                  <a:cubicBezTo>
                    <a:pt x="7694" y="2082"/>
                    <a:pt x="7650" y="2107"/>
                    <a:pt x="7625" y="2130"/>
                  </a:cubicBezTo>
                  <a:cubicBezTo>
                    <a:pt x="7683" y="2166"/>
                    <a:pt x="7720" y="2222"/>
                    <a:pt x="7694" y="2281"/>
                  </a:cubicBezTo>
                  <a:cubicBezTo>
                    <a:pt x="7661" y="2350"/>
                    <a:pt x="7694" y="2398"/>
                    <a:pt x="7694" y="2445"/>
                  </a:cubicBezTo>
                  <a:lnTo>
                    <a:pt x="7694" y="2711"/>
                  </a:lnTo>
                  <a:cubicBezTo>
                    <a:pt x="7694" y="2747"/>
                    <a:pt x="7672" y="2769"/>
                    <a:pt x="7639" y="2769"/>
                  </a:cubicBezTo>
                  <a:cubicBezTo>
                    <a:pt x="7532" y="2758"/>
                    <a:pt x="7510" y="2758"/>
                    <a:pt x="7474" y="2655"/>
                  </a:cubicBezTo>
                  <a:cubicBezTo>
                    <a:pt x="7463" y="2641"/>
                    <a:pt x="7463" y="2630"/>
                    <a:pt x="7451" y="2619"/>
                  </a:cubicBezTo>
                  <a:cubicBezTo>
                    <a:pt x="7440" y="2641"/>
                    <a:pt x="7429" y="2655"/>
                    <a:pt x="7415" y="2666"/>
                  </a:cubicBezTo>
                  <a:cubicBezTo>
                    <a:pt x="7404" y="2688"/>
                    <a:pt x="7393" y="2711"/>
                    <a:pt x="7370" y="2725"/>
                  </a:cubicBezTo>
                  <a:cubicBezTo>
                    <a:pt x="7352" y="2738"/>
                    <a:pt x="7333" y="2744"/>
                    <a:pt x="7316" y="2744"/>
                  </a:cubicBezTo>
                  <a:cubicBezTo>
                    <a:pt x="7290" y="2744"/>
                    <a:pt x="7267" y="2729"/>
                    <a:pt x="7253" y="2700"/>
                  </a:cubicBezTo>
                  <a:cubicBezTo>
                    <a:pt x="7242" y="2677"/>
                    <a:pt x="7242" y="2666"/>
                    <a:pt x="7231" y="2630"/>
                  </a:cubicBezTo>
                  <a:cubicBezTo>
                    <a:pt x="7195" y="2725"/>
                    <a:pt x="7136" y="2737"/>
                    <a:pt x="7068" y="2737"/>
                  </a:cubicBezTo>
                  <a:cubicBezTo>
                    <a:pt x="7045" y="2737"/>
                    <a:pt x="7021" y="2736"/>
                    <a:pt x="6996" y="2736"/>
                  </a:cubicBezTo>
                  <a:cubicBezTo>
                    <a:pt x="6951" y="2725"/>
                    <a:pt x="6904" y="2711"/>
                    <a:pt x="6845" y="2700"/>
                  </a:cubicBezTo>
                  <a:cubicBezTo>
                    <a:pt x="6834" y="2700"/>
                    <a:pt x="6823" y="2688"/>
                    <a:pt x="6812" y="2688"/>
                  </a:cubicBezTo>
                  <a:cubicBezTo>
                    <a:pt x="6753" y="2711"/>
                    <a:pt x="6694" y="2725"/>
                    <a:pt x="6647" y="2747"/>
                  </a:cubicBezTo>
                  <a:cubicBezTo>
                    <a:pt x="6613" y="2747"/>
                    <a:pt x="6566" y="2758"/>
                    <a:pt x="6532" y="2758"/>
                  </a:cubicBezTo>
                  <a:cubicBezTo>
                    <a:pt x="6381" y="2758"/>
                    <a:pt x="6228" y="2758"/>
                    <a:pt x="6066" y="2747"/>
                  </a:cubicBezTo>
                  <a:cubicBezTo>
                    <a:pt x="6020" y="2747"/>
                    <a:pt x="5973" y="2744"/>
                    <a:pt x="5926" y="2744"/>
                  </a:cubicBezTo>
                  <a:cubicBezTo>
                    <a:pt x="5879" y="2744"/>
                    <a:pt x="5832" y="2747"/>
                    <a:pt x="5786" y="2758"/>
                  </a:cubicBezTo>
                  <a:cubicBezTo>
                    <a:pt x="5775" y="2758"/>
                    <a:pt x="5753" y="2758"/>
                    <a:pt x="5739" y="2747"/>
                  </a:cubicBezTo>
                  <a:cubicBezTo>
                    <a:pt x="5716" y="2735"/>
                    <a:pt x="5692" y="2731"/>
                    <a:pt x="5669" y="2731"/>
                  </a:cubicBezTo>
                  <a:cubicBezTo>
                    <a:pt x="5622" y="2731"/>
                    <a:pt x="5576" y="2747"/>
                    <a:pt x="5529" y="2747"/>
                  </a:cubicBezTo>
                  <a:cubicBezTo>
                    <a:pt x="5448" y="2747"/>
                    <a:pt x="5367" y="2736"/>
                    <a:pt x="5297" y="2711"/>
                  </a:cubicBezTo>
                  <a:cubicBezTo>
                    <a:pt x="5264" y="2700"/>
                    <a:pt x="5239" y="2641"/>
                    <a:pt x="5216" y="2607"/>
                  </a:cubicBezTo>
                  <a:cubicBezTo>
                    <a:pt x="5216" y="2619"/>
                    <a:pt x="5205" y="2641"/>
                    <a:pt x="5205" y="2655"/>
                  </a:cubicBezTo>
                  <a:cubicBezTo>
                    <a:pt x="5194" y="2700"/>
                    <a:pt x="5158" y="2711"/>
                    <a:pt x="5110" y="2725"/>
                  </a:cubicBezTo>
                  <a:cubicBezTo>
                    <a:pt x="5091" y="2725"/>
                    <a:pt x="5069" y="2722"/>
                    <a:pt x="5045" y="2722"/>
                  </a:cubicBezTo>
                  <a:cubicBezTo>
                    <a:pt x="5015" y="2722"/>
                    <a:pt x="4981" y="2727"/>
                    <a:pt x="4948" y="2747"/>
                  </a:cubicBezTo>
                  <a:cubicBezTo>
                    <a:pt x="4948" y="2753"/>
                    <a:pt x="4943" y="2755"/>
                    <a:pt x="4936" y="2755"/>
                  </a:cubicBezTo>
                  <a:cubicBezTo>
                    <a:pt x="4929" y="2755"/>
                    <a:pt x="4920" y="2753"/>
                    <a:pt x="4915" y="2747"/>
                  </a:cubicBezTo>
                  <a:cubicBezTo>
                    <a:pt x="4876" y="2743"/>
                    <a:pt x="4837" y="2742"/>
                    <a:pt x="4798" y="2742"/>
                  </a:cubicBezTo>
                  <a:cubicBezTo>
                    <a:pt x="4719" y="2742"/>
                    <a:pt x="4642" y="2747"/>
                    <a:pt x="4566" y="2747"/>
                  </a:cubicBezTo>
                  <a:cubicBezTo>
                    <a:pt x="4534" y="2747"/>
                    <a:pt x="4502" y="2752"/>
                    <a:pt x="4471" y="2752"/>
                  </a:cubicBezTo>
                  <a:cubicBezTo>
                    <a:pt x="4456" y="2752"/>
                    <a:pt x="4441" y="2751"/>
                    <a:pt x="4426" y="2747"/>
                  </a:cubicBezTo>
                  <a:cubicBezTo>
                    <a:pt x="4367" y="2747"/>
                    <a:pt x="4309" y="2736"/>
                    <a:pt x="4250" y="2725"/>
                  </a:cubicBezTo>
                  <a:cubicBezTo>
                    <a:pt x="4216" y="2725"/>
                    <a:pt x="4180" y="2711"/>
                    <a:pt x="4158" y="2711"/>
                  </a:cubicBezTo>
                  <a:cubicBezTo>
                    <a:pt x="4116" y="2726"/>
                    <a:pt x="4078" y="2732"/>
                    <a:pt x="4039" y="2732"/>
                  </a:cubicBezTo>
                  <a:cubicBezTo>
                    <a:pt x="4013" y="2732"/>
                    <a:pt x="3987" y="2729"/>
                    <a:pt x="3959" y="2725"/>
                  </a:cubicBezTo>
                  <a:cubicBezTo>
                    <a:pt x="3912" y="2725"/>
                    <a:pt x="3853" y="2736"/>
                    <a:pt x="3808" y="2736"/>
                  </a:cubicBezTo>
                  <a:lnTo>
                    <a:pt x="3750" y="2736"/>
                  </a:lnTo>
                  <a:cubicBezTo>
                    <a:pt x="3730" y="2738"/>
                    <a:pt x="3713" y="2739"/>
                    <a:pt x="3699" y="2739"/>
                  </a:cubicBezTo>
                  <a:cubicBezTo>
                    <a:pt x="3640" y="2739"/>
                    <a:pt x="3632" y="2716"/>
                    <a:pt x="3632" y="2630"/>
                  </a:cubicBezTo>
                  <a:cubicBezTo>
                    <a:pt x="3632" y="2607"/>
                    <a:pt x="3621" y="2596"/>
                    <a:pt x="3610" y="2571"/>
                  </a:cubicBezTo>
                  <a:cubicBezTo>
                    <a:pt x="3599" y="2607"/>
                    <a:pt x="3588" y="2641"/>
                    <a:pt x="3588" y="2666"/>
                  </a:cubicBezTo>
                  <a:cubicBezTo>
                    <a:pt x="3563" y="2700"/>
                    <a:pt x="3563" y="2747"/>
                    <a:pt x="3518" y="2747"/>
                  </a:cubicBezTo>
                  <a:cubicBezTo>
                    <a:pt x="3459" y="2747"/>
                    <a:pt x="3412" y="2747"/>
                    <a:pt x="3378" y="2688"/>
                  </a:cubicBezTo>
                  <a:cubicBezTo>
                    <a:pt x="3364" y="2677"/>
                    <a:pt x="3364" y="2666"/>
                    <a:pt x="3353" y="2655"/>
                  </a:cubicBezTo>
                  <a:lnTo>
                    <a:pt x="3342" y="2655"/>
                  </a:lnTo>
                  <a:cubicBezTo>
                    <a:pt x="3331" y="2747"/>
                    <a:pt x="3272" y="2758"/>
                    <a:pt x="3202" y="2758"/>
                  </a:cubicBezTo>
                  <a:cubicBezTo>
                    <a:pt x="3110" y="2769"/>
                    <a:pt x="3015" y="2781"/>
                    <a:pt x="2923" y="2781"/>
                  </a:cubicBezTo>
                  <a:cubicBezTo>
                    <a:pt x="2912" y="2788"/>
                    <a:pt x="2900" y="2791"/>
                    <a:pt x="2888" y="2791"/>
                  </a:cubicBezTo>
                  <a:cubicBezTo>
                    <a:pt x="2876" y="2791"/>
                    <a:pt x="2864" y="2788"/>
                    <a:pt x="2853" y="2781"/>
                  </a:cubicBezTo>
                  <a:cubicBezTo>
                    <a:pt x="2772" y="2781"/>
                    <a:pt x="2702" y="2769"/>
                    <a:pt x="2632" y="2758"/>
                  </a:cubicBezTo>
                  <a:cubicBezTo>
                    <a:pt x="2621" y="2747"/>
                    <a:pt x="2621" y="2747"/>
                    <a:pt x="2610" y="2747"/>
                  </a:cubicBezTo>
                  <a:cubicBezTo>
                    <a:pt x="2504" y="2758"/>
                    <a:pt x="2400" y="2769"/>
                    <a:pt x="2305" y="2781"/>
                  </a:cubicBezTo>
                  <a:lnTo>
                    <a:pt x="2213" y="2781"/>
                  </a:lnTo>
                  <a:cubicBezTo>
                    <a:pt x="2195" y="2775"/>
                    <a:pt x="2175" y="2775"/>
                    <a:pt x="2155" y="2775"/>
                  </a:cubicBezTo>
                  <a:cubicBezTo>
                    <a:pt x="2134" y="2775"/>
                    <a:pt x="2114" y="2775"/>
                    <a:pt x="2096" y="2769"/>
                  </a:cubicBezTo>
                  <a:cubicBezTo>
                    <a:pt x="2060" y="2756"/>
                    <a:pt x="2024" y="2746"/>
                    <a:pt x="1986" y="2746"/>
                  </a:cubicBezTo>
                  <a:cubicBezTo>
                    <a:pt x="1963" y="2746"/>
                    <a:pt x="1938" y="2750"/>
                    <a:pt x="1912" y="2758"/>
                  </a:cubicBezTo>
                  <a:cubicBezTo>
                    <a:pt x="1898" y="2758"/>
                    <a:pt x="1875" y="2736"/>
                    <a:pt x="1842" y="2725"/>
                  </a:cubicBezTo>
                  <a:cubicBezTo>
                    <a:pt x="1816" y="2775"/>
                    <a:pt x="1773" y="2782"/>
                    <a:pt x="1721" y="2782"/>
                  </a:cubicBezTo>
                  <a:cubicBezTo>
                    <a:pt x="1700" y="2782"/>
                    <a:pt x="1678" y="2781"/>
                    <a:pt x="1655" y="2781"/>
                  </a:cubicBezTo>
                  <a:cubicBezTo>
                    <a:pt x="1584" y="2781"/>
                    <a:pt x="1514" y="2787"/>
                    <a:pt x="1444" y="2787"/>
                  </a:cubicBezTo>
                  <a:cubicBezTo>
                    <a:pt x="1409" y="2787"/>
                    <a:pt x="1374" y="2785"/>
                    <a:pt x="1339" y="2781"/>
                  </a:cubicBezTo>
                  <a:cubicBezTo>
                    <a:pt x="1298" y="2775"/>
                    <a:pt x="1258" y="2772"/>
                    <a:pt x="1216" y="2772"/>
                  </a:cubicBezTo>
                  <a:cubicBezTo>
                    <a:pt x="1174" y="2772"/>
                    <a:pt x="1131" y="2775"/>
                    <a:pt x="1085" y="2781"/>
                  </a:cubicBezTo>
                  <a:cubicBezTo>
                    <a:pt x="1059" y="2787"/>
                    <a:pt x="1034" y="2789"/>
                    <a:pt x="1009" y="2789"/>
                  </a:cubicBezTo>
                  <a:cubicBezTo>
                    <a:pt x="929" y="2789"/>
                    <a:pt x="850" y="2764"/>
                    <a:pt x="769" y="2747"/>
                  </a:cubicBezTo>
                  <a:lnTo>
                    <a:pt x="724" y="2747"/>
                  </a:lnTo>
                  <a:cubicBezTo>
                    <a:pt x="688" y="2747"/>
                    <a:pt x="666" y="2758"/>
                    <a:pt x="629" y="2758"/>
                  </a:cubicBezTo>
                  <a:cubicBezTo>
                    <a:pt x="618" y="2769"/>
                    <a:pt x="596" y="2769"/>
                    <a:pt x="585" y="2781"/>
                  </a:cubicBezTo>
                  <a:cubicBezTo>
                    <a:pt x="572" y="2793"/>
                    <a:pt x="557" y="2799"/>
                    <a:pt x="541" y="2799"/>
                  </a:cubicBezTo>
                  <a:cubicBezTo>
                    <a:pt x="525" y="2799"/>
                    <a:pt x="508" y="2793"/>
                    <a:pt x="490" y="2781"/>
                  </a:cubicBezTo>
                  <a:cubicBezTo>
                    <a:pt x="486" y="2777"/>
                    <a:pt x="480" y="2776"/>
                    <a:pt x="472" y="2776"/>
                  </a:cubicBezTo>
                  <a:cubicBezTo>
                    <a:pt x="458" y="2776"/>
                    <a:pt x="440" y="2781"/>
                    <a:pt x="431" y="2781"/>
                  </a:cubicBezTo>
                  <a:lnTo>
                    <a:pt x="235" y="2781"/>
                  </a:lnTo>
                  <a:cubicBezTo>
                    <a:pt x="235" y="2781"/>
                    <a:pt x="210" y="2758"/>
                    <a:pt x="210" y="2747"/>
                  </a:cubicBezTo>
                  <a:lnTo>
                    <a:pt x="210" y="2375"/>
                  </a:lnTo>
                  <a:cubicBezTo>
                    <a:pt x="210" y="2362"/>
                    <a:pt x="221" y="2350"/>
                    <a:pt x="221" y="2339"/>
                  </a:cubicBezTo>
                  <a:cubicBezTo>
                    <a:pt x="210" y="2281"/>
                    <a:pt x="210" y="2236"/>
                    <a:pt x="258" y="2199"/>
                  </a:cubicBezTo>
                  <a:cubicBezTo>
                    <a:pt x="221" y="2141"/>
                    <a:pt x="199" y="2096"/>
                    <a:pt x="177" y="2049"/>
                  </a:cubicBezTo>
                  <a:cubicBezTo>
                    <a:pt x="165" y="2026"/>
                    <a:pt x="165" y="2001"/>
                    <a:pt x="165" y="1979"/>
                  </a:cubicBezTo>
                  <a:cubicBezTo>
                    <a:pt x="177" y="1898"/>
                    <a:pt x="188" y="1803"/>
                    <a:pt x="199" y="1722"/>
                  </a:cubicBezTo>
                  <a:lnTo>
                    <a:pt x="199" y="1292"/>
                  </a:lnTo>
                  <a:cubicBezTo>
                    <a:pt x="199" y="1269"/>
                    <a:pt x="221" y="1233"/>
                    <a:pt x="235" y="1199"/>
                  </a:cubicBezTo>
                  <a:cubicBezTo>
                    <a:pt x="247" y="1188"/>
                    <a:pt x="247" y="1163"/>
                    <a:pt x="247" y="1163"/>
                  </a:cubicBezTo>
                  <a:cubicBezTo>
                    <a:pt x="199" y="1104"/>
                    <a:pt x="165" y="1048"/>
                    <a:pt x="188" y="965"/>
                  </a:cubicBezTo>
                  <a:cubicBezTo>
                    <a:pt x="188" y="954"/>
                    <a:pt x="188" y="942"/>
                    <a:pt x="177" y="942"/>
                  </a:cubicBezTo>
                  <a:cubicBezTo>
                    <a:pt x="118" y="839"/>
                    <a:pt x="152" y="733"/>
                    <a:pt x="152" y="629"/>
                  </a:cubicBezTo>
                  <a:cubicBezTo>
                    <a:pt x="152" y="546"/>
                    <a:pt x="177" y="465"/>
                    <a:pt x="177" y="384"/>
                  </a:cubicBezTo>
                  <a:lnTo>
                    <a:pt x="177" y="372"/>
                  </a:lnTo>
                  <a:cubicBezTo>
                    <a:pt x="129" y="314"/>
                    <a:pt x="152" y="244"/>
                    <a:pt x="152" y="185"/>
                  </a:cubicBezTo>
                  <a:cubicBezTo>
                    <a:pt x="152" y="136"/>
                    <a:pt x="185" y="113"/>
                    <a:pt x="223" y="113"/>
                  </a:cubicBezTo>
                  <a:cubicBezTo>
                    <a:pt x="231" y="113"/>
                    <a:pt x="239" y="114"/>
                    <a:pt x="247" y="115"/>
                  </a:cubicBezTo>
                  <a:cubicBezTo>
                    <a:pt x="291" y="141"/>
                    <a:pt x="339" y="163"/>
                    <a:pt x="386" y="174"/>
                  </a:cubicBezTo>
                  <a:cubicBezTo>
                    <a:pt x="397" y="185"/>
                    <a:pt x="397" y="185"/>
                    <a:pt x="409" y="185"/>
                  </a:cubicBezTo>
                  <a:cubicBezTo>
                    <a:pt x="445" y="174"/>
                    <a:pt x="490" y="152"/>
                    <a:pt x="537" y="152"/>
                  </a:cubicBezTo>
                  <a:cubicBezTo>
                    <a:pt x="596" y="141"/>
                    <a:pt x="666" y="127"/>
                    <a:pt x="735" y="127"/>
                  </a:cubicBezTo>
                  <a:lnTo>
                    <a:pt x="1015" y="127"/>
                  </a:lnTo>
                  <a:cubicBezTo>
                    <a:pt x="1107" y="127"/>
                    <a:pt x="1188" y="141"/>
                    <a:pt x="1283" y="152"/>
                  </a:cubicBezTo>
                  <a:cubicBezTo>
                    <a:pt x="1294" y="152"/>
                    <a:pt x="1316" y="174"/>
                    <a:pt x="1316" y="196"/>
                  </a:cubicBezTo>
                  <a:cubicBezTo>
                    <a:pt x="1316" y="255"/>
                    <a:pt x="1328" y="325"/>
                    <a:pt x="1339" y="384"/>
                  </a:cubicBezTo>
                  <a:cubicBezTo>
                    <a:pt x="1353" y="336"/>
                    <a:pt x="1353" y="280"/>
                    <a:pt x="1353" y="233"/>
                  </a:cubicBezTo>
                  <a:cubicBezTo>
                    <a:pt x="1364" y="174"/>
                    <a:pt x="1375" y="163"/>
                    <a:pt x="1434" y="163"/>
                  </a:cubicBezTo>
                  <a:cubicBezTo>
                    <a:pt x="1447" y="166"/>
                    <a:pt x="1461" y="168"/>
                    <a:pt x="1476" y="168"/>
                  </a:cubicBezTo>
                  <a:cubicBezTo>
                    <a:pt x="1512" y="168"/>
                    <a:pt x="1551" y="160"/>
                    <a:pt x="1585" y="152"/>
                  </a:cubicBezTo>
                  <a:cubicBezTo>
                    <a:pt x="1607" y="146"/>
                    <a:pt x="1626" y="143"/>
                    <a:pt x="1642" y="143"/>
                  </a:cubicBezTo>
                  <a:cubicBezTo>
                    <a:pt x="1693" y="143"/>
                    <a:pt x="1716" y="174"/>
                    <a:pt x="1724" y="244"/>
                  </a:cubicBezTo>
                  <a:cubicBezTo>
                    <a:pt x="1724" y="255"/>
                    <a:pt x="1724" y="266"/>
                    <a:pt x="1736" y="280"/>
                  </a:cubicBezTo>
                  <a:cubicBezTo>
                    <a:pt x="1736" y="266"/>
                    <a:pt x="1747" y="255"/>
                    <a:pt x="1747" y="255"/>
                  </a:cubicBezTo>
                  <a:cubicBezTo>
                    <a:pt x="1772" y="163"/>
                    <a:pt x="1817" y="152"/>
                    <a:pt x="1898" y="152"/>
                  </a:cubicBezTo>
                  <a:cubicBezTo>
                    <a:pt x="2026" y="152"/>
                    <a:pt x="2155" y="163"/>
                    <a:pt x="2283" y="174"/>
                  </a:cubicBezTo>
                  <a:cubicBezTo>
                    <a:pt x="2342" y="174"/>
                    <a:pt x="2400" y="163"/>
                    <a:pt x="2456" y="163"/>
                  </a:cubicBezTo>
                  <a:cubicBezTo>
                    <a:pt x="2472" y="159"/>
                    <a:pt x="2488" y="157"/>
                    <a:pt x="2503" y="157"/>
                  </a:cubicBezTo>
                  <a:cubicBezTo>
                    <a:pt x="2533" y="157"/>
                    <a:pt x="2559" y="167"/>
                    <a:pt x="2574" y="196"/>
                  </a:cubicBezTo>
                  <a:cubicBezTo>
                    <a:pt x="2582" y="206"/>
                    <a:pt x="2597" y="215"/>
                    <a:pt x="2609" y="215"/>
                  </a:cubicBezTo>
                  <a:cubicBezTo>
                    <a:pt x="2614" y="215"/>
                    <a:pt x="2618" y="214"/>
                    <a:pt x="2621" y="210"/>
                  </a:cubicBezTo>
                  <a:cubicBezTo>
                    <a:pt x="2638" y="203"/>
                    <a:pt x="2653" y="200"/>
                    <a:pt x="2667" y="200"/>
                  </a:cubicBezTo>
                  <a:cubicBezTo>
                    <a:pt x="2682" y="200"/>
                    <a:pt x="2697" y="203"/>
                    <a:pt x="2713" y="210"/>
                  </a:cubicBezTo>
                  <a:cubicBezTo>
                    <a:pt x="2724" y="216"/>
                    <a:pt x="2736" y="219"/>
                    <a:pt x="2747" y="219"/>
                  </a:cubicBezTo>
                  <a:cubicBezTo>
                    <a:pt x="2757" y="219"/>
                    <a:pt x="2766" y="216"/>
                    <a:pt x="2772" y="210"/>
                  </a:cubicBezTo>
                  <a:cubicBezTo>
                    <a:pt x="2794" y="187"/>
                    <a:pt x="2817" y="174"/>
                    <a:pt x="2843" y="174"/>
                  </a:cubicBezTo>
                  <a:cubicBezTo>
                    <a:pt x="2858" y="174"/>
                    <a:pt x="2873" y="177"/>
                    <a:pt x="2889" y="185"/>
                  </a:cubicBezTo>
                  <a:lnTo>
                    <a:pt x="2993" y="185"/>
                  </a:lnTo>
                  <a:cubicBezTo>
                    <a:pt x="3169" y="196"/>
                    <a:pt x="3353" y="196"/>
                    <a:pt x="3529" y="196"/>
                  </a:cubicBezTo>
                  <a:cubicBezTo>
                    <a:pt x="3568" y="196"/>
                    <a:pt x="3606" y="203"/>
                    <a:pt x="3644" y="203"/>
                  </a:cubicBezTo>
                  <a:cubicBezTo>
                    <a:pt x="3663" y="203"/>
                    <a:pt x="3683" y="201"/>
                    <a:pt x="3702" y="196"/>
                  </a:cubicBezTo>
                  <a:cubicBezTo>
                    <a:pt x="3727" y="196"/>
                    <a:pt x="3761" y="185"/>
                    <a:pt x="3783" y="174"/>
                  </a:cubicBezTo>
                  <a:cubicBezTo>
                    <a:pt x="3804" y="159"/>
                    <a:pt x="3820" y="151"/>
                    <a:pt x="3833" y="151"/>
                  </a:cubicBezTo>
                  <a:cubicBezTo>
                    <a:pt x="3851" y="151"/>
                    <a:pt x="3864" y="165"/>
                    <a:pt x="3878" y="196"/>
                  </a:cubicBezTo>
                  <a:cubicBezTo>
                    <a:pt x="3878" y="196"/>
                    <a:pt x="3889" y="210"/>
                    <a:pt x="3889" y="222"/>
                  </a:cubicBezTo>
                  <a:cubicBezTo>
                    <a:pt x="3901" y="222"/>
                    <a:pt x="3912" y="222"/>
                    <a:pt x="3912" y="210"/>
                  </a:cubicBezTo>
                  <a:cubicBezTo>
                    <a:pt x="3937" y="174"/>
                    <a:pt x="3970" y="152"/>
                    <a:pt x="4029" y="152"/>
                  </a:cubicBezTo>
                  <a:cubicBezTo>
                    <a:pt x="4051" y="152"/>
                    <a:pt x="4077" y="127"/>
                    <a:pt x="4099" y="115"/>
                  </a:cubicBezTo>
                  <a:cubicBezTo>
                    <a:pt x="4126" y="100"/>
                    <a:pt x="4148" y="92"/>
                    <a:pt x="4168" y="92"/>
                  </a:cubicBezTo>
                  <a:close/>
                  <a:moveTo>
                    <a:pt x="1" y="1"/>
                  </a:moveTo>
                  <a:lnTo>
                    <a:pt x="1" y="2945"/>
                  </a:lnTo>
                  <a:lnTo>
                    <a:pt x="8010" y="2945"/>
                  </a:lnTo>
                  <a:lnTo>
                    <a:pt x="8010" y="1"/>
                  </a:ln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75" name="Google Shape;2273;p34"/>
            <p:cNvSpPr/>
            <p:nvPr/>
          </p:nvSpPr>
          <p:spPr>
            <a:xfrm>
              <a:off x="2061497" y="2457623"/>
              <a:ext cx="569815" cy="198788"/>
            </a:xfrm>
            <a:custGeom>
              <a:avLst/>
              <a:gdLst/>
              <a:ahLst/>
              <a:cxnLst/>
              <a:rect l="l" t="t" r="r" b="b"/>
              <a:pathLst>
                <a:path w="7533" h="2628" extrusionOk="0">
                  <a:moveTo>
                    <a:pt x="6613" y="744"/>
                  </a:moveTo>
                  <a:cubicBezTo>
                    <a:pt x="6624" y="744"/>
                    <a:pt x="6624" y="756"/>
                    <a:pt x="6635" y="767"/>
                  </a:cubicBezTo>
                  <a:cubicBezTo>
                    <a:pt x="6624" y="767"/>
                    <a:pt x="6624" y="781"/>
                    <a:pt x="6613" y="792"/>
                  </a:cubicBezTo>
                  <a:lnTo>
                    <a:pt x="1177" y="792"/>
                  </a:lnTo>
                  <a:cubicBezTo>
                    <a:pt x="1154" y="792"/>
                    <a:pt x="1132" y="767"/>
                    <a:pt x="1107" y="767"/>
                  </a:cubicBezTo>
                  <a:cubicBezTo>
                    <a:pt x="1132" y="756"/>
                    <a:pt x="1154" y="744"/>
                    <a:pt x="1177" y="744"/>
                  </a:cubicBezTo>
                  <a:close/>
                  <a:moveTo>
                    <a:pt x="6569" y="1022"/>
                  </a:moveTo>
                  <a:cubicBezTo>
                    <a:pt x="6585" y="1022"/>
                    <a:pt x="6600" y="1026"/>
                    <a:pt x="6613" y="1046"/>
                  </a:cubicBezTo>
                  <a:cubicBezTo>
                    <a:pt x="6591" y="1060"/>
                    <a:pt x="6566" y="1071"/>
                    <a:pt x="6543" y="1071"/>
                  </a:cubicBezTo>
                  <a:lnTo>
                    <a:pt x="1177" y="1071"/>
                  </a:lnTo>
                  <a:cubicBezTo>
                    <a:pt x="1154" y="1071"/>
                    <a:pt x="1118" y="1060"/>
                    <a:pt x="1096" y="1046"/>
                  </a:cubicBezTo>
                  <a:cubicBezTo>
                    <a:pt x="1109" y="1026"/>
                    <a:pt x="1123" y="1022"/>
                    <a:pt x="1140" y="1022"/>
                  </a:cubicBezTo>
                  <a:cubicBezTo>
                    <a:pt x="1151" y="1022"/>
                    <a:pt x="1163" y="1024"/>
                    <a:pt x="1177" y="1024"/>
                  </a:cubicBezTo>
                  <a:lnTo>
                    <a:pt x="6532" y="1024"/>
                  </a:lnTo>
                  <a:cubicBezTo>
                    <a:pt x="6546" y="1024"/>
                    <a:pt x="6558" y="1022"/>
                    <a:pt x="6569" y="1022"/>
                  </a:cubicBezTo>
                  <a:close/>
                  <a:moveTo>
                    <a:pt x="6602" y="1326"/>
                  </a:moveTo>
                  <a:cubicBezTo>
                    <a:pt x="6602" y="1340"/>
                    <a:pt x="6613" y="1351"/>
                    <a:pt x="6624" y="1351"/>
                  </a:cubicBezTo>
                  <a:cubicBezTo>
                    <a:pt x="6613" y="1362"/>
                    <a:pt x="6602" y="1373"/>
                    <a:pt x="6602" y="1373"/>
                  </a:cubicBezTo>
                  <a:lnTo>
                    <a:pt x="1188" y="1373"/>
                  </a:lnTo>
                  <a:cubicBezTo>
                    <a:pt x="1165" y="1373"/>
                    <a:pt x="1143" y="1362"/>
                    <a:pt x="1118" y="1351"/>
                  </a:cubicBezTo>
                  <a:cubicBezTo>
                    <a:pt x="1143" y="1351"/>
                    <a:pt x="1165" y="1326"/>
                    <a:pt x="1188" y="1326"/>
                  </a:cubicBezTo>
                  <a:close/>
                  <a:moveTo>
                    <a:pt x="1172" y="1625"/>
                  </a:moveTo>
                  <a:cubicBezTo>
                    <a:pt x="1179" y="1625"/>
                    <a:pt x="1192" y="1630"/>
                    <a:pt x="1202" y="1630"/>
                  </a:cubicBezTo>
                  <a:lnTo>
                    <a:pt x="6521" y="1630"/>
                  </a:lnTo>
                  <a:cubicBezTo>
                    <a:pt x="6543" y="1630"/>
                    <a:pt x="6580" y="1630"/>
                    <a:pt x="6613" y="1641"/>
                  </a:cubicBezTo>
                  <a:lnTo>
                    <a:pt x="6613" y="1664"/>
                  </a:lnTo>
                  <a:cubicBezTo>
                    <a:pt x="6591" y="1664"/>
                    <a:pt x="6566" y="1675"/>
                    <a:pt x="6543" y="1675"/>
                  </a:cubicBezTo>
                  <a:lnTo>
                    <a:pt x="1154" y="1675"/>
                  </a:lnTo>
                  <a:cubicBezTo>
                    <a:pt x="1143" y="1664"/>
                    <a:pt x="1132" y="1652"/>
                    <a:pt x="1118" y="1652"/>
                  </a:cubicBezTo>
                  <a:cubicBezTo>
                    <a:pt x="1132" y="1641"/>
                    <a:pt x="1143" y="1630"/>
                    <a:pt x="1165" y="1630"/>
                  </a:cubicBezTo>
                  <a:cubicBezTo>
                    <a:pt x="1165" y="1626"/>
                    <a:pt x="1168" y="1625"/>
                    <a:pt x="1172" y="1625"/>
                  </a:cubicBezTo>
                  <a:close/>
                  <a:moveTo>
                    <a:pt x="4013" y="0"/>
                  </a:moveTo>
                  <a:cubicBezTo>
                    <a:pt x="4001" y="0"/>
                    <a:pt x="3987" y="7"/>
                    <a:pt x="3970" y="24"/>
                  </a:cubicBezTo>
                  <a:cubicBezTo>
                    <a:pt x="3948" y="35"/>
                    <a:pt x="3926" y="57"/>
                    <a:pt x="3900" y="57"/>
                  </a:cubicBezTo>
                  <a:cubicBezTo>
                    <a:pt x="3842" y="57"/>
                    <a:pt x="3808" y="82"/>
                    <a:pt x="3772" y="116"/>
                  </a:cubicBezTo>
                  <a:cubicBezTo>
                    <a:pt x="3763" y="131"/>
                    <a:pt x="3752" y="137"/>
                    <a:pt x="3741" y="137"/>
                  </a:cubicBezTo>
                  <a:cubicBezTo>
                    <a:pt x="3725" y="137"/>
                    <a:pt x="3710" y="124"/>
                    <a:pt x="3702" y="105"/>
                  </a:cubicBezTo>
                  <a:cubicBezTo>
                    <a:pt x="3691" y="94"/>
                    <a:pt x="3680" y="68"/>
                    <a:pt x="3680" y="57"/>
                  </a:cubicBezTo>
                  <a:cubicBezTo>
                    <a:pt x="3621" y="105"/>
                    <a:pt x="3562" y="116"/>
                    <a:pt x="3507" y="116"/>
                  </a:cubicBezTo>
                  <a:cubicBezTo>
                    <a:pt x="3319" y="105"/>
                    <a:pt x="3121" y="105"/>
                    <a:pt x="2923" y="94"/>
                  </a:cubicBezTo>
                  <a:lnTo>
                    <a:pt x="2713" y="94"/>
                  </a:lnTo>
                  <a:cubicBezTo>
                    <a:pt x="2691" y="94"/>
                    <a:pt x="2668" y="94"/>
                    <a:pt x="2655" y="105"/>
                  </a:cubicBezTo>
                  <a:cubicBezTo>
                    <a:pt x="2636" y="123"/>
                    <a:pt x="2617" y="132"/>
                    <a:pt x="2596" y="132"/>
                  </a:cubicBezTo>
                  <a:cubicBezTo>
                    <a:pt x="2578" y="132"/>
                    <a:pt x="2560" y="126"/>
                    <a:pt x="2540" y="116"/>
                  </a:cubicBezTo>
                  <a:cubicBezTo>
                    <a:pt x="2536" y="112"/>
                    <a:pt x="2530" y="111"/>
                    <a:pt x="2522" y="111"/>
                  </a:cubicBezTo>
                  <a:cubicBezTo>
                    <a:pt x="2507" y="111"/>
                    <a:pt x="2489" y="116"/>
                    <a:pt x="2481" y="116"/>
                  </a:cubicBezTo>
                  <a:cubicBezTo>
                    <a:pt x="2466" y="121"/>
                    <a:pt x="2452" y="123"/>
                    <a:pt x="2439" y="123"/>
                  </a:cubicBezTo>
                  <a:cubicBezTo>
                    <a:pt x="2421" y="123"/>
                    <a:pt x="2407" y="118"/>
                    <a:pt x="2400" y="105"/>
                  </a:cubicBezTo>
                  <a:cubicBezTo>
                    <a:pt x="2383" y="72"/>
                    <a:pt x="2362" y="67"/>
                    <a:pt x="2339" y="67"/>
                  </a:cubicBezTo>
                  <a:cubicBezTo>
                    <a:pt x="2328" y="67"/>
                    <a:pt x="2317" y="68"/>
                    <a:pt x="2305" y="68"/>
                  </a:cubicBezTo>
                  <a:cubicBezTo>
                    <a:pt x="2265" y="78"/>
                    <a:pt x="2218" y="87"/>
                    <a:pt x="2173" y="87"/>
                  </a:cubicBezTo>
                  <a:cubicBezTo>
                    <a:pt x="2155" y="87"/>
                    <a:pt x="2138" y="86"/>
                    <a:pt x="2121" y="82"/>
                  </a:cubicBezTo>
                  <a:cubicBezTo>
                    <a:pt x="2037" y="67"/>
                    <a:pt x="1953" y="61"/>
                    <a:pt x="1869" y="61"/>
                  </a:cubicBezTo>
                  <a:cubicBezTo>
                    <a:pt x="1814" y="61"/>
                    <a:pt x="1758" y="64"/>
                    <a:pt x="1702" y="68"/>
                  </a:cubicBezTo>
                  <a:cubicBezTo>
                    <a:pt x="1677" y="68"/>
                    <a:pt x="1654" y="82"/>
                    <a:pt x="1654" y="94"/>
                  </a:cubicBezTo>
                  <a:cubicBezTo>
                    <a:pt x="1632" y="127"/>
                    <a:pt x="1621" y="163"/>
                    <a:pt x="1607" y="197"/>
                  </a:cubicBezTo>
                  <a:cubicBezTo>
                    <a:pt x="1596" y="208"/>
                    <a:pt x="1585" y="222"/>
                    <a:pt x="1573" y="222"/>
                  </a:cubicBezTo>
                  <a:cubicBezTo>
                    <a:pt x="1562" y="222"/>
                    <a:pt x="1551" y="197"/>
                    <a:pt x="1551" y="186"/>
                  </a:cubicBezTo>
                  <a:cubicBezTo>
                    <a:pt x="1537" y="163"/>
                    <a:pt x="1537" y="127"/>
                    <a:pt x="1526" y="105"/>
                  </a:cubicBezTo>
                  <a:cubicBezTo>
                    <a:pt x="1526" y="68"/>
                    <a:pt x="1513" y="53"/>
                    <a:pt x="1490" y="53"/>
                  </a:cubicBezTo>
                  <a:cubicBezTo>
                    <a:pt x="1483" y="53"/>
                    <a:pt x="1476" y="55"/>
                    <a:pt x="1467" y="57"/>
                  </a:cubicBezTo>
                  <a:cubicBezTo>
                    <a:pt x="1397" y="68"/>
                    <a:pt x="1328" y="82"/>
                    <a:pt x="1247" y="94"/>
                  </a:cubicBezTo>
                  <a:cubicBezTo>
                    <a:pt x="1235" y="163"/>
                    <a:pt x="1224" y="233"/>
                    <a:pt x="1213" y="314"/>
                  </a:cubicBezTo>
                  <a:cubicBezTo>
                    <a:pt x="1213" y="325"/>
                    <a:pt x="1202" y="337"/>
                    <a:pt x="1188" y="362"/>
                  </a:cubicBezTo>
                  <a:cubicBezTo>
                    <a:pt x="1177" y="337"/>
                    <a:pt x="1165" y="325"/>
                    <a:pt x="1165" y="314"/>
                  </a:cubicBezTo>
                  <a:cubicBezTo>
                    <a:pt x="1154" y="244"/>
                    <a:pt x="1143" y="175"/>
                    <a:pt x="1132" y="94"/>
                  </a:cubicBezTo>
                  <a:cubicBezTo>
                    <a:pt x="1132" y="82"/>
                    <a:pt x="1118" y="57"/>
                    <a:pt x="1107" y="57"/>
                  </a:cubicBezTo>
                  <a:cubicBezTo>
                    <a:pt x="1026" y="46"/>
                    <a:pt x="956" y="46"/>
                    <a:pt x="875" y="35"/>
                  </a:cubicBezTo>
                  <a:lnTo>
                    <a:pt x="537" y="35"/>
                  </a:lnTo>
                  <a:cubicBezTo>
                    <a:pt x="489" y="35"/>
                    <a:pt x="445" y="46"/>
                    <a:pt x="386" y="57"/>
                  </a:cubicBezTo>
                  <a:cubicBezTo>
                    <a:pt x="339" y="68"/>
                    <a:pt x="294" y="82"/>
                    <a:pt x="246" y="94"/>
                  </a:cubicBezTo>
                  <a:cubicBezTo>
                    <a:pt x="235" y="94"/>
                    <a:pt x="224" y="94"/>
                    <a:pt x="224" y="82"/>
                  </a:cubicBezTo>
                  <a:cubicBezTo>
                    <a:pt x="177" y="68"/>
                    <a:pt x="129" y="46"/>
                    <a:pt x="96" y="35"/>
                  </a:cubicBezTo>
                  <a:cubicBezTo>
                    <a:pt x="83" y="31"/>
                    <a:pt x="73" y="29"/>
                    <a:pt x="64" y="29"/>
                  </a:cubicBezTo>
                  <a:cubicBezTo>
                    <a:pt x="47" y="29"/>
                    <a:pt x="37" y="39"/>
                    <a:pt x="37" y="68"/>
                  </a:cubicBezTo>
                  <a:cubicBezTo>
                    <a:pt x="48" y="127"/>
                    <a:pt x="26" y="186"/>
                    <a:pt x="70" y="233"/>
                  </a:cubicBezTo>
                  <a:lnTo>
                    <a:pt x="70" y="267"/>
                  </a:lnTo>
                  <a:cubicBezTo>
                    <a:pt x="59" y="337"/>
                    <a:pt x="59" y="418"/>
                    <a:pt x="48" y="487"/>
                  </a:cubicBezTo>
                  <a:cubicBezTo>
                    <a:pt x="1" y="641"/>
                    <a:pt x="70" y="781"/>
                    <a:pt x="84" y="932"/>
                  </a:cubicBezTo>
                  <a:cubicBezTo>
                    <a:pt x="84" y="943"/>
                    <a:pt x="96" y="954"/>
                    <a:pt x="96" y="965"/>
                  </a:cubicBezTo>
                  <a:cubicBezTo>
                    <a:pt x="107" y="990"/>
                    <a:pt x="129" y="1002"/>
                    <a:pt x="140" y="1024"/>
                  </a:cubicBezTo>
                  <a:cubicBezTo>
                    <a:pt x="154" y="1046"/>
                    <a:pt x="154" y="1083"/>
                    <a:pt x="129" y="1094"/>
                  </a:cubicBezTo>
                  <a:cubicBezTo>
                    <a:pt x="96" y="1116"/>
                    <a:pt x="84" y="1164"/>
                    <a:pt x="84" y="1200"/>
                  </a:cubicBezTo>
                  <a:cubicBezTo>
                    <a:pt x="84" y="1340"/>
                    <a:pt x="96" y="1479"/>
                    <a:pt x="84" y="1619"/>
                  </a:cubicBezTo>
                  <a:cubicBezTo>
                    <a:pt x="84" y="1700"/>
                    <a:pt x="70" y="1770"/>
                    <a:pt x="59" y="1851"/>
                  </a:cubicBezTo>
                  <a:cubicBezTo>
                    <a:pt x="59" y="1873"/>
                    <a:pt x="70" y="1898"/>
                    <a:pt x="70" y="1921"/>
                  </a:cubicBezTo>
                  <a:cubicBezTo>
                    <a:pt x="84" y="1943"/>
                    <a:pt x="84" y="1954"/>
                    <a:pt x="96" y="1968"/>
                  </a:cubicBezTo>
                  <a:cubicBezTo>
                    <a:pt x="96" y="1979"/>
                    <a:pt x="107" y="2002"/>
                    <a:pt x="129" y="2013"/>
                  </a:cubicBezTo>
                  <a:cubicBezTo>
                    <a:pt x="165" y="2049"/>
                    <a:pt x="165" y="2071"/>
                    <a:pt x="140" y="2108"/>
                  </a:cubicBezTo>
                  <a:cubicBezTo>
                    <a:pt x="107" y="2130"/>
                    <a:pt x="107" y="2153"/>
                    <a:pt x="107" y="2200"/>
                  </a:cubicBezTo>
                  <a:cubicBezTo>
                    <a:pt x="118" y="2211"/>
                    <a:pt x="118" y="2222"/>
                    <a:pt x="118" y="2247"/>
                  </a:cubicBezTo>
                  <a:lnTo>
                    <a:pt x="118" y="2619"/>
                  </a:lnTo>
                  <a:cubicBezTo>
                    <a:pt x="165" y="2619"/>
                    <a:pt x="210" y="2619"/>
                    <a:pt x="258" y="2608"/>
                  </a:cubicBezTo>
                  <a:cubicBezTo>
                    <a:pt x="277" y="2603"/>
                    <a:pt x="293" y="2601"/>
                    <a:pt x="306" y="2601"/>
                  </a:cubicBezTo>
                  <a:cubicBezTo>
                    <a:pt x="326" y="2601"/>
                    <a:pt x="342" y="2606"/>
                    <a:pt x="364" y="2619"/>
                  </a:cubicBezTo>
                  <a:cubicBezTo>
                    <a:pt x="369" y="2625"/>
                    <a:pt x="378" y="2627"/>
                    <a:pt x="386" y="2627"/>
                  </a:cubicBezTo>
                  <a:cubicBezTo>
                    <a:pt x="394" y="2627"/>
                    <a:pt x="403" y="2625"/>
                    <a:pt x="408" y="2619"/>
                  </a:cubicBezTo>
                  <a:cubicBezTo>
                    <a:pt x="435" y="2603"/>
                    <a:pt x="454" y="2591"/>
                    <a:pt x="476" y="2591"/>
                  </a:cubicBezTo>
                  <a:cubicBezTo>
                    <a:pt x="484" y="2591"/>
                    <a:pt x="493" y="2593"/>
                    <a:pt x="503" y="2597"/>
                  </a:cubicBezTo>
                  <a:cubicBezTo>
                    <a:pt x="507" y="2600"/>
                    <a:pt x="512" y="2602"/>
                    <a:pt x="517" y="2602"/>
                  </a:cubicBezTo>
                  <a:cubicBezTo>
                    <a:pt x="528" y="2602"/>
                    <a:pt x="541" y="2597"/>
                    <a:pt x="548" y="2597"/>
                  </a:cubicBezTo>
                  <a:cubicBezTo>
                    <a:pt x="573" y="2583"/>
                    <a:pt x="607" y="2583"/>
                    <a:pt x="629" y="2583"/>
                  </a:cubicBezTo>
                  <a:cubicBezTo>
                    <a:pt x="713" y="2597"/>
                    <a:pt x="783" y="2619"/>
                    <a:pt x="864" y="2619"/>
                  </a:cubicBezTo>
                  <a:cubicBezTo>
                    <a:pt x="887" y="2619"/>
                    <a:pt x="912" y="2621"/>
                    <a:pt x="938" y="2621"/>
                  </a:cubicBezTo>
                  <a:cubicBezTo>
                    <a:pt x="976" y="2621"/>
                    <a:pt x="1015" y="2617"/>
                    <a:pt x="1048" y="2597"/>
                  </a:cubicBezTo>
                  <a:cubicBezTo>
                    <a:pt x="1053" y="2592"/>
                    <a:pt x="1058" y="2590"/>
                    <a:pt x="1064" y="2590"/>
                  </a:cubicBezTo>
                  <a:cubicBezTo>
                    <a:pt x="1076" y="2590"/>
                    <a:pt x="1088" y="2597"/>
                    <a:pt x="1096" y="2597"/>
                  </a:cubicBezTo>
                  <a:cubicBezTo>
                    <a:pt x="1143" y="2608"/>
                    <a:pt x="1188" y="2619"/>
                    <a:pt x="1235" y="2619"/>
                  </a:cubicBezTo>
                  <a:lnTo>
                    <a:pt x="1515" y="2619"/>
                  </a:lnTo>
                  <a:cubicBezTo>
                    <a:pt x="1573" y="2619"/>
                    <a:pt x="1632" y="2619"/>
                    <a:pt x="1666" y="2560"/>
                  </a:cubicBezTo>
                  <a:cubicBezTo>
                    <a:pt x="1669" y="2557"/>
                    <a:pt x="1674" y="2556"/>
                    <a:pt x="1681" y="2556"/>
                  </a:cubicBezTo>
                  <a:cubicBezTo>
                    <a:pt x="1697" y="2556"/>
                    <a:pt x="1720" y="2564"/>
                    <a:pt x="1735" y="2572"/>
                  </a:cubicBezTo>
                  <a:cubicBezTo>
                    <a:pt x="1744" y="2572"/>
                    <a:pt x="1761" y="2587"/>
                    <a:pt x="1769" y="2587"/>
                  </a:cubicBezTo>
                  <a:cubicBezTo>
                    <a:pt x="1771" y="2587"/>
                    <a:pt x="1772" y="2586"/>
                    <a:pt x="1772" y="2583"/>
                  </a:cubicBezTo>
                  <a:cubicBezTo>
                    <a:pt x="1798" y="2573"/>
                    <a:pt x="1823" y="2567"/>
                    <a:pt x="1847" y="2567"/>
                  </a:cubicBezTo>
                  <a:cubicBezTo>
                    <a:pt x="1878" y="2567"/>
                    <a:pt x="1907" y="2576"/>
                    <a:pt x="1934" y="2597"/>
                  </a:cubicBezTo>
                  <a:lnTo>
                    <a:pt x="1945" y="2597"/>
                  </a:lnTo>
                  <a:cubicBezTo>
                    <a:pt x="1992" y="2597"/>
                    <a:pt x="2026" y="2608"/>
                    <a:pt x="2073" y="2608"/>
                  </a:cubicBezTo>
                  <a:lnTo>
                    <a:pt x="2272" y="2608"/>
                  </a:lnTo>
                  <a:cubicBezTo>
                    <a:pt x="2283" y="2602"/>
                    <a:pt x="2298" y="2602"/>
                    <a:pt x="2314" y="2602"/>
                  </a:cubicBezTo>
                  <a:cubicBezTo>
                    <a:pt x="2330" y="2602"/>
                    <a:pt x="2347" y="2602"/>
                    <a:pt x="2364" y="2597"/>
                  </a:cubicBezTo>
                  <a:cubicBezTo>
                    <a:pt x="2410" y="2587"/>
                    <a:pt x="2454" y="2583"/>
                    <a:pt x="2497" y="2583"/>
                  </a:cubicBezTo>
                  <a:cubicBezTo>
                    <a:pt x="2563" y="2583"/>
                    <a:pt x="2626" y="2593"/>
                    <a:pt x="2691" y="2608"/>
                  </a:cubicBezTo>
                  <a:cubicBezTo>
                    <a:pt x="2713" y="2619"/>
                    <a:pt x="2738" y="2619"/>
                    <a:pt x="2761" y="2619"/>
                  </a:cubicBezTo>
                  <a:cubicBezTo>
                    <a:pt x="2853" y="2608"/>
                    <a:pt x="2948" y="2597"/>
                    <a:pt x="3051" y="2597"/>
                  </a:cubicBezTo>
                  <a:cubicBezTo>
                    <a:pt x="3110" y="2583"/>
                    <a:pt x="3157" y="2572"/>
                    <a:pt x="3169" y="2502"/>
                  </a:cubicBezTo>
                  <a:cubicBezTo>
                    <a:pt x="3169" y="2502"/>
                    <a:pt x="3180" y="2491"/>
                    <a:pt x="3180" y="2479"/>
                  </a:cubicBezTo>
                  <a:cubicBezTo>
                    <a:pt x="3185" y="2468"/>
                    <a:pt x="3194" y="2463"/>
                    <a:pt x="3204" y="2463"/>
                  </a:cubicBezTo>
                  <a:cubicBezTo>
                    <a:pt x="3214" y="2463"/>
                    <a:pt x="3226" y="2468"/>
                    <a:pt x="3238" y="2479"/>
                  </a:cubicBezTo>
                  <a:cubicBezTo>
                    <a:pt x="3238" y="2502"/>
                    <a:pt x="3250" y="2527"/>
                    <a:pt x="3261" y="2538"/>
                  </a:cubicBezTo>
                  <a:cubicBezTo>
                    <a:pt x="3283" y="2560"/>
                    <a:pt x="3319" y="2572"/>
                    <a:pt x="3353" y="2572"/>
                  </a:cubicBezTo>
                  <a:cubicBezTo>
                    <a:pt x="3355" y="2573"/>
                    <a:pt x="3357" y="2574"/>
                    <a:pt x="3359" y="2574"/>
                  </a:cubicBezTo>
                  <a:cubicBezTo>
                    <a:pt x="3373" y="2574"/>
                    <a:pt x="3389" y="2546"/>
                    <a:pt x="3389" y="2527"/>
                  </a:cubicBezTo>
                  <a:cubicBezTo>
                    <a:pt x="3412" y="2479"/>
                    <a:pt x="3437" y="2432"/>
                    <a:pt x="3448" y="2373"/>
                  </a:cubicBezTo>
                  <a:cubicBezTo>
                    <a:pt x="3459" y="2362"/>
                    <a:pt x="3470" y="2362"/>
                    <a:pt x="3481" y="2351"/>
                  </a:cubicBezTo>
                  <a:cubicBezTo>
                    <a:pt x="3493" y="2362"/>
                    <a:pt x="3507" y="2373"/>
                    <a:pt x="3518" y="2387"/>
                  </a:cubicBezTo>
                  <a:lnTo>
                    <a:pt x="3518" y="2443"/>
                  </a:lnTo>
                  <a:cubicBezTo>
                    <a:pt x="3518" y="2479"/>
                    <a:pt x="3529" y="2527"/>
                    <a:pt x="3529" y="2572"/>
                  </a:cubicBezTo>
                  <a:lnTo>
                    <a:pt x="3599" y="2572"/>
                  </a:lnTo>
                  <a:cubicBezTo>
                    <a:pt x="3669" y="2560"/>
                    <a:pt x="3750" y="2560"/>
                    <a:pt x="3831" y="2560"/>
                  </a:cubicBezTo>
                  <a:cubicBezTo>
                    <a:pt x="3889" y="2549"/>
                    <a:pt x="3948" y="2549"/>
                    <a:pt x="3995" y="2549"/>
                  </a:cubicBezTo>
                  <a:cubicBezTo>
                    <a:pt x="4040" y="2549"/>
                    <a:pt x="4076" y="2549"/>
                    <a:pt x="4110" y="2560"/>
                  </a:cubicBezTo>
                  <a:cubicBezTo>
                    <a:pt x="4158" y="2560"/>
                    <a:pt x="4205" y="2583"/>
                    <a:pt x="4261" y="2583"/>
                  </a:cubicBezTo>
                  <a:cubicBezTo>
                    <a:pt x="4356" y="2576"/>
                    <a:pt x="4454" y="2570"/>
                    <a:pt x="4554" y="2570"/>
                  </a:cubicBezTo>
                  <a:cubicBezTo>
                    <a:pt x="4627" y="2570"/>
                    <a:pt x="4701" y="2573"/>
                    <a:pt x="4775" y="2583"/>
                  </a:cubicBezTo>
                  <a:cubicBezTo>
                    <a:pt x="4786" y="2583"/>
                    <a:pt x="4786" y="2572"/>
                    <a:pt x="4797" y="2572"/>
                  </a:cubicBezTo>
                  <a:cubicBezTo>
                    <a:pt x="4856" y="2560"/>
                    <a:pt x="4903" y="2549"/>
                    <a:pt x="4959" y="2549"/>
                  </a:cubicBezTo>
                  <a:cubicBezTo>
                    <a:pt x="4996" y="2549"/>
                    <a:pt x="5007" y="2538"/>
                    <a:pt x="5018" y="2502"/>
                  </a:cubicBezTo>
                  <a:cubicBezTo>
                    <a:pt x="5029" y="2479"/>
                    <a:pt x="5029" y="2443"/>
                    <a:pt x="5054" y="2421"/>
                  </a:cubicBezTo>
                  <a:cubicBezTo>
                    <a:pt x="5054" y="2410"/>
                    <a:pt x="5065" y="2398"/>
                    <a:pt x="5088" y="2387"/>
                  </a:cubicBezTo>
                  <a:cubicBezTo>
                    <a:pt x="5088" y="2398"/>
                    <a:pt x="5113" y="2410"/>
                    <a:pt x="5113" y="2432"/>
                  </a:cubicBezTo>
                  <a:cubicBezTo>
                    <a:pt x="5124" y="2457"/>
                    <a:pt x="5124" y="2479"/>
                    <a:pt x="5135" y="2502"/>
                  </a:cubicBezTo>
                  <a:cubicBezTo>
                    <a:pt x="5135" y="2527"/>
                    <a:pt x="5158" y="2549"/>
                    <a:pt x="5183" y="2549"/>
                  </a:cubicBezTo>
                  <a:cubicBezTo>
                    <a:pt x="5240" y="2568"/>
                    <a:pt x="5297" y="2576"/>
                    <a:pt x="5355" y="2576"/>
                  </a:cubicBezTo>
                  <a:cubicBezTo>
                    <a:pt x="5402" y="2576"/>
                    <a:pt x="5449" y="2570"/>
                    <a:pt x="5496" y="2560"/>
                  </a:cubicBezTo>
                  <a:cubicBezTo>
                    <a:pt x="5502" y="2557"/>
                    <a:pt x="5509" y="2556"/>
                    <a:pt x="5516" y="2556"/>
                  </a:cubicBezTo>
                  <a:cubicBezTo>
                    <a:pt x="5533" y="2556"/>
                    <a:pt x="5553" y="2564"/>
                    <a:pt x="5577" y="2572"/>
                  </a:cubicBezTo>
                  <a:cubicBezTo>
                    <a:pt x="5602" y="2572"/>
                    <a:pt x="5635" y="2583"/>
                    <a:pt x="5672" y="2583"/>
                  </a:cubicBezTo>
                  <a:cubicBezTo>
                    <a:pt x="5718" y="2576"/>
                    <a:pt x="5761" y="2570"/>
                    <a:pt x="5805" y="2570"/>
                  </a:cubicBezTo>
                  <a:cubicBezTo>
                    <a:pt x="5837" y="2570"/>
                    <a:pt x="5869" y="2573"/>
                    <a:pt x="5904" y="2583"/>
                  </a:cubicBezTo>
                  <a:cubicBezTo>
                    <a:pt x="5926" y="2583"/>
                    <a:pt x="5951" y="2583"/>
                    <a:pt x="5973" y="2572"/>
                  </a:cubicBezTo>
                  <a:lnTo>
                    <a:pt x="6091" y="2572"/>
                  </a:lnTo>
                  <a:cubicBezTo>
                    <a:pt x="6194" y="2583"/>
                    <a:pt x="6300" y="2583"/>
                    <a:pt x="6404" y="2597"/>
                  </a:cubicBezTo>
                  <a:cubicBezTo>
                    <a:pt x="6426" y="2597"/>
                    <a:pt x="6451" y="2583"/>
                    <a:pt x="6473" y="2583"/>
                  </a:cubicBezTo>
                  <a:cubicBezTo>
                    <a:pt x="6532" y="2560"/>
                    <a:pt x="6591" y="2538"/>
                    <a:pt x="6649" y="2527"/>
                  </a:cubicBezTo>
                  <a:cubicBezTo>
                    <a:pt x="6657" y="2522"/>
                    <a:pt x="6663" y="2521"/>
                    <a:pt x="6668" y="2521"/>
                  </a:cubicBezTo>
                  <a:cubicBezTo>
                    <a:pt x="6679" y="2521"/>
                    <a:pt x="6687" y="2527"/>
                    <a:pt x="6694" y="2527"/>
                  </a:cubicBezTo>
                  <a:cubicBezTo>
                    <a:pt x="6775" y="2538"/>
                    <a:pt x="6859" y="2549"/>
                    <a:pt x="6929" y="2560"/>
                  </a:cubicBezTo>
                  <a:cubicBezTo>
                    <a:pt x="6936" y="2562"/>
                    <a:pt x="6944" y="2563"/>
                    <a:pt x="6951" y="2563"/>
                  </a:cubicBezTo>
                  <a:cubicBezTo>
                    <a:pt x="6985" y="2563"/>
                    <a:pt x="7014" y="2541"/>
                    <a:pt x="7032" y="2502"/>
                  </a:cubicBezTo>
                  <a:cubicBezTo>
                    <a:pt x="7043" y="2491"/>
                    <a:pt x="7069" y="2468"/>
                    <a:pt x="7080" y="2468"/>
                  </a:cubicBezTo>
                  <a:cubicBezTo>
                    <a:pt x="7102" y="2468"/>
                    <a:pt x="7124" y="2491"/>
                    <a:pt x="7124" y="2513"/>
                  </a:cubicBezTo>
                  <a:cubicBezTo>
                    <a:pt x="7144" y="2550"/>
                    <a:pt x="7156" y="2567"/>
                    <a:pt x="7172" y="2567"/>
                  </a:cubicBezTo>
                  <a:cubicBezTo>
                    <a:pt x="7186" y="2567"/>
                    <a:pt x="7203" y="2553"/>
                    <a:pt x="7231" y="2527"/>
                  </a:cubicBezTo>
                  <a:cubicBezTo>
                    <a:pt x="7231" y="2513"/>
                    <a:pt x="7242" y="2513"/>
                    <a:pt x="7242" y="2502"/>
                  </a:cubicBezTo>
                  <a:cubicBezTo>
                    <a:pt x="7264" y="2479"/>
                    <a:pt x="7289" y="2457"/>
                    <a:pt x="7312" y="2443"/>
                  </a:cubicBezTo>
                  <a:cubicBezTo>
                    <a:pt x="7334" y="2468"/>
                    <a:pt x="7359" y="2491"/>
                    <a:pt x="7370" y="2513"/>
                  </a:cubicBezTo>
                  <a:cubicBezTo>
                    <a:pt x="7387" y="2565"/>
                    <a:pt x="7411" y="2592"/>
                    <a:pt x="7452" y="2592"/>
                  </a:cubicBezTo>
                  <a:cubicBezTo>
                    <a:pt x="7465" y="2592"/>
                    <a:pt x="7481" y="2589"/>
                    <a:pt x="7499" y="2583"/>
                  </a:cubicBezTo>
                  <a:cubicBezTo>
                    <a:pt x="7499" y="2527"/>
                    <a:pt x="7510" y="2468"/>
                    <a:pt x="7499" y="2398"/>
                  </a:cubicBezTo>
                  <a:cubicBezTo>
                    <a:pt x="7499" y="2351"/>
                    <a:pt x="7488" y="2292"/>
                    <a:pt x="7474" y="2234"/>
                  </a:cubicBezTo>
                  <a:cubicBezTo>
                    <a:pt x="7474" y="2222"/>
                    <a:pt x="7474" y="2200"/>
                    <a:pt x="7488" y="2189"/>
                  </a:cubicBezTo>
                  <a:cubicBezTo>
                    <a:pt x="7521" y="2119"/>
                    <a:pt x="7510" y="2060"/>
                    <a:pt x="7440" y="2038"/>
                  </a:cubicBezTo>
                  <a:cubicBezTo>
                    <a:pt x="7418" y="2038"/>
                    <a:pt x="7404" y="2038"/>
                    <a:pt x="7381" y="2024"/>
                  </a:cubicBezTo>
                  <a:cubicBezTo>
                    <a:pt x="7370" y="2013"/>
                    <a:pt x="7359" y="2002"/>
                    <a:pt x="7359" y="1990"/>
                  </a:cubicBezTo>
                  <a:cubicBezTo>
                    <a:pt x="7370" y="1990"/>
                    <a:pt x="7370" y="1968"/>
                    <a:pt x="7381" y="1968"/>
                  </a:cubicBezTo>
                  <a:cubicBezTo>
                    <a:pt x="7418" y="1954"/>
                    <a:pt x="7451" y="1954"/>
                    <a:pt x="7474" y="1943"/>
                  </a:cubicBezTo>
                  <a:cubicBezTo>
                    <a:pt x="7488" y="1932"/>
                    <a:pt x="7510" y="1921"/>
                    <a:pt x="7510" y="1909"/>
                  </a:cubicBezTo>
                  <a:cubicBezTo>
                    <a:pt x="7510" y="1781"/>
                    <a:pt x="7510" y="1652"/>
                    <a:pt x="7474" y="1524"/>
                  </a:cubicBezTo>
                  <a:cubicBezTo>
                    <a:pt x="7451" y="1479"/>
                    <a:pt x="7451" y="1443"/>
                    <a:pt x="7488" y="1409"/>
                  </a:cubicBezTo>
                  <a:cubicBezTo>
                    <a:pt x="7521" y="1362"/>
                    <a:pt x="7521" y="1314"/>
                    <a:pt x="7488" y="1270"/>
                  </a:cubicBezTo>
                  <a:cubicBezTo>
                    <a:pt x="7474" y="1256"/>
                    <a:pt x="7462" y="1222"/>
                    <a:pt x="7474" y="1211"/>
                  </a:cubicBezTo>
                  <a:cubicBezTo>
                    <a:pt x="7510" y="1152"/>
                    <a:pt x="7499" y="1094"/>
                    <a:pt x="7488" y="1035"/>
                  </a:cubicBezTo>
                  <a:cubicBezTo>
                    <a:pt x="7488" y="1024"/>
                    <a:pt x="7462" y="1002"/>
                    <a:pt x="7451" y="990"/>
                  </a:cubicBezTo>
                  <a:cubicBezTo>
                    <a:pt x="7440" y="976"/>
                    <a:pt x="7418" y="965"/>
                    <a:pt x="7393" y="943"/>
                  </a:cubicBezTo>
                  <a:cubicBezTo>
                    <a:pt x="7418" y="932"/>
                    <a:pt x="7429" y="920"/>
                    <a:pt x="7440" y="895"/>
                  </a:cubicBezTo>
                  <a:cubicBezTo>
                    <a:pt x="7451" y="895"/>
                    <a:pt x="7462" y="895"/>
                    <a:pt x="7462" y="884"/>
                  </a:cubicBezTo>
                  <a:cubicBezTo>
                    <a:pt x="7510" y="862"/>
                    <a:pt x="7532" y="826"/>
                    <a:pt x="7532" y="767"/>
                  </a:cubicBezTo>
                  <a:cubicBezTo>
                    <a:pt x="7510" y="557"/>
                    <a:pt x="7510" y="337"/>
                    <a:pt x="7499" y="116"/>
                  </a:cubicBezTo>
                  <a:cubicBezTo>
                    <a:pt x="7440" y="105"/>
                    <a:pt x="7381" y="105"/>
                    <a:pt x="7323" y="94"/>
                  </a:cubicBezTo>
                  <a:cubicBezTo>
                    <a:pt x="7312" y="94"/>
                    <a:pt x="7300" y="105"/>
                    <a:pt x="7289" y="105"/>
                  </a:cubicBezTo>
                  <a:cubicBezTo>
                    <a:pt x="7253" y="152"/>
                    <a:pt x="7183" y="163"/>
                    <a:pt x="7172" y="233"/>
                  </a:cubicBezTo>
                  <a:cubicBezTo>
                    <a:pt x="7172" y="244"/>
                    <a:pt x="7138" y="256"/>
                    <a:pt x="7124" y="256"/>
                  </a:cubicBezTo>
                  <a:cubicBezTo>
                    <a:pt x="7102" y="256"/>
                    <a:pt x="7091" y="233"/>
                    <a:pt x="7091" y="208"/>
                  </a:cubicBezTo>
                  <a:cubicBezTo>
                    <a:pt x="7080" y="175"/>
                    <a:pt x="7080" y="127"/>
                    <a:pt x="7069" y="94"/>
                  </a:cubicBezTo>
                  <a:cubicBezTo>
                    <a:pt x="7069" y="94"/>
                    <a:pt x="7055" y="82"/>
                    <a:pt x="7043" y="82"/>
                  </a:cubicBezTo>
                  <a:cubicBezTo>
                    <a:pt x="6904" y="82"/>
                    <a:pt x="6753" y="57"/>
                    <a:pt x="6613" y="57"/>
                  </a:cubicBezTo>
                  <a:cubicBezTo>
                    <a:pt x="6451" y="57"/>
                    <a:pt x="6300" y="57"/>
                    <a:pt x="6135" y="68"/>
                  </a:cubicBezTo>
                  <a:cubicBezTo>
                    <a:pt x="6084" y="68"/>
                    <a:pt x="6029" y="80"/>
                    <a:pt x="5974" y="80"/>
                  </a:cubicBezTo>
                  <a:cubicBezTo>
                    <a:pt x="5930" y="80"/>
                    <a:pt x="5886" y="72"/>
                    <a:pt x="5845" y="46"/>
                  </a:cubicBezTo>
                  <a:lnTo>
                    <a:pt x="5786" y="46"/>
                  </a:lnTo>
                  <a:cubicBezTo>
                    <a:pt x="5694" y="46"/>
                    <a:pt x="5602" y="57"/>
                    <a:pt x="5507" y="57"/>
                  </a:cubicBezTo>
                  <a:cubicBezTo>
                    <a:pt x="5496" y="55"/>
                    <a:pt x="5485" y="55"/>
                    <a:pt x="5475" y="55"/>
                  </a:cubicBezTo>
                  <a:cubicBezTo>
                    <a:pt x="5423" y="55"/>
                    <a:pt x="5390" y="80"/>
                    <a:pt x="5378" y="138"/>
                  </a:cubicBezTo>
                  <a:cubicBezTo>
                    <a:pt x="5367" y="152"/>
                    <a:pt x="5356" y="175"/>
                    <a:pt x="5356" y="186"/>
                  </a:cubicBezTo>
                  <a:cubicBezTo>
                    <a:pt x="5347" y="186"/>
                    <a:pt x="5331" y="200"/>
                    <a:pt x="5318" y="200"/>
                  </a:cubicBezTo>
                  <a:cubicBezTo>
                    <a:pt x="5314" y="200"/>
                    <a:pt x="5311" y="199"/>
                    <a:pt x="5308" y="197"/>
                  </a:cubicBezTo>
                  <a:cubicBezTo>
                    <a:pt x="5297" y="197"/>
                    <a:pt x="5286" y="186"/>
                    <a:pt x="5286" y="175"/>
                  </a:cubicBezTo>
                  <a:cubicBezTo>
                    <a:pt x="5275" y="152"/>
                    <a:pt x="5264" y="127"/>
                    <a:pt x="5264" y="105"/>
                  </a:cubicBezTo>
                  <a:cubicBezTo>
                    <a:pt x="5230" y="113"/>
                    <a:pt x="5209" y="121"/>
                    <a:pt x="5187" y="121"/>
                  </a:cubicBezTo>
                  <a:cubicBezTo>
                    <a:pt x="5178" y="121"/>
                    <a:pt x="5168" y="119"/>
                    <a:pt x="5158" y="116"/>
                  </a:cubicBezTo>
                  <a:cubicBezTo>
                    <a:pt x="5113" y="116"/>
                    <a:pt x="5088" y="116"/>
                    <a:pt x="5054" y="152"/>
                  </a:cubicBezTo>
                  <a:cubicBezTo>
                    <a:pt x="5044" y="165"/>
                    <a:pt x="5033" y="172"/>
                    <a:pt x="5024" y="172"/>
                  </a:cubicBezTo>
                  <a:cubicBezTo>
                    <a:pt x="5008" y="172"/>
                    <a:pt x="4996" y="156"/>
                    <a:pt x="4996" y="127"/>
                  </a:cubicBezTo>
                  <a:cubicBezTo>
                    <a:pt x="4984" y="116"/>
                    <a:pt x="4984" y="94"/>
                    <a:pt x="4984" y="82"/>
                  </a:cubicBezTo>
                  <a:cubicBezTo>
                    <a:pt x="4968" y="82"/>
                    <a:pt x="4957" y="76"/>
                    <a:pt x="4949" y="76"/>
                  </a:cubicBezTo>
                  <a:cubicBezTo>
                    <a:pt x="4944" y="76"/>
                    <a:pt x="4941" y="78"/>
                    <a:pt x="4937" y="82"/>
                  </a:cubicBezTo>
                  <a:cubicBezTo>
                    <a:pt x="4775" y="82"/>
                    <a:pt x="4610" y="94"/>
                    <a:pt x="4448" y="94"/>
                  </a:cubicBezTo>
                  <a:lnTo>
                    <a:pt x="4367" y="94"/>
                  </a:lnTo>
                  <a:cubicBezTo>
                    <a:pt x="4345" y="94"/>
                    <a:pt x="4320" y="94"/>
                    <a:pt x="4297" y="82"/>
                  </a:cubicBezTo>
                  <a:lnTo>
                    <a:pt x="4205" y="82"/>
                  </a:lnTo>
                  <a:cubicBezTo>
                    <a:pt x="4180" y="82"/>
                    <a:pt x="4169" y="68"/>
                    <a:pt x="4146" y="68"/>
                  </a:cubicBezTo>
                  <a:cubicBezTo>
                    <a:pt x="4110" y="68"/>
                    <a:pt x="4076" y="57"/>
                    <a:pt x="4051" y="24"/>
                  </a:cubicBezTo>
                  <a:cubicBezTo>
                    <a:pt x="4039" y="10"/>
                    <a:pt x="4027" y="0"/>
                    <a:pt x="4013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76" name="Google Shape;2274;p34"/>
            <p:cNvSpPr/>
            <p:nvPr/>
          </p:nvSpPr>
          <p:spPr>
            <a:xfrm>
              <a:off x="2061497" y="2457623"/>
              <a:ext cx="569815" cy="198788"/>
            </a:xfrm>
            <a:custGeom>
              <a:avLst/>
              <a:gdLst/>
              <a:ahLst/>
              <a:cxnLst/>
              <a:rect l="l" t="t" r="r" b="b"/>
              <a:pathLst>
                <a:path w="7533" h="2628" extrusionOk="0">
                  <a:moveTo>
                    <a:pt x="6613" y="744"/>
                  </a:moveTo>
                  <a:cubicBezTo>
                    <a:pt x="6624" y="744"/>
                    <a:pt x="6624" y="756"/>
                    <a:pt x="6635" y="767"/>
                  </a:cubicBezTo>
                  <a:cubicBezTo>
                    <a:pt x="6624" y="767"/>
                    <a:pt x="6624" y="781"/>
                    <a:pt x="6613" y="792"/>
                  </a:cubicBezTo>
                  <a:lnTo>
                    <a:pt x="1177" y="792"/>
                  </a:lnTo>
                  <a:cubicBezTo>
                    <a:pt x="1154" y="792"/>
                    <a:pt x="1132" y="767"/>
                    <a:pt x="1107" y="767"/>
                  </a:cubicBezTo>
                  <a:cubicBezTo>
                    <a:pt x="1132" y="756"/>
                    <a:pt x="1154" y="744"/>
                    <a:pt x="1177" y="744"/>
                  </a:cubicBezTo>
                  <a:close/>
                  <a:moveTo>
                    <a:pt x="6569" y="1022"/>
                  </a:moveTo>
                  <a:cubicBezTo>
                    <a:pt x="6585" y="1022"/>
                    <a:pt x="6600" y="1026"/>
                    <a:pt x="6613" y="1046"/>
                  </a:cubicBezTo>
                  <a:cubicBezTo>
                    <a:pt x="6591" y="1060"/>
                    <a:pt x="6566" y="1071"/>
                    <a:pt x="6543" y="1071"/>
                  </a:cubicBezTo>
                  <a:lnTo>
                    <a:pt x="1177" y="1071"/>
                  </a:lnTo>
                  <a:cubicBezTo>
                    <a:pt x="1154" y="1071"/>
                    <a:pt x="1118" y="1060"/>
                    <a:pt x="1096" y="1046"/>
                  </a:cubicBezTo>
                  <a:cubicBezTo>
                    <a:pt x="1109" y="1026"/>
                    <a:pt x="1123" y="1022"/>
                    <a:pt x="1140" y="1022"/>
                  </a:cubicBezTo>
                  <a:cubicBezTo>
                    <a:pt x="1151" y="1022"/>
                    <a:pt x="1163" y="1024"/>
                    <a:pt x="1177" y="1024"/>
                  </a:cubicBezTo>
                  <a:lnTo>
                    <a:pt x="6532" y="1024"/>
                  </a:lnTo>
                  <a:cubicBezTo>
                    <a:pt x="6546" y="1024"/>
                    <a:pt x="6558" y="1022"/>
                    <a:pt x="6569" y="1022"/>
                  </a:cubicBezTo>
                  <a:close/>
                  <a:moveTo>
                    <a:pt x="6602" y="1326"/>
                  </a:moveTo>
                  <a:cubicBezTo>
                    <a:pt x="6602" y="1340"/>
                    <a:pt x="6613" y="1351"/>
                    <a:pt x="6624" y="1351"/>
                  </a:cubicBezTo>
                  <a:cubicBezTo>
                    <a:pt x="6613" y="1362"/>
                    <a:pt x="6602" y="1373"/>
                    <a:pt x="6602" y="1373"/>
                  </a:cubicBezTo>
                  <a:lnTo>
                    <a:pt x="1188" y="1373"/>
                  </a:lnTo>
                  <a:cubicBezTo>
                    <a:pt x="1165" y="1373"/>
                    <a:pt x="1143" y="1362"/>
                    <a:pt x="1118" y="1351"/>
                  </a:cubicBezTo>
                  <a:cubicBezTo>
                    <a:pt x="1143" y="1351"/>
                    <a:pt x="1165" y="1326"/>
                    <a:pt x="1188" y="1326"/>
                  </a:cubicBezTo>
                  <a:close/>
                  <a:moveTo>
                    <a:pt x="1172" y="1625"/>
                  </a:moveTo>
                  <a:cubicBezTo>
                    <a:pt x="1179" y="1625"/>
                    <a:pt x="1192" y="1630"/>
                    <a:pt x="1202" y="1630"/>
                  </a:cubicBezTo>
                  <a:lnTo>
                    <a:pt x="6521" y="1630"/>
                  </a:lnTo>
                  <a:cubicBezTo>
                    <a:pt x="6543" y="1630"/>
                    <a:pt x="6580" y="1630"/>
                    <a:pt x="6613" y="1641"/>
                  </a:cubicBezTo>
                  <a:lnTo>
                    <a:pt x="6613" y="1664"/>
                  </a:lnTo>
                  <a:cubicBezTo>
                    <a:pt x="6591" y="1664"/>
                    <a:pt x="6566" y="1675"/>
                    <a:pt x="6543" y="1675"/>
                  </a:cubicBezTo>
                  <a:lnTo>
                    <a:pt x="1154" y="1675"/>
                  </a:lnTo>
                  <a:cubicBezTo>
                    <a:pt x="1143" y="1664"/>
                    <a:pt x="1132" y="1652"/>
                    <a:pt x="1118" y="1652"/>
                  </a:cubicBezTo>
                  <a:cubicBezTo>
                    <a:pt x="1132" y="1641"/>
                    <a:pt x="1143" y="1630"/>
                    <a:pt x="1165" y="1630"/>
                  </a:cubicBezTo>
                  <a:cubicBezTo>
                    <a:pt x="1165" y="1626"/>
                    <a:pt x="1168" y="1625"/>
                    <a:pt x="1172" y="1625"/>
                  </a:cubicBezTo>
                  <a:close/>
                  <a:moveTo>
                    <a:pt x="4013" y="0"/>
                  </a:moveTo>
                  <a:cubicBezTo>
                    <a:pt x="4001" y="0"/>
                    <a:pt x="3987" y="7"/>
                    <a:pt x="3970" y="24"/>
                  </a:cubicBezTo>
                  <a:cubicBezTo>
                    <a:pt x="3948" y="35"/>
                    <a:pt x="3926" y="57"/>
                    <a:pt x="3900" y="57"/>
                  </a:cubicBezTo>
                  <a:cubicBezTo>
                    <a:pt x="3842" y="57"/>
                    <a:pt x="3808" y="82"/>
                    <a:pt x="3772" y="116"/>
                  </a:cubicBezTo>
                  <a:cubicBezTo>
                    <a:pt x="3763" y="131"/>
                    <a:pt x="3752" y="137"/>
                    <a:pt x="3741" y="137"/>
                  </a:cubicBezTo>
                  <a:cubicBezTo>
                    <a:pt x="3725" y="137"/>
                    <a:pt x="3710" y="124"/>
                    <a:pt x="3702" y="105"/>
                  </a:cubicBezTo>
                  <a:cubicBezTo>
                    <a:pt x="3691" y="94"/>
                    <a:pt x="3680" y="68"/>
                    <a:pt x="3680" y="57"/>
                  </a:cubicBezTo>
                  <a:cubicBezTo>
                    <a:pt x="3621" y="105"/>
                    <a:pt x="3562" y="116"/>
                    <a:pt x="3507" y="116"/>
                  </a:cubicBezTo>
                  <a:cubicBezTo>
                    <a:pt x="3319" y="105"/>
                    <a:pt x="3121" y="105"/>
                    <a:pt x="2923" y="94"/>
                  </a:cubicBezTo>
                  <a:lnTo>
                    <a:pt x="2713" y="94"/>
                  </a:lnTo>
                  <a:cubicBezTo>
                    <a:pt x="2691" y="94"/>
                    <a:pt x="2668" y="94"/>
                    <a:pt x="2655" y="105"/>
                  </a:cubicBezTo>
                  <a:cubicBezTo>
                    <a:pt x="2636" y="123"/>
                    <a:pt x="2617" y="132"/>
                    <a:pt x="2596" y="132"/>
                  </a:cubicBezTo>
                  <a:cubicBezTo>
                    <a:pt x="2578" y="132"/>
                    <a:pt x="2560" y="126"/>
                    <a:pt x="2540" y="116"/>
                  </a:cubicBezTo>
                  <a:cubicBezTo>
                    <a:pt x="2536" y="112"/>
                    <a:pt x="2530" y="111"/>
                    <a:pt x="2522" y="111"/>
                  </a:cubicBezTo>
                  <a:cubicBezTo>
                    <a:pt x="2507" y="111"/>
                    <a:pt x="2489" y="116"/>
                    <a:pt x="2481" y="116"/>
                  </a:cubicBezTo>
                  <a:cubicBezTo>
                    <a:pt x="2466" y="121"/>
                    <a:pt x="2452" y="123"/>
                    <a:pt x="2439" y="123"/>
                  </a:cubicBezTo>
                  <a:cubicBezTo>
                    <a:pt x="2421" y="123"/>
                    <a:pt x="2407" y="118"/>
                    <a:pt x="2400" y="105"/>
                  </a:cubicBezTo>
                  <a:cubicBezTo>
                    <a:pt x="2383" y="72"/>
                    <a:pt x="2362" y="67"/>
                    <a:pt x="2339" y="67"/>
                  </a:cubicBezTo>
                  <a:cubicBezTo>
                    <a:pt x="2328" y="67"/>
                    <a:pt x="2317" y="68"/>
                    <a:pt x="2305" y="68"/>
                  </a:cubicBezTo>
                  <a:cubicBezTo>
                    <a:pt x="2265" y="78"/>
                    <a:pt x="2218" y="87"/>
                    <a:pt x="2173" y="87"/>
                  </a:cubicBezTo>
                  <a:cubicBezTo>
                    <a:pt x="2155" y="87"/>
                    <a:pt x="2138" y="86"/>
                    <a:pt x="2121" y="82"/>
                  </a:cubicBezTo>
                  <a:cubicBezTo>
                    <a:pt x="2037" y="67"/>
                    <a:pt x="1953" y="61"/>
                    <a:pt x="1869" y="61"/>
                  </a:cubicBezTo>
                  <a:cubicBezTo>
                    <a:pt x="1814" y="61"/>
                    <a:pt x="1758" y="64"/>
                    <a:pt x="1702" y="68"/>
                  </a:cubicBezTo>
                  <a:cubicBezTo>
                    <a:pt x="1677" y="68"/>
                    <a:pt x="1654" y="82"/>
                    <a:pt x="1654" y="94"/>
                  </a:cubicBezTo>
                  <a:cubicBezTo>
                    <a:pt x="1632" y="127"/>
                    <a:pt x="1621" y="163"/>
                    <a:pt x="1607" y="197"/>
                  </a:cubicBezTo>
                  <a:cubicBezTo>
                    <a:pt x="1596" y="208"/>
                    <a:pt x="1585" y="222"/>
                    <a:pt x="1573" y="222"/>
                  </a:cubicBezTo>
                  <a:cubicBezTo>
                    <a:pt x="1562" y="222"/>
                    <a:pt x="1551" y="197"/>
                    <a:pt x="1551" y="186"/>
                  </a:cubicBezTo>
                  <a:cubicBezTo>
                    <a:pt x="1537" y="163"/>
                    <a:pt x="1537" y="127"/>
                    <a:pt x="1526" y="105"/>
                  </a:cubicBezTo>
                  <a:cubicBezTo>
                    <a:pt x="1526" y="68"/>
                    <a:pt x="1513" y="53"/>
                    <a:pt x="1490" y="53"/>
                  </a:cubicBezTo>
                  <a:cubicBezTo>
                    <a:pt x="1483" y="53"/>
                    <a:pt x="1476" y="55"/>
                    <a:pt x="1467" y="57"/>
                  </a:cubicBezTo>
                  <a:cubicBezTo>
                    <a:pt x="1397" y="68"/>
                    <a:pt x="1328" y="82"/>
                    <a:pt x="1247" y="94"/>
                  </a:cubicBezTo>
                  <a:cubicBezTo>
                    <a:pt x="1235" y="163"/>
                    <a:pt x="1224" y="233"/>
                    <a:pt x="1213" y="314"/>
                  </a:cubicBezTo>
                  <a:cubicBezTo>
                    <a:pt x="1213" y="325"/>
                    <a:pt x="1202" y="337"/>
                    <a:pt x="1188" y="362"/>
                  </a:cubicBezTo>
                  <a:cubicBezTo>
                    <a:pt x="1177" y="337"/>
                    <a:pt x="1165" y="325"/>
                    <a:pt x="1165" y="314"/>
                  </a:cubicBezTo>
                  <a:cubicBezTo>
                    <a:pt x="1154" y="244"/>
                    <a:pt x="1143" y="175"/>
                    <a:pt x="1132" y="94"/>
                  </a:cubicBezTo>
                  <a:cubicBezTo>
                    <a:pt x="1132" y="82"/>
                    <a:pt x="1118" y="57"/>
                    <a:pt x="1107" y="57"/>
                  </a:cubicBezTo>
                  <a:cubicBezTo>
                    <a:pt x="1026" y="46"/>
                    <a:pt x="956" y="46"/>
                    <a:pt x="875" y="35"/>
                  </a:cubicBezTo>
                  <a:lnTo>
                    <a:pt x="537" y="35"/>
                  </a:lnTo>
                  <a:cubicBezTo>
                    <a:pt x="489" y="35"/>
                    <a:pt x="445" y="46"/>
                    <a:pt x="386" y="57"/>
                  </a:cubicBezTo>
                  <a:cubicBezTo>
                    <a:pt x="339" y="68"/>
                    <a:pt x="294" y="82"/>
                    <a:pt x="246" y="94"/>
                  </a:cubicBezTo>
                  <a:cubicBezTo>
                    <a:pt x="235" y="94"/>
                    <a:pt x="224" y="94"/>
                    <a:pt x="224" y="82"/>
                  </a:cubicBezTo>
                  <a:cubicBezTo>
                    <a:pt x="177" y="68"/>
                    <a:pt x="129" y="46"/>
                    <a:pt x="96" y="35"/>
                  </a:cubicBezTo>
                  <a:cubicBezTo>
                    <a:pt x="83" y="31"/>
                    <a:pt x="73" y="29"/>
                    <a:pt x="64" y="29"/>
                  </a:cubicBezTo>
                  <a:cubicBezTo>
                    <a:pt x="47" y="29"/>
                    <a:pt x="37" y="39"/>
                    <a:pt x="37" y="68"/>
                  </a:cubicBezTo>
                  <a:cubicBezTo>
                    <a:pt x="48" y="127"/>
                    <a:pt x="26" y="186"/>
                    <a:pt x="70" y="233"/>
                  </a:cubicBezTo>
                  <a:lnTo>
                    <a:pt x="70" y="267"/>
                  </a:lnTo>
                  <a:cubicBezTo>
                    <a:pt x="59" y="337"/>
                    <a:pt x="59" y="418"/>
                    <a:pt x="48" y="487"/>
                  </a:cubicBezTo>
                  <a:cubicBezTo>
                    <a:pt x="1" y="641"/>
                    <a:pt x="70" y="781"/>
                    <a:pt x="84" y="932"/>
                  </a:cubicBezTo>
                  <a:cubicBezTo>
                    <a:pt x="84" y="943"/>
                    <a:pt x="96" y="954"/>
                    <a:pt x="96" y="965"/>
                  </a:cubicBezTo>
                  <a:cubicBezTo>
                    <a:pt x="107" y="990"/>
                    <a:pt x="129" y="1002"/>
                    <a:pt x="140" y="1024"/>
                  </a:cubicBezTo>
                  <a:cubicBezTo>
                    <a:pt x="154" y="1046"/>
                    <a:pt x="154" y="1083"/>
                    <a:pt x="129" y="1094"/>
                  </a:cubicBezTo>
                  <a:cubicBezTo>
                    <a:pt x="96" y="1116"/>
                    <a:pt x="84" y="1164"/>
                    <a:pt x="84" y="1200"/>
                  </a:cubicBezTo>
                  <a:cubicBezTo>
                    <a:pt x="84" y="1340"/>
                    <a:pt x="96" y="1479"/>
                    <a:pt x="84" y="1619"/>
                  </a:cubicBezTo>
                  <a:cubicBezTo>
                    <a:pt x="84" y="1700"/>
                    <a:pt x="70" y="1770"/>
                    <a:pt x="59" y="1851"/>
                  </a:cubicBezTo>
                  <a:cubicBezTo>
                    <a:pt x="59" y="1873"/>
                    <a:pt x="70" y="1898"/>
                    <a:pt x="70" y="1921"/>
                  </a:cubicBezTo>
                  <a:cubicBezTo>
                    <a:pt x="84" y="1943"/>
                    <a:pt x="84" y="1954"/>
                    <a:pt x="96" y="1968"/>
                  </a:cubicBezTo>
                  <a:cubicBezTo>
                    <a:pt x="96" y="1979"/>
                    <a:pt x="107" y="2002"/>
                    <a:pt x="129" y="2013"/>
                  </a:cubicBezTo>
                  <a:cubicBezTo>
                    <a:pt x="165" y="2049"/>
                    <a:pt x="165" y="2071"/>
                    <a:pt x="140" y="2108"/>
                  </a:cubicBezTo>
                  <a:cubicBezTo>
                    <a:pt x="107" y="2130"/>
                    <a:pt x="107" y="2153"/>
                    <a:pt x="107" y="2200"/>
                  </a:cubicBezTo>
                  <a:cubicBezTo>
                    <a:pt x="118" y="2211"/>
                    <a:pt x="118" y="2222"/>
                    <a:pt x="118" y="2247"/>
                  </a:cubicBezTo>
                  <a:lnTo>
                    <a:pt x="118" y="2619"/>
                  </a:lnTo>
                  <a:cubicBezTo>
                    <a:pt x="165" y="2619"/>
                    <a:pt x="210" y="2619"/>
                    <a:pt x="258" y="2608"/>
                  </a:cubicBezTo>
                  <a:cubicBezTo>
                    <a:pt x="277" y="2603"/>
                    <a:pt x="293" y="2601"/>
                    <a:pt x="306" y="2601"/>
                  </a:cubicBezTo>
                  <a:cubicBezTo>
                    <a:pt x="326" y="2601"/>
                    <a:pt x="342" y="2606"/>
                    <a:pt x="364" y="2619"/>
                  </a:cubicBezTo>
                  <a:cubicBezTo>
                    <a:pt x="369" y="2625"/>
                    <a:pt x="378" y="2627"/>
                    <a:pt x="386" y="2627"/>
                  </a:cubicBezTo>
                  <a:cubicBezTo>
                    <a:pt x="394" y="2627"/>
                    <a:pt x="403" y="2625"/>
                    <a:pt x="408" y="2619"/>
                  </a:cubicBezTo>
                  <a:cubicBezTo>
                    <a:pt x="435" y="2603"/>
                    <a:pt x="454" y="2591"/>
                    <a:pt x="476" y="2591"/>
                  </a:cubicBezTo>
                  <a:cubicBezTo>
                    <a:pt x="484" y="2591"/>
                    <a:pt x="493" y="2593"/>
                    <a:pt x="503" y="2597"/>
                  </a:cubicBezTo>
                  <a:cubicBezTo>
                    <a:pt x="507" y="2600"/>
                    <a:pt x="512" y="2602"/>
                    <a:pt x="517" y="2602"/>
                  </a:cubicBezTo>
                  <a:cubicBezTo>
                    <a:pt x="528" y="2602"/>
                    <a:pt x="541" y="2597"/>
                    <a:pt x="548" y="2597"/>
                  </a:cubicBezTo>
                  <a:cubicBezTo>
                    <a:pt x="573" y="2583"/>
                    <a:pt x="607" y="2583"/>
                    <a:pt x="629" y="2583"/>
                  </a:cubicBezTo>
                  <a:cubicBezTo>
                    <a:pt x="713" y="2597"/>
                    <a:pt x="783" y="2619"/>
                    <a:pt x="864" y="2619"/>
                  </a:cubicBezTo>
                  <a:cubicBezTo>
                    <a:pt x="887" y="2619"/>
                    <a:pt x="912" y="2621"/>
                    <a:pt x="938" y="2621"/>
                  </a:cubicBezTo>
                  <a:cubicBezTo>
                    <a:pt x="976" y="2621"/>
                    <a:pt x="1015" y="2617"/>
                    <a:pt x="1048" y="2597"/>
                  </a:cubicBezTo>
                  <a:cubicBezTo>
                    <a:pt x="1053" y="2592"/>
                    <a:pt x="1058" y="2590"/>
                    <a:pt x="1064" y="2590"/>
                  </a:cubicBezTo>
                  <a:cubicBezTo>
                    <a:pt x="1076" y="2590"/>
                    <a:pt x="1088" y="2597"/>
                    <a:pt x="1096" y="2597"/>
                  </a:cubicBezTo>
                  <a:cubicBezTo>
                    <a:pt x="1143" y="2608"/>
                    <a:pt x="1188" y="2619"/>
                    <a:pt x="1235" y="2619"/>
                  </a:cubicBezTo>
                  <a:lnTo>
                    <a:pt x="1515" y="2619"/>
                  </a:lnTo>
                  <a:cubicBezTo>
                    <a:pt x="1573" y="2619"/>
                    <a:pt x="1632" y="2619"/>
                    <a:pt x="1666" y="2560"/>
                  </a:cubicBezTo>
                  <a:cubicBezTo>
                    <a:pt x="1669" y="2557"/>
                    <a:pt x="1674" y="2556"/>
                    <a:pt x="1681" y="2556"/>
                  </a:cubicBezTo>
                  <a:cubicBezTo>
                    <a:pt x="1697" y="2556"/>
                    <a:pt x="1720" y="2564"/>
                    <a:pt x="1735" y="2572"/>
                  </a:cubicBezTo>
                  <a:cubicBezTo>
                    <a:pt x="1744" y="2572"/>
                    <a:pt x="1761" y="2587"/>
                    <a:pt x="1769" y="2587"/>
                  </a:cubicBezTo>
                  <a:cubicBezTo>
                    <a:pt x="1771" y="2587"/>
                    <a:pt x="1772" y="2586"/>
                    <a:pt x="1772" y="2583"/>
                  </a:cubicBezTo>
                  <a:cubicBezTo>
                    <a:pt x="1798" y="2573"/>
                    <a:pt x="1823" y="2567"/>
                    <a:pt x="1847" y="2567"/>
                  </a:cubicBezTo>
                  <a:cubicBezTo>
                    <a:pt x="1878" y="2567"/>
                    <a:pt x="1907" y="2576"/>
                    <a:pt x="1934" y="2597"/>
                  </a:cubicBezTo>
                  <a:lnTo>
                    <a:pt x="1945" y="2597"/>
                  </a:lnTo>
                  <a:cubicBezTo>
                    <a:pt x="1992" y="2597"/>
                    <a:pt x="2026" y="2608"/>
                    <a:pt x="2073" y="2608"/>
                  </a:cubicBezTo>
                  <a:lnTo>
                    <a:pt x="2272" y="2608"/>
                  </a:lnTo>
                  <a:cubicBezTo>
                    <a:pt x="2283" y="2602"/>
                    <a:pt x="2298" y="2602"/>
                    <a:pt x="2314" y="2602"/>
                  </a:cubicBezTo>
                  <a:cubicBezTo>
                    <a:pt x="2330" y="2602"/>
                    <a:pt x="2347" y="2602"/>
                    <a:pt x="2364" y="2597"/>
                  </a:cubicBezTo>
                  <a:cubicBezTo>
                    <a:pt x="2410" y="2587"/>
                    <a:pt x="2454" y="2583"/>
                    <a:pt x="2497" y="2583"/>
                  </a:cubicBezTo>
                  <a:cubicBezTo>
                    <a:pt x="2563" y="2583"/>
                    <a:pt x="2626" y="2593"/>
                    <a:pt x="2691" y="2608"/>
                  </a:cubicBezTo>
                  <a:cubicBezTo>
                    <a:pt x="2713" y="2619"/>
                    <a:pt x="2738" y="2619"/>
                    <a:pt x="2761" y="2619"/>
                  </a:cubicBezTo>
                  <a:cubicBezTo>
                    <a:pt x="2853" y="2608"/>
                    <a:pt x="2948" y="2597"/>
                    <a:pt x="3051" y="2597"/>
                  </a:cubicBezTo>
                  <a:cubicBezTo>
                    <a:pt x="3110" y="2583"/>
                    <a:pt x="3157" y="2572"/>
                    <a:pt x="3169" y="2502"/>
                  </a:cubicBezTo>
                  <a:cubicBezTo>
                    <a:pt x="3169" y="2502"/>
                    <a:pt x="3180" y="2491"/>
                    <a:pt x="3180" y="2479"/>
                  </a:cubicBezTo>
                  <a:cubicBezTo>
                    <a:pt x="3185" y="2468"/>
                    <a:pt x="3194" y="2463"/>
                    <a:pt x="3204" y="2463"/>
                  </a:cubicBezTo>
                  <a:cubicBezTo>
                    <a:pt x="3214" y="2463"/>
                    <a:pt x="3226" y="2468"/>
                    <a:pt x="3238" y="2479"/>
                  </a:cubicBezTo>
                  <a:cubicBezTo>
                    <a:pt x="3238" y="2502"/>
                    <a:pt x="3250" y="2527"/>
                    <a:pt x="3261" y="2538"/>
                  </a:cubicBezTo>
                  <a:cubicBezTo>
                    <a:pt x="3283" y="2560"/>
                    <a:pt x="3319" y="2572"/>
                    <a:pt x="3353" y="2572"/>
                  </a:cubicBezTo>
                  <a:cubicBezTo>
                    <a:pt x="3355" y="2573"/>
                    <a:pt x="3357" y="2574"/>
                    <a:pt x="3359" y="2574"/>
                  </a:cubicBezTo>
                  <a:cubicBezTo>
                    <a:pt x="3373" y="2574"/>
                    <a:pt x="3389" y="2546"/>
                    <a:pt x="3389" y="2527"/>
                  </a:cubicBezTo>
                  <a:cubicBezTo>
                    <a:pt x="3412" y="2479"/>
                    <a:pt x="3437" y="2432"/>
                    <a:pt x="3448" y="2373"/>
                  </a:cubicBezTo>
                  <a:cubicBezTo>
                    <a:pt x="3459" y="2362"/>
                    <a:pt x="3470" y="2362"/>
                    <a:pt x="3481" y="2351"/>
                  </a:cubicBezTo>
                  <a:cubicBezTo>
                    <a:pt x="3493" y="2362"/>
                    <a:pt x="3507" y="2373"/>
                    <a:pt x="3518" y="2387"/>
                  </a:cubicBezTo>
                  <a:lnTo>
                    <a:pt x="3518" y="2443"/>
                  </a:lnTo>
                  <a:cubicBezTo>
                    <a:pt x="3518" y="2479"/>
                    <a:pt x="3529" y="2527"/>
                    <a:pt x="3529" y="2572"/>
                  </a:cubicBezTo>
                  <a:lnTo>
                    <a:pt x="3599" y="2572"/>
                  </a:lnTo>
                  <a:cubicBezTo>
                    <a:pt x="3669" y="2560"/>
                    <a:pt x="3750" y="2560"/>
                    <a:pt x="3831" y="2560"/>
                  </a:cubicBezTo>
                  <a:cubicBezTo>
                    <a:pt x="3889" y="2549"/>
                    <a:pt x="3948" y="2549"/>
                    <a:pt x="3995" y="2549"/>
                  </a:cubicBezTo>
                  <a:cubicBezTo>
                    <a:pt x="4040" y="2549"/>
                    <a:pt x="4076" y="2549"/>
                    <a:pt x="4110" y="2560"/>
                  </a:cubicBezTo>
                  <a:cubicBezTo>
                    <a:pt x="4158" y="2560"/>
                    <a:pt x="4205" y="2583"/>
                    <a:pt x="4261" y="2583"/>
                  </a:cubicBezTo>
                  <a:cubicBezTo>
                    <a:pt x="4356" y="2576"/>
                    <a:pt x="4454" y="2570"/>
                    <a:pt x="4554" y="2570"/>
                  </a:cubicBezTo>
                  <a:cubicBezTo>
                    <a:pt x="4627" y="2570"/>
                    <a:pt x="4701" y="2573"/>
                    <a:pt x="4775" y="2583"/>
                  </a:cubicBezTo>
                  <a:cubicBezTo>
                    <a:pt x="4786" y="2583"/>
                    <a:pt x="4786" y="2572"/>
                    <a:pt x="4797" y="2572"/>
                  </a:cubicBezTo>
                  <a:cubicBezTo>
                    <a:pt x="4856" y="2560"/>
                    <a:pt x="4903" y="2549"/>
                    <a:pt x="4959" y="2549"/>
                  </a:cubicBezTo>
                  <a:cubicBezTo>
                    <a:pt x="4996" y="2549"/>
                    <a:pt x="5007" y="2538"/>
                    <a:pt x="5018" y="2502"/>
                  </a:cubicBezTo>
                  <a:cubicBezTo>
                    <a:pt x="5029" y="2479"/>
                    <a:pt x="5029" y="2443"/>
                    <a:pt x="5054" y="2421"/>
                  </a:cubicBezTo>
                  <a:cubicBezTo>
                    <a:pt x="5054" y="2410"/>
                    <a:pt x="5065" y="2398"/>
                    <a:pt x="5088" y="2387"/>
                  </a:cubicBezTo>
                  <a:cubicBezTo>
                    <a:pt x="5088" y="2398"/>
                    <a:pt x="5113" y="2410"/>
                    <a:pt x="5113" y="2432"/>
                  </a:cubicBezTo>
                  <a:cubicBezTo>
                    <a:pt x="5124" y="2457"/>
                    <a:pt x="5124" y="2479"/>
                    <a:pt x="5135" y="2502"/>
                  </a:cubicBezTo>
                  <a:cubicBezTo>
                    <a:pt x="5135" y="2527"/>
                    <a:pt x="5158" y="2549"/>
                    <a:pt x="5183" y="2549"/>
                  </a:cubicBezTo>
                  <a:cubicBezTo>
                    <a:pt x="5240" y="2568"/>
                    <a:pt x="5297" y="2576"/>
                    <a:pt x="5355" y="2576"/>
                  </a:cubicBezTo>
                  <a:cubicBezTo>
                    <a:pt x="5402" y="2576"/>
                    <a:pt x="5449" y="2570"/>
                    <a:pt x="5496" y="2560"/>
                  </a:cubicBezTo>
                  <a:cubicBezTo>
                    <a:pt x="5502" y="2557"/>
                    <a:pt x="5509" y="2556"/>
                    <a:pt x="5516" y="2556"/>
                  </a:cubicBezTo>
                  <a:cubicBezTo>
                    <a:pt x="5533" y="2556"/>
                    <a:pt x="5553" y="2564"/>
                    <a:pt x="5577" y="2572"/>
                  </a:cubicBezTo>
                  <a:cubicBezTo>
                    <a:pt x="5602" y="2572"/>
                    <a:pt x="5635" y="2583"/>
                    <a:pt x="5672" y="2583"/>
                  </a:cubicBezTo>
                  <a:cubicBezTo>
                    <a:pt x="5718" y="2576"/>
                    <a:pt x="5761" y="2570"/>
                    <a:pt x="5805" y="2570"/>
                  </a:cubicBezTo>
                  <a:cubicBezTo>
                    <a:pt x="5837" y="2570"/>
                    <a:pt x="5869" y="2573"/>
                    <a:pt x="5904" y="2583"/>
                  </a:cubicBezTo>
                  <a:cubicBezTo>
                    <a:pt x="5926" y="2583"/>
                    <a:pt x="5951" y="2583"/>
                    <a:pt x="5973" y="2572"/>
                  </a:cubicBezTo>
                  <a:lnTo>
                    <a:pt x="6091" y="2572"/>
                  </a:lnTo>
                  <a:cubicBezTo>
                    <a:pt x="6194" y="2583"/>
                    <a:pt x="6300" y="2583"/>
                    <a:pt x="6404" y="2597"/>
                  </a:cubicBezTo>
                  <a:cubicBezTo>
                    <a:pt x="6426" y="2597"/>
                    <a:pt x="6451" y="2583"/>
                    <a:pt x="6473" y="2583"/>
                  </a:cubicBezTo>
                  <a:cubicBezTo>
                    <a:pt x="6532" y="2560"/>
                    <a:pt x="6591" y="2538"/>
                    <a:pt x="6649" y="2527"/>
                  </a:cubicBezTo>
                  <a:cubicBezTo>
                    <a:pt x="6657" y="2522"/>
                    <a:pt x="6663" y="2521"/>
                    <a:pt x="6668" y="2521"/>
                  </a:cubicBezTo>
                  <a:cubicBezTo>
                    <a:pt x="6679" y="2521"/>
                    <a:pt x="6687" y="2527"/>
                    <a:pt x="6694" y="2527"/>
                  </a:cubicBezTo>
                  <a:cubicBezTo>
                    <a:pt x="6775" y="2538"/>
                    <a:pt x="6859" y="2549"/>
                    <a:pt x="6929" y="2560"/>
                  </a:cubicBezTo>
                  <a:cubicBezTo>
                    <a:pt x="6936" y="2562"/>
                    <a:pt x="6944" y="2563"/>
                    <a:pt x="6951" y="2563"/>
                  </a:cubicBezTo>
                  <a:cubicBezTo>
                    <a:pt x="6985" y="2563"/>
                    <a:pt x="7014" y="2541"/>
                    <a:pt x="7032" y="2502"/>
                  </a:cubicBezTo>
                  <a:cubicBezTo>
                    <a:pt x="7043" y="2491"/>
                    <a:pt x="7069" y="2468"/>
                    <a:pt x="7080" y="2468"/>
                  </a:cubicBezTo>
                  <a:cubicBezTo>
                    <a:pt x="7102" y="2468"/>
                    <a:pt x="7124" y="2491"/>
                    <a:pt x="7124" y="2513"/>
                  </a:cubicBezTo>
                  <a:cubicBezTo>
                    <a:pt x="7144" y="2550"/>
                    <a:pt x="7156" y="2567"/>
                    <a:pt x="7172" y="2567"/>
                  </a:cubicBezTo>
                  <a:cubicBezTo>
                    <a:pt x="7186" y="2567"/>
                    <a:pt x="7203" y="2553"/>
                    <a:pt x="7231" y="2527"/>
                  </a:cubicBezTo>
                  <a:cubicBezTo>
                    <a:pt x="7231" y="2513"/>
                    <a:pt x="7242" y="2513"/>
                    <a:pt x="7242" y="2502"/>
                  </a:cubicBezTo>
                  <a:cubicBezTo>
                    <a:pt x="7264" y="2479"/>
                    <a:pt x="7289" y="2457"/>
                    <a:pt x="7312" y="2443"/>
                  </a:cubicBezTo>
                  <a:cubicBezTo>
                    <a:pt x="7334" y="2468"/>
                    <a:pt x="7359" y="2491"/>
                    <a:pt x="7370" y="2513"/>
                  </a:cubicBezTo>
                  <a:cubicBezTo>
                    <a:pt x="7387" y="2565"/>
                    <a:pt x="7411" y="2592"/>
                    <a:pt x="7452" y="2592"/>
                  </a:cubicBezTo>
                  <a:cubicBezTo>
                    <a:pt x="7465" y="2592"/>
                    <a:pt x="7481" y="2589"/>
                    <a:pt x="7499" y="2583"/>
                  </a:cubicBezTo>
                  <a:cubicBezTo>
                    <a:pt x="7499" y="2527"/>
                    <a:pt x="7510" y="2468"/>
                    <a:pt x="7499" y="2398"/>
                  </a:cubicBezTo>
                  <a:cubicBezTo>
                    <a:pt x="7499" y="2351"/>
                    <a:pt x="7488" y="2292"/>
                    <a:pt x="7474" y="2234"/>
                  </a:cubicBezTo>
                  <a:cubicBezTo>
                    <a:pt x="7474" y="2222"/>
                    <a:pt x="7474" y="2200"/>
                    <a:pt x="7488" y="2189"/>
                  </a:cubicBezTo>
                  <a:cubicBezTo>
                    <a:pt x="7521" y="2119"/>
                    <a:pt x="7510" y="2060"/>
                    <a:pt x="7440" y="2038"/>
                  </a:cubicBezTo>
                  <a:cubicBezTo>
                    <a:pt x="7418" y="2038"/>
                    <a:pt x="7404" y="2038"/>
                    <a:pt x="7381" y="2024"/>
                  </a:cubicBezTo>
                  <a:cubicBezTo>
                    <a:pt x="7370" y="2013"/>
                    <a:pt x="7359" y="2002"/>
                    <a:pt x="7359" y="1990"/>
                  </a:cubicBezTo>
                  <a:cubicBezTo>
                    <a:pt x="7370" y="1990"/>
                    <a:pt x="7370" y="1968"/>
                    <a:pt x="7381" y="1968"/>
                  </a:cubicBezTo>
                  <a:cubicBezTo>
                    <a:pt x="7418" y="1954"/>
                    <a:pt x="7451" y="1954"/>
                    <a:pt x="7474" y="1943"/>
                  </a:cubicBezTo>
                  <a:cubicBezTo>
                    <a:pt x="7488" y="1932"/>
                    <a:pt x="7510" y="1921"/>
                    <a:pt x="7510" y="1909"/>
                  </a:cubicBezTo>
                  <a:cubicBezTo>
                    <a:pt x="7510" y="1781"/>
                    <a:pt x="7510" y="1652"/>
                    <a:pt x="7474" y="1524"/>
                  </a:cubicBezTo>
                  <a:cubicBezTo>
                    <a:pt x="7451" y="1479"/>
                    <a:pt x="7451" y="1443"/>
                    <a:pt x="7488" y="1409"/>
                  </a:cubicBezTo>
                  <a:cubicBezTo>
                    <a:pt x="7521" y="1362"/>
                    <a:pt x="7521" y="1314"/>
                    <a:pt x="7488" y="1270"/>
                  </a:cubicBezTo>
                  <a:cubicBezTo>
                    <a:pt x="7474" y="1256"/>
                    <a:pt x="7462" y="1222"/>
                    <a:pt x="7474" y="1211"/>
                  </a:cubicBezTo>
                  <a:cubicBezTo>
                    <a:pt x="7510" y="1152"/>
                    <a:pt x="7499" y="1094"/>
                    <a:pt x="7488" y="1035"/>
                  </a:cubicBezTo>
                  <a:cubicBezTo>
                    <a:pt x="7488" y="1024"/>
                    <a:pt x="7462" y="1002"/>
                    <a:pt x="7451" y="990"/>
                  </a:cubicBezTo>
                  <a:cubicBezTo>
                    <a:pt x="7440" y="976"/>
                    <a:pt x="7418" y="965"/>
                    <a:pt x="7393" y="943"/>
                  </a:cubicBezTo>
                  <a:cubicBezTo>
                    <a:pt x="7418" y="932"/>
                    <a:pt x="7429" y="920"/>
                    <a:pt x="7440" y="895"/>
                  </a:cubicBezTo>
                  <a:cubicBezTo>
                    <a:pt x="7451" y="895"/>
                    <a:pt x="7462" y="895"/>
                    <a:pt x="7462" y="884"/>
                  </a:cubicBezTo>
                  <a:cubicBezTo>
                    <a:pt x="7510" y="862"/>
                    <a:pt x="7532" y="826"/>
                    <a:pt x="7532" y="767"/>
                  </a:cubicBezTo>
                  <a:cubicBezTo>
                    <a:pt x="7510" y="557"/>
                    <a:pt x="7510" y="337"/>
                    <a:pt x="7499" y="116"/>
                  </a:cubicBezTo>
                  <a:cubicBezTo>
                    <a:pt x="7440" y="105"/>
                    <a:pt x="7381" y="105"/>
                    <a:pt x="7323" y="94"/>
                  </a:cubicBezTo>
                  <a:cubicBezTo>
                    <a:pt x="7312" y="94"/>
                    <a:pt x="7300" y="105"/>
                    <a:pt x="7289" y="105"/>
                  </a:cubicBezTo>
                  <a:cubicBezTo>
                    <a:pt x="7253" y="152"/>
                    <a:pt x="7183" y="163"/>
                    <a:pt x="7172" y="233"/>
                  </a:cubicBezTo>
                  <a:cubicBezTo>
                    <a:pt x="7172" y="244"/>
                    <a:pt x="7138" y="256"/>
                    <a:pt x="7124" y="256"/>
                  </a:cubicBezTo>
                  <a:cubicBezTo>
                    <a:pt x="7102" y="256"/>
                    <a:pt x="7091" y="233"/>
                    <a:pt x="7091" y="208"/>
                  </a:cubicBezTo>
                  <a:cubicBezTo>
                    <a:pt x="7080" y="175"/>
                    <a:pt x="7080" y="127"/>
                    <a:pt x="7069" y="94"/>
                  </a:cubicBezTo>
                  <a:cubicBezTo>
                    <a:pt x="7069" y="94"/>
                    <a:pt x="7055" y="82"/>
                    <a:pt x="7043" y="82"/>
                  </a:cubicBezTo>
                  <a:cubicBezTo>
                    <a:pt x="6904" y="82"/>
                    <a:pt x="6753" y="57"/>
                    <a:pt x="6613" y="57"/>
                  </a:cubicBezTo>
                  <a:cubicBezTo>
                    <a:pt x="6451" y="57"/>
                    <a:pt x="6300" y="57"/>
                    <a:pt x="6135" y="68"/>
                  </a:cubicBezTo>
                  <a:cubicBezTo>
                    <a:pt x="6084" y="68"/>
                    <a:pt x="6029" y="80"/>
                    <a:pt x="5974" y="80"/>
                  </a:cubicBezTo>
                  <a:cubicBezTo>
                    <a:pt x="5930" y="80"/>
                    <a:pt x="5886" y="72"/>
                    <a:pt x="5845" y="46"/>
                  </a:cubicBezTo>
                  <a:lnTo>
                    <a:pt x="5786" y="46"/>
                  </a:lnTo>
                  <a:cubicBezTo>
                    <a:pt x="5694" y="46"/>
                    <a:pt x="5602" y="57"/>
                    <a:pt x="5507" y="57"/>
                  </a:cubicBezTo>
                  <a:cubicBezTo>
                    <a:pt x="5496" y="55"/>
                    <a:pt x="5485" y="55"/>
                    <a:pt x="5475" y="55"/>
                  </a:cubicBezTo>
                  <a:cubicBezTo>
                    <a:pt x="5423" y="55"/>
                    <a:pt x="5390" y="80"/>
                    <a:pt x="5378" y="138"/>
                  </a:cubicBezTo>
                  <a:cubicBezTo>
                    <a:pt x="5367" y="152"/>
                    <a:pt x="5356" y="175"/>
                    <a:pt x="5356" y="186"/>
                  </a:cubicBezTo>
                  <a:cubicBezTo>
                    <a:pt x="5347" y="186"/>
                    <a:pt x="5331" y="200"/>
                    <a:pt x="5318" y="200"/>
                  </a:cubicBezTo>
                  <a:cubicBezTo>
                    <a:pt x="5314" y="200"/>
                    <a:pt x="5311" y="199"/>
                    <a:pt x="5308" y="197"/>
                  </a:cubicBezTo>
                  <a:cubicBezTo>
                    <a:pt x="5297" y="197"/>
                    <a:pt x="5286" y="186"/>
                    <a:pt x="5286" y="175"/>
                  </a:cubicBezTo>
                  <a:cubicBezTo>
                    <a:pt x="5275" y="152"/>
                    <a:pt x="5264" y="127"/>
                    <a:pt x="5264" y="105"/>
                  </a:cubicBezTo>
                  <a:cubicBezTo>
                    <a:pt x="5230" y="113"/>
                    <a:pt x="5209" y="121"/>
                    <a:pt x="5187" y="121"/>
                  </a:cubicBezTo>
                  <a:cubicBezTo>
                    <a:pt x="5178" y="121"/>
                    <a:pt x="5168" y="119"/>
                    <a:pt x="5158" y="116"/>
                  </a:cubicBezTo>
                  <a:cubicBezTo>
                    <a:pt x="5113" y="116"/>
                    <a:pt x="5088" y="116"/>
                    <a:pt x="5054" y="152"/>
                  </a:cubicBezTo>
                  <a:cubicBezTo>
                    <a:pt x="5044" y="165"/>
                    <a:pt x="5033" y="172"/>
                    <a:pt x="5024" y="172"/>
                  </a:cubicBezTo>
                  <a:cubicBezTo>
                    <a:pt x="5008" y="172"/>
                    <a:pt x="4996" y="156"/>
                    <a:pt x="4996" y="127"/>
                  </a:cubicBezTo>
                  <a:cubicBezTo>
                    <a:pt x="4984" y="116"/>
                    <a:pt x="4984" y="94"/>
                    <a:pt x="4984" y="82"/>
                  </a:cubicBezTo>
                  <a:cubicBezTo>
                    <a:pt x="4968" y="82"/>
                    <a:pt x="4957" y="76"/>
                    <a:pt x="4949" y="76"/>
                  </a:cubicBezTo>
                  <a:cubicBezTo>
                    <a:pt x="4944" y="76"/>
                    <a:pt x="4941" y="78"/>
                    <a:pt x="4937" y="82"/>
                  </a:cubicBezTo>
                  <a:cubicBezTo>
                    <a:pt x="4775" y="82"/>
                    <a:pt x="4610" y="94"/>
                    <a:pt x="4448" y="94"/>
                  </a:cubicBezTo>
                  <a:lnTo>
                    <a:pt x="4367" y="94"/>
                  </a:lnTo>
                  <a:cubicBezTo>
                    <a:pt x="4345" y="94"/>
                    <a:pt x="4320" y="94"/>
                    <a:pt x="4297" y="82"/>
                  </a:cubicBezTo>
                  <a:lnTo>
                    <a:pt x="4205" y="82"/>
                  </a:lnTo>
                  <a:cubicBezTo>
                    <a:pt x="4180" y="82"/>
                    <a:pt x="4169" y="68"/>
                    <a:pt x="4146" y="68"/>
                  </a:cubicBezTo>
                  <a:cubicBezTo>
                    <a:pt x="4110" y="68"/>
                    <a:pt x="4076" y="57"/>
                    <a:pt x="4051" y="24"/>
                  </a:cubicBezTo>
                  <a:cubicBezTo>
                    <a:pt x="4039" y="10"/>
                    <a:pt x="4027" y="0"/>
                    <a:pt x="4013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77" name="Google Shape;2275;p34"/>
            <p:cNvSpPr/>
            <p:nvPr/>
          </p:nvSpPr>
          <p:spPr>
            <a:xfrm>
              <a:off x="1998112" y="2407399"/>
              <a:ext cx="709905" cy="302873"/>
            </a:xfrm>
            <a:custGeom>
              <a:avLst/>
              <a:gdLst/>
              <a:ahLst/>
              <a:cxnLst/>
              <a:rect l="l" t="t" r="r" b="b"/>
              <a:pathLst>
                <a:path w="9385" h="4004" extrusionOk="0">
                  <a:moveTo>
                    <a:pt x="8918" y="59"/>
                  </a:moveTo>
                  <a:cubicBezTo>
                    <a:pt x="8965" y="59"/>
                    <a:pt x="8999" y="70"/>
                    <a:pt x="9024" y="93"/>
                  </a:cubicBezTo>
                  <a:cubicBezTo>
                    <a:pt x="9127" y="188"/>
                    <a:pt x="9220" y="269"/>
                    <a:pt x="9315" y="361"/>
                  </a:cubicBezTo>
                  <a:cubicBezTo>
                    <a:pt x="9326" y="372"/>
                    <a:pt x="9337" y="397"/>
                    <a:pt x="9337" y="408"/>
                  </a:cubicBezTo>
                  <a:lnTo>
                    <a:pt x="9337" y="1780"/>
                  </a:lnTo>
                  <a:lnTo>
                    <a:pt x="9337" y="3585"/>
                  </a:lnTo>
                  <a:cubicBezTo>
                    <a:pt x="9337" y="3621"/>
                    <a:pt x="9326" y="3655"/>
                    <a:pt x="9289" y="3680"/>
                  </a:cubicBezTo>
                  <a:cubicBezTo>
                    <a:pt x="9197" y="3761"/>
                    <a:pt x="9116" y="3842"/>
                    <a:pt x="9024" y="3923"/>
                  </a:cubicBezTo>
                  <a:cubicBezTo>
                    <a:pt x="8999" y="3945"/>
                    <a:pt x="8965" y="3959"/>
                    <a:pt x="8929" y="3959"/>
                  </a:cubicBezTo>
                  <a:lnTo>
                    <a:pt x="467" y="3959"/>
                  </a:lnTo>
                  <a:cubicBezTo>
                    <a:pt x="419" y="3959"/>
                    <a:pt x="386" y="3945"/>
                    <a:pt x="350" y="3912"/>
                  </a:cubicBezTo>
                  <a:cubicBezTo>
                    <a:pt x="257" y="3831"/>
                    <a:pt x="165" y="3750"/>
                    <a:pt x="59" y="3655"/>
                  </a:cubicBezTo>
                  <a:cubicBezTo>
                    <a:pt x="59" y="3643"/>
                    <a:pt x="48" y="3621"/>
                    <a:pt x="48" y="3610"/>
                  </a:cubicBezTo>
                  <a:lnTo>
                    <a:pt x="48" y="2328"/>
                  </a:lnTo>
                  <a:lnTo>
                    <a:pt x="48" y="431"/>
                  </a:lnTo>
                  <a:cubicBezTo>
                    <a:pt x="48" y="397"/>
                    <a:pt x="59" y="361"/>
                    <a:pt x="95" y="339"/>
                  </a:cubicBezTo>
                  <a:cubicBezTo>
                    <a:pt x="188" y="258"/>
                    <a:pt x="269" y="174"/>
                    <a:pt x="364" y="93"/>
                  </a:cubicBezTo>
                  <a:cubicBezTo>
                    <a:pt x="386" y="70"/>
                    <a:pt x="419" y="59"/>
                    <a:pt x="456" y="59"/>
                  </a:cubicBezTo>
                  <a:close/>
                  <a:moveTo>
                    <a:pt x="8907" y="0"/>
                  </a:moveTo>
                  <a:cubicBezTo>
                    <a:pt x="7499" y="12"/>
                    <a:pt x="6102" y="12"/>
                    <a:pt x="4694" y="12"/>
                  </a:cubicBezTo>
                  <a:lnTo>
                    <a:pt x="419" y="12"/>
                  </a:lnTo>
                  <a:cubicBezTo>
                    <a:pt x="397" y="12"/>
                    <a:pt x="375" y="23"/>
                    <a:pt x="364" y="34"/>
                  </a:cubicBezTo>
                  <a:cubicBezTo>
                    <a:pt x="257" y="129"/>
                    <a:pt x="140" y="232"/>
                    <a:pt x="37" y="327"/>
                  </a:cubicBezTo>
                  <a:cubicBezTo>
                    <a:pt x="0" y="350"/>
                    <a:pt x="0" y="383"/>
                    <a:pt x="0" y="420"/>
                  </a:cubicBezTo>
                  <a:lnTo>
                    <a:pt x="0" y="2993"/>
                  </a:lnTo>
                  <a:lnTo>
                    <a:pt x="0" y="3621"/>
                  </a:lnTo>
                  <a:cubicBezTo>
                    <a:pt x="0" y="3632"/>
                    <a:pt x="0" y="3655"/>
                    <a:pt x="26" y="3666"/>
                  </a:cubicBezTo>
                  <a:cubicBezTo>
                    <a:pt x="118" y="3761"/>
                    <a:pt x="224" y="3853"/>
                    <a:pt x="316" y="3945"/>
                  </a:cubicBezTo>
                  <a:cubicBezTo>
                    <a:pt x="364" y="3993"/>
                    <a:pt x="408" y="4004"/>
                    <a:pt x="478" y="4004"/>
                  </a:cubicBezTo>
                  <a:lnTo>
                    <a:pt x="8965" y="4004"/>
                  </a:lnTo>
                  <a:cubicBezTo>
                    <a:pt x="8988" y="4004"/>
                    <a:pt x="9010" y="3993"/>
                    <a:pt x="9024" y="3981"/>
                  </a:cubicBezTo>
                  <a:cubicBezTo>
                    <a:pt x="9127" y="3889"/>
                    <a:pt x="9233" y="3783"/>
                    <a:pt x="9348" y="3691"/>
                  </a:cubicBezTo>
                  <a:cubicBezTo>
                    <a:pt x="9384" y="3655"/>
                    <a:pt x="9384" y="3632"/>
                    <a:pt x="9384" y="3596"/>
                  </a:cubicBezTo>
                  <a:lnTo>
                    <a:pt x="9384" y="2305"/>
                  </a:lnTo>
                  <a:lnTo>
                    <a:pt x="9384" y="397"/>
                  </a:lnTo>
                  <a:cubicBezTo>
                    <a:pt x="9384" y="383"/>
                    <a:pt x="9373" y="361"/>
                    <a:pt x="9359" y="350"/>
                  </a:cubicBezTo>
                  <a:cubicBezTo>
                    <a:pt x="9267" y="244"/>
                    <a:pt x="9164" y="163"/>
                    <a:pt x="9057" y="59"/>
                  </a:cubicBezTo>
                  <a:cubicBezTo>
                    <a:pt x="9024" y="23"/>
                    <a:pt x="8976" y="0"/>
                    <a:pt x="8907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78" name="Google Shape;2276;p34"/>
            <p:cNvSpPr/>
            <p:nvPr/>
          </p:nvSpPr>
          <p:spPr>
            <a:xfrm>
              <a:off x="2038654" y="2436368"/>
              <a:ext cx="628740" cy="245838"/>
            </a:xfrm>
            <a:custGeom>
              <a:avLst/>
              <a:gdLst/>
              <a:ahLst/>
              <a:cxnLst/>
              <a:rect l="l" t="t" r="r" b="b"/>
              <a:pathLst>
                <a:path w="8312" h="3250" extrusionOk="0">
                  <a:moveTo>
                    <a:pt x="8253" y="48"/>
                  </a:moveTo>
                  <a:lnTo>
                    <a:pt x="8253" y="3202"/>
                  </a:lnTo>
                  <a:lnTo>
                    <a:pt x="59" y="3202"/>
                  </a:lnTo>
                  <a:lnTo>
                    <a:pt x="59" y="48"/>
                  </a:lnTo>
                  <a:close/>
                  <a:moveTo>
                    <a:pt x="59" y="0"/>
                  </a:moveTo>
                  <a:cubicBezTo>
                    <a:pt x="12" y="0"/>
                    <a:pt x="1" y="25"/>
                    <a:pt x="1" y="70"/>
                  </a:cubicBezTo>
                  <a:lnTo>
                    <a:pt x="1" y="3132"/>
                  </a:lnTo>
                  <a:cubicBezTo>
                    <a:pt x="1" y="3249"/>
                    <a:pt x="1" y="3249"/>
                    <a:pt x="118" y="3249"/>
                  </a:cubicBezTo>
                  <a:lnTo>
                    <a:pt x="8242" y="3249"/>
                  </a:lnTo>
                  <a:cubicBezTo>
                    <a:pt x="8312" y="3238"/>
                    <a:pt x="8312" y="3238"/>
                    <a:pt x="8312" y="3179"/>
                  </a:cubicBezTo>
                  <a:lnTo>
                    <a:pt x="8312" y="118"/>
                  </a:lnTo>
                  <a:cubicBezTo>
                    <a:pt x="8312" y="0"/>
                    <a:pt x="8312" y="0"/>
                    <a:pt x="8183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79" name="Google Shape;2277;p34"/>
            <p:cNvSpPr/>
            <p:nvPr/>
          </p:nvSpPr>
          <p:spPr>
            <a:xfrm>
              <a:off x="2046672" y="2693617"/>
              <a:ext cx="36006" cy="3706"/>
            </a:xfrm>
            <a:custGeom>
              <a:avLst/>
              <a:gdLst/>
              <a:ahLst/>
              <a:cxnLst/>
              <a:rect l="l" t="t" r="r" b="b"/>
              <a:pathLst>
                <a:path w="476" h="49" extrusionOk="0">
                  <a:moveTo>
                    <a:pt x="258" y="0"/>
                  </a:moveTo>
                  <a:cubicBezTo>
                    <a:pt x="138" y="0"/>
                    <a:pt x="13" y="9"/>
                    <a:pt x="1" y="21"/>
                  </a:cubicBezTo>
                  <a:cubicBezTo>
                    <a:pt x="18" y="40"/>
                    <a:pt x="125" y="49"/>
                    <a:pt x="234" y="49"/>
                  </a:cubicBezTo>
                  <a:cubicBezTo>
                    <a:pt x="343" y="49"/>
                    <a:pt x="454" y="40"/>
                    <a:pt x="476" y="21"/>
                  </a:cubicBezTo>
                  <a:cubicBezTo>
                    <a:pt x="451" y="6"/>
                    <a:pt x="356" y="0"/>
                    <a:pt x="258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80" name="Google Shape;2278;p34"/>
            <p:cNvSpPr/>
            <p:nvPr/>
          </p:nvSpPr>
          <p:spPr>
            <a:xfrm>
              <a:off x="2688470" y="2440755"/>
              <a:ext cx="4463" cy="27383"/>
            </a:xfrm>
            <a:custGeom>
              <a:avLst/>
              <a:gdLst/>
              <a:ahLst/>
              <a:cxnLst/>
              <a:rect l="l" t="t" r="r" b="b"/>
              <a:pathLst>
                <a:path w="59" h="362" extrusionOk="0">
                  <a:moveTo>
                    <a:pt x="48" y="1"/>
                  </a:moveTo>
                  <a:cubicBezTo>
                    <a:pt x="0" y="26"/>
                    <a:pt x="12" y="328"/>
                    <a:pt x="48" y="361"/>
                  </a:cubicBezTo>
                  <a:lnTo>
                    <a:pt x="59" y="361"/>
                  </a:lnTo>
                  <a:cubicBezTo>
                    <a:pt x="59" y="247"/>
                    <a:pt x="48" y="118"/>
                    <a:pt x="48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81" name="Google Shape;2279;p34"/>
            <p:cNvSpPr/>
            <p:nvPr/>
          </p:nvSpPr>
          <p:spPr>
            <a:xfrm>
              <a:off x="2196286" y="2422375"/>
              <a:ext cx="22088" cy="3480"/>
            </a:xfrm>
            <a:custGeom>
              <a:avLst/>
              <a:gdLst/>
              <a:ahLst/>
              <a:cxnLst/>
              <a:rect l="l" t="t" r="r" b="b"/>
              <a:pathLst>
                <a:path w="292" h="46" extrusionOk="0">
                  <a:moveTo>
                    <a:pt x="48" y="1"/>
                  </a:moveTo>
                  <a:cubicBezTo>
                    <a:pt x="34" y="1"/>
                    <a:pt x="23" y="12"/>
                    <a:pt x="1" y="12"/>
                  </a:cubicBezTo>
                  <a:cubicBezTo>
                    <a:pt x="23" y="23"/>
                    <a:pt x="23" y="34"/>
                    <a:pt x="34" y="34"/>
                  </a:cubicBezTo>
                  <a:cubicBezTo>
                    <a:pt x="118" y="34"/>
                    <a:pt x="188" y="46"/>
                    <a:pt x="269" y="46"/>
                  </a:cubicBezTo>
                  <a:lnTo>
                    <a:pt x="291" y="23"/>
                  </a:lnTo>
                  <a:cubicBezTo>
                    <a:pt x="280" y="23"/>
                    <a:pt x="269" y="12"/>
                    <a:pt x="269" y="12"/>
                  </a:cubicBezTo>
                  <a:cubicBezTo>
                    <a:pt x="199" y="1"/>
                    <a:pt x="118" y="1"/>
                    <a:pt x="48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82" name="Google Shape;2280;p34"/>
            <p:cNvSpPr/>
            <p:nvPr/>
          </p:nvSpPr>
          <p:spPr>
            <a:xfrm>
              <a:off x="2685898" y="2649595"/>
              <a:ext cx="4312" cy="20348"/>
            </a:xfrm>
            <a:custGeom>
              <a:avLst/>
              <a:gdLst/>
              <a:ahLst/>
              <a:cxnLst/>
              <a:rect l="l" t="t" r="r" b="b"/>
              <a:pathLst>
                <a:path w="57" h="269" extrusionOk="0">
                  <a:moveTo>
                    <a:pt x="34" y="0"/>
                  </a:moveTo>
                  <a:cubicBezTo>
                    <a:pt x="1" y="34"/>
                    <a:pt x="12" y="232"/>
                    <a:pt x="34" y="268"/>
                  </a:cubicBezTo>
                  <a:cubicBezTo>
                    <a:pt x="57" y="232"/>
                    <a:pt x="57" y="45"/>
                    <a:pt x="34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83" name="Google Shape;2281;p34"/>
            <p:cNvSpPr/>
            <p:nvPr/>
          </p:nvSpPr>
          <p:spPr>
            <a:xfrm>
              <a:off x="2017551" y="2459363"/>
              <a:ext cx="7035" cy="15128"/>
            </a:xfrm>
            <a:custGeom>
              <a:avLst/>
              <a:gdLst/>
              <a:ahLst/>
              <a:cxnLst/>
              <a:rect l="l" t="t" r="r" b="b"/>
              <a:pathLst>
                <a:path w="93" h="200" extrusionOk="0">
                  <a:moveTo>
                    <a:pt x="70" y="1"/>
                  </a:moveTo>
                  <a:cubicBezTo>
                    <a:pt x="48" y="71"/>
                    <a:pt x="23" y="129"/>
                    <a:pt x="0" y="185"/>
                  </a:cubicBezTo>
                  <a:lnTo>
                    <a:pt x="12" y="199"/>
                  </a:lnTo>
                  <a:cubicBezTo>
                    <a:pt x="59" y="163"/>
                    <a:pt x="93" y="59"/>
                    <a:pt x="70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84" name="Google Shape;2282;p34"/>
            <p:cNvSpPr/>
            <p:nvPr/>
          </p:nvSpPr>
          <p:spPr>
            <a:xfrm>
              <a:off x="2021106" y="2475247"/>
              <a:ext cx="5371" cy="12330"/>
            </a:xfrm>
            <a:custGeom>
              <a:avLst/>
              <a:gdLst/>
              <a:ahLst/>
              <a:cxnLst/>
              <a:rect l="l" t="t" r="r" b="b"/>
              <a:pathLst>
                <a:path w="71" h="163" extrusionOk="0">
                  <a:moveTo>
                    <a:pt x="60" y="0"/>
                  </a:moveTo>
                  <a:cubicBezTo>
                    <a:pt x="23" y="34"/>
                    <a:pt x="1" y="129"/>
                    <a:pt x="34" y="162"/>
                  </a:cubicBezTo>
                  <a:cubicBezTo>
                    <a:pt x="46" y="115"/>
                    <a:pt x="60" y="59"/>
                    <a:pt x="71" y="11"/>
                  </a:cubicBezTo>
                  <a:cubicBezTo>
                    <a:pt x="71" y="11"/>
                    <a:pt x="60" y="11"/>
                    <a:pt x="6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85" name="Google Shape;2283;p34"/>
            <p:cNvSpPr/>
            <p:nvPr/>
          </p:nvSpPr>
          <p:spPr>
            <a:xfrm>
              <a:off x="2238569" y="2421392"/>
              <a:ext cx="9834" cy="7186"/>
            </a:xfrm>
            <a:custGeom>
              <a:avLst/>
              <a:gdLst/>
              <a:ahLst/>
              <a:cxnLst/>
              <a:rect l="l" t="t" r="r" b="b"/>
              <a:pathLst>
                <a:path w="130" h="95" extrusionOk="0">
                  <a:moveTo>
                    <a:pt x="12" y="1"/>
                  </a:moveTo>
                  <a:cubicBezTo>
                    <a:pt x="8" y="1"/>
                    <a:pt x="4" y="1"/>
                    <a:pt x="1" y="3"/>
                  </a:cubicBezTo>
                  <a:cubicBezTo>
                    <a:pt x="12" y="47"/>
                    <a:pt x="82" y="95"/>
                    <a:pt x="129" y="95"/>
                  </a:cubicBezTo>
                  <a:cubicBezTo>
                    <a:pt x="107" y="52"/>
                    <a:pt x="48" y="1"/>
                    <a:pt x="12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86" name="Google Shape;2284;p34"/>
            <p:cNvSpPr/>
            <p:nvPr/>
          </p:nvSpPr>
          <p:spPr>
            <a:xfrm>
              <a:off x="2095081" y="2692634"/>
              <a:ext cx="7942" cy="7110"/>
            </a:xfrm>
            <a:custGeom>
              <a:avLst/>
              <a:gdLst/>
              <a:ahLst/>
              <a:cxnLst/>
              <a:rect l="l" t="t" r="r" b="b"/>
              <a:pathLst>
                <a:path w="105" h="94" extrusionOk="0">
                  <a:moveTo>
                    <a:pt x="1" y="1"/>
                  </a:moveTo>
                  <a:cubicBezTo>
                    <a:pt x="1" y="48"/>
                    <a:pt x="59" y="93"/>
                    <a:pt x="104" y="93"/>
                  </a:cubicBezTo>
                  <a:cubicBezTo>
                    <a:pt x="93" y="48"/>
                    <a:pt x="34" y="1"/>
                    <a:pt x="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87" name="Google Shape;2285;p34"/>
            <p:cNvSpPr/>
            <p:nvPr/>
          </p:nvSpPr>
          <p:spPr>
            <a:xfrm>
              <a:off x="2685898" y="2483870"/>
              <a:ext cx="7035" cy="9834"/>
            </a:xfrm>
            <a:custGeom>
              <a:avLst/>
              <a:gdLst/>
              <a:ahLst/>
              <a:cxnLst/>
              <a:rect l="l" t="t" r="r" b="b"/>
              <a:pathLst>
                <a:path w="93" h="130" extrusionOk="0">
                  <a:moveTo>
                    <a:pt x="93" y="1"/>
                  </a:moveTo>
                  <a:cubicBezTo>
                    <a:pt x="34" y="15"/>
                    <a:pt x="1" y="71"/>
                    <a:pt x="23" y="129"/>
                  </a:cubicBezTo>
                  <a:cubicBezTo>
                    <a:pt x="46" y="85"/>
                    <a:pt x="71" y="48"/>
                    <a:pt x="9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88" name="Google Shape;2286;p34"/>
            <p:cNvSpPr/>
            <p:nvPr/>
          </p:nvSpPr>
          <p:spPr>
            <a:xfrm>
              <a:off x="2680604" y="2678490"/>
              <a:ext cx="7110" cy="7262"/>
            </a:xfrm>
            <a:custGeom>
              <a:avLst/>
              <a:gdLst/>
              <a:ahLst/>
              <a:cxnLst/>
              <a:rect l="l" t="t" r="r" b="b"/>
              <a:pathLst>
                <a:path w="94" h="96" extrusionOk="0">
                  <a:moveTo>
                    <a:pt x="71" y="1"/>
                  </a:moveTo>
                  <a:cubicBezTo>
                    <a:pt x="46" y="26"/>
                    <a:pt x="23" y="48"/>
                    <a:pt x="1" y="71"/>
                  </a:cubicBezTo>
                  <a:lnTo>
                    <a:pt x="1" y="96"/>
                  </a:lnTo>
                  <a:lnTo>
                    <a:pt x="23" y="96"/>
                  </a:lnTo>
                  <a:cubicBezTo>
                    <a:pt x="46" y="71"/>
                    <a:pt x="71" y="48"/>
                    <a:pt x="93" y="26"/>
                  </a:cubicBezTo>
                  <a:cubicBezTo>
                    <a:pt x="82" y="12"/>
                    <a:pt x="71" y="1"/>
                    <a:pt x="7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89" name="Google Shape;2287;p34"/>
            <p:cNvSpPr/>
            <p:nvPr/>
          </p:nvSpPr>
          <p:spPr>
            <a:xfrm>
              <a:off x="2684007" y="2468061"/>
              <a:ext cx="3706" cy="7262"/>
            </a:xfrm>
            <a:custGeom>
              <a:avLst/>
              <a:gdLst/>
              <a:ahLst/>
              <a:cxnLst/>
              <a:rect l="l" t="t" r="r" b="b"/>
              <a:pathLst>
                <a:path w="49" h="96" extrusionOk="0">
                  <a:moveTo>
                    <a:pt x="12" y="0"/>
                  </a:moveTo>
                  <a:cubicBezTo>
                    <a:pt x="12" y="14"/>
                    <a:pt x="1" y="25"/>
                    <a:pt x="1" y="37"/>
                  </a:cubicBezTo>
                  <a:cubicBezTo>
                    <a:pt x="1" y="59"/>
                    <a:pt x="12" y="70"/>
                    <a:pt x="26" y="95"/>
                  </a:cubicBezTo>
                  <a:cubicBezTo>
                    <a:pt x="37" y="84"/>
                    <a:pt x="37" y="84"/>
                    <a:pt x="48" y="70"/>
                  </a:cubicBezTo>
                  <a:cubicBezTo>
                    <a:pt x="37" y="48"/>
                    <a:pt x="26" y="25"/>
                    <a:pt x="1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90" name="Google Shape;2288;p34"/>
            <p:cNvSpPr/>
            <p:nvPr/>
          </p:nvSpPr>
          <p:spPr>
            <a:xfrm>
              <a:off x="2110965" y="2692634"/>
              <a:ext cx="4463" cy="6203"/>
            </a:xfrm>
            <a:custGeom>
              <a:avLst/>
              <a:gdLst/>
              <a:ahLst/>
              <a:cxnLst/>
              <a:rect l="l" t="t" r="r" b="b"/>
              <a:pathLst>
                <a:path w="59" h="82" extrusionOk="0">
                  <a:moveTo>
                    <a:pt x="23" y="1"/>
                  </a:moveTo>
                  <a:cubicBezTo>
                    <a:pt x="11" y="1"/>
                    <a:pt x="11" y="1"/>
                    <a:pt x="0" y="12"/>
                  </a:cubicBezTo>
                  <a:cubicBezTo>
                    <a:pt x="0" y="48"/>
                    <a:pt x="11" y="71"/>
                    <a:pt x="45" y="82"/>
                  </a:cubicBezTo>
                  <a:lnTo>
                    <a:pt x="59" y="71"/>
                  </a:lnTo>
                  <a:cubicBezTo>
                    <a:pt x="45" y="48"/>
                    <a:pt x="34" y="23"/>
                    <a:pt x="2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91" name="Google Shape;2289;p34"/>
            <p:cNvSpPr/>
            <p:nvPr/>
          </p:nvSpPr>
          <p:spPr>
            <a:xfrm>
              <a:off x="2046672" y="2444159"/>
              <a:ext cx="611872" cy="230029"/>
            </a:xfrm>
            <a:custGeom>
              <a:avLst/>
              <a:gdLst/>
              <a:ahLst/>
              <a:cxnLst/>
              <a:rect l="l" t="t" r="r" b="b"/>
              <a:pathLst>
                <a:path w="8089" h="3041" extrusionOk="0">
                  <a:moveTo>
                    <a:pt x="8055" y="51"/>
                  </a:moveTo>
                  <a:lnTo>
                    <a:pt x="8055" y="2995"/>
                  </a:lnTo>
                  <a:lnTo>
                    <a:pt x="46" y="2995"/>
                  </a:lnTo>
                  <a:lnTo>
                    <a:pt x="46" y="51"/>
                  </a:lnTo>
                  <a:close/>
                  <a:moveTo>
                    <a:pt x="8053" y="1"/>
                  </a:moveTo>
                  <a:cubicBezTo>
                    <a:pt x="8047" y="1"/>
                    <a:pt x="8040" y="1"/>
                    <a:pt x="8033" y="3"/>
                  </a:cubicBezTo>
                  <a:lnTo>
                    <a:pt x="93" y="3"/>
                  </a:lnTo>
                  <a:cubicBezTo>
                    <a:pt x="12" y="3"/>
                    <a:pt x="12" y="3"/>
                    <a:pt x="12" y="84"/>
                  </a:cubicBezTo>
                  <a:cubicBezTo>
                    <a:pt x="1" y="610"/>
                    <a:pt x="1" y="1143"/>
                    <a:pt x="1" y="1668"/>
                  </a:cubicBezTo>
                  <a:cubicBezTo>
                    <a:pt x="1" y="2099"/>
                    <a:pt x="1" y="2518"/>
                    <a:pt x="12" y="2948"/>
                  </a:cubicBezTo>
                  <a:cubicBezTo>
                    <a:pt x="12" y="3040"/>
                    <a:pt x="12" y="3040"/>
                    <a:pt x="104" y="3040"/>
                  </a:cubicBezTo>
                  <a:lnTo>
                    <a:pt x="7996" y="3040"/>
                  </a:lnTo>
                  <a:cubicBezTo>
                    <a:pt x="8089" y="3040"/>
                    <a:pt x="8089" y="3040"/>
                    <a:pt x="8089" y="2948"/>
                  </a:cubicBezTo>
                  <a:lnTo>
                    <a:pt x="8089" y="1154"/>
                  </a:lnTo>
                  <a:lnTo>
                    <a:pt x="8089" y="62"/>
                  </a:lnTo>
                  <a:cubicBezTo>
                    <a:pt x="8089" y="23"/>
                    <a:pt x="8081" y="1"/>
                    <a:pt x="805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92" name="Google Shape;2290;p34"/>
            <p:cNvSpPr/>
            <p:nvPr/>
          </p:nvSpPr>
          <p:spPr>
            <a:xfrm>
              <a:off x="2059001" y="2454824"/>
              <a:ext cx="575034" cy="204916"/>
            </a:xfrm>
            <a:custGeom>
              <a:avLst/>
              <a:gdLst/>
              <a:ahLst/>
              <a:cxnLst/>
              <a:rect l="l" t="t" r="r" b="b"/>
              <a:pathLst>
                <a:path w="7602" h="2709" extrusionOk="0">
                  <a:moveTo>
                    <a:pt x="4046" y="37"/>
                  </a:moveTo>
                  <a:cubicBezTo>
                    <a:pt x="4060" y="37"/>
                    <a:pt x="4072" y="47"/>
                    <a:pt x="4084" y="61"/>
                  </a:cubicBezTo>
                  <a:cubicBezTo>
                    <a:pt x="4109" y="94"/>
                    <a:pt x="4143" y="105"/>
                    <a:pt x="4179" y="105"/>
                  </a:cubicBezTo>
                  <a:cubicBezTo>
                    <a:pt x="4202" y="105"/>
                    <a:pt x="4213" y="119"/>
                    <a:pt x="4238" y="119"/>
                  </a:cubicBezTo>
                  <a:lnTo>
                    <a:pt x="4330" y="119"/>
                  </a:lnTo>
                  <a:cubicBezTo>
                    <a:pt x="4353" y="131"/>
                    <a:pt x="4378" y="131"/>
                    <a:pt x="4400" y="131"/>
                  </a:cubicBezTo>
                  <a:lnTo>
                    <a:pt x="4481" y="131"/>
                  </a:lnTo>
                  <a:cubicBezTo>
                    <a:pt x="4643" y="131"/>
                    <a:pt x="4808" y="119"/>
                    <a:pt x="4970" y="119"/>
                  </a:cubicBezTo>
                  <a:cubicBezTo>
                    <a:pt x="4974" y="115"/>
                    <a:pt x="4977" y="113"/>
                    <a:pt x="4982" y="113"/>
                  </a:cubicBezTo>
                  <a:cubicBezTo>
                    <a:pt x="4990" y="113"/>
                    <a:pt x="5001" y="119"/>
                    <a:pt x="5017" y="119"/>
                  </a:cubicBezTo>
                  <a:cubicBezTo>
                    <a:pt x="5017" y="131"/>
                    <a:pt x="5017" y="153"/>
                    <a:pt x="5029" y="164"/>
                  </a:cubicBezTo>
                  <a:cubicBezTo>
                    <a:pt x="5029" y="193"/>
                    <a:pt x="5041" y="209"/>
                    <a:pt x="5057" y="209"/>
                  </a:cubicBezTo>
                  <a:cubicBezTo>
                    <a:pt x="5066" y="209"/>
                    <a:pt x="5077" y="202"/>
                    <a:pt x="5087" y="189"/>
                  </a:cubicBezTo>
                  <a:cubicBezTo>
                    <a:pt x="5121" y="153"/>
                    <a:pt x="5146" y="153"/>
                    <a:pt x="5191" y="153"/>
                  </a:cubicBezTo>
                  <a:cubicBezTo>
                    <a:pt x="5201" y="156"/>
                    <a:pt x="5211" y="158"/>
                    <a:pt x="5220" y="158"/>
                  </a:cubicBezTo>
                  <a:cubicBezTo>
                    <a:pt x="5242" y="158"/>
                    <a:pt x="5263" y="150"/>
                    <a:pt x="5297" y="142"/>
                  </a:cubicBezTo>
                  <a:cubicBezTo>
                    <a:pt x="5297" y="164"/>
                    <a:pt x="5308" y="189"/>
                    <a:pt x="5319" y="212"/>
                  </a:cubicBezTo>
                  <a:cubicBezTo>
                    <a:pt x="5319" y="223"/>
                    <a:pt x="5330" y="234"/>
                    <a:pt x="5341" y="234"/>
                  </a:cubicBezTo>
                  <a:cubicBezTo>
                    <a:pt x="5344" y="236"/>
                    <a:pt x="5347" y="237"/>
                    <a:pt x="5351" y="237"/>
                  </a:cubicBezTo>
                  <a:cubicBezTo>
                    <a:pt x="5364" y="237"/>
                    <a:pt x="5380" y="223"/>
                    <a:pt x="5389" y="223"/>
                  </a:cubicBezTo>
                  <a:cubicBezTo>
                    <a:pt x="5389" y="212"/>
                    <a:pt x="5400" y="189"/>
                    <a:pt x="5411" y="175"/>
                  </a:cubicBezTo>
                  <a:cubicBezTo>
                    <a:pt x="5423" y="117"/>
                    <a:pt x="5456" y="92"/>
                    <a:pt x="5508" y="92"/>
                  </a:cubicBezTo>
                  <a:cubicBezTo>
                    <a:pt x="5518" y="92"/>
                    <a:pt x="5529" y="92"/>
                    <a:pt x="5540" y="94"/>
                  </a:cubicBezTo>
                  <a:cubicBezTo>
                    <a:pt x="5635" y="94"/>
                    <a:pt x="5727" y="83"/>
                    <a:pt x="5819" y="83"/>
                  </a:cubicBezTo>
                  <a:lnTo>
                    <a:pt x="5878" y="83"/>
                  </a:lnTo>
                  <a:cubicBezTo>
                    <a:pt x="5919" y="109"/>
                    <a:pt x="5963" y="117"/>
                    <a:pt x="6007" y="117"/>
                  </a:cubicBezTo>
                  <a:cubicBezTo>
                    <a:pt x="6062" y="117"/>
                    <a:pt x="6117" y="105"/>
                    <a:pt x="6168" y="105"/>
                  </a:cubicBezTo>
                  <a:cubicBezTo>
                    <a:pt x="6333" y="94"/>
                    <a:pt x="6484" y="94"/>
                    <a:pt x="6646" y="94"/>
                  </a:cubicBezTo>
                  <a:cubicBezTo>
                    <a:pt x="6786" y="94"/>
                    <a:pt x="6937" y="119"/>
                    <a:pt x="7076" y="119"/>
                  </a:cubicBezTo>
                  <a:cubicBezTo>
                    <a:pt x="7088" y="119"/>
                    <a:pt x="7102" y="131"/>
                    <a:pt x="7102" y="131"/>
                  </a:cubicBezTo>
                  <a:cubicBezTo>
                    <a:pt x="7113" y="164"/>
                    <a:pt x="7113" y="212"/>
                    <a:pt x="7124" y="245"/>
                  </a:cubicBezTo>
                  <a:cubicBezTo>
                    <a:pt x="7124" y="270"/>
                    <a:pt x="7135" y="293"/>
                    <a:pt x="7157" y="293"/>
                  </a:cubicBezTo>
                  <a:cubicBezTo>
                    <a:pt x="7171" y="293"/>
                    <a:pt x="7205" y="281"/>
                    <a:pt x="7205" y="270"/>
                  </a:cubicBezTo>
                  <a:cubicBezTo>
                    <a:pt x="7216" y="200"/>
                    <a:pt x="7286" y="189"/>
                    <a:pt x="7322" y="142"/>
                  </a:cubicBezTo>
                  <a:cubicBezTo>
                    <a:pt x="7333" y="142"/>
                    <a:pt x="7345" y="131"/>
                    <a:pt x="7356" y="131"/>
                  </a:cubicBezTo>
                  <a:cubicBezTo>
                    <a:pt x="7414" y="142"/>
                    <a:pt x="7473" y="142"/>
                    <a:pt x="7532" y="153"/>
                  </a:cubicBezTo>
                  <a:cubicBezTo>
                    <a:pt x="7543" y="374"/>
                    <a:pt x="7543" y="594"/>
                    <a:pt x="7565" y="804"/>
                  </a:cubicBezTo>
                  <a:cubicBezTo>
                    <a:pt x="7565" y="863"/>
                    <a:pt x="7543" y="899"/>
                    <a:pt x="7495" y="921"/>
                  </a:cubicBezTo>
                  <a:cubicBezTo>
                    <a:pt x="7495" y="932"/>
                    <a:pt x="7484" y="932"/>
                    <a:pt x="7473" y="932"/>
                  </a:cubicBezTo>
                  <a:cubicBezTo>
                    <a:pt x="7462" y="957"/>
                    <a:pt x="7451" y="969"/>
                    <a:pt x="7426" y="980"/>
                  </a:cubicBezTo>
                  <a:cubicBezTo>
                    <a:pt x="7451" y="1002"/>
                    <a:pt x="7473" y="1013"/>
                    <a:pt x="7484" y="1027"/>
                  </a:cubicBezTo>
                  <a:cubicBezTo>
                    <a:pt x="7495" y="1039"/>
                    <a:pt x="7521" y="1061"/>
                    <a:pt x="7521" y="1072"/>
                  </a:cubicBezTo>
                  <a:cubicBezTo>
                    <a:pt x="7532" y="1131"/>
                    <a:pt x="7543" y="1189"/>
                    <a:pt x="7507" y="1248"/>
                  </a:cubicBezTo>
                  <a:cubicBezTo>
                    <a:pt x="7495" y="1259"/>
                    <a:pt x="7507" y="1293"/>
                    <a:pt x="7521" y="1307"/>
                  </a:cubicBezTo>
                  <a:cubicBezTo>
                    <a:pt x="7554" y="1351"/>
                    <a:pt x="7554" y="1399"/>
                    <a:pt x="7521" y="1446"/>
                  </a:cubicBezTo>
                  <a:cubicBezTo>
                    <a:pt x="7484" y="1480"/>
                    <a:pt x="7484" y="1516"/>
                    <a:pt x="7507" y="1561"/>
                  </a:cubicBezTo>
                  <a:cubicBezTo>
                    <a:pt x="7543" y="1689"/>
                    <a:pt x="7543" y="1818"/>
                    <a:pt x="7543" y="1946"/>
                  </a:cubicBezTo>
                  <a:cubicBezTo>
                    <a:pt x="7543" y="1958"/>
                    <a:pt x="7521" y="1969"/>
                    <a:pt x="7507" y="1980"/>
                  </a:cubicBezTo>
                  <a:cubicBezTo>
                    <a:pt x="7484" y="1991"/>
                    <a:pt x="7451" y="1991"/>
                    <a:pt x="7414" y="2005"/>
                  </a:cubicBezTo>
                  <a:cubicBezTo>
                    <a:pt x="7403" y="2005"/>
                    <a:pt x="7403" y="2027"/>
                    <a:pt x="7392" y="2027"/>
                  </a:cubicBezTo>
                  <a:cubicBezTo>
                    <a:pt x="7392" y="2039"/>
                    <a:pt x="7403" y="2050"/>
                    <a:pt x="7414" y="2061"/>
                  </a:cubicBezTo>
                  <a:cubicBezTo>
                    <a:pt x="7437" y="2075"/>
                    <a:pt x="7451" y="2075"/>
                    <a:pt x="7473" y="2075"/>
                  </a:cubicBezTo>
                  <a:cubicBezTo>
                    <a:pt x="7543" y="2097"/>
                    <a:pt x="7554" y="2156"/>
                    <a:pt x="7521" y="2226"/>
                  </a:cubicBezTo>
                  <a:cubicBezTo>
                    <a:pt x="7507" y="2237"/>
                    <a:pt x="7507" y="2259"/>
                    <a:pt x="7507" y="2271"/>
                  </a:cubicBezTo>
                  <a:cubicBezTo>
                    <a:pt x="7521" y="2329"/>
                    <a:pt x="7532" y="2388"/>
                    <a:pt x="7532" y="2435"/>
                  </a:cubicBezTo>
                  <a:cubicBezTo>
                    <a:pt x="7543" y="2505"/>
                    <a:pt x="7532" y="2564"/>
                    <a:pt x="7532" y="2620"/>
                  </a:cubicBezTo>
                  <a:cubicBezTo>
                    <a:pt x="7514" y="2626"/>
                    <a:pt x="7498" y="2629"/>
                    <a:pt x="7485" y="2629"/>
                  </a:cubicBezTo>
                  <a:cubicBezTo>
                    <a:pt x="7444" y="2629"/>
                    <a:pt x="7420" y="2602"/>
                    <a:pt x="7403" y="2550"/>
                  </a:cubicBezTo>
                  <a:cubicBezTo>
                    <a:pt x="7392" y="2528"/>
                    <a:pt x="7367" y="2505"/>
                    <a:pt x="7345" y="2480"/>
                  </a:cubicBezTo>
                  <a:cubicBezTo>
                    <a:pt x="7322" y="2494"/>
                    <a:pt x="7297" y="2516"/>
                    <a:pt x="7275" y="2539"/>
                  </a:cubicBezTo>
                  <a:cubicBezTo>
                    <a:pt x="7275" y="2550"/>
                    <a:pt x="7264" y="2550"/>
                    <a:pt x="7264" y="2564"/>
                  </a:cubicBezTo>
                  <a:cubicBezTo>
                    <a:pt x="7236" y="2590"/>
                    <a:pt x="7219" y="2604"/>
                    <a:pt x="7205" y="2604"/>
                  </a:cubicBezTo>
                  <a:cubicBezTo>
                    <a:pt x="7189" y="2604"/>
                    <a:pt x="7177" y="2587"/>
                    <a:pt x="7157" y="2550"/>
                  </a:cubicBezTo>
                  <a:cubicBezTo>
                    <a:pt x="7157" y="2528"/>
                    <a:pt x="7135" y="2505"/>
                    <a:pt x="7113" y="2505"/>
                  </a:cubicBezTo>
                  <a:cubicBezTo>
                    <a:pt x="7102" y="2505"/>
                    <a:pt x="7076" y="2528"/>
                    <a:pt x="7065" y="2539"/>
                  </a:cubicBezTo>
                  <a:cubicBezTo>
                    <a:pt x="7047" y="2578"/>
                    <a:pt x="7018" y="2600"/>
                    <a:pt x="6984" y="2600"/>
                  </a:cubicBezTo>
                  <a:cubicBezTo>
                    <a:pt x="6977" y="2600"/>
                    <a:pt x="6969" y="2599"/>
                    <a:pt x="6962" y="2597"/>
                  </a:cubicBezTo>
                  <a:cubicBezTo>
                    <a:pt x="6892" y="2586"/>
                    <a:pt x="6808" y="2575"/>
                    <a:pt x="6727" y="2564"/>
                  </a:cubicBezTo>
                  <a:cubicBezTo>
                    <a:pt x="6720" y="2564"/>
                    <a:pt x="6712" y="2558"/>
                    <a:pt x="6701" y="2558"/>
                  </a:cubicBezTo>
                  <a:cubicBezTo>
                    <a:pt x="6696" y="2558"/>
                    <a:pt x="6690" y="2559"/>
                    <a:pt x="6682" y="2564"/>
                  </a:cubicBezTo>
                  <a:cubicBezTo>
                    <a:pt x="6624" y="2575"/>
                    <a:pt x="6565" y="2597"/>
                    <a:pt x="6506" y="2620"/>
                  </a:cubicBezTo>
                  <a:cubicBezTo>
                    <a:pt x="6484" y="2620"/>
                    <a:pt x="6459" y="2634"/>
                    <a:pt x="6437" y="2634"/>
                  </a:cubicBezTo>
                  <a:cubicBezTo>
                    <a:pt x="6333" y="2620"/>
                    <a:pt x="6227" y="2620"/>
                    <a:pt x="6124" y="2609"/>
                  </a:cubicBezTo>
                  <a:lnTo>
                    <a:pt x="6006" y="2609"/>
                  </a:lnTo>
                  <a:cubicBezTo>
                    <a:pt x="5984" y="2620"/>
                    <a:pt x="5959" y="2620"/>
                    <a:pt x="5937" y="2620"/>
                  </a:cubicBezTo>
                  <a:cubicBezTo>
                    <a:pt x="5902" y="2610"/>
                    <a:pt x="5870" y="2607"/>
                    <a:pt x="5838" y="2607"/>
                  </a:cubicBezTo>
                  <a:cubicBezTo>
                    <a:pt x="5794" y="2607"/>
                    <a:pt x="5751" y="2613"/>
                    <a:pt x="5705" y="2620"/>
                  </a:cubicBezTo>
                  <a:cubicBezTo>
                    <a:pt x="5668" y="2620"/>
                    <a:pt x="5635" y="2609"/>
                    <a:pt x="5610" y="2609"/>
                  </a:cubicBezTo>
                  <a:cubicBezTo>
                    <a:pt x="5586" y="2601"/>
                    <a:pt x="5566" y="2593"/>
                    <a:pt x="5549" y="2593"/>
                  </a:cubicBezTo>
                  <a:cubicBezTo>
                    <a:pt x="5542" y="2593"/>
                    <a:pt x="5535" y="2594"/>
                    <a:pt x="5529" y="2597"/>
                  </a:cubicBezTo>
                  <a:cubicBezTo>
                    <a:pt x="5482" y="2607"/>
                    <a:pt x="5435" y="2613"/>
                    <a:pt x="5388" y="2613"/>
                  </a:cubicBezTo>
                  <a:cubicBezTo>
                    <a:pt x="5330" y="2613"/>
                    <a:pt x="5273" y="2605"/>
                    <a:pt x="5216" y="2586"/>
                  </a:cubicBezTo>
                  <a:cubicBezTo>
                    <a:pt x="5191" y="2586"/>
                    <a:pt x="5168" y="2564"/>
                    <a:pt x="5168" y="2539"/>
                  </a:cubicBezTo>
                  <a:cubicBezTo>
                    <a:pt x="5157" y="2516"/>
                    <a:pt x="5157" y="2494"/>
                    <a:pt x="5146" y="2469"/>
                  </a:cubicBezTo>
                  <a:cubicBezTo>
                    <a:pt x="5146" y="2447"/>
                    <a:pt x="5121" y="2435"/>
                    <a:pt x="5121" y="2424"/>
                  </a:cubicBezTo>
                  <a:cubicBezTo>
                    <a:pt x="5098" y="2435"/>
                    <a:pt x="5087" y="2447"/>
                    <a:pt x="5087" y="2458"/>
                  </a:cubicBezTo>
                  <a:cubicBezTo>
                    <a:pt x="5062" y="2480"/>
                    <a:pt x="5062" y="2516"/>
                    <a:pt x="5051" y="2539"/>
                  </a:cubicBezTo>
                  <a:cubicBezTo>
                    <a:pt x="5040" y="2575"/>
                    <a:pt x="5029" y="2586"/>
                    <a:pt x="4992" y="2586"/>
                  </a:cubicBezTo>
                  <a:cubicBezTo>
                    <a:pt x="4936" y="2586"/>
                    <a:pt x="4889" y="2597"/>
                    <a:pt x="4830" y="2609"/>
                  </a:cubicBezTo>
                  <a:cubicBezTo>
                    <a:pt x="4819" y="2609"/>
                    <a:pt x="4819" y="2620"/>
                    <a:pt x="4808" y="2620"/>
                  </a:cubicBezTo>
                  <a:cubicBezTo>
                    <a:pt x="4734" y="2610"/>
                    <a:pt x="4660" y="2607"/>
                    <a:pt x="4587" y="2607"/>
                  </a:cubicBezTo>
                  <a:cubicBezTo>
                    <a:pt x="4487" y="2607"/>
                    <a:pt x="4389" y="2613"/>
                    <a:pt x="4294" y="2620"/>
                  </a:cubicBezTo>
                  <a:cubicBezTo>
                    <a:pt x="4238" y="2620"/>
                    <a:pt x="4191" y="2597"/>
                    <a:pt x="4143" y="2597"/>
                  </a:cubicBezTo>
                  <a:cubicBezTo>
                    <a:pt x="4109" y="2586"/>
                    <a:pt x="4073" y="2586"/>
                    <a:pt x="4028" y="2586"/>
                  </a:cubicBezTo>
                  <a:cubicBezTo>
                    <a:pt x="3981" y="2586"/>
                    <a:pt x="3922" y="2586"/>
                    <a:pt x="3864" y="2597"/>
                  </a:cubicBezTo>
                  <a:cubicBezTo>
                    <a:pt x="3783" y="2597"/>
                    <a:pt x="3702" y="2597"/>
                    <a:pt x="3632" y="2609"/>
                  </a:cubicBezTo>
                  <a:lnTo>
                    <a:pt x="3562" y="2609"/>
                  </a:lnTo>
                  <a:cubicBezTo>
                    <a:pt x="3562" y="2564"/>
                    <a:pt x="3551" y="2516"/>
                    <a:pt x="3551" y="2480"/>
                  </a:cubicBezTo>
                  <a:lnTo>
                    <a:pt x="3551" y="2424"/>
                  </a:lnTo>
                  <a:cubicBezTo>
                    <a:pt x="3540" y="2410"/>
                    <a:pt x="3526" y="2399"/>
                    <a:pt x="3514" y="2388"/>
                  </a:cubicBezTo>
                  <a:cubicBezTo>
                    <a:pt x="3503" y="2399"/>
                    <a:pt x="3492" y="2399"/>
                    <a:pt x="3481" y="2410"/>
                  </a:cubicBezTo>
                  <a:cubicBezTo>
                    <a:pt x="3470" y="2469"/>
                    <a:pt x="3445" y="2516"/>
                    <a:pt x="3422" y="2564"/>
                  </a:cubicBezTo>
                  <a:cubicBezTo>
                    <a:pt x="3422" y="2583"/>
                    <a:pt x="3406" y="2611"/>
                    <a:pt x="3392" y="2611"/>
                  </a:cubicBezTo>
                  <a:cubicBezTo>
                    <a:pt x="3390" y="2611"/>
                    <a:pt x="3388" y="2610"/>
                    <a:pt x="3386" y="2609"/>
                  </a:cubicBezTo>
                  <a:cubicBezTo>
                    <a:pt x="3352" y="2609"/>
                    <a:pt x="3316" y="2597"/>
                    <a:pt x="3294" y="2575"/>
                  </a:cubicBezTo>
                  <a:cubicBezTo>
                    <a:pt x="3283" y="2564"/>
                    <a:pt x="3271" y="2539"/>
                    <a:pt x="3271" y="2516"/>
                  </a:cubicBezTo>
                  <a:cubicBezTo>
                    <a:pt x="3259" y="2505"/>
                    <a:pt x="3247" y="2500"/>
                    <a:pt x="3237" y="2500"/>
                  </a:cubicBezTo>
                  <a:cubicBezTo>
                    <a:pt x="3227" y="2500"/>
                    <a:pt x="3218" y="2505"/>
                    <a:pt x="3213" y="2516"/>
                  </a:cubicBezTo>
                  <a:cubicBezTo>
                    <a:pt x="3213" y="2528"/>
                    <a:pt x="3202" y="2539"/>
                    <a:pt x="3202" y="2539"/>
                  </a:cubicBezTo>
                  <a:cubicBezTo>
                    <a:pt x="3190" y="2609"/>
                    <a:pt x="3143" y="2620"/>
                    <a:pt x="3084" y="2634"/>
                  </a:cubicBezTo>
                  <a:cubicBezTo>
                    <a:pt x="2981" y="2634"/>
                    <a:pt x="2886" y="2645"/>
                    <a:pt x="2794" y="2656"/>
                  </a:cubicBezTo>
                  <a:cubicBezTo>
                    <a:pt x="2771" y="2656"/>
                    <a:pt x="2746" y="2656"/>
                    <a:pt x="2724" y="2645"/>
                  </a:cubicBezTo>
                  <a:cubicBezTo>
                    <a:pt x="2659" y="2630"/>
                    <a:pt x="2596" y="2620"/>
                    <a:pt x="2530" y="2620"/>
                  </a:cubicBezTo>
                  <a:cubicBezTo>
                    <a:pt x="2487" y="2620"/>
                    <a:pt x="2443" y="2624"/>
                    <a:pt x="2397" y="2634"/>
                  </a:cubicBezTo>
                  <a:cubicBezTo>
                    <a:pt x="2380" y="2639"/>
                    <a:pt x="2363" y="2639"/>
                    <a:pt x="2347" y="2639"/>
                  </a:cubicBezTo>
                  <a:cubicBezTo>
                    <a:pt x="2331" y="2639"/>
                    <a:pt x="2316" y="2639"/>
                    <a:pt x="2305" y="2645"/>
                  </a:cubicBezTo>
                  <a:lnTo>
                    <a:pt x="2106" y="2645"/>
                  </a:lnTo>
                  <a:cubicBezTo>
                    <a:pt x="2059" y="2645"/>
                    <a:pt x="2025" y="2634"/>
                    <a:pt x="1978" y="2634"/>
                  </a:cubicBezTo>
                  <a:lnTo>
                    <a:pt x="1967" y="2634"/>
                  </a:lnTo>
                  <a:cubicBezTo>
                    <a:pt x="1940" y="2613"/>
                    <a:pt x="1911" y="2604"/>
                    <a:pt x="1880" y="2604"/>
                  </a:cubicBezTo>
                  <a:cubicBezTo>
                    <a:pt x="1856" y="2604"/>
                    <a:pt x="1831" y="2610"/>
                    <a:pt x="1805" y="2620"/>
                  </a:cubicBezTo>
                  <a:cubicBezTo>
                    <a:pt x="1805" y="2623"/>
                    <a:pt x="1804" y="2624"/>
                    <a:pt x="1802" y="2624"/>
                  </a:cubicBezTo>
                  <a:cubicBezTo>
                    <a:pt x="1794" y="2624"/>
                    <a:pt x="1777" y="2609"/>
                    <a:pt x="1768" y="2609"/>
                  </a:cubicBezTo>
                  <a:cubicBezTo>
                    <a:pt x="1753" y="2601"/>
                    <a:pt x="1730" y="2593"/>
                    <a:pt x="1714" y="2593"/>
                  </a:cubicBezTo>
                  <a:cubicBezTo>
                    <a:pt x="1707" y="2593"/>
                    <a:pt x="1702" y="2594"/>
                    <a:pt x="1699" y="2597"/>
                  </a:cubicBezTo>
                  <a:cubicBezTo>
                    <a:pt x="1665" y="2656"/>
                    <a:pt x="1606" y="2656"/>
                    <a:pt x="1548" y="2656"/>
                  </a:cubicBezTo>
                  <a:lnTo>
                    <a:pt x="1268" y="2656"/>
                  </a:lnTo>
                  <a:cubicBezTo>
                    <a:pt x="1221" y="2656"/>
                    <a:pt x="1176" y="2645"/>
                    <a:pt x="1129" y="2634"/>
                  </a:cubicBezTo>
                  <a:cubicBezTo>
                    <a:pt x="1121" y="2634"/>
                    <a:pt x="1109" y="2627"/>
                    <a:pt x="1097" y="2627"/>
                  </a:cubicBezTo>
                  <a:cubicBezTo>
                    <a:pt x="1091" y="2627"/>
                    <a:pt x="1086" y="2629"/>
                    <a:pt x="1081" y="2634"/>
                  </a:cubicBezTo>
                  <a:cubicBezTo>
                    <a:pt x="1048" y="2654"/>
                    <a:pt x="1009" y="2658"/>
                    <a:pt x="971" y="2658"/>
                  </a:cubicBezTo>
                  <a:cubicBezTo>
                    <a:pt x="945" y="2658"/>
                    <a:pt x="920" y="2656"/>
                    <a:pt x="897" y="2656"/>
                  </a:cubicBezTo>
                  <a:cubicBezTo>
                    <a:pt x="816" y="2656"/>
                    <a:pt x="746" y="2634"/>
                    <a:pt x="662" y="2620"/>
                  </a:cubicBezTo>
                  <a:cubicBezTo>
                    <a:pt x="640" y="2620"/>
                    <a:pt x="606" y="2620"/>
                    <a:pt x="581" y="2634"/>
                  </a:cubicBezTo>
                  <a:cubicBezTo>
                    <a:pt x="574" y="2634"/>
                    <a:pt x="561" y="2639"/>
                    <a:pt x="550" y="2639"/>
                  </a:cubicBezTo>
                  <a:cubicBezTo>
                    <a:pt x="545" y="2639"/>
                    <a:pt x="540" y="2637"/>
                    <a:pt x="536" y="2634"/>
                  </a:cubicBezTo>
                  <a:cubicBezTo>
                    <a:pt x="526" y="2630"/>
                    <a:pt x="517" y="2628"/>
                    <a:pt x="509" y="2628"/>
                  </a:cubicBezTo>
                  <a:cubicBezTo>
                    <a:pt x="487" y="2628"/>
                    <a:pt x="468" y="2640"/>
                    <a:pt x="441" y="2656"/>
                  </a:cubicBezTo>
                  <a:cubicBezTo>
                    <a:pt x="436" y="2662"/>
                    <a:pt x="427" y="2664"/>
                    <a:pt x="419" y="2664"/>
                  </a:cubicBezTo>
                  <a:cubicBezTo>
                    <a:pt x="411" y="2664"/>
                    <a:pt x="402" y="2662"/>
                    <a:pt x="397" y="2656"/>
                  </a:cubicBezTo>
                  <a:cubicBezTo>
                    <a:pt x="375" y="2643"/>
                    <a:pt x="359" y="2638"/>
                    <a:pt x="339" y="2638"/>
                  </a:cubicBezTo>
                  <a:cubicBezTo>
                    <a:pt x="326" y="2638"/>
                    <a:pt x="310" y="2640"/>
                    <a:pt x="291" y="2645"/>
                  </a:cubicBezTo>
                  <a:cubicBezTo>
                    <a:pt x="243" y="2656"/>
                    <a:pt x="198" y="2656"/>
                    <a:pt x="151" y="2656"/>
                  </a:cubicBezTo>
                  <a:lnTo>
                    <a:pt x="151" y="2284"/>
                  </a:lnTo>
                  <a:cubicBezTo>
                    <a:pt x="151" y="2259"/>
                    <a:pt x="151" y="2248"/>
                    <a:pt x="140" y="2237"/>
                  </a:cubicBezTo>
                  <a:cubicBezTo>
                    <a:pt x="140" y="2190"/>
                    <a:pt x="140" y="2167"/>
                    <a:pt x="173" y="2145"/>
                  </a:cubicBezTo>
                  <a:cubicBezTo>
                    <a:pt x="198" y="2108"/>
                    <a:pt x="198" y="2086"/>
                    <a:pt x="162" y="2050"/>
                  </a:cubicBezTo>
                  <a:cubicBezTo>
                    <a:pt x="140" y="2039"/>
                    <a:pt x="129" y="2016"/>
                    <a:pt x="129" y="2005"/>
                  </a:cubicBezTo>
                  <a:cubicBezTo>
                    <a:pt x="117" y="1991"/>
                    <a:pt x="117" y="1980"/>
                    <a:pt x="103" y="1958"/>
                  </a:cubicBezTo>
                  <a:cubicBezTo>
                    <a:pt x="103" y="1935"/>
                    <a:pt x="92" y="1910"/>
                    <a:pt x="92" y="1888"/>
                  </a:cubicBezTo>
                  <a:cubicBezTo>
                    <a:pt x="103" y="1807"/>
                    <a:pt x="117" y="1737"/>
                    <a:pt x="117" y="1656"/>
                  </a:cubicBezTo>
                  <a:cubicBezTo>
                    <a:pt x="129" y="1516"/>
                    <a:pt x="117" y="1377"/>
                    <a:pt x="117" y="1237"/>
                  </a:cubicBezTo>
                  <a:cubicBezTo>
                    <a:pt x="117" y="1201"/>
                    <a:pt x="129" y="1153"/>
                    <a:pt x="162" y="1131"/>
                  </a:cubicBezTo>
                  <a:cubicBezTo>
                    <a:pt x="187" y="1120"/>
                    <a:pt x="187" y="1083"/>
                    <a:pt x="173" y="1061"/>
                  </a:cubicBezTo>
                  <a:cubicBezTo>
                    <a:pt x="162" y="1039"/>
                    <a:pt x="140" y="1027"/>
                    <a:pt x="129" y="1002"/>
                  </a:cubicBezTo>
                  <a:cubicBezTo>
                    <a:pt x="129" y="991"/>
                    <a:pt x="117" y="980"/>
                    <a:pt x="117" y="969"/>
                  </a:cubicBezTo>
                  <a:cubicBezTo>
                    <a:pt x="103" y="818"/>
                    <a:pt x="34" y="678"/>
                    <a:pt x="81" y="524"/>
                  </a:cubicBezTo>
                  <a:cubicBezTo>
                    <a:pt x="92" y="455"/>
                    <a:pt x="92" y="374"/>
                    <a:pt x="103" y="304"/>
                  </a:cubicBezTo>
                  <a:lnTo>
                    <a:pt x="103" y="270"/>
                  </a:lnTo>
                  <a:cubicBezTo>
                    <a:pt x="59" y="223"/>
                    <a:pt x="81" y="164"/>
                    <a:pt x="70" y="105"/>
                  </a:cubicBezTo>
                  <a:cubicBezTo>
                    <a:pt x="70" y="76"/>
                    <a:pt x="80" y="66"/>
                    <a:pt x="97" y="66"/>
                  </a:cubicBezTo>
                  <a:cubicBezTo>
                    <a:pt x="106" y="66"/>
                    <a:pt x="116" y="68"/>
                    <a:pt x="129" y="72"/>
                  </a:cubicBezTo>
                  <a:cubicBezTo>
                    <a:pt x="162" y="83"/>
                    <a:pt x="210" y="105"/>
                    <a:pt x="257" y="119"/>
                  </a:cubicBezTo>
                  <a:cubicBezTo>
                    <a:pt x="257" y="131"/>
                    <a:pt x="268" y="131"/>
                    <a:pt x="279" y="131"/>
                  </a:cubicBezTo>
                  <a:cubicBezTo>
                    <a:pt x="327" y="119"/>
                    <a:pt x="372" y="105"/>
                    <a:pt x="419" y="94"/>
                  </a:cubicBezTo>
                  <a:cubicBezTo>
                    <a:pt x="478" y="83"/>
                    <a:pt x="522" y="72"/>
                    <a:pt x="570" y="72"/>
                  </a:cubicBezTo>
                  <a:lnTo>
                    <a:pt x="908" y="72"/>
                  </a:lnTo>
                  <a:cubicBezTo>
                    <a:pt x="989" y="83"/>
                    <a:pt x="1059" y="83"/>
                    <a:pt x="1140" y="94"/>
                  </a:cubicBezTo>
                  <a:cubicBezTo>
                    <a:pt x="1151" y="94"/>
                    <a:pt x="1165" y="119"/>
                    <a:pt x="1165" y="131"/>
                  </a:cubicBezTo>
                  <a:cubicBezTo>
                    <a:pt x="1176" y="212"/>
                    <a:pt x="1187" y="281"/>
                    <a:pt x="1198" y="351"/>
                  </a:cubicBezTo>
                  <a:cubicBezTo>
                    <a:pt x="1198" y="362"/>
                    <a:pt x="1210" y="374"/>
                    <a:pt x="1221" y="399"/>
                  </a:cubicBezTo>
                  <a:cubicBezTo>
                    <a:pt x="1235" y="374"/>
                    <a:pt x="1246" y="362"/>
                    <a:pt x="1246" y="351"/>
                  </a:cubicBezTo>
                  <a:cubicBezTo>
                    <a:pt x="1257" y="270"/>
                    <a:pt x="1268" y="200"/>
                    <a:pt x="1280" y="131"/>
                  </a:cubicBezTo>
                  <a:cubicBezTo>
                    <a:pt x="1361" y="119"/>
                    <a:pt x="1430" y="105"/>
                    <a:pt x="1500" y="94"/>
                  </a:cubicBezTo>
                  <a:cubicBezTo>
                    <a:pt x="1509" y="92"/>
                    <a:pt x="1516" y="90"/>
                    <a:pt x="1523" y="90"/>
                  </a:cubicBezTo>
                  <a:cubicBezTo>
                    <a:pt x="1546" y="90"/>
                    <a:pt x="1559" y="105"/>
                    <a:pt x="1559" y="142"/>
                  </a:cubicBezTo>
                  <a:cubicBezTo>
                    <a:pt x="1570" y="164"/>
                    <a:pt x="1570" y="200"/>
                    <a:pt x="1584" y="223"/>
                  </a:cubicBezTo>
                  <a:cubicBezTo>
                    <a:pt x="1584" y="234"/>
                    <a:pt x="1595" y="259"/>
                    <a:pt x="1606" y="259"/>
                  </a:cubicBezTo>
                  <a:cubicBezTo>
                    <a:pt x="1618" y="259"/>
                    <a:pt x="1629" y="245"/>
                    <a:pt x="1640" y="234"/>
                  </a:cubicBezTo>
                  <a:cubicBezTo>
                    <a:pt x="1654" y="200"/>
                    <a:pt x="1665" y="164"/>
                    <a:pt x="1687" y="131"/>
                  </a:cubicBezTo>
                  <a:cubicBezTo>
                    <a:pt x="1687" y="119"/>
                    <a:pt x="1710" y="105"/>
                    <a:pt x="1735" y="105"/>
                  </a:cubicBezTo>
                  <a:cubicBezTo>
                    <a:pt x="1791" y="101"/>
                    <a:pt x="1847" y="98"/>
                    <a:pt x="1902" y="98"/>
                  </a:cubicBezTo>
                  <a:cubicBezTo>
                    <a:pt x="1986" y="98"/>
                    <a:pt x="2070" y="104"/>
                    <a:pt x="2154" y="119"/>
                  </a:cubicBezTo>
                  <a:cubicBezTo>
                    <a:pt x="2171" y="123"/>
                    <a:pt x="2188" y="124"/>
                    <a:pt x="2206" y="124"/>
                  </a:cubicBezTo>
                  <a:cubicBezTo>
                    <a:pt x="2251" y="124"/>
                    <a:pt x="2298" y="115"/>
                    <a:pt x="2338" y="105"/>
                  </a:cubicBezTo>
                  <a:cubicBezTo>
                    <a:pt x="2350" y="105"/>
                    <a:pt x="2361" y="104"/>
                    <a:pt x="2372" y="104"/>
                  </a:cubicBezTo>
                  <a:cubicBezTo>
                    <a:pt x="2395" y="104"/>
                    <a:pt x="2416" y="109"/>
                    <a:pt x="2433" y="142"/>
                  </a:cubicBezTo>
                  <a:cubicBezTo>
                    <a:pt x="2440" y="155"/>
                    <a:pt x="2454" y="160"/>
                    <a:pt x="2472" y="160"/>
                  </a:cubicBezTo>
                  <a:cubicBezTo>
                    <a:pt x="2485" y="160"/>
                    <a:pt x="2499" y="158"/>
                    <a:pt x="2514" y="153"/>
                  </a:cubicBezTo>
                  <a:cubicBezTo>
                    <a:pt x="2522" y="153"/>
                    <a:pt x="2540" y="148"/>
                    <a:pt x="2555" y="148"/>
                  </a:cubicBezTo>
                  <a:cubicBezTo>
                    <a:pt x="2563" y="148"/>
                    <a:pt x="2569" y="149"/>
                    <a:pt x="2573" y="153"/>
                  </a:cubicBezTo>
                  <a:cubicBezTo>
                    <a:pt x="2593" y="163"/>
                    <a:pt x="2611" y="169"/>
                    <a:pt x="2629" y="169"/>
                  </a:cubicBezTo>
                  <a:cubicBezTo>
                    <a:pt x="2650" y="169"/>
                    <a:pt x="2669" y="160"/>
                    <a:pt x="2688" y="142"/>
                  </a:cubicBezTo>
                  <a:cubicBezTo>
                    <a:pt x="2701" y="131"/>
                    <a:pt x="2724" y="131"/>
                    <a:pt x="2746" y="131"/>
                  </a:cubicBezTo>
                  <a:lnTo>
                    <a:pt x="2956" y="131"/>
                  </a:lnTo>
                  <a:cubicBezTo>
                    <a:pt x="3154" y="142"/>
                    <a:pt x="3352" y="142"/>
                    <a:pt x="3540" y="153"/>
                  </a:cubicBezTo>
                  <a:cubicBezTo>
                    <a:pt x="3595" y="153"/>
                    <a:pt x="3654" y="142"/>
                    <a:pt x="3713" y="94"/>
                  </a:cubicBezTo>
                  <a:cubicBezTo>
                    <a:pt x="3713" y="105"/>
                    <a:pt x="3724" y="131"/>
                    <a:pt x="3735" y="142"/>
                  </a:cubicBezTo>
                  <a:cubicBezTo>
                    <a:pt x="3743" y="161"/>
                    <a:pt x="3758" y="174"/>
                    <a:pt x="3774" y="174"/>
                  </a:cubicBezTo>
                  <a:cubicBezTo>
                    <a:pt x="3785" y="174"/>
                    <a:pt x="3796" y="168"/>
                    <a:pt x="3805" y="153"/>
                  </a:cubicBezTo>
                  <a:cubicBezTo>
                    <a:pt x="3841" y="119"/>
                    <a:pt x="3875" y="94"/>
                    <a:pt x="3933" y="94"/>
                  </a:cubicBezTo>
                  <a:cubicBezTo>
                    <a:pt x="3959" y="94"/>
                    <a:pt x="3981" y="72"/>
                    <a:pt x="4003" y="61"/>
                  </a:cubicBezTo>
                  <a:cubicBezTo>
                    <a:pt x="4020" y="44"/>
                    <a:pt x="4034" y="37"/>
                    <a:pt x="4046" y="37"/>
                  </a:cubicBezTo>
                  <a:close/>
                  <a:moveTo>
                    <a:pt x="4050" y="1"/>
                  </a:moveTo>
                  <a:cubicBezTo>
                    <a:pt x="4030" y="1"/>
                    <a:pt x="4008" y="9"/>
                    <a:pt x="3981" y="24"/>
                  </a:cubicBezTo>
                  <a:cubicBezTo>
                    <a:pt x="3959" y="36"/>
                    <a:pt x="3933" y="61"/>
                    <a:pt x="3911" y="61"/>
                  </a:cubicBezTo>
                  <a:cubicBezTo>
                    <a:pt x="3852" y="61"/>
                    <a:pt x="3819" y="83"/>
                    <a:pt x="3794" y="119"/>
                  </a:cubicBezTo>
                  <a:cubicBezTo>
                    <a:pt x="3794" y="131"/>
                    <a:pt x="3783" y="131"/>
                    <a:pt x="3771" y="131"/>
                  </a:cubicBezTo>
                  <a:cubicBezTo>
                    <a:pt x="3771" y="119"/>
                    <a:pt x="3760" y="105"/>
                    <a:pt x="3760" y="105"/>
                  </a:cubicBezTo>
                  <a:cubicBezTo>
                    <a:pt x="3746" y="74"/>
                    <a:pt x="3733" y="60"/>
                    <a:pt x="3715" y="60"/>
                  </a:cubicBezTo>
                  <a:cubicBezTo>
                    <a:pt x="3702" y="60"/>
                    <a:pt x="3686" y="68"/>
                    <a:pt x="3665" y="83"/>
                  </a:cubicBezTo>
                  <a:cubicBezTo>
                    <a:pt x="3643" y="94"/>
                    <a:pt x="3609" y="105"/>
                    <a:pt x="3584" y="105"/>
                  </a:cubicBezTo>
                  <a:cubicBezTo>
                    <a:pt x="3565" y="110"/>
                    <a:pt x="3545" y="112"/>
                    <a:pt x="3526" y="112"/>
                  </a:cubicBezTo>
                  <a:cubicBezTo>
                    <a:pt x="3488" y="112"/>
                    <a:pt x="3450" y="105"/>
                    <a:pt x="3411" y="105"/>
                  </a:cubicBezTo>
                  <a:cubicBezTo>
                    <a:pt x="3235" y="105"/>
                    <a:pt x="3051" y="105"/>
                    <a:pt x="2875" y="94"/>
                  </a:cubicBezTo>
                  <a:lnTo>
                    <a:pt x="2771" y="94"/>
                  </a:lnTo>
                  <a:cubicBezTo>
                    <a:pt x="2755" y="86"/>
                    <a:pt x="2740" y="83"/>
                    <a:pt x="2725" y="83"/>
                  </a:cubicBezTo>
                  <a:cubicBezTo>
                    <a:pt x="2699" y="83"/>
                    <a:pt x="2676" y="96"/>
                    <a:pt x="2654" y="119"/>
                  </a:cubicBezTo>
                  <a:cubicBezTo>
                    <a:pt x="2648" y="125"/>
                    <a:pt x="2639" y="128"/>
                    <a:pt x="2629" y="128"/>
                  </a:cubicBezTo>
                  <a:cubicBezTo>
                    <a:pt x="2618" y="128"/>
                    <a:pt x="2606" y="125"/>
                    <a:pt x="2595" y="119"/>
                  </a:cubicBezTo>
                  <a:cubicBezTo>
                    <a:pt x="2579" y="112"/>
                    <a:pt x="2564" y="109"/>
                    <a:pt x="2549" y="109"/>
                  </a:cubicBezTo>
                  <a:cubicBezTo>
                    <a:pt x="2535" y="109"/>
                    <a:pt x="2520" y="112"/>
                    <a:pt x="2503" y="119"/>
                  </a:cubicBezTo>
                  <a:cubicBezTo>
                    <a:pt x="2500" y="123"/>
                    <a:pt x="2496" y="124"/>
                    <a:pt x="2491" y="124"/>
                  </a:cubicBezTo>
                  <a:cubicBezTo>
                    <a:pt x="2479" y="124"/>
                    <a:pt x="2464" y="115"/>
                    <a:pt x="2456" y="105"/>
                  </a:cubicBezTo>
                  <a:cubicBezTo>
                    <a:pt x="2441" y="76"/>
                    <a:pt x="2415" y="66"/>
                    <a:pt x="2385" y="66"/>
                  </a:cubicBezTo>
                  <a:cubicBezTo>
                    <a:pt x="2370" y="66"/>
                    <a:pt x="2354" y="68"/>
                    <a:pt x="2338" y="72"/>
                  </a:cubicBezTo>
                  <a:cubicBezTo>
                    <a:pt x="2282" y="72"/>
                    <a:pt x="2224" y="83"/>
                    <a:pt x="2165" y="83"/>
                  </a:cubicBezTo>
                  <a:cubicBezTo>
                    <a:pt x="2037" y="72"/>
                    <a:pt x="1908" y="61"/>
                    <a:pt x="1780" y="61"/>
                  </a:cubicBezTo>
                  <a:cubicBezTo>
                    <a:pt x="1699" y="61"/>
                    <a:pt x="1654" y="72"/>
                    <a:pt x="1629" y="164"/>
                  </a:cubicBezTo>
                  <a:cubicBezTo>
                    <a:pt x="1629" y="164"/>
                    <a:pt x="1618" y="175"/>
                    <a:pt x="1618" y="189"/>
                  </a:cubicBezTo>
                  <a:cubicBezTo>
                    <a:pt x="1606" y="175"/>
                    <a:pt x="1606" y="164"/>
                    <a:pt x="1606" y="153"/>
                  </a:cubicBezTo>
                  <a:cubicBezTo>
                    <a:pt x="1598" y="83"/>
                    <a:pt x="1575" y="52"/>
                    <a:pt x="1524" y="52"/>
                  </a:cubicBezTo>
                  <a:cubicBezTo>
                    <a:pt x="1508" y="52"/>
                    <a:pt x="1489" y="55"/>
                    <a:pt x="1467" y="61"/>
                  </a:cubicBezTo>
                  <a:cubicBezTo>
                    <a:pt x="1433" y="69"/>
                    <a:pt x="1394" y="77"/>
                    <a:pt x="1358" y="77"/>
                  </a:cubicBezTo>
                  <a:cubicBezTo>
                    <a:pt x="1343" y="77"/>
                    <a:pt x="1329" y="75"/>
                    <a:pt x="1316" y="72"/>
                  </a:cubicBezTo>
                  <a:cubicBezTo>
                    <a:pt x="1257" y="72"/>
                    <a:pt x="1246" y="83"/>
                    <a:pt x="1235" y="142"/>
                  </a:cubicBezTo>
                  <a:cubicBezTo>
                    <a:pt x="1235" y="189"/>
                    <a:pt x="1235" y="245"/>
                    <a:pt x="1221" y="293"/>
                  </a:cubicBezTo>
                  <a:cubicBezTo>
                    <a:pt x="1210" y="234"/>
                    <a:pt x="1198" y="164"/>
                    <a:pt x="1198" y="105"/>
                  </a:cubicBezTo>
                  <a:cubicBezTo>
                    <a:pt x="1198" y="83"/>
                    <a:pt x="1176" y="61"/>
                    <a:pt x="1165" y="61"/>
                  </a:cubicBezTo>
                  <a:cubicBezTo>
                    <a:pt x="1070" y="50"/>
                    <a:pt x="989" y="36"/>
                    <a:pt x="897" y="36"/>
                  </a:cubicBezTo>
                  <a:lnTo>
                    <a:pt x="617" y="36"/>
                  </a:lnTo>
                  <a:cubicBezTo>
                    <a:pt x="548" y="36"/>
                    <a:pt x="478" y="50"/>
                    <a:pt x="419" y="61"/>
                  </a:cubicBezTo>
                  <a:cubicBezTo>
                    <a:pt x="372" y="61"/>
                    <a:pt x="327" y="83"/>
                    <a:pt x="291" y="94"/>
                  </a:cubicBezTo>
                  <a:cubicBezTo>
                    <a:pt x="279" y="94"/>
                    <a:pt x="279" y="94"/>
                    <a:pt x="268" y="83"/>
                  </a:cubicBezTo>
                  <a:cubicBezTo>
                    <a:pt x="221" y="72"/>
                    <a:pt x="173" y="50"/>
                    <a:pt x="129" y="24"/>
                  </a:cubicBezTo>
                  <a:cubicBezTo>
                    <a:pt x="121" y="23"/>
                    <a:pt x="113" y="22"/>
                    <a:pt x="105" y="22"/>
                  </a:cubicBezTo>
                  <a:cubicBezTo>
                    <a:pt x="67" y="22"/>
                    <a:pt x="34" y="45"/>
                    <a:pt x="34" y="94"/>
                  </a:cubicBezTo>
                  <a:cubicBezTo>
                    <a:pt x="34" y="153"/>
                    <a:pt x="11" y="223"/>
                    <a:pt x="59" y="281"/>
                  </a:cubicBezTo>
                  <a:lnTo>
                    <a:pt x="59" y="293"/>
                  </a:lnTo>
                  <a:cubicBezTo>
                    <a:pt x="59" y="374"/>
                    <a:pt x="34" y="455"/>
                    <a:pt x="34" y="538"/>
                  </a:cubicBezTo>
                  <a:cubicBezTo>
                    <a:pt x="34" y="642"/>
                    <a:pt x="0" y="748"/>
                    <a:pt x="59" y="851"/>
                  </a:cubicBezTo>
                  <a:cubicBezTo>
                    <a:pt x="70" y="851"/>
                    <a:pt x="70" y="863"/>
                    <a:pt x="70" y="874"/>
                  </a:cubicBezTo>
                  <a:cubicBezTo>
                    <a:pt x="47" y="957"/>
                    <a:pt x="81" y="1013"/>
                    <a:pt x="129" y="1072"/>
                  </a:cubicBezTo>
                  <a:cubicBezTo>
                    <a:pt x="129" y="1072"/>
                    <a:pt x="129" y="1097"/>
                    <a:pt x="117" y="1108"/>
                  </a:cubicBezTo>
                  <a:cubicBezTo>
                    <a:pt x="103" y="1142"/>
                    <a:pt x="81" y="1178"/>
                    <a:pt x="81" y="1201"/>
                  </a:cubicBezTo>
                  <a:lnTo>
                    <a:pt x="81" y="1631"/>
                  </a:lnTo>
                  <a:cubicBezTo>
                    <a:pt x="70" y="1712"/>
                    <a:pt x="59" y="1807"/>
                    <a:pt x="47" y="1888"/>
                  </a:cubicBezTo>
                  <a:cubicBezTo>
                    <a:pt x="47" y="1910"/>
                    <a:pt x="47" y="1935"/>
                    <a:pt x="59" y="1958"/>
                  </a:cubicBezTo>
                  <a:cubicBezTo>
                    <a:pt x="81" y="2005"/>
                    <a:pt x="103" y="2050"/>
                    <a:pt x="140" y="2108"/>
                  </a:cubicBezTo>
                  <a:cubicBezTo>
                    <a:pt x="92" y="2145"/>
                    <a:pt x="92" y="2190"/>
                    <a:pt x="103" y="2248"/>
                  </a:cubicBezTo>
                  <a:cubicBezTo>
                    <a:pt x="103" y="2259"/>
                    <a:pt x="92" y="2271"/>
                    <a:pt x="92" y="2284"/>
                  </a:cubicBezTo>
                  <a:lnTo>
                    <a:pt x="92" y="2656"/>
                  </a:lnTo>
                  <a:cubicBezTo>
                    <a:pt x="92" y="2667"/>
                    <a:pt x="117" y="2690"/>
                    <a:pt x="117" y="2690"/>
                  </a:cubicBezTo>
                  <a:lnTo>
                    <a:pt x="313" y="2690"/>
                  </a:lnTo>
                  <a:cubicBezTo>
                    <a:pt x="322" y="2690"/>
                    <a:pt x="340" y="2685"/>
                    <a:pt x="354" y="2685"/>
                  </a:cubicBezTo>
                  <a:cubicBezTo>
                    <a:pt x="362" y="2685"/>
                    <a:pt x="368" y="2686"/>
                    <a:pt x="372" y="2690"/>
                  </a:cubicBezTo>
                  <a:cubicBezTo>
                    <a:pt x="390" y="2702"/>
                    <a:pt x="407" y="2708"/>
                    <a:pt x="423" y="2708"/>
                  </a:cubicBezTo>
                  <a:cubicBezTo>
                    <a:pt x="439" y="2708"/>
                    <a:pt x="454" y="2702"/>
                    <a:pt x="467" y="2690"/>
                  </a:cubicBezTo>
                  <a:cubicBezTo>
                    <a:pt x="478" y="2678"/>
                    <a:pt x="500" y="2678"/>
                    <a:pt x="511" y="2667"/>
                  </a:cubicBezTo>
                  <a:cubicBezTo>
                    <a:pt x="548" y="2667"/>
                    <a:pt x="570" y="2656"/>
                    <a:pt x="606" y="2656"/>
                  </a:cubicBezTo>
                  <a:lnTo>
                    <a:pt x="651" y="2656"/>
                  </a:lnTo>
                  <a:cubicBezTo>
                    <a:pt x="732" y="2673"/>
                    <a:pt x="811" y="2698"/>
                    <a:pt x="891" y="2698"/>
                  </a:cubicBezTo>
                  <a:cubicBezTo>
                    <a:pt x="916" y="2698"/>
                    <a:pt x="941" y="2696"/>
                    <a:pt x="967" y="2690"/>
                  </a:cubicBezTo>
                  <a:cubicBezTo>
                    <a:pt x="1013" y="2684"/>
                    <a:pt x="1056" y="2681"/>
                    <a:pt x="1098" y="2681"/>
                  </a:cubicBezTo>
                  <a:cubicBezTo>
                    <a:pt x="1140" y="2681"/>
                    <a:pt x="1180" y="2684"/>
                    <a:pt x="1221" y="2690"/>
                  </a:cubicBezTo>
                  <a:cubicBezTo>
                    <a:pt x="1256" y="2694"/>
                    <a:pt x="1291" y="2696"/>
                    <a:pt x="1326" y="2696"/>
                  </a:cubicBezTo>
                  <a:cubicBezTo>
                    <a:pt x="1396" y="2696"/>
                    <a:pt x="1466" y="2690"/>
                    <a:pt x="1537" y="2690"/>
                  </a:cubicBezTo>
                  <a:cubicBezTo>
                    <a:pt x="1560" y="2690"/>
                    <a:pt x="1582" y="2691"/>
                    <a:pt x="1603" y="2691"/>
                  </a:cubicBezTo>
                  <a:cubicBezTo>
                    <a:pt x="1655" y="2691"/>
                    <a:pt x="1698" y="2684"/>
                    <a:pt x="1724" y="2634"/>
                  </a:cubicBezTo>
                  <a:cubicBezTo>
                    <a:pt x="1757" y="2645"/>
                    <a:pt x="1780" y="2667"/>
                    <a:pt x="1794" y="2667"/>
                  </a:cubicBezTo>
                  <a:cubicBezTo>
                    <a:pt x="1820" y="2659"/>
                    <a:pt x="1845" y="2655"/>
                    <a:pt x="1868" y="2655"/>
                  </a:cubicBezTo>
                  <a:cubicBezTo>
                    <a:pt x="1906" y="2655"/>
                    <a:pt x="1942" y="2665"/>
                    <a:pt x="1978" y="2678"/>
                  </a:cubicBezTo>
                  <a:cubicBezTo>
                    <a:pt x="1996" y="2684"/>
                    <a:pt x="2016" y="2684"/>
                    <a:pt x="2037" y="2684"/>
                  </a:cubicBezTo>
                  <a:cubicBezTo>
                    <a:pt x="2057" y="2684"/>
                    <a:pt x="2077" y="2684"/>
                    <a:pt x="2095" y="2690"/>
                  </a:cubicBezTo>
                  <a:lnTo>
                    <a:pt x="2187" y="2690"/>
                  </a:lnTo>
                  <a:cubicBezTo>
                    <a:pt x="2282" y="2678"/>
                    <a:pt x="2386" y="2667"/>
                    <a:pt x="2492" y="2656"/>
                  </a:cubicBezTo>
                  <a:cubicBezTo>
                    <a:pt x="2503" y="2656"/>
                    <a:pt x="2503" y="2656"/>
                    <a:pt x="2514" y="2667"/>
                  </a:cubicBezTo>
                  <a:cubicBezTo>
                    <a:pt x="2584" y="2678"/>
                    <a:pt x="2654" y="2690"/>
                    <a:pt x="2735" y="2690"/>
                  </a:cubicBezTo>
                  <a:cubicBezTo>
                    <a:pt x="2746" y="2697"/>
                    <a:pt x="2758" y="2700"/>
                    <a:pt x="2770" y="2700"/>
                  </a:cubicBezTo>
                  <a:cubicBezTo>
                    <a:pt x="2782" y="2700"/>
                    <a:pt x="2794" y="2697"/>
                    <a:pt x="2805" y="2690"/>
                  </a:cubicBezTo>
                  <a:cubicBezTo>
                    <a:pt x="2897" y="2690"/>
                    <a:pt x="2992" y="2678"/>
                    <a:pt x="3084" y="2667"/>
                  </a:cubicBezTo>
                  <a:cubicBezTo>
                    <a:pt x="3154" y="2667"/>
                    <a:pt x="3213" y="2656"/>
                    <a:pt x="3224" y="2564"/>
                  </a:cubicBezTo>
                  <a:lnTo>
                    <a:pt x="3235" y="2564"/>
                  </a:lnTo>
                  <a:cubicBezTo>
                    <a:pt x="3246" y="2575"/>
                    <a:pt x="3246" y="2586"/>
                    <a:pt x="3260" y="2597"/>
                  </a:cubicBezTo>
                  <a:cubicBezTo>
                    <a:pt x="3294" y="2656"/>
                    <a:pt x="3341" y="2656"/>
                    <a:pt x="3400" y="2656"/>
                  </a:cubicBezTo>
                  <a:cubicBezTo>
                    <a:pt x="3445" y="2656"/>
                    <a:pt x="3445" y="2609"/>
                    <a:pt x="3470" y="2575"/>
                  </a:cubicBezTo>
                  <a:cubicBezTo>
                    <a:pt x="3470" y="2550"/>
                    <a:pt x="3481" y="2516"/>
                    <a:pt x="3492" y="2480"/>
                  </a:cubicBezTo>
                  <a:cubicBezTo>
                    <a:pt x="3503" y="2505"/>
                    <a:pt x="3514" y="2516"/>
                    <a:pt x="3514" y="2539"/>
                  </a:cubicBezTo>
                  <a:cubicBezTo>
                    <a:pt x="3514" y="2625"/>
                    <a:pt x="3522" y="2648"/>
                    <a:pt x="3581" y="2648"/>
                  </a:cubicBezTo>
                  <a:cubicBezTo>
                    <a:pt x="3595" y="2648"/>
                    <a:pt x="3612" y="2647"/>
                    <a:pt x="3632" y="2645"/>
                  </a:cubicBezTo>
                  <a:lnTo>
                    <a:pt x="3690" y="2645"/>
                  </a:lnTo>
                  <a:cubicBezTo>
                    <a:pt x="3735" y="2645"/>
                    <a:pt x="3794" y="2634"/>
                    <a:pt x="3841" y="2634"/>
                  </a:cubicBezTo>
                  <a:cubicBezTo>
                    <a:pt x="3869" y="2638"/>
                    <a:pt x="3895" y="2641"/>
                    <a:pt x="3921" y="2641"/>
                  </a:cubicBezTo>
                  <a:cubicBezTo>
                    <a:pt x="3960" y="2641"/>
                    <a:pt x="3998" y="2635"/>
                    <a:pt x="4040" y="2620"/>
                  </a:cubicBezTo>
                  <a:cubicBezTo>
                    <a:pt x="4062" y="2620"/>
                    <a:pt x="4098" y="2634"/>
                    <a:pt x="4132" y="2634"/>
                  </a:cubicBezTo>
                  <a:cubicBezTo>
                    <a:pt x="4191" y="2645"/>
                    <a:pt x="4249" y="2656"/>
                    <a:pt x="4308" y="2656"/>
                  </a:cubicBezTo>
                  <a:cubicBezTo>
                    <a:pt x="4323" y="2660"/>
                    <a:pt x="4338" y="2661"/>
                    <a:pt x="4353" y="2661"/>
                  </a:cubicBezTo>
                  <a:cubicBezTo>
                    <a:pt x="4384" y="2661"/>
                    <a:pt x="4416" y="2656"/>
                    <a:pt x="4448" y="2656"/>
                  </a:cubicBezTo>
                  <a:cubicBezTo>
                    <a:pt x="4524" y="2656"/>
                    <a:pt x="4601" y="2651"/>
                    <a:pt x="4680" y="2651"/>
                  </a:cubicBezTo>
                  <a:cubicBezTo>
                    <a:pt x="4719" y="2651"/>
                    <a:pt x="4758" y="2652"/>
                    <a:pt x="4797" y="2656"/>
                  </a:cubicBezTo>
                  <a:cubicBezTo>
                    <a:pt x="4802" y="2662"/>
                    <a:pt x="4811" y="2664"/>
                    <a:pt x="4818" y="2664"/>
                  </a:cubicBezTo>
                  <a:cubicBezTo>
                    <a:pt x="4825" y="2664"/>
                    <a:pt x="4830" y="2662"/>
                    <a:pt x="4830" y="2656"/>
                  </a:cubicBezTo>
                  <a:cubicBezTo>
                    <a:pt x="4863" y="2636"/>
                    <a:pt x="4897" y="2631"/>
                    <a:pt x="4927" y="2631"/>
                  </a:cubicBezTo>
                  <a:cubicBezTo>
                    <a:pt x="4951" y="2631"/>
                    <a:pt x="4973" y="2634"/>
                    <a:pt x="4992" y="2634"/>
                  </a:cubicBezTo>
                  <a:cubicBezTo>
                    <a:pt x="5040" y="2620"/>
                    <a:pt x="5076" y="2609"/>
                    <a:pt x="5087" y="2564"/>
                  </a:cubicBezTo>
                  <a:cubicBezTo>
                    <a:pt x="5087" y="2550"/>
                    <a:pt x="5098" y="2528"/>
                    <a:pt x="5098" y="2516"/>
                  </a:cubicBezTo>
                  <a:cubicBezTo>
                    <a:pt x="5121" y="2550"/>
                    <a:pt x="5146" y="2609"/>
                    <a:pt x="5179" y="2620"/>
                  </a:cubicBezTo>
                  <a:cubicBezTo>
                    <a:pt x="5249" y="2645"/>
                    <a:pt x="5330" y="2656"/>
                    <a:pt x="5411" y="2656"/>
                  </a:cubicBezTo>
                  <a:cubicBezTo>
                    <a:pt x="5458" y="2656"/>
                    <a:pt x="5504" y="2640"/>
                    <a:pt x="5551" y="2640"/>
                  </a:cubicBezTo>
                  <a:cubicBezTo>
                    <a:pt x="5574" y="2640"/>
                    <a:pt x="5598" y="2644"/>
                    <a:pt x="5621" y="2656"/>
                  </a:cubicBezTo>
                  <a:cubicBezTo>
                    <a:pt x="5635" y="2667"/>
                    <a:pt x="5657" y="2667"/>
                    <a:pt x="5668" y="2667"/>
                  </a:cubicBezTo>
                  <a:cubicBezTo>
                    <a:pt x="5714" y="2656"/>
                    <a:pt x="5761" y="2653"/>
                    <a:pt x="5808" y="2653"/>
                  </a:cubicBezTo>
                  <a:cubicBezTo>
                    <a:pt x="5855" y="2653"/>
                    <a:pt x="5902" y="2656"/>
                    <a:pt x="5948" y="2656"/>
                  </a:cubicBezTo>
                  <a:cubicBezTo>
                    <a:pt x="6110" y="2667"/>
                    <a:pt x="6263" y="2667"/>
                    <a:pt x="6414" y="2667"/>
                  </a:cubicBezTo>
                  <a:cubicBezTo>
                    <a:pt x="6448" y="2667"/>
                    <a:pt x="6495" y="2656"/>
                    <a:pt x="6529" y="2656"/>
                  </a:cubicBezTo>
                  <a:cubicBezTo>
                    <a:pt x="6576" y="2634"/>
                    <a:pt x="6635" y="2620"/>
                    <a:pt x="6694" y="2597"/>
                  </a:cubicBezTo>
                  <a:cubicBezTo>
                    <a:pt x="6705" y="2597"/>
                    <a:pt x="6716" y="2609"/>
                    <a:pt x="6727" y="2609"/>
                  </a:cubicBezTo>
                  <a:cubicBezTo>
                    <a:pt x="6786" y="2620"/>
                    <a:pt x="6833" y="2634"/>
                    <a:pt x="6878" y="2645"/>
                  </a:cubicBezTo>
                  <a:cubicBezTo>
                    <a:pt x="6903" y="2645"/>
                    <a:pt x="6927" y="2646"/>
                    <a:pt x="6950" y="2646"/>
                  </a:cubicBezTo>
                  <a:cubicBezTo>
                    <a:pt x="7018" y="2646"/>
                    <a:pt x="7077" y="2634"/>
                    <a:pt x="7113" y="2539"/>
                  </a:cubicBezTo>
                  <a:cubicBezTo>
                    <a:pt x="7124" y="2575"/>
                    <a:pt x="7124" y="2586"/>
                    <a:pt x="7135" y="2609"/>
                  </a:cubicBezTo>
                  <a:cubicBezTo>
                    <a:pt x="7149" y="2638"/>
                    <a:pt x="7172" y="2653"/>
                    <a:pt x="7198" y="2653"/>
                  </a:cubicBezTo>
                  <a:cubicBezTo>
                    <a:pt x="7215" y="2653"/>
                    <a:pt x="7234" y="2647"/>
                    <a:pt x="7252" y="2634"/>
                  </a:cubicBezTo>
                  <a:cubicBezTo>
                    <a:pt x="7275" y="2620"/>
                    <a:pt x="7286" y="2597"/>
                    <a:pt x="7297" y="2575"/>
                  </a:cubicBezTo>
                  <a:cubicBezTo>
                    <a:pt x="7311" y="2564"/>
                    <a:pt x="7322" y="2550"/>
                    <a:pt x="7333" y="2528"/>
                  </a:cubicBezTo>
                  <a:cubicBezTo>
                    <a:pt x="7345" y="2539"/>
                    <a:pt x="7345" y="2550"/>
                    <a:pt x="7356" y="2564"/>
                  </a:cubicBezTo>
                  <a:cubicBezTo>
                    <a:pt x="7392" y="2667"/>
                    <a:pt x="7414" y="2667"/>
                    <a:pt x="7521" y="2678"/>
                  </a:cubicBezTo>
                  <a:cubicBezTo>
                    <a:pt x="7554" y="2678"/>
                    <a:pt x="7576" y="2656"/>
                    <a:pt x="7576" y="2620"/>
                  </a:cubicBezTo>
                  <a:lnTo>
                    <a:pt x="7576" y="2354"/>
                  </a:lnTo>
                  <a:cubicBezTo>
                    <a:pt x="7576" y="2307"/>
                    <a:pt x="7543" y="2259"/>
                    <a:pt x="7576" y="2190"/>
                  </a:cubicBezTo>
                  <a:cubicBezTo>
                    <a:pt x="7602" y="2131"/>
                    <a:pt x="7565" y="2075"/>
                    <a:pt x="7507" y="2039"/>
                  </a:cubicBezTo>
                  <a:cubicBezTo>
                    <a:pt x="7532" y="2016"/>
                    <a:pt x="7576" y="1991"/>
                    <a:pt x="7576" y="1969"/>
                  </a:cubicBezTo>
                  <a:cubicBezTo>
                    <a:pt x="7590" y="1829"/>
                    <a:pt x="7590" y="1689"/>
                    <a:pt x="7543" y="1550"/>
                  </a:cubicBezTo>
                  <a:cubicBezTo>
                    <a:pt x="7532" y="1516"/>
                    <a:pt x="7532" y="1491"/>
                    <a:pt x="7554" y="1469"/>
                  </a:cubicBezTo>
                  <a:cubicBezTo>
                    <a:pt x="7590" y="1410"/>
                    <a:pt x="7602" y="1351"/>
                    <a:pt x="7554" y="1282"/>
                  </a:cubicBezTo>
                  <a:cubicBezTo>
                    <a:pt x="7554" y="1282"/>
                    <a:pt x="7543" y="1259"/>
                    <a:pt x="7554" y="1248"/>
                  </a:cubicBezTo>
                  <a:cubicBezTo>
                    <a:pt x="7590" y="1201"/>
                    <a:pt x="7565" y="1131"/>
                    <a:pt x="7565" y="1072"/>
                  </a:cubicBezTo>
                  <a:cubicBezTo>
                    <a:pt x="7565" y="1039"/>
                    <a:pt x="7554" y="991"/>
                    <a:pt x="7495" y="991"/>
                  </a:cubicBezTo>
                  <a:cubicBezTo>
                    <a:pt x="7521" y="957"/>
                    <a:pt x="7554" y="944"/>
                    <a:pt x="7576" y="921"/>
                  </a:cubicBezTo>
                  <a:cubicBezTo>
                    <a:pt x="7590" y="899"/>
                    <a:pt x="7602" y="863"/>
                    <a:pt x="7602" y="840"/>
                  </a:cubicBezTo>
                  <a:cubicBezTo>
                    <a:pt x="7602" y="700"/>
                    <a:pt x="7590" y="550"/>
                    <a:pt x="7576" y="410"/>
                  </a:cubicBezTo>
                  <a:lnTo>
                    <a:pt x="7576" y="234"/>
                  </a:lnTo>
                  <a:lnTo>
                    <a:pt x="7576" y="153"/>
                  </a:lnTo>
                  <a:cubicBezTo>
                    <a:pt x="7602" y="119"/>
                    <a:pt x="7590" y="105"/>
                    <a:pt x="7543" y="105"/>
                  </a:cubicBezTo>
                  <a:cubicBezTo>
                    <a:pt x="7484" y="94"/>
                    <a:pt x="7426" y="94"/>
                    <a:pt x="7367" y="83"/>
                  </a:cubicBezTo>
                  <a:cubicBezTo>
                    <a:pt x="7345" y="83"/>
                    <a:pt x="7311" y="94"/>
                    <a:pt x="7297" y="105"/>
                  </a:cubicBezTo>
                  <a:cubicBezTo>
                    <a:pt x="7252" y="142"/>
                    <a:pt x="7205" y="189"/>
                    <a:pt x="7157" y="223"/>
                  </a:cubicBezTo>
                  <a:cubicBezTo>
                    <a:pt x="7157" y="200"/>
                    <a:pt x="7146" y="175"/>
                    <a:pt x="7157" y="142"/>
                  </a:cubicBezTo>
                  <a:cubicBezTo>
                    <a:pt x="7183" y="83"/>
                    <a:pt x="7183" y="83"/>
                    <a:pt x="7113" y="83"/>
                  </a:cubicBezTo>
                  <a:cubicBezTo>
                    <a:pt x="6984" y="72"/>
                    <a:pt x="6856" y="61"/>
                    <a:pt x="6716" y="61"/>
                  </a:cubicBezTo>
                  <a:cubicBezTo>
                    <a:pt x="6635" y="55"/>
                    <a:pt x="6550" y="52"/>
                    <a:pt x="6466" y="52"/>
                  </a:cubicBezTo>
                  <a:cubicBezTo>
                    <a:pt x="6381" y="52"/>
                    <a:pt x="6297" y="55"/>
                    <a:pt x="6216" y="61"/>
                  </a:cubicBezTo>
                  <a:cubicBezTo>
                    <a:pt x="6144" y="61"/>
                    <a:pt x="6073" y="78"/>
                    <a:pt x="6001" y="78"/>
                  </a:cubicBezTo>
                  <a:cubicBezTo>
                    <a:pt x="5957" y="78"/>
                    <a:pt x="5912" y="71"/>
                    <a:pt x="5867" y="50"/>
                  </a:cubicBezTo>
                  <a:cubicBezTo>
                    <a:pt x="5863" y="45"/>
                    <a:pt x="5859" y="43"/>
                    <a:pt x="5855" y="43"/>
                  </a:cubicBezTo>
                  <a:cubicBezTo>
                    <a:pt x="5848" y="43"/>
                    <a:pt x="5840" y="50"/>
                    <a:pt x="5830" y="50"/>
                  </a:cubicBezTo>
                  <a:lnTo>
                    <a:pt x="5517" y="50"/>
                  </a:lnTo>
                  <a:cubicBezTo>
                    <a:pt x="5448" y="50"/>
                    <a:pt x="5400" y="72"/>
                    <a:pt x="5378" y="142"/>
                  </a:cubicBezTo>
                  <a:cubicBezTo>
                    <a:pt x="5378" y="153"/>
                    <a:pt x="5367" y="164"/>
                    <a:pt x="5355" y="175"/>
                  </a:cubicBezTo>
                  <a:cubicBezTo>
                    <a:pt x="5355" y="164"/>
                    <a:pt x="5341" y="164"/>
                    <a:pt x="5341" y="153"/>
                  </a:cubicBezTo>
                  <a:cubicBezTo>
                    <a:pt x="5326" y="113"/>
                    <a:pt x="5316" y="95"/>
                    <a:pt x="5289" y="95"/>
                  </a:cubicBezTo>
                  <a:cubicBezTo>
                    <a:pt x="5276" y="95"/>
                    <a:pt x="5260" y="98"/>
                    <a:pt x="5238" y="105"/>
                  </a:cubicBezTo>
                  <a:cubicBezTo>
                    <a:pt x="5227" y="119"/>
                    <a:pt x="5216" y="119"/>
                    <a:pt x="5202" y="119"/>
                  </a:cubicBezTo>
                  <a:cubicBezTo>
                    <a:pt x="5183" y="114"/>
                    <a:pt x="5162" y="108"/>
                    <a:pt x="5141" y="108"/>
                  </a:cubicBezTo>
                  <a:cubicBezTo>
                    <a:pt x="5112" y="108"/>
                    <a:pt x="5083" y="119"/>
                    <a:pt x="5062" y="153"/>
                  </a:cubicBezTo>
                  <a:lnTo>
                    <a:pt x="5062" y="94"/>
                  </a:lnTo>
                  <a:cubicBezTo>
                    <a:pt x="5051" y="94"/>
                    <a:pt x="5040" y="83"/>
                    <a:pt x="5029" y="83"/>
                  </a:cubicBezTo>
                  <a:cubicBezTo>
                    <a:pt x="4922" y="83"/>
                    <a:pt x="4808" y="94"/>
                    <a:pt x="4702" y="94"/>
                  </a:cubicBezTo>
                  <a:lnTo>
                    <a:pt x="4448" y="94"/>
                  </a:lnTo>
                  <a:cubicBezTo>
                    <a:pt x="4364" y="83"/>
                    <a:pt x="4272" y="83"/>
                    <a:pt x="4191" y="72"/>
                  </a:cubicBezTo>
                  <a:cubicBezTo>
                    <a:pt x="4168" y="72"/>
                    <a:pt x="4132" y="61"/>
                    <a:pt x="4121" y="36"/>
                  </a:cubicBezTo>
                  <a:cubicBezTo>
                    <a:pt x="4095" y="12"/>
                    <a:pt x="4074" y="1"/>
                    <a:pt x="4050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93" name="Google Shape;2291;p34"/>
            <p:cNvSpPr/>
            <p:nvPr/>
          </p:nvSpPr>
          <p:spPr>
            <a:xfrm>
              <a:off x="2144322" y="2534926"/>
              <a:ext cx="417471" cy="3782"/>
            </a:xfrm>
            <a:custGeom>
              <a:avLst/>
              <a:gdLst/>
              <a:ahLst/>
              <a:cxnLst/>
              <a:rect l="l" t="t" r="r" b="b"/>
              <a:pathLst>
                <a:path w="5519" h="50" extrusionOk="0">
                  <a:moveTo>
                    <a:pt x="45" y="0"/>
                  </a:moveTo>
                  <a:cubicBezTo>
                    <a:pt x="28" y="0"/>
                    <a:pt x="14" y="4"/>
                    <a:pt x="1" y="24"/>
                  </a:cubicBezTo>
                  <a:cubicBezTo>
                    <a:pt x="23" y="38"/>
                    <a:pt x="59" y="49"/>
                    <a:pt x="82" y="49"/>
                  </a:cubicBezTo>
                  <a:lnTo>
                    <a:pt x="5448" y="49"/>
                  </a:lnTo>
                  <a:cubicBezTo>
                    <a:pt x="5471" y="49"/>
                    <a:pt x="5496" y="38"/>
                    <a:pt x="5518" y="24"/>
                  </a:cubicBezTo>
                  <a:cubicBezTo>
                    <a:pt x="5505" y="4"/>
                    <a:pt x="5490" y="0"/>
                    <a:pt x="5474" y="0"/>
                  </a:cubicBezTo>
                  <a:cubicBezTo>
                    <a:pt x="5463" y="0"/>
                    <a:pt x="5451" y="2"/>
                    <a:pt x="5437" y="2"/>
                  </a:cubicBezTo>
                  <a:lnTo>
                    <a:pt x="82" y="2"/>
                  </a:lnTo>
                  <a:cubicBezTo>
                    <a:pt x="68" y="2"/>
                    <a:pt x="56" y="0"/>
                    <a:pt x="45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94" name="Google Shape;2292;p34"/>
            <p:cNvSpPr/>
            <p:nvPr/>
          </p:nvSpPr>
          <p:spPr>
            <a:xfrm>
              <a:off x="2145986" y="2557845"/>
              <a:ext cx="416639" cy="3706"/>
            </a:xfrm>
            <a:custGeom>
              <a:avLst/>
              <a:gdLst/>
              <a:ahLst/>
              <a:cxnLst/>
              <a:rect l="l" t="t" r="r" b="b"/>
              <a:pathLst>
                <a:path w="5508" h="49" extrusionOk="0">
                  <a:moveTo>
                    <a:pt x="71" y="1"/>
                  </a:moveTo>
                  <a:cubicBezTo>
                    <a:pt x="48" y="1"/>
                    <a:pt x="26" y="26"/>
                    <a:pt x="1" y="26"/>
                  </a:cubicBezTo>
                  <a:cubicBezTo>
                    <a:pt x="26" y="37"/>
                    <a:pt x="48" y="48"/>
                    <a:pt x="71" y="48"/>
                  </a:cubicBezTo>
                  <a:lnTo>
                    <a:pt x="5485" y="48"/>
                  </a:lnTo>
                  <a:cubicBezTo>
                    <a:pt x="5485" y="48"/>
                    <a:pt x="5496" y="37"/>
                    <a:pt x="5507" y="26"/>
                  </a:cubicBezTo>
                  <a:cubicBezTo>
                    <a:pt x="5496" y="26"/>
                    <a:pt x="5485" y="15"/>
                    <a:pt x="5485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95" name="Google Shape;2293;p34"/>
            <p:cNvSpPr/>
            <p:nvPr/>
          </p:nvSpPr>
          <p:spPr>
            <a:xfrm>
              <a:off x="2145986" y="2580537"/>
              <a:ext cx="415807" cy="3782"/>
            </a:xfrm>
            <a:custGeom>
              <a:avLst/>
              <a:gdLst/>
              <a:ahLst/>
              <a:cxnLst/>
              <a:rect l="l" t="t" r="r" b="b"/>
              <a:pathLst>
                <a:path w="5497" h="50" extrusionOk="0">
                  <a:moveTo>
                    <a:pt x="55" y="0"/>
                  </a:moveTo>
                  <a:cubicBezTo>
                    <a:pt x="51" y="0"/>
                    <a:pt x="48" y="1"/>
                    <a:pt x="48" y="5"/>
                  </a:cubicBezTo>
                  <a:cubicBezTo>
                    <a:pt x="26" y="5"/>
                    <a:pt x="15" y="16"/>
                    <a:pt x="1" y="27"/>
                  </a:cubicBezTo>
                  <a:cubicBezTo>
                    <a:pt x="15" y="27"/>
                    <a:pt x="26" y="39"/>
                    <a:pt x="37" y="50"/>
                  </a:cubicBezTo>
                  <a:lnTo>
                    <a:pt x="5426" y="50"/>
                  </a:lnTo>
                  <a:cubicBezTo>
                    <a:pt x="5449" y="50"/>
                    <a:pt x="5474" y="39"/>
                    <a:pt x="5496" y="39"/>
                  </a:cubicBezTo>
                  <a:lnTo>
                    <a:pt x="5496" y="16"/>
                  </a:lnTo>
                  <a:cubicBezTo>
                    <a:pt x="5463" y="5"/>
                    <a:pt x="5426" y="5"/>
                    <a:pt x="5404" y="5"/>
                  </a:cubicBezTo>
                  <a:lnTo>
                    <a:pt x="85" y="5"/>
                  </a:lnTo>
                  <a:cubicBezTo>
                    <a:pt x="75" y="5"/>
                    <a:pt x="62" y="0"/>
                    <a:pt x="55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96" name="Google Shape;2294;p34"/>
            <p:cNvSpPr/>
            <p:nvPr/>
          </p:nvSpPr>
          <p:spPr>
            <a:xfrm>
              <a:off x="2145154" y="2513899"/>
              <a:ext cx="418303" cy="3631"/>
            </a:xfrm>
            <a:custGeom>
              <a:avLst/>
              <a:gdLst/>
              <a:ahLst/>
              <a:cxnLst/>
              <a:rect l="l" t="t" r="r" b="b"/>
              <a:pathLst>
                <a:path w="5530" h="48" extrusionOk="0">
                  <a:moveTo>
                    <a:pt x="71" y="0"/>
                  </a:moveTo>
                  <a:cubicBezTo>
                    <a:pt x="48" y="0"/>
                    <a:pt x="26" y="12"/>
                    <a:pt x="1" y="23"/>
                  </a:cubicBezTo>
                  <a:cubicBezTo>
                    <a:pt x="26" y="23"/>
                    <a:pt x="48" y="48"/>
                    <a:pt x="71" y="48"/>
                  </a:cubicBezTo>
                  <a:lnTo>
                    <a:pt x="5507" y="48"/>
                  </a:lnTo>
                  <a:cubicBezTo>
                    <a:pt x="5518" y="37"/>
                    <a:pt x="5518" y="23"/>
                    <a:pt x="5529" y="23"/>
                  </a:cubicBezTo>
                  <a:cubicBezTo>
                    <a:pt x="5518" y="12"/>
                    <a:pt x="5518" y="0"/>
                    <a:pt x="5507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</p:grpSp>
      <p:sp>
        <p:nvSpPr>
          <p:cNvPr id="97" name="Google Shape;2295;p34"/>
          <p:cNvSpPr/>
          <p:nvPr/>
        </p:nvSpPr>
        <p:spPr>
          <a:xfrm>
            <a:off x="1486595" y="898440"/>
            <a:ext cx="417569" cy="970172"/>
          </a:xfrm>
          <a:custGeom>
            <a:avLst/>
            <a:gdLst/>
            <a:ahLst/>
            <a:cxnLst/>
            <a:rect l="l" t="t" r="r" b="b"/>
            <a:pathLst>
              <a:path w="2434" h="5655" extrusionOk="0">
                <a:moveTo>
                  <a:pt x="1476" y="1"/>
                </a:moveTo>
                <a:cubicBezTo>
                  <a:pt x="1111" y="1"/>
                  <a:pt x="788" y="266"/>
                  <a:pt x="735" y="637"/>
                </a:cubicBezTo>
                <a:lnTo>
                  <a:pt x="59" y="4794"/>
                </a:lnTo>
                <a:cubicBezTo>
                  <a:pt x="0" y="5202"/>
                  <a:pt x="280" y="5585"/>
                  <a:pt x="688" y="5644"/>
                </a:cubicBezTo>
                <a:cubicBezTo>
                  <a:pt x="724" y="5655"/>
                  <a:pt x="757" y="5655"/>
                  <a:pt x="805" y="5655"/>
                </a:cubicBezTo>
                <a:cubicBezTo>
                  <a:pt x="1143" y="5655"/>
                  <a:pt x="1422" y="5398"/>
                  <a:pt x="1481" y="5015"/>
                </a:cubicBezTo>
                <a:lnTo>
                  <a:pt x="1992" y="1872"/>
                </a:lnTo>
                <a:cubicBezTo>
                  <a:pt x="2015" y="1696"/>
                  <a:pt x="1981" y="1523"/>
                  <a:pt x="1886" y="1383"/>
                </a:cubicBezTo>
                <a:cubicBezTo>
                  <a:pt x="1794" y="1232"/>
                  <a:pt x="1654" y="1137"/>
                  <a:pt x="1514" y="1115"/>
                </a:cubicBezTo>
                <a:lnTo>
                  <a:pt x="1422" y="1104"/>
                </a:lnTo>
                <a:cubicBezTo>
                  <a:pt x="1399" y="1100"/>
                  <a:pt x="1376" y="1098"/>
                  <a:pt x="1353" y="1098"/>
                </a:cubicBezTo>
                <a:cubicBezTo>
                  <a:pt x="1086" y="1098"/>
                  <a:pt x="834" y="1342"/>
                  <a:pt x="783" y="1674"/>
                </a:cubicBezTo>
                <a:lnTo>
                  <a:pt x="595" y="2850"/>
                </a:lnTo>
                <a:lnTo>
                  <a:pt x="783" y="2839"/>
                </a:lnTo>
                <a:lnTo>
                  <a:pt x="967" y="1710"/>
                </a:lnTo>
                <a:cubicBezTo>
                  <a:pt x="1000" y="1464"/>
                  <a:pt x="1170" y="1287"/>
                  <a:pt x="1348" y="1287"/>
                </a:cubicBezTo>
                <a:cubicBezTo>
                  <a:pt x="1364" y="1287"/>
                  <a:pt x="1381" y="1288"/>
                  <a:pt x="1397" y="1291"/>
                </a:cubicBezTo>
                <a:lnTo>
                  <a:pt x="1481" y="1302"/>
                </a:lnTo>
                <a:cubicBezTo>
                  <a:pt x="1573" y="1313"/>
                  <a:pt x="1665" y="1383"/>
                  <a:pt x="1724" y="1475"/>
                </a:cubicBezTo>
                <a:cubicBezTo>
                  <a:pt x="1794" y="1582"/>
                  <a:pt x="1816" y="1710"/>
                  <a:pt x="1805" y="1836"/>
                </a:cubicBezTo>
                <a:lnTo>
                  <a:pt x="1294" y="4993"/>
                </a:lnTo>
                <a:cubicBezTo>
                  <a:pt x="1251" y="5283"/>
                  <a:pt x="1051" y="5464"/>
                  <a:pt x="801" y="5464"/>
                </a:cubicBezTo>
                <a:cubicBezTo>
                  <a:pt x="772" y="5464"/>
                  <a:pt x="743" y="5461"/>
                  <a:pt x="713" y="5456"/>
                </a:cubicBezTo>
                <a:cubicBezTo>
                  <a:pt x="408" y="5412"/>
                  <a:pt x="199" y="5118"/>
                  <a:pt x="246" y="4817"/>
                </a:cubicBezTo>
                <a:lnTo>
                  <a:pt x="922" y="662"/>
                </a:lnTo>
                <a:cubicBezTo>
                  <a:pt x="963" y="387"/>
                  <a:pt x="1204" y="189"/>
                  <a:pt x="1476" y="189"/>
                </a:cubicBezTo>
                <a:cubicBezTo>
                  <a:pt x="1504" y="189"/>
                  <a:pt x="1533" y="191"/>
                  <a:pt x="1562" y="196"/>
                </a:cubicBezTo>
                <a:lnTo>
                  <a:pt x="1690" y="218"/>
                </a:lnTo>
                <a:cubicBezTo>
                  <a:pt x="1841" y="243"/>
                  <a:pt x="1981" y="336"/>
                  <a:pt x="2084" y="453"/>
                </a:cubicBezTo>
                <a:cubicBezTo>
                  <a:pt x="2191" y="579"/>
                  <a:pt x="2235" y="732"/>
                  <a:pt x="2213" y="872"/>
                </a:cubicBezTo>
                <a:lnTo>
                  <a:pt x="1724" y="3875"/>
                </a:lnTo>
                <a:cubicBezTo>
                  <a:pt x="1724" y="3931"/>
                  <a:pt x="1760" y="3979"/>
                  <a:pt x="1805" y="3990"/>
                </a:cubicBezTo>
                <a:cubicBezTo>
                  <a:pt x="1864" y="3990"/>
                  <a:pt x="1911" y="3956"/>
                  <a:pt x="1922" y="3909"/>
                </a:cubicBezTo>
                <a:lnTo>
                  <a:pt x="2400" y="906"/>
                </a:lnTo>
                <a:cubicBezTo>
                  <a:pt x="2434" y="707"/>
                  <a:pt x="2375" y="509"/>
                  <a:pt x="2235" y="336"/>
                </a:cubicBezTo>
                <a:cubicBezTo>
                  <a:pt x="2096" y="174"/>
                  <a:pt x="1911" y="67"/>
                  <a:pt x="1713" y="34"/>
                </a:cubicBezTo>
                <a:lnTo>
                  <a:pt x="1584" y="9"/>
                </a:lnTo>
                <a:cubicBezTo>
                  <a:pt x="1548" y="4"/>
                  <a:pt x="1512" y="1"/>
                  <a:pt x="1476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/>
            <a:endParaRPr sz="1867"/>
          </a:p>
        </p:txBody>
      </p:sp>
      <p:sp>
        <p:nvSpPr>
          <p:cNvPr id="98" name="Google Shape;2296;p34"/>
          <p:cNvSpPr/>
          <p:nvPr/>
        </p:nvSpPr>
        <p:spPr>
          <a:xfrm rot="1155209">
            <a:off x="1698830" y="809132"/>
            <a:ext cx="417565" cy="970163"/>
          </a:xfrm>
          <a:custGeom>
            <a:avLst/>
            <a:gdLst/>
            <a:ahLst/>
            <a:cxnLst/>
            <a:rect l="l" t="t" r="r" b="b"/>
            <a:pathLst>
              <a:path w="2434" h="5655" extrusionOk="0">
                <a:moveTo>
                  <a:pt x="1476" y="1"/>
                </a:moveTo>
                <a:cubicBezTo>
                  <a:pt x="1111" y="1"/>
                  <a:pt x="788" y="266"/>
                  <a:pt x="735" y="637"/>
                </a:cubicBezTo>
                <a:lnTo>
                  <a:pt x="59" y="4794"/>
                </a:lnTo>
                <a:cubicBezTo>
                  <a:pt x="0" y="5202"/>
                  <a:pt x="280" y="5585"/>
                  <a:pt x="688" y="5644"/>
                </a:cubicBezTo>
                <a:cubicBezTo>
                  <a:pt x="724" y="5655"/>
                  <a:pt x="757" y="5655"/>
                  <a:pt x="805" y="5655"/>
                </a:cubicBezTo>
                <a:cubicBezTo>
                  <a:pt x="1143" y="5655"/>
                  <a:pt x="1422" y="5398"/>
                  <a:pt x="1481" y="5015"/>
                </a:cubicBezTo>
                <a:lnTo>
                  <a:pt x="1992" y="1872"/>
                </a:lnTo>
                <a:cubicBezTo>
                  <a:pt x="2015" y="1696"/>
                  <a:pt x="1981" y="1523"/>
                  <a:pt x="1886" y="1383"/>
                </a:cubicBezTo>
                <a:cubicBezTo>
                  <a:pt x="1794" y="1232"/>
                  <a:pt x="1654" y="1137"/>
                  <a:pt x="1514" y="1115"/>
                </a:cubicBezTo>
                <a:lnTo>
                  <a:pt x="1422" y="1104"/>
                </a:lnTo>
                <a:cubicBezTo>
                  <a:pt x="1399" y="1100"/>
                  <a:pt x="1376" y="1098"/>
                  <a:pt x="1353" y="1098"/>
                </a:cubicBezTo>
                <a:cubicBezTo>
                  <a:pt x="1086" y="1098"/>
                  <a:pt x="834" y="1342"/>
                  <a:pt x="783" y="1674"/>
                </a:cubicBezTo>
                <a:lnTo>
                  <a:pt x="595" y="2850"/>
                </a:lnTo>
                <a:lnTo>
                  <a:pt x="783" y="2839"/>
                </a:lnTo>
                <a:lnTo>
                  <a:pt x="967" y="1710"/>
                </a:lnTo>
                <a:cubicBezTo>
                  <a:pt x="1000" y="1464"/>
                  <a:pt x="1170" y="1287"/>
                  <a:pt x="1348" y="1287"/>
                </a:cubicBezTo>
                <a:cubicBezTo>
                  <a:pt x="1364" y="1287"/>
                  <a:pt x="1381" y="1288"/>
                  <a:pt x="1397" y="1291"/>
                </a:cubicBezTo>
                <a:lnTo>
                  <a:pt x="1481" y="1302"/>
                </a:lnTo>
                <a:cubicBezTo>
                  <a:pt x="1573" y="1313"/>
                  <a:pt x="1665" y="1383"/>
                  <a:pt x="1724" y="1475"/>
                </a:cubicBezTo>
                <a:cubicBezTo>
                  <a:pt x="1794" y="1582"/>
                  <a:pt x="1816" y="1710"/>
                  <a:pt x="1805" y="1836"/>
                </a:cubicBezTo>
                <a:lnTo>
                  <a:pt x="1294" y="4993"/>
                </a:lnTo>
                <a:cubicBezTo>
                  <a:pt x="1251" y="5283"/>
                  <a:pt x="1051" y="5464"/>
                  <a:pt x="801" y="5464"/>
                </a:cubicBezTo>
                <a:cubicBezTo>
                  <a:pt x="772" y="5464"/>
                  <a:pt x="743" y="5461"/>
                  <a:pt x="713" y="5456"/>
                </a:cubicBezTo>
                <a:cubicBezTo>
                  <a:pt x="408" y="5412"/>
                  <a:pt x="199" y="5118"/>
                  <a:pt x="246" y="4817"/>
                </a:cubicBezTo>
                <a:lnTo>
                  <a:pt x="922" y="662"/>
                </a:lnTo>
                <a:cubicBezTo>
                  <a:pt x="963" y="387"/>
                  <a:pt x="1204" y="189"/>
                  <a:pt x="1476" y="189"/>
                </a:cubicBezTo>
                <a:cubicBezTo>
                  <a:pt x="1504" y="189"/>
                  <a:pt x="1533" y="191"/>
                  <a:pt x="1562" y="196"/>
                </a:cubicBezTo>
                <a:lnTo>
                  <a:pt x="1690" y="218"/>
                </a:lnTo>
                <a:cubicBezTo>
                  <a:pt x="1841" y="243"/>
                  <a:pt x="1981" y="336"/>
                  <a:pt x="2084" y="453"/>
                </a:cubicBezTo>
                <a:cubicBezTo>
                  <a:pt x="2191" y="579"/>
                  <a:pt x="2235" y="732"/>
                  <a:pt x="2213" y="872"/>
                </a:cubicBezTo>
                <a:lnTo>
                  <a:pt x="1724" y="3875"/>
                </a:lnTo>
                <a:cubicBezTo>
                  <a:pt x="1724" y="3931"/>
                  <a:pt x="1760" y="3979"/>
                  <a:pt x="1805" y="3990"/>
                </a:cubicBezTo>
                <a:cubicBezTo>
                  <a:pt x="1864" y="3990"/>
                  <a:pt x="1911" y="3956"/>
                  <a:pt x="1922" y="3909"/>
                </a:cubicBezTo>
                <a:lnTo>
                  <a:pt x="2400" y="906"/>
                </a:lnTo>
                <a:cubicBezTo>
                  <a:pt x="2434" y="707"/>
                  <a:pt x="2375" y="509"/>
                  <a:pt x="2235" y="336"/>
                </a:cubicBezTo>
                <a:cubicBezTo>
                  <a:pt x="2096" y="174"/>
                  <a:pt x="1911" y="67"/>
                  <a:pt x="1713" y="34"/>
                </a:cubicBezTo>
                <a:lnTo>
                  <a:pt x="1584" y="9"/>
                </a:lnTo>
                <a:cubicBezTo>
                  <a:pt x="1548" y="4"/>
                  <a:pt x="1512" y="1"/>
                  <a:pt x="147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/>
            <a:endParaRPr sz="1867"/>
          </a:p>
        </p:txBody>
      </p:sp>
      <p:grpSp>
        <p:nvGrpSpPr>
          <p:cNvPr id="99" name="Google Shape;2339;p34"/>
          <p:cNvGrpSpPr/>
          <p:nvPr/>
        </p:nvGrpSpPr>
        <p:grpSpPr>
          <a:xfrm rot="-1290404">
            <a:off x="584322" y="5455682"/>
            <a:ext cx="1528300" cy="1183892"/>
            <a:chOff x="7672927" y="1351323"/>
            <a:chExt cx="560889" cy="434491"/>
          </a:xfrm>
        </p:grpSpPr>
        <p:sp>
          <p:nvSpPr>
            <p:cNvPr id="100" name="Google Shape;2340;p34"/>
            <p:cNvSpPr/>
            <p:nvPr/>
          </p:nvSpPr>
          <p:spPr>
            <a:xfrm>
              <a:off x="7672927" y="1351323"/>
              <a:ext cx="560889" cy="434491"/>
            </a:xfrm>
            <a:custGeom>
              <a:avLst/>
              <a:gdLst/>
              <a:ahLst/>
              <a:cxnLst/>
              <a:rect l="l" t="t" r="r" b="b"/>
              <a:pathLst>
                <a:path w="7415" h="5744" extrusionOk="0">
                  <a:moveTo>
                    <a:pt x="5035" y="0"/>
                  </a:moveTo>
                  <a:cubicBezTo>
                    <a:pt x="4627" y="0"/>
                    <a:pt x="4215" y="119"/>
                    <a:pt x="3853" y="366"/>
                  </a:cubicBezTo>
                  <a:cubicBezTo>
                    <a:pt x="3842" y="377"/>
                    <a:pt x="3817" y="391"/>
                    <a:pt x="3806" y="402"/>
                  </a:cubicBezTo>
                  <a:cubicBezTo>
                    <a:pt x="3783" y="413"/>
                    <a:pt x="3772" y="424"/>
                    <a:pt x="3747" y="436"/>
                  </a:cubicBezTo>
                  <a:cubicBezTo>
                    <a:pt x="3736" y="447"/>
                    <a:pt x="3725" y="461"/>
                    <a:pt x="3702" y="472"/>
                  </a:cubicBezTo>
                  <a:cubicBezTo>
                    <a:pt x="3364" y="704"/>
                    <a:pt x="3107" y="1031"/>
                    <a:pt x="2945" y="1402"/>
                  </a:cubicBezTo>
                  <a:cubicBezTo>
                    <a:pt x="2758" y="1858"/>
                    <a:pt x="2747" y="2369"/>
                    <a:pt x="2898" y="2835"/>
                  </a:cubicBezTo>
                  <a:lnTo>
                    <a:pt x="2780" y="2916"/>
                  </a:lnTo>
                  <a:lnTo>
                    <a:pt x="2769" y="2916"/>
                  </a:lnTo>
                  <a:cubicBezTo>
                    <a:pt x="2710" y="2961"/>
                    <a:pt x="2666" y="3020"/>
                    <a:pt x="2641" y="3078"/>
                  </a:cubicBezTo>
                  <a:cubicBezTo>
                    <a:pt x="2641" y="3090"/>
                    <a:pt x="2629" y="3101"/>
                    <a:pt x="2629" y="3115"/>
                  </a:cubicBezTo>
                  <a:lnTo>
                    <a:pt x="163" y="4813"/>
                  </a:lnTo>
                  <a:cubicBezTo>
                    <a:pt x="104" y="4847"/>
                    <a:pt x="70" y="4905"/>
                    <a:pt x="34" y="4964"/>
                  </a:cubicBezTo>
                  <a:cubicBezTo>
                    <a:pt x="12" y="5045"/>
                    <a:pt x="1" y="5140"/>
                    <a:pt x="34" y="5232"/>
                  </a:cubicBezTo>
                  <a:cubicBezTo>
                    <a:pt x="56" y="5336"/>
                    <a:pt x="104" y="5419"/>
                    <a:pt x="140" y="5464"/>
                  </a:cubicBezTo>
                  <a:cubicBezTo>
                    <a:pt x="174" y="5523"/>
                    <a:pt x="232" y="5593"/>
                    <a:pt x="314" y="5651"/>
                  </a:cubicBezTo>
                  <a:cubicBezTo>
                    <a:pt x="406" y="5721"/>
                    <a:pt x="490" y="5744"/>
                    <a:pt x="571" y="5744"/>
                  </a:cubicBezTo>
                  <a:cubicBezTo>
                    <a:pt x="640" y="5744"/>
                    <a:pt x="710" y="5710"/>
                    <a:pt x="769" y="5674"/>
                  </a:cubicBezTo>
                  <a:lnTo>
                    <a:pt x="3236" y="3975"/>
                  </a:lnTo>
                  <a:cubicBezTo>
                    <a:pt x="3249" y="3977"/>
                    <a:pt x="3263" y="3978"/>
                    <a:pt x="3276" y="3978"/>
                  </a:cubicBezTo>
                  <a:cubicBezTo>
                    <a:pt x="3340" y="3978"/>
                    <a:pt x="3398" y="3956"/>
                    <a:pt x="3456" y="3917"/>
                  </a:cubicBezTo>
                  <a:lnTo>
                    <a:pt x="3585" y="3835"/>
                  </a:lnTo>
                  <a:cubicBezTo>
                    <a:pt x="3960" y="4137"/>
                    <a:pt x="4421" y="4292"/>
                    <a:pt x="4885" y="4292"/>
                  </a:cubicBezTo>
                  <a:cubicBezTo>
                    <a:pt x="5299" y="4292"/>
                    <a:pt x="5715" y="4169"/>
                    <a:pt x="6077" y="3917"/>
                  </a:cubicBezTo>
                  <a:cubicBezTo>
                    <a:pt x="6099" y="3905"/>
                    <a:pt x="6122" y="3883"/>
                    <a:pt x="6147" y="3869"/>
                  </a:cubicBezTo>
                  <a:cubicBezTo>
                    <a:pt x="6169" y="3847"/>
                    <a:pt x="6203" y="3835"/>
                    <a:pt x="6228" y="3813"/>
                  </a:cubicBezTo>
                  <a:cubicBezTo>
                    <a:pt x="7169" y="3159"/>
                    <a:pt x="7415" y="1858"/>
                    <a:pt x="6761" y="902"/>
                  </a:cubicBezTo>
                  <a:cubicBezTo>
                    <a:pt x="6357" y="316"/>
                    <a:pt x="5702" y="0"/>
                    <a:pt x="503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101" name="Google Shape;2341;p34"/>
            <p:cNvSpPr/>
            <p:nvPr/>
          </p:nvSpPr>
          <p:spPr>
            <a:xfrm>
              <a:off x="7896517" y="1593747"/>
              <a:ext cx="24811" cy="32753"/>
            </a:xfrm>
            <a:custGeom>
              <a:avLst/>
              <a:gdLst/>
              <a:ahLst/>
              <a:cxnLst/>
              <a:rect l="l" t="t" r="r" b="b"/>
              <a:pathLst>
                <a:path w="328" h="433" extrusionOk="0">
                  <a:moveTo>
                    <a:pt x="20" y="0"/>
                  </a:moveTo>
                  <a:cubicBezTo>
                    <a:pt x="16" y="0"/>
                    <a:pt x="14" y="1"/>
                    <a:pt x="11" y="2"/>
                  </a:cubicBezTo>
                  <a:cubicBezTo>
                    <a:pt x="0" y="2"/>
                    <a:pt x="0" y="24"/>
                    <a:pt x="11" y="49"/>
                  </a:cubicBezTo>
                  <a:cubicBezTo>
                    <a:pt x="59" y="61"/>
                    <a:pt x="129" y="119"/>
                    <a:pt x="187" y="200"/>
                  </a:cubicBezTo>
                  <a:cubicBezTo>
                    <a:pt x="232" y="270"/>
                    <a:pt x="269" y="362"/>
                    <a:pt x="257" y="410"/>
                  </a:cubicBezTo>
                  <a:cubicBezTo>
                    <a:pt x="280" y="432"/>
                    <a:pt x="302" y="432"/>
                    <a:pt x="302" y="432"/>
                  </a:cubicBezTo>
                  <a:cubicBezTo>
                    <a:pt x="313" y="421"/>
                    <a:pt x="313" y="421"/>
                    <a:pt x="313" y="410"/>
                  </a:cubicBezTo>
                  <a:cubicBezTo>
                    <a:pt x="327" y="373"/>
                    <a:pt x="291" y="281"/>
                    <a:pt x="221" y="175"/>
                  </a:cubicBezTo>
                  <a:cubicBezTo>
                    <a:pt x="138" y="49"/>
                    <a:pt x="52" y="0"/>
                    <a:pt x="20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102" name="Google Shape;2342;p34"/>
            <p:cNvSpPr/>
            <p:nvPr/>
          </p:nvSpPr>
          <p:spPr>
            <a:xfrm>
              <a:off x="7901811" y="1573551"/>
              <a:ext cx="48411" cy="49319"/>
            </a:xfrm>
            <a:custGeom>
              <a:avLst/>
              <a:gdLst/>
              <a:ahLst/>
              <a:cxnLst/>
              <a:rect l="l" t="t" r="r" b="b"/>
              <a:pathLst>
                <a:path w="640" h="652" extrusionOk="0">
                  <a:moveTo>
                    <a:pt x="327" y="1"/>
                  </a:moveTo>
                  <a:lnTo>
                    <a:pt x="0" y="221"/>
                  </a:lnTo>
                  <a:cubicBezTo>
                    <a:pt x="59" y="258"/>
                    <a:pt x="140" y="328"/>
                    <a:pt x="187" y="409"/>
                  </a:cubicBezTo>
                  <a:cubicBezTo>
                    <a:pt x="257" y="501"/>
                    <a:pt x="291" y="596"/>
                    <a:pt x="291" y="652"/>
                  </a:cubicBezTo>
                  <a:lnTo>
                    <a:pt x="618" y="431"/>
                  </a:lnTo>
                  <a:cubicBezTo>
                    <a:pt x="640" y="420"/>
                    <a:pt x="629" y="316"/>
                    <a:pt x="537" y="177"/>
                  </a:cubicBezTo>
                  <a:cubicBezTo>
                    <a:pt x="489" y="118"/>
                    <a:pt x="442" y="59"/>
                    <a:pt x="408" y="37"/>
                  </a:cubicBezTo>
                  <a:cubicBezTo>
                    <a:pt x="361" y="1"/>
                    <a:pt x="338" y="1"/>
                    <a:pt x="327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103" name="Google Shape;2343;p34"/>
            <p:cNvSpPr/>
            <p:nvPr/>
          </p:nvSpPr>
          <p:spPr>
            <a:xfrm>
              <a:off x="7704620" y="1601538"/>
              <a:ext cx="207790" cy="155294"/>
            </a:xfrm>
            <a:custGeom>
              <a:avLst/>
              <a:gdLst/>
              <a:ahLst/>
              <a:cxnLst/>
              <a:rect l="l" t="t" r="r" b="b"/>
              <a:pathLst>
                <a:path w="2747" h="2053" extrusionOk="0">
                  <a:moveTo>
                    <a:pt x="2543" y="0"/>
                  </a:moveTo>
                  <a:cubicBezTo>
                    <a:pt x="2541" y="0"/>
                    <a:pt x="2539" y="1"/>
                    <a:pt x="2537" y="2"/>
                  </a:cubicBezTo>
                  <a:lnTo>
                    <a:pt x="1" y="1748"/>
                  </a:lnTo>
                  <a:cubicBezTo>
                    <a:pt x="1" y="1748"/>
                    <a:pt x="12" y="1762"/>
                    <a:pt x="23" y="1762"/>
                  </a:cubicBezTo>
                  <a:cubicBezTo>
                    <a:pt x="57" y="1796"/>
                    <a:pt x="93" y="1832"/>
                    <a:pt x="126" y="1877"/>
                  </a:cubicBezTo>
                  <a:cubicBezTo>
                    <a:pt x="163" y="1935"/>
                    <a:pt x="196" y="1994"/>
                    <a:pt x="196" y="2053"/>
                  </a:cubicBezTo>
                  <a:lnTo>
                    <a:pt x="2747" y="296"/>
                  </a:lnTo>
                  <a:cubicBezTo>
                    <a:pt x="2747" y="296"/>
                    <a:pt x="2747" y="226"/>
                    <a:pt x="2677" y="120"/>
                  </a:cubicBezTo>
                  <a:cubicBezTo>
                    <a:pt x="2615" y="38"/>
                    <a:pt x="2562" y="0"/>
                    <a:pt x="2543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104" name="Google Shape;2344;p34"/>
            <p:cNvSpPr/>
            <p:nvPr/>
          </p:nvSpPr>
          <p:spPr>
            <a:xfrm>
              <a:off x="7699325" y="1736478"/>
              <a:ext cx="17625" cy="22920"/>
            </a:xfrm>
            <a:custGeom>
              <a:avLst/>
              <a:gdLst/>
              <a:ahLst/>
              <a:cxnLst/>
              <a:rect l="l" t="t" r="r" b="b"/>
              <a:pathLst>
                <a:path w="233" h="303" extrusionOk="0">
                  <a:moveTo>
                    <a:pt x="12" y="1"/>
                  </a:moveTo>
                  <a:cubicBezTo>
                    <a:pt x="12" y="1"/>
                    <a:pt x="1" y="12"/>
                    <a:pt x="12" y="59"/>
                  </a:cubicBezTo>
                  <a:cubicBezTo>
                    <a:pt x="23" y="93"/>
                    <a:pt x="46" y="140"/>
                    <a:pt x="82" y="174"/>
                  </a:cubicBezTo>
                  <a:cubicBezTo>
                    <a:pt x="104" y="221"/>
                    <a:pt x="141" y="258"/>
                    <a:pt x="174" y="280"/>
                  </a:cubicBezTo>
                  <a:cubicBezTo>
                    <a:pt x="196" y="302"/>
                    <a:pt x="222" y="302"/>
                    <a:pt x="222" y="302"/>
                  </a:cubicBezTo>
                  <a:cubicBezTo>
                    <a:pt x="233" y="280"/>
                    <a:pt x="222" y="210"/>
                    <a:pt x="152" y="129"/>
                  </a:cubicBezTo>
                  <a:cubicBezTo>
                    <a:pt x="127" y="82"/>
                    <a:pt x="93" y="48"/>
                    <a:pt x="57" y="23"/>
                  </a:cubicBezTo>
                  <a:cubicBezTo>
                    <a:pt x="34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105" name="Google Shape;2345;p34"/>
            <p:cNvSpPr/>
            <p:nvPr/>
          </p:nvSpPr>
          <p:spPr>
            <a:xfrm>
              <a:off x="7900072" y="1428400"/>
              <a:ext cx="45764" cy="143569"/>
            </a:xfrm>
            <a:custGeom>
              <a:avLst/>
              <a:gdLst/>
              <a:ahLst/>
              <a:cxnLst/>
              <a:rect l="l" t="t" r="r" b="b"/>
              <a:pathLst>
                <a:path w="605" h="1898" extrusionOk="0">
                  <a:moveTo>
                    <a:pt x="604" y="0"/>
                  </a:moveTo>
                  <a:cubicBezTo>
                    <a:pt x="127" y="501"/>
                    <a:pt x="1" y="1244"/>
                    <a:pt x="291" y="1897"/>
                  </a:cubicBezTo>
                  <a:lnTo>
                    <a:pt x="325" y="1886"/>
                  </a:lnTo>
                  <a:cubicBezTo>
                    <a:pt x="330" y="1875"/>
                    <a:pt x="343" y="1869"/>
                    <a:pt x="360" y="1869"/>
                  </a:cubicBezTo>
                  <a:cubicBezTo>
                    <a:pt x="381" y="1869"/>
                    <a:pt x="410" y="1878"/>
                    <a:pt x="442" y="1897"/>
                  </a:cubicBezTo>
                  <a:cubicBezTo>
                    <a:pt x="255" y="1548"/>
                    <a:pt x="196" y="1151"/>
                    <a:pt x="266" y="744"/>
                  </a:cubicBezTo>
                  <a:cubicBezTo>
                    <a:pt x="291" y="629"/>
                    <a:pt x="325" y="512"/>
                    <a:pt x="372" y="394"/>
                  </a:cubicBezTo>
                  <a:cubicBezTo>
                    <a:pt x="431" y="255"/>
                    <a:pt x="512" y="115"/>
                    <a:pt x="604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106" name="Google Shape;2346;p34"/>
            <p:cNvSpPr/>
            <p:nvPr/>
          </p:nvSpPr>
          <p:spPr>
            <a:xfrm>
              <a:off x="7917620" y="1377646"/>
              <a:ext cx="274809" cy="264295"/>
            </a:xfrm>
            <a:custGeom>
              <a:avLst/>
              <a:gdLst/>
              <a:ahLst/>
              <a:cxnLst/>
              <a:rect l="l" t="t" r="r" b="b"/>
              <a:pathLst>
                <a:path w="3633" h="3494" extrusionOk="0">
                  <a:moveTo>
                    <a:pt x="1819" y="216"/>
                  </a:moveTo>
                  <a:cubicBezTo>
                    <a:pt x="1907" y="216"/>
                    <a:pt x="1996" y="223"/>
                    <a:pt x="2085" y="238"/>
                  </a:cubicBezTo>
                  <a:cubicBezTo>
                    <a:pt x="2479" y="322"/>
                    <a:pt x="2828" y="543"/>
                    <a:pt x="3063" y="881"/>
                  </a:cubicBezTo>
                  <a:cubicBezTo>
                    <a:pt x="3294" y="1216"/>
                    <a:pt x="3375" y="1624"/>
                    <a:pt x="3306" y="2021"/>
                  </a:cubicBezTo>
                  <a:cubicBezTo>
                    <a:pt x="3225" y="2429"/>
                    <a:pt x="3004" y="2767"/>
                    <a:pt x="2666" y="2999"/>
                  </a:cubicBezTo>
                  <a:cubicBezTo>
                    <a:pt x="2409" y="3175"/>
                    <a:pt x="2121" y="3272"/>
                    <a:pt x="1818" y="3272"/>
                  </a:cubicBezTo>
                  <a:cubicBezTo>
                    <a:pt x="1722" y="3272"/>
                    <a:pt x="1624" y="3262"/>
                    <a:pt x="1526" y="3242"/>
                  </a:cubicBezTo>
                  <a:cubicBezTo>
                    <a:pt x="1129" y="3172"/>
                    <a:pt x="780" y="2951"/>
                    <a:pt x="548" y="2613"/>
                  </a:cubicBezTo>
                  <a:cubicBezTo>
                    <a:pt x="314" y="2278"/>
                    <a:pt x="233" y="1870"/>
                    <a:pt x="302" y="1473"/>
                  </a:cubicBezTo>
                  <a:cubicBezTo>
                    <a:pt x="328" y="1370"/>
                    <a:pt x="350" y="1264"/>
                    <a:pt x="397" y="1172"/>
                  </a:cubicBezTo>
                  <a:cubicBezTo>
                    <a:pt x="501" y="892"/>
                    <a:pt x="688" y="658"/>
                    <a:pt x="931" y="484"/>
                  </a:cubicBezTo>
                  <a:cubicBezTo>
                    <a:pt x="1195" y="312"/>
                    <a:pt x="1503" y="216"/>
                    <a:pt x="1819" y="216"/>
                  </a:cubicBezTo>
                  <a:close/>
                  <a:moveTo>
                    <a:pt x="1804" y="0"/>
                  </a:moveTo>
                  <a:cubicBezTo>
                    <a:pt x="1463" y="0"/>
                    <a:pt x="1118" y="100"/>
                    <a:pt x="816" y="308"/>
                  </a:cubicBezTo>
                  <a:cubicBezTo>
                    <a:pt x="791" y="322"/>
                    <a:pt x="769" y="333"/>
                    <a:pt x="758" y="356"/>
                  </a:cubicBezTo>
                  <a:lnTo>
                    <a:pt x="733" y="367"/>
                  </a:lnTo>
                  <a:cubicBezTo>
                    <a:pt x="397" y="624"/>
                    <a:pt x="163" y="996"/>
                    <a:pt x="82" y="1426"/>
                  </a:cubicBezTo>
                  <a:cubicBezTo>
                    <a:pt x="1" y="1892"/>
                    <a:pt x="104" y="2348"/>
                    <a:pt x="361" y="2730"/>
                  </a:cubicBezTo>
                  <a:cubicBezTo>
                    <a:pt x="629" y="3116"/>
                    <a:pt x="1026" y="3381"/>
                    <a:pt x="1490" y="3465"/>
                  </a:cubicBezTo>
                  <a:cubicBezTo>
                    <a:pt x="1595" y="3484"/>
                    <a:pt x="1701" y="3493"/>
                    <a:pt x="1806" y="3493"/>
                  </a:cubicBezTo>
                  <a:cubicBezTo>
                    <a:pt x="2155" y="3493"/>
                    <a:pt x="2498" y="3390"/>
                    <a:pt x="2794" y="3186"/>
                  </a:cubicBezTo>
                  <a:cubicBezTo>
                    <a:pt x="3085" y="2987"/>
                    <a:pt x="3294" y="2708"/>
                    <a:pt x="3412" y="2404"/>
                  </a:cubicBezTo>
                  <a:cubicBezTo>
                    <a:pt x="3632" y="1881"/>
                    <a:pt x="3585" y="1264"/>
                    <a:pt x="3236" y="752"/>
                  </a:cubicBezTo>
                  <a:cubicBezTo>
                    <a:pt x="2897" y="262"/>
                    <a:pt x="2355" y="0"/>
                    <a:pt x="1804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107" name="Google Shape;2347;p34"/>
            <p:cNvSpPr/>
            <p:nvPr/>
          </p:nvSpPr>
          <p:spPr>
            <a:xfrm>
              <a:off x="7938799" y="1398220"/>
              <a:ext cx="230785" cy="223145"/>
            </a:xfrm>
            <a:custGeom>
              <a:avLst/>
              <a:gdLst/>
              <a:ahLst/>
              <a:cxnLst/>
              <a:rect l="l" t="t" r="r" b="b"/>
              <a:pathLst>
                <a:path w="3051" h="2950" extrusionOk="0">
                  <a:moveTo>
                    <a:pt x="1523" y="1"/>
                  </a:moveTo>
                  <a:cubicBezTo>
                    <a:pt x="1227" y="1"/>
                    <a:pt x="936" y="88"/>
                    <a:pt x="687" y="260"/>
                  </a:cubicBezTo>
                  <a:cubicBezTo>
                    <a:pt x="360" y="480"/>
                    <a:pt x="140" y="819"/>
                    <a:pt x="70" y="1201"/>
                  </a:cubicBezTo>
                  <a:cubicBezTo>
                    <a:pt x="0" y="1598"/>
                    <a:pt x="81" y="1981"/>
                    <a:pt x="302" y="2308"/>
                  </a:cubicBezTo>
                  <a:cubicBezTo>
                    <a:pt x="536" y="2634"/>
                    <a:pt x="872" y="2855"/>
                    <a:pt x="1257" y="2925"/>
                  </a:cubicBezTo>
                  <a:cubicBezTo>
                    <a:pt x="1346" y="2941"/>
                    <a:pt x="1436" y="2949"/>
                    <a:pt x="1526" y="2949"/>
                  </a:cubicBezTo>
                  <a:cubicBezTo>
                    <a:pt x="1821" y="2949"/>
                    <a:pt x="2113" y="2862"/>
                    <a:pt x="2363" y="2690"/>
                  </a:cubicBezTo>
                  <a:cubicBezTo>
                    <a:pt x="2595" y="2528"/>
                    <a:pt x="2783" y="2296"/>
                    <a:pt x="2886" y="2039"/>
                  </a:cubicBezTo>
                  <a:cubicBezTo>
                    <a:pt x="2922" y="1947"/>
                    <a:pt x="2956" y="1841"/>
                    <a:pt x="2981" y="1738"/>
                  </a:cubicBezTo>
                  <a:cubicBezTo>
                    <a:pt x="3051" y="1352"/>
                    <a:pt x="2967" y="958"/>
                    <a:pt x="2735" y="631"/>
                  </a:cubicBezTo>
                  <a:cubicBezTo>
                    <a:pt x="2514" y="316"/>
                    <a:pt x="2176" y="95"/>
                    <a:pt x="1794" y="25"/>
                  </a:cubicBezTo>
                  <a:cubicBezTo>
                    <a:pt x="1704" y="9"/>
                    <a:pt x="1613" y="1"/>
                    <a:pt x="1523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108" name="Google Shape;2348;p34"/>
            <p:cNvSpPr/>
            <p:nvPr/>
          </p:nvSpPr>
          <p:spPr>
            <a:xfrm>
              <a:off x="7949313" y="1599950"/>
              <a:ext cx="141905" cy="49848"/>
            </a:xfrm>
            <a:custGeom>
              <a:avLst/>
              <a:gdLst/>
              <a:ahLst/>
              <a:cxnLst/>
              <a:rect l="l" t="t" r="r" b="b"/>
              <a:pathLst>
                <a:path w="1876" h="659" extrusionOk="0">
                  <a:moveTo>
                    <a:pt x="48" y="1"/>
                  </a:moveTo>
                  <a:lnTo>
                    <a:pt x="48" y="1"/>
                  </a:lnTo>
                  <a:cubicBezTo>
                    <a:pt x="59" y="60"/>
                    <a:pt x="48" y="107"/>
                    <a:pt x="23" y="118"/>
                  </a:cubicBezTo>
                  <a:lnTo>
                    <a:pt x="1" y="141"/>
                  </a:lnTo>
                  <a:cubicBezTo>
                    <a:pt x="340" y="480"/>
                    <a:pt x="788" y="659"/>
                    <a:pt x="1241" y="659"/>
                  </a:cubicBezTo>
                  <a:cubicBezTo>
                    <a:pt x="1455" y="659"/>
                    <a:pt x="1670" y="619"/>
                    <a:pt x="1875" y="537"/>
                  </a:cubicBezTo>
                  <a:lnTo>
                    <a:pt x="1875" y="537"/>
                  </a:lnTo>
                  <a:cubicBezTo>
                    <a:pt x="1722" y="579"/>
                    <a:pt x="1561" y="600"/>
                    <a:pt x="1397" y="600"/>
                  </a:cubicBezTo>
                  <a:cubicBezTo>
                    <a:pt x="1286" y="600"/>
                    <a:pt x="1173" y="590"/>
                    <a:pt x="1060" y="571"/>
                  </a:cubicBezTo>
                  <a:cubicBezTo>
                    <a:pt x="663" y="501"/>
                    <a:pt x="302" y="303"/>
                    <a:pt x="48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109" name="Google Shape;2349;p34"/>
            <p:cNvSpPr/>
            <p:nvPr/>
          </p:nvSpPr>
          <p:spPr>
            <a:xfrm>
              <a:off x="7935168" y="1393908"/>
              <a:ext cx="237820" cy="231239"/>
            </a:xfrm>
            <a:custGeom>
              <a:avLst/>
              <a:gdLst/>
              <a:ahLst/>
              <a:cxnLst/>
              <a:rect l="l" t="t" r="r" b="b"/>
              <a:pathLst>
                <a:path w="3144" h="3057" extrusionOk="0">
                  <a:moveTo>
                    <a:pt x="1571" y="58"/>
                  </a:moveTo>
                  <a:cubicBezTo>
                    <a:pt x="1661" y="58"/>
                    <a:pt x="1752" y="66"/>
                    <a:pt x="1842" y="82"/>
                  </a:cubicBezTo>
                  <a:cubicBezTo>
                    <a:pt x="2224" y="152"/>
                    <a:pt x="2562" y="373"/>
                    <a:pt x="2783" y="688"/>
                  </a:cubicBezTo>
                  <a:cubicBezTo>
                    <a:pt x="3015" y="1015"/>
                    <a:pt x="3099" y="1409"/>
                    <a:pt x="3029" y="1795"/>
                  </a:cubicBezTo>
                  <a:cubicBezTo>
                    <a:pt x="3004" y="1898"/>
                    <a:pt x="2970" y="2004"/>
                    <a:pt x="2934" y="2096"/>
                  </a:cubicBezTo>
                  <a:cubicBezTo>
                    <a:pt x="2831" y="2353"/>
                    <a:pt x="2643" y="2585"/>
                    <a:pt x="2411" y="2747"/>
                  </a:cubicBezTo>
                  <a:cubicBezTo>
                    <a:pt x="2161" y="2919"/>
                    <a:pt x="1869" y="3006"/>
                    <a:pt x="1574" y="3006"/>
                  </a:cubicBezTo>
                  <a:cubicBezTo>
                    <a:pt x="1484" y="3006"/>
                    <a:pt x="1394" y="2998"/>
                    <a:pt x="1305" y="2982"/>
                  </a:cubicBezTo>
                  <a:cubicBezTo>
                    <a:pt x="920" y="2912"/>
                    <a:pt x="584" y="2691"/>
                    <a:pt x="350" y="2365"/>
                  </a:cubicBezTo>
                  <a:cubicBezTo>
                    <a:pt x="129" y="2038"/>
                    <a:pt x="48" y="1655"/>
                    <a:pt x="118" y="1258"/>
                  </a:cubicBezTo>
                  <a:cubicBezTo>
                    <a:pt x="188" y="876"/>
                    <a:pt x="408" y="537"/>
                    <a:pt x="735" y="317"/>
                  </a:cubicBezTo>
                  <a:cubicBezTo>
                    <a:pt x="984" y="145"/>
                    <a:pt x="1275" y="58"/>
                    <a:pt x="1571" y="58"/>
                  </a:cubicBezTo>
                  <a:close/>
                  <a:moveTo>
                    <a:pt x="1587" y="1"/>
                  </a:moveTo>
                  <a:cubicBezTo>
                    <a:pt x="1271" y="1"/>
                    <a:pt x="963" y="97"/>
                    <a:pt x="699" y="269"/>
                  </a:cubicBezTo>
                  <a:cubicBezTo>
                    <a:pt x="456" y="443"/>
                    <a:pt x="269" y="677"/>
                    <a:pt x="165" y="957"/>
                  </a:cubicBezTo>
                  <a:cubicBezTo>
                    <a:pt x="118" y="1049"/>
                    <a:pt x="96" y="1155"/>
                    <a:pt x="70" y="1258"/>
                  </a:cubicBezTo>
                  <a:cubicBezTo>
                    <a:pt x="1" y="1655"/>
                    <a:pt x="82" y="2063"/>
                    <a:pt x="316" y="2398"/>
                  </a:cubicBezTo>
                  <a:cubicBezTo>
                    <a:pt x="548" y="2736"/>
                    <a:pt x="897" y="2957"/>
                    <a:pt x="1294" y="3027"/>
                  </a:cubicBezTo>
                  <a:cubicBezTo>
                    <a:pt x="1392" y="3047"/>
                    <a:pt x="1490" y="3057"/>
                    <a:pt x="1586" y="3057"/>
                  </a:cubicBezTo>
                  <a:cubicBezTo>
                    <a:pt x="1889" y="3057"/>
                    <a:pt x="2177" y="2960"/>
                    <a:pt x="2434" y="2784"/>
                  </a:cubicBezTo>
                  <a:cubicBezTo>
                    <a:pt x="2772" y="2552"/>
                    <a:pt x="2993" y="2214"/>
                    <a:pt x="3074" y="1806"/>
                  </a:cubicBezTo>
                  <a:cubicBezTo>
                    <a:pt x="3143" y="1409"/>
                    <a:pt x="3062" y="1001"/>
                    <a:pt x="2831" y="666"/>
                  </a:cubicBezTo>
                  <a:cubicBezTo>
                    <a:pt x="2596" y="328"/>
                    <a:pt x="2247" y="107"/>
                    <a:pt x="1853" y="23"/>
                  </a:cubicBezTo>
                  <a:cubicBezTo>
                    <a:pt x="1764" y="8"/>
                    <a:pt x="1675" y="1"/>
                    <a:pt x="1587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110" name="Google Shape;2350;p34"/>
            <p:cNvSpPr/>
            <p:nvPr/>
          </p:nvSpPr>
          <p:spPr>
            <a:xfrm>
              <a:off x="7695770" y="1373864"/>
              <a:ext cx="512478" cy="389105"/>
            </a:xfrm>
            <a:custGeom>
              <a:avLst/>
              <a:gdLst/>
              <a:ahLst/>
              <a:cxnLst/>
              <a:rect l="l" t="t" r="r" b="b"/>
              <a:pathLst>
                <a:path w="6775" h="5144" extrusionOk="0">
                  <a:moveTo>
                    <a:pt x="3305" y="721"/>
                  </a:moveTo>
                  <a:cubicBezTo>
                    <a:pt x="3213" y="836"/>
                    <a:pt x="3132" y="976"/>
                    <a:pt x="3073" y="1115"/>
                  </a:cubicBezTo>
                  <a:cubicBezTo>
                    <a:pt x="3026" y="1233"/>
                    <a:pt x="2992" y="1350"/>
                    <a:pt x="2967" y="1465"/>
                  </a:cubicBezTo>
                  <a:cubicBezTo>
                    <a:pt x="2897" y="1872"/>
                    <a:pt x="2956" y="2269"/>
                    <a:pt x="3143" y="2618"/>
                  </a:cubicBezTo>
                  <a:cubicBezTo>
                    <a:pt x="3111" y="2599"/>
                    <a:pt x="3082" y="2590"/>
                    <a:pt x="3061" y="2590"/>
                  </a:cubicBezTo>
                  <a:cubicBezTo>
                    <a:pt x="3044" y="2590"/>
                    <a:pt x="3031" y="2596"/>
                    <a:pt x="3026" y="2607"/>
                  </a:cubicBezTo>
                  <a:lnTo>
                    <a:pt x="2992" y="2618"/>
                  </a:lnTo>
                  <a:cubicBezTo>
                    <a:pt x="2702" y="1965"/>
                    <a:pt x="2828" y="1222"/>
                    <a:pt x="3305" y="721"/>
                  </a:cubicBezTo>
                  <a:close/>
                  <a:moveTo>
                    <a:pt x="3051" y="2641"/>
                  </a:moveTo>
                  <a:cubicBezTo>
                    <a:pt x="3062" y="2641"/>
                    <a:pt x="3085" y="2641"/>
                    <a:pt x="3132" y="2677"/>
                  </a:cubicBezTo>
                  <a:cubicBezTo>
                    <a:pt x="3166" y="2699"/>
                    <a:pt x="3213" y="2758"/>
                    <a:pt x="3261" y="2817"/>
                  </a:cubicBezTo>
                  <a:cubicBezTo>
                    <a:pt x="3353" y="2956"/>
                    <a:pt x="3364" y="3060"/>
                    <a:pt x="3342" y="3071"/>
                  </a:cubicBezTo>
                  <a:lnTo>
                    <a:pt x="3015" y="3292"/>
                  </a:lnTo>
                  <a:cubicBezTo>
                    <a:pt x="3015" y="3236"/>
                    <a:pt x="2981" y="3141"/>
                    <a:pt x="2911" y="3049"/>
                  </a:cubicBezTo>
                  <a:cubicBezTo>
                    <a:pt x="2864" y="2968"/>
                    <a:pt x="2783" y="2898"/>
                    <a:pt x="2724" y="2861"/>
                  </a:cubicBezTo>
                  <a:lnTo>
                    <a:pt x="3051" y="2641"/>
                  </a:lnTo>
                  <a:close/>
                  <a:moveTo>
                    <a:pt x="2674" y="2907"/>
                  </a:moveTo>
                  <a:cubicBezTo>
                    <a:pt x="2706" y="2907"/>
                    <a:pt x="2792" y="2956"/>
                    <a:pt x="2875" y="3082"/>
                  </a:cubicBezTo>
                  <a:cubicBezTo>
                    <a:pt x="2945" y="3188"/>
                    <a:pt x="2981" y="3280"/>
                    <a:pt x="2967" y="3317"/>
                  </a:cubicBezTo>
                  <a:cubicBezTo>
                    <a:pt x="2967" y="3328"/>
                    <a:pt x="2967" y="3328"/>
                    <a:pt x="2956" y="3339"/>
                  </a:cubicBezTo>
                  <a:cubicBezTo>
                    <a:pt x="2956" y="3339"/>
                    <a:pt x="2934" y="3339"/>
                    <a:pt x="2911" y="3317"/>
                  </a:cubicBezTo>
                  <a:cubicBezTo>
                    <a:pt x="2923" y="3269"/>
                    <a:pt x="2886" y="3177"/>
                    <a:pt x="2841" y="3107"/>
                  </a:cubicBezTo>
                  <a:cubicBezTo>
                    <a:pt x="2783" y="3026"/>
                    <a:pt x="2713" y="2968"/>
                    <a:pt x="2665" y="2956"/>
                  </a:cubicBezTo>
                  <a:cubicBezTo>
                    <a:pt x="2654" y="2931"/>
                    <a:pt x="2654" y="2909"/>
                    <a:pt x="2665" y="2909"/>
                  </a:cubicBezTo>
                  <a:cubicBezTo>
                    <a:pt x="2668" y="2908"/>
                    <a:pt x="2670" y="2907"/>
                    <a:pt x="2674" y="2907"/>
                  </a:cubicBezTo>
                  <a:close/>
                  <a:moveTo>
                    <a:pt x="4737" y="50"/>
                  </a:moveTo>
                  <a:cubicBezTo>
                    <a:pt x="5288" y="50"/>
                    <a:pt x="5830" y="312"/>
                    <a:pt x="6169" y="802"/>
                  </a:cubicBezTo>
                  <a:cubicBezTo>
                    <a:pt x="6518" y="1314"/>
                    <a:pt x="6565" y="1931"/>
                    <a:pt x="6345" y="2454"/>
                  </a:cubicBezTo>
                  <a:cubicBezTo>
                    <a:pt x="6227" y="2758"/>
                    <a:pt x="6018" y="3037"/>
                    <a:pt x="5727" y="3236"/>
                  </a:cubicBezTo>
                  <a:cubicBezTo>
                    <a:pt x="5431" y="3440"/>
                    <a:pt x="5088" y="3543"/>
                    <a:pt x="4739" y="3543"/>
                  </a:cubicBezTo>
                  <a:cubicBezTo>
                    <a:pt x="4634" y="3543"/>
                    <a:pt x="4528" y="3534"/>
                    <a:pt x="4423" y="3515"/>
                  </a:cubicBezTo>
                  <a:cubicBezTo>
                    <a:pt x="3959" y="3431"/>
                    <a:pt x="3562" y="3166"/>
                    <a:pt x="3294" y="2780"/>
                  </a:cubicBezTo>
                  <a:cubicBezTo>
                    <a:pt x="3037" y="2398"/>
                    <a:pt x="2934" y="1942"/>
                    <a:pt x="3015" y="1476"/>
                  </a:cubicBezTo>
                  <a:cubicBezTo>
                    <a:pt x="3096" y="1046"/>
                    <a:pt x="3330" y="674"/>
                    <a:pt x="3666" y="417"/>
                  </a:cubicBezTo>
                  <a:lnTo>
                    <a:pt x="3691" y="406"/>
                  </a:lnTo>
                  <a:cubicBezTo>
                    <a:pt x="3702" y="383"/>
                    <a:pt x="3724" y="372"/>
                    <a:pt x="3749" y="358"/>
                  </a:cubicBezTo>
                  <a:cubicBezTo>
                    <a:pt x="4051" y="150"/>
                    <a:pt x="4396" y="50"/>
                    <a:pt x="4737" y="50"/>
                  </a:cubicBezTo>
                  <a:close/>
                  <a:moveTo>
                    <a:pt x="3400" y="2990"/>
                  </a:moveTo>
                  <a:cubicBezTo>
                    <a:pt x="3654" y="3292"/>
                    <a:pt x="4015" y="3490"/>
                    <a:pt x="4412" y="3560"/>
                  </a:cubicBezTo>
                  <a:cubicBezTo>
                    <a:pt x="4525" y="3579"/>
                    <a:pt x="4638" y="3589"/>
                    <a:pt x="4749" y="3589"/>
                  </a:cubicBezTo>
                  <a:cubicBezTo>
                    <a:pt x="4913" y="3589"/>
                    <a:pt x="5074" y="3568"/>
                    <a:pt x="5227" y="3526"/>
                  </a:cubicBezTo>
                  <a:lnTo>
                    <a:pt x="5227" y="3526"/>
                  </a:lnTo>
                  <a:cubicBezTo>
                    <a:pt x="5022" y="3608"/>
                    <a:pt x="4807" y="3648"/>
                    <a:pt x="4593" y="3648"/>
                  </a:cubicBezTo>
                  <a:cubicBezTo>
                    <a:pt x="4140" y="3648"/>
                    <a:pt x="3692" y="3469"/>
                    <a:pt x="3353" y="3130"/>
                  </a:cubicBezTo>
                  <a:lnTo>
                    <a:pt x="3375" y="3107"/>
                  </a:lnTo>
                  <a:cubicBezTo>
                    <a:pt x="3400" y="3096"/>
                    <a:pt x="3411" y="3049"/>
                    <a:pt x="3400" y="2990"/>
                  </a:cubicBezTo>
                  <a:close/>
                  <a:moveTo>
                    <a:pt x="2660" y="3010"/>
                  </a:moveTo>
                  <a:cubicBezTo>
                    <a:pt x="2679" y="3010"/>
                    <a:pt x="2732" y="3048"/>
                    <a:pt x="2794" y="3130"/>
                  </a:cubicBezTo>
                  <a:cubicBezTo>
                    <a:pt x="2864" y="3236"/>
                    <a:pt x="2864" y="3306"/>
                    <a:pt x="2864" y="3306"/>
                  </a:cubicBezTo>
                  <a:lnTo>
                    <a:pt x="313" y="5063"/>
                  </a:lnTo>
                  <a:cubicBezTo>
                    <a:pt x="313" y="5004"/>
                    <a:pt x="280" y="4945"/>
                    <a:pt x="243" y="4887"/>
                  </a:cubicBezTo>
                  <a:cubicBezTo>
                    <a:pt x="210" y="4842"/>
                    <a:pt x="174" y="4806"/>
                    <a:pt x="140" y="4772"/>
                  </a:cubicBezTo>
                  <a:cubicBezTo>
                    <a:pt x="129" y="4772"/>
                    <a:pt x="118" y="4758"/>
                    <a:pt x="118" y="4758"/>
                  </a:cubicBezTo>
                  <a:lnTo>
                    <a:pt x="2654" y="3012"/>
                  </a:lnTo>
                  <a:cubicBezTo>
                    <a:pt x="2656" y="3011"/>
                    <a:pt x="2658" y="3010"/>
                    <a:pt x="2660" y="3010"/>
                  </a:cubicBezTo>
                  <a:close/>
                  <a:moveTo>
                    <a:pt x="59" y="4795"/>
                  </a:moveTo>
                  <a:cubicBezTo>
                    <a:pt x="59" y="4795"/>
                    <a:pt x="81" y="4795"/>
                    <a:pt x="104" y="4817"/>
                  </a:cubicBezTo>
                  <a:cubicBezTo>
                    <a:pt x="140" y="4842"/>
                    <a:pt x="174" y="4876"/>
                    <a:pt x="199" y="4923"/>
                  </a:cubicBezTo>
                  <a:cubicBezTo>
                    <a:pt x="269" y="5004"/>
                    <a:pt x="280" y="5074"/>
                    <a:pt x="269" y="5096"/>
                  </a:cubicBezTo>
                  <a:cubicBezTo>
                    <a:pt x="269" y="5096"/>
                    <a:pt x="243" y="5096"/>
                    <a:pt x="221" y="5074"/>
                  </a:cubicBezTo>
                  <a:cubicBezTo>
                    <a:pt x="188" y="5052"/>
                    <a:pt x="151" y="5015"/>
                    <a:pt x="129" y="4968"/>
                  </a:cubicBezTo>
                  <a:cubicBezTo>
                    <a:pt x="93" y="4934"/>
                    <a:pt x="70" y="4887"/>
                    <a:pt x="59" y="4853"/>
                  </a:cubicBezTo>
                  <a:cubicBezTo>
                    <a:pt x="48" y="4806"/>
                    <a:pt x="59" y="4795"/>
                    <a:pt x="59" y="4795"/>
                  </a:cubicBezTo>
                  <a:close/>
                  <a:moveTo>
                    <a:pt x="4728" y="0"/>
                  </a:moveTo>
                  <a:cubicBezTo>
                    <a:pt x="4376" y="0"/>
                    <a:pt x="4022" y="102"/>
                    <a:pt x="3713" y="314"/>
                  </a:cubicBezTo>
                  <a:lnTo>
                    <a:pt x="3654" y="372"/>
                  </a:lnTo>
                  <a:lnTo>
                    <a:pt x="3643" y="372"/>
                  </a:lnTo>
                  <a:cubicBezTo>
                    <a:pt x="3621" y="395"/>
                    <a:pt x="3596" y="406"/>
                    <a:pt x="3562" y="417"/>
                  </a:cubicBezTo>
                  <a:cubicBezTo>
                    <a:pt x="3272" y="626"/>
                    <a:pt x="3051" y="906"/>
                    <a:pt x="2923" y="1222"/>
                  </a:cubicBezTo>
                  <a:cubicBezTo>
                    <a:pt x="2735" y="1663"/>
                    <a:pt x="2735" y="2174"/>
                    <a:pt x="2956" y="2641"/>
                  </a:cubicBezTo>
                  <a:lnTo>
                    <a:pt x="2643" y="2861"/>
                  </a:lnTo>
                  <a:cubicBezTo>
                    <a:pt x="2632" y="2873"/>
                    <a:pt x="2618" y="2887"/>
                    <a:pt x="2618" y="2898"/>
                  </a:cubicBezTo>
                  <a:cubicBezTo>
                    <a:pt x="2607" y="2909"/>
                    <a:pt x="2607" y="2942"/>
                    <a:pt x="2607" y="2979"/>
                  </a:cubicBezTo>
                  <a:lnTo>
                    <a:pt x="34" y="4758"/>
                  </a:lnTo>
                  <a:cubicBezTo>
                    <a:pt x="23" y="4758"/>
                    <a:pt x="12" y="4772"/>
                    <a:pt x="12" y="4783"/>
                  </a:cubicBezTo>
                  <a:cubicBezTo>
                    <a:pt x="0" y="4795"/>
                    <a:pt x="0" y="4817"/>
                    <a:pt x="12" y="4864"/>
                  </a:cubicBezTo>
                  <a:cubicBezTo>
                    <a:pt x="23" y="4898"/>
                    <a:pt x="48" y="4957"/>
                    <a:pt x="81" y="5004"/>
                  </a:cubicBezTo>
                  <a:cubicBezTo>
                    <a:pt x="118" y="5052"/>
                    <a:pt x="151" y="5085"/>
                    <a:pt x="188" y="5121"/>
                  </a:cubicBezTo>
                  <a:cubicBezTo>
                    <a:pt x="215" y="5138"/>
                    <a:pt x="238" y="5144"/>
                    <a:pt x="256" y="5144"/>
                  </a:cubicBezTo>
                  <a:cubicBezTo>
                    <a:pt x="273" y="5144"/>
                    <a:pt x="285" y="5138"/>
                    <a:pt x="291" y="5133"/>
                  </a:cubicBezTo>
                  <a:lnTo>
                    <a:pt x="2875" y="3361"/>
                  </a:lnTo>
                  <a:cubicBezTo>
                    <a:pt x="2905" y="3380"/>
                    <a:pt x="2929" y="3386"/>
                    <a:pt x="2948" y="3386"/>
                  </a:cubicBezTo>
                  <a:cubicBezTo>
                    <a:pt x="2966" y="3386"/>
                    <a:pt x="2980" y="3381"/>
                    <a:pt x="2992" y="3375"/>
                  </a:cubicBezTo>
                  <a:lnTo>
                    <a:pt x="3305" y="3152"/>
                  </a:lnTo>
                  <a:cubicBezTo>
                    <a:pt x="3657" y="3510"/>
                    <a:pt x="4119" y="3695"/>
                    <a:pt x="4585" y="3695"/>
                  </a:cubicBezTo>
                  <a:cubicBezTo>
                    <a:pt x="4936" y="3695"/>
                    <a:pt x="5289" y="3590"/>
                    <a:pt x="5599" y="3375"/>
                  </a:cubicBezTo>
                  <a:cubicBezTo>
                    <a:pt x="5635" y="3361"/>
                    <a:pt x="5658" y="3339"/>
                    <a:pt x="5680" y="3328"/>
                  </a:cubicBezTo>
                  <a:cubicBezTo>
                    <a:pt x="5705" y="3306"/>
                    <a:pt x="5727" y="3292"/>
                    <a:pt x="5750" y="3269"/>
                  </a:cubicBezTo>
                  <a:cubicBezTo>
                    <a:pt x="6565" y="2711"/>
                    <a:pt x="6775" y="1593"/>
                    <a:pt x="6216" y="777"/>
                  </a:cubicBezTo>
                  <a:cubicBezTo>
                    <a:pt x="5869" y="273"/>
                    <a:pt x="5303" y="0"/>
                    <a:pt x="4728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111" name="Google Shape;2351;p34"/>
            <p:cNvSpPr/>
            <p:nvPr/>
          </p:nvSpPr>
          <p:spPr>
            <a:xfrm>
              <a:off x="7992427" y="1406237"/>
              <a:ext cx="123297" cy="80332"/>
            </a:xfrm>
            <a:custGeom>
              <a:avLst/>
              <a:gdLst/>
              <a:ahLst/>
              <a:cxnLst/>
              <a:rect l="l" t="t" r="r" b="b"/>
              <a:pathLst>
                <a:path w="1630" h="1062" extrusionOk="0">
                  <a:moveTo>
                    <a:pt x="816" y="0"/>
                  </a:moveTo>
                  <a:cubicBezTo>
                    <a:pt x="361" y="0"/>
                    <a:pt x="1" y="268"/>
                    <a:pt x="1" y="606"/>
                  </a:cubicBezTo>
                  <a:cubicBezTo>
                    <a:pt x="1" y="944"/>
                    <a:pt x="361" y="1062"/>
                    <a:pt x="816" y="1062"/>
                  </a:cubicBezTo>
                  <a:cubicBezTo>
                    <a:pt x="1258" y="1062"/>
                    <a:pt x="1629" y="944"/>
                    <a:pt x="1629" y="606"/>
                  </a:cubicBezTo>
                  <a:cubicBezTo>
                    <a:pt x="1629" y="268"/>
                    <a:pt x="1258" y="0"/>
                    <a:pt x="81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  <p:sp>
          <p:nvSpPr>
            <p:cNvPr id="112" name="Google Shape;2352;p34"/>
            <p:cNvSpPr/>
            <p:nvPr/>
          </p:nvSpPr>
          <p:spPr>
            <a:xfrm>
              <a:off x="7953775" y="1453436"/>
              <a:ext cx="44856" cy="50302"/>
            </a:xfrm>
            <a:custGeom>
              <a:avLst/>
              <a:gdLst/>
              <a:ahLst/>
              <a:cxnLst/>
              <a:rect l="l" t="t" r="r" b="b"/>
              <a:pathLst>
                <a:path w="593" h="665" extrusionOk="0">
                  <a:moveTo>
                    <a:pt x="315" y="0"/>
                  </a:moveTo>
                  <a:cubicBezTo>
                    <a:pt x="300" y="0"/>
                    <a:pt x="285" y="2"/>
                    <a:pt x="269" y="5"/>
                  </a:cubicBezTo>
                  <a:cubicBezTo>
                    <a:pt x="104" y="52"/>
                    <a:pt x="0" y="228"/>
                    <a:pt x="45" y="401"/>
                  </a:cubicBezTo>
                  <a:cubicBezTo>
                    <a:pt x="77" y="565"/>
                    <a:pt x="213" y="665"/>
                    <a:pt x="365" y="665"/>
                  </a:cubicBezTo>
                  <a:cubicBezTo>
                    <a:pt x="386" y="665"/>
                    <a:pt x="409" y="663"/>
                    <a:pt x="431" y="658"/>
                  </a:cubicBezTo>
                  <a:cubicBezTo>
                    <a:pt x="593" y="611"/>
                    <a:pt x="581" y="482"/>
                    <a:pt x="548" y="298"/>
                  </a:cubicBezTo>
                  <a:cubicBezTo>
                    <a:pt x="505" y="139"/>
                    <a:pt x="453" y="0"/>
                    <a:pt x="31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/>
              <a:endParaRPr sz="1867"/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587457" y="1195810"/>
            <a:ext cx="4418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596129" y="2446836"/>
            <a:ext cx="44919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canô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ngượ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là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1724675" y="3345164"/>
            <a:ext cx="6633547" cy="57990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anô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uô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761545" y="4090969"/>
            <a:ext cx="52084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              ,                     ta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593167" y="4168392"/>
          <a:ext cx="1377475" cy="473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8911" imgH="209411" progId="Equation.DSMT4">
                  <p:embed/>
                </p:oleObj>
              </mc:Choice>
              <mc:Fallback>
                <p:oleObj name="Equation" r:id="rId2" imgW="608911" imgH="209411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93167" y="4168392"/>
                        <a:ext cx="1377475" cy="473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039917" y="4168392"/>
          <a:ext cx="1807936" cy="473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533" imgH="209411" progId="Equation.DSMT4">
                  <p:embed/>
                </p:oleObj>
              </mc:Choice>
              <mc:Fallback>
                <p:oleObj name="Equation" r:id="rId4" imgW="799533" imgH="209411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9917" y="4168392"/>
                        <a:ext cx="1807936" cy="473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607677"/>
              </p:ext>
            </p:extLst>
          </p:nvPr>
        </p:nvGraphicFramePr>
        <p:xfrm>
          <a:off x="3132710" y="4797684"/>
          <a:ext cx="5225512" cy="801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2778" imgH="399752" progId="Equation.DSMT4">
                  <p:embed/>
                </p:oleObj>
              </mc:Choice>
              <mc:Fallback>
                <p:oleObj name="Equation" r:id="rId6" imgW="2892778" imgH="399752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2710" y="4797684"/>
                        <a:ext cx="5225512" cy="801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674166" y="5910373"/>
            <a:ext cx="85619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canô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B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ngượ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. </a:t>
            </a:r>
            <a:endParaRPr lang="en-US" sz="28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090182"/>
              </p:ext>
            </p:extLst>
          </p:nvPr>
        </p:nvGraphicFramePr>
        <p:xfrm>
          <a:off x="6088064" y="1007757"/>
          <a:ext cx="1309977" cy="94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2084" imgH="399752" progId="Equation.DSMT4">
                  <p:embed/>
                </p:oleObj>
              </mc:Choice>
              <mc:Fallback>
                <p:oleObj name="Equation" r:id="rId8" imgW="552084" imgH="399752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88064" y="1007757"/>
                        <a:ext cx="1309977" cy="948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746031"/>
              </p:ext>
            </p:extLst>
          </p:nvPr>
        </p:nvGraphicFramePr>
        <p:xfrm>
          <a:off x="6293100" y="2230819"/>
          <a:ext cx="1353843" cy="955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2084" imgH="399752" progId="Equation.DSMT4">
                  <p:embed/>
                </p:oleObj>
              </mc:Choice>
              <mc:Fallback>
                <p:oleObj name="Equation" r:id="rId10" imgW="552084" imgH="399752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93100" y="2230819"/>
                        <a:ext cx="1353843" cy="955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8193651" y="3255098"/>
          <a:ext cx="2066460" cy="83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89795" imgH="399752" progId="Equation.DSMT4">
                  <p:embed/>
                </p:oleObj>
              </mc:Choice>
              <mc:Fallback>
                <p:oleObj name="Equation" r:id="rId12" imgW="989795" imgH="399752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93651" y="3255098"/>
                        <a:ext cx="2066460" cy="835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399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5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" name="Google Shape;221;p23" descr="Ngôi nhà hoạt hình, phim hoạt hình png | Klipartz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122142" y="1298227"/>
            <a:ext cx="4109199" cy="4018170"/>
          </a:xfrm>
          <a:prstGeom prst="rect">
            <a:avLst/>
          </a:prstGeom>
          <a:noFill/>
          <a:ln>
            <a:noFill/>
          </a:ln>
        </p:spPr>
      </p:pic>
      <p:sp>
        <p:nvSpPr>
          <p:cNvPr id="222" name="Google Shape;222;p23"/>
          <p:cNvSpPr txBox="1"/>
          <p:nvPr/>
        </p:nvSpPr>
        <p:spPr>
          <a:xfrm>
            <a:off x="5942961" y="1005840"/>
            <a:ext cx="4438010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ƯỚNG DẪN VỀ NHÀ</a:t>
            </a:r>
            <a:endParaRPr dirty="0"/>
          </a:p>
        </p:txBody>
      </p:sp>
      <p:sp>
        <p:nvSpPr>
          <p:cNvPr id="3" name="Rectangle 2"/>
          <p:cNvSpPr/>
          <p:nvPr/>
        </p:nvSpPr>
        <p:spPr>
          <a:xfrm>
            <a:off x="5529602" y="2263515"/>
            <a:ext cx="6096000" cy="165763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125000"/>
              </a:lnSpc>
            </a:pP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HS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3: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effectLst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9478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40" name="Google Shape;5540;p58"/>
          <p:cNvSpPr txBox="1">
            <a:spLocks noGrp="1"/>
          </p:cNvSpPr>
          <p:nvPr>
            <p:ph type="title" idx="4294967295"/>
          </p:nvPr>
        </p:nvSpPr>
        <p:spPr>
          <a:xfrm>
            <a:off x="1041173" y="1100016"/>
            <a:ext cx="10271125" cy="636587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" sz="6000" b="1" dirty="0">
                <a:solidFill>
                  <a:schemeClr val="tx1"/>
                </a:solidFill>
              </a:rPr>
              <a:t>Chân thành cảm ơn !</a:t>
            </a:r>
            <a:endParaRPr sz="6000" b="1" dirty="0">
              <a:solidFill>
                <a:schemeClr val="tx1"/>
              </a:solidFill>
            </a:endParaRPr>
          </a:p>
        </p:txBody>
      </p:sp>
      <p:pic>
        <p:nvPicPr>
          <p:cNvPr id="5545" name="Google Shape;5545;p58"/>
          <p:cNvPicPr preferRelativeResize="0"/>
          <p:nvPr/>
        </p:nvPicPr>
        <p:blipFill rotWithShape="1">
          <a:blip r:embed="rId3">
            <a:alphaModFix/>
          </a:blip>
          <a:srcRect b="4662"/>
          <a:stretch/>
        </p:blipFill>
        <p:spPr>
          <a:xfrm>
            <a:off x="3108084" y="2387333"/>
            <a:ext cx="5899006" cy="3830733"/>
          </a:xfrm>
          <a:prstGeom prst="roundRect">
            <a:avLst>
              <a:gd name="adj" fmla="val 9230"/>
            </a:avLst>
          </a:prstGeom>
          <a:noFill/>
          <a:ln w="76200" cap="flat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</p:spPr>
      </p:pic>
      <p:grpSp>
        <p:nvGrpSpPr>
          <p:cNvPr id="5546" name="Google Shape;5546;p58"/>
          <p:cNvGrpSpPr/>
          <p:nvPr/>
        </p:nvGrpSpPr>
        <p:grpSpPr>
          <a:xfrm>
            <a:off x="9881894" y="1217228"/>
            <a:ext cx="1655004" cy="1767754"/>
            <a:chOff x="7310086" y="304400"/>
            <a:chExt cx="550375" cy="568378"/>
          </a:xfrm>
        </p:grpSpPr>
        <p:sp>
          <p:nvSpPr>
            <p:cNvPr id="5547" name="Google Shape;5547;p58"/>
            <p:cNvSpPr/>
            <p:nvPr/>
          </p:nvSpPr>
          <p:spPr>
            <a:xfrm>
              <a:off x="7310086" y="304400"/>
              <a:ext cx="550375" cy="568378"/>
            </a:xfrm>
            <a:custGeom>
              <a:avLst/>
              <a:gdLst/>
              <a:ahLst/>
              <a:cxnLst/>
              <a:rect l="l" t="t" r="r" b="b"/>
              <a:pathLst>
                <a:path w="7276" h="7514" extrusionOk="0">
                  <a:moveTo>
                    <a:pt x="3463" y="0"/>
                  </a:moveTo>
                  <a:cubicBezTo>
                    <a:pt x="3389" y="0"/>
                    <a:pt x="3313" y="13"/>
                    <a:pt x="3236" y="40"/>
                  </a:cubicBezTo>
                  <a:cubicBezTo>
                    <a:pt x="3144" y="76"/>
                    <a:pt x="3038" y="110"/>
                    <a:pt x="2945" y="157"/>
                  </a:cubicBezTo>
                  <a:lnTo>
                    <a:pt x="2876" y="194"/>
                  </a:lnTo>
                  <a:cubicBezTo>
                    <a:pt x="2596" y="320"/>
                    <a:pt x="2306" y="448"/>
                    <a:pt x="2015" y="588"/>
                  </a:cubicBezTo>
                  <a:lnTo>
                    <a:pt x="1979" y="613"/>
                  </a:lnTo>
                  <a:cubicBezTo>
                    <a:pt x="1769" y="705"/>
                    <a:pt x="1560" y="808"/>
                    <a:pt x="1361" y="937"/>
                  </a:cubicBezTo>
                  <a:cubicBezTo>
                    <a:pt x="1211" y="1032"/>
                    <a:pt x="1037" y="1124"/>
                    <a:pt x="839" y="1216"/>
                  </a:cubicBezTo>
                  <a:cubicBezTo>
                    <a:pt x="710" y="1264"/>
                    <a:pt x="593" y="1334"/>
                    <a:pt x="467" y="1392"/>
                  </a:cubicBezTo>
                  <a:cubicBezTo>
                    <a:pt x="420" y="1415"/>
                    <a:pt x="372" y="1451"/>
                    <a:pt x="339" y="1473"/>
                  </a:cubicBezTo>
                  <a:cubicBezTo>
                    <a:pt x="328" y="1484"/>
                    <a:pt x="314" y="1496"/>
                    <a:pt x="303" y="1507"/>
                  </a:cubicBezTo>
                  <a:cubicBezTo>
                    <a:pt x="258" y="1532"/>
                    <a:pt x="222" y="1565"/>
                    <a:pt x="210" y="1613"/>
                  </a:cubicBezTo>
                  <a:cubicBezTo>
                    <a:pt x="199" y="1624"/>
                    <a:pt x="188" y="1646"/>
                    <a:pt x="174" y="1660"/>
                  </a:cubicBezTo>
                  <a:cubicBezTo>
                    <a:pt x="104" y="1764"/>
                    <a:pt x="1" y="1940"/>
                    <a:pt x="60" y="2172"/>
                  </a:cubicBezTo>
                  <a:cubicBezTo>
                    <a:pt x="104" y="2311"/>
                    <a:pt x="141" y="2462"/>
                    <a:pt x="188" y="2602"/>
                  </a:cubicBezTo>
                  <a:lnTo>
                    <a:pt x="210" y="2708"/>
                  </a:lnTo>
                  <a:cubicBezTo>
                    <a:pt x="244" y="2800"/>
                    <a:pt x="269" y="2904"/>
                    <a:pt x="303" y="2999"/>
                  </a:cubicBezTo>
                  <a:cubicBezTo>
                    <a:pt x="350" y="3172"/>
                    <a:pt x="409" y="3359"/>
                    <a:pt x="453" y="3532"/>
                  </a:cubicBezTo>
                  <a:cubicBezTo>
                    <a:pt x="479" y="3602"/>
                    <a:pt x="490" y="3686"/>
                    <a:pt x="512" y="3756"/>
                  </a:cubicBezTo>
                  <a:cubicBezTo>
                    <a:pt x="523" y="3848"/>
                    <a:pt x="548" y="3951"/>
                    <a:pt x="582" y="4046"/>
                  </a:cubicBezTo>
                  <a:cubicBezTo>
                    <a:pt x="593" y="4105"/>
                    <a:pt x="618" y="4175"/>
                    <a:pt x="629" y="4231"/>
                  </a:cubicBezTo>
                  <a:cubicBezTo>
                    <a:pt x="710" y="4488"/>
                    <a:pt x="780" y="4733"/>
                    <a:pt x="828" y="4977"/>
                  </a:cubicBezTo>
                  <a:cubicBezTo>
                    <a:pt x="850" y="5069"/>
                    <a:pt x="886" y="5153"/>
                    <a:pt x="909" y="5234"/>
                  </a:cubicBezTo>
                  <a:lnTo>
                    <a:pt x="931" y="5267"/>
                  </a:lnTo>
                  <a:cubicBezTo>
                    <a:pt x="942" y="5315"/>
                    <a:pt x="968" y="5362"/>
                    <a:pt x="990" y="5407"/>
                  </a:cubicBezTo>
                  <a:cubicBezTo>
                    <a:pt x="1012" y="5465"/>
                    <a:pt x="1037" y="5524"/>
                    <a:pt x="1060" y="5572"/>
                  </a:cubicBezTo>
                  <a:cubicBezTo>
                    <a:pt x="1130" y="5815"/>
                    <a:pt x="1199" y="6072"/>
                    <a:pt x="1280" y="6326"/>
                  </a:cubicBezTo>
                  <a:cubicBezTo>
                    <a:pt x="1339" y="6535"/>
                    <a:pt x="1398" y="6745"/>
                    <a:pt x="1456" y="6954"/>
                  </a:cubicBezTo>
                  <a:lnTo>
                    <a:pt x="1468" y="6968"/>
                  </a:lnTo>
                  <a:cubicBezTo>
                    <a:pt x="1501" y="7072"/>
                    <a:pt x="1537" y="7223"/>
                    <a:pt x="1655" y="7351"/>
                  </a:cubicBezTo>
                  <a:cubicBezTo>
                    <a:pt x="1747" y="7457"/>
                    <a:pt x="1864" y="7513"/>
                    <a:pt x="2004" y="7513"/>
                  </a:cubicBezTo>
                  <a:lnTo>
                    <a:pt x="2037" y="7513"/>
                  </a:lnTo>
                  <a:cubicBezTo>
                    <a:pt x="2339" y="7502"/>
                    <a:pt x="2644" y="7410"/>
                    <a:pt x="2982" y="7234"/>
                  </a:cubicBezTo>
                  <a:cubicBezTo>
                    <a:pt x="3401" y="7013"/>
                    <a:pt x="3865" y="6829"/>
                    <a:pt x="4390" y="6653"/>
                  </a:cubicBezTo>
                  <a:cubicBezTo>
                    <a:pt x="4809" y="6513"/>
                    <a:pt x="5239" y="6351"/>
                    <a:pt x="5669" y="6164"/>
                  </a:cubicBezTo>
                  <a:cubicBezTo>
                    <a:pt x="5717" y="6234"/>
                    <a:pt x="5787" y="6304"/>
                    <a:pt x="5856" y="6373"/>
                  </a:cubicBezTo>
                  <a:cubicBezTo>
                    <a:pt x="5926" y="6432"/>
                    <a:pt x="5996" y="6454"/>
                    <a:pt x="6030" y="6466"/>
                  </a:cubicBezTo>
                  <a:cubicBezTo>
                    <a:pt x="6066" y="6477"/>
                    <a:pt x="6104" y="6483"/>
                    <a:pt x="6140" y="6483"/>
                  </a:cubicBezTo>
                  <a:cubicBezTo>
                    <a:pt x="6184" y="6483"/>
                    <a:pt x="6226" y="6474"/>
                    <a:pt x="6264" y="6454"/>
                  </a:cubicBezTo>
                  <a:cubicBezTo>
                    <a:pt x="6334" y="6421"/>
                    <a:pt x="6390" y="6351"/>
                    <a:pt x="6415" y="6281"/>
                  </a:cubicBezTo>
                  <a:lnTo>
                    <a:pt x="6426" y="6270"/>
                  </a:lnTo>
                  <a:cubicBezTo>
                    <a:pt x="6438" y="6245"/>
                    <a:pt x="6460" y="6175"/>
                    <a:pt x="6460" y="6094"/>
                  </a:cubicBezTo>
                  <a:cubicBezTo>
                    <a:pt x="6449" y="6024"/>
                    <a:pt x="6460" y="5977"/>
                    <a:pt x="6485" y="5932"/>
                  </a:cubicBezTo>
                  <a:cubicBezTo>
                    <a:pt x="6507" y="5884"/>
                    <a:pt x="6519" y="5837"/>
                    <a:pt x="6530" y="5803"/>
                  </a:cubicBezTo>
                  <a:cubicBezTo>
                    <a:pt x="6669" y="5792"/>
                    <a:pt x="6798" y="5781"/>
                    <a:pt x="6915" y="5767"/>
                  </a:cubicBezTo>
                  <a:lnTo>
                    <a:pt x="6938" y="5767"/>
                  </a:lnTo>
                  <a:cubicBezTo>
                    <a:pt x="7077" y="5756"/>
                    <a:pt x="7183" y="5686"/>
                    <a:pt x="7228" y="5572"/>
                  </a:cubicBezTo>
                  <a:cubicBezTo>
                    <a:pt x="7276" y="5454"/>
                    <a:pt x="7264" y="5326"/>
                    <a:pt x="7172" y="5222"/>
                  </a:cubicBezTo>
                  <a:cubicBezTo>
                    <a:pt x="7147" y="5186"/>
                    <a:pt x="7125" y="5153"/>
                    <a:pt x="7102" y="5127"/>
                  </a:cubicBezTo>
                  <a:cubicBezTo>
                    <a:pt x="7088" y="5116"/>
                    <a:pt x="7077" y="5105"/>
                    <a:pt x="7066" y="5083"/>
                  </a:cubicBezTo>
                  <a:cubicBezTo>
                    <a:pt x="6974" y="4977"/>
                    <a:pt x="6868" y="4859"/>
                    <a:pt x="6728" y="4767"/>
                  </a:cubicBezTo>
                  <a:cubicBezTo>
                    <a:pt x="6728" y="4708"/>
                    <a:pt x="6728" y="4650"/>
                    <a:pt x="6717" y="4594"/>
                  </a:cubicBezTo>
                  <a:cubicBezTo>
                    <a:pt x="6706" y="4524"/>
                    <a:pt x="6695" y="4454"/>
                    <a:pt x="6695" y="4395"/>
                  </a:cubicBezTo>
                  <a:lnTo>
                    <a:pt x="6683" y="4300"/>
                  </a:lnTo>
                  <a:cubicBezTo>
                    <a:pt x="6658" y="4186"/>
                    <a:pt x="6600" y="4091"/>
                    <a:pt x="6507" y="4046"/>
                  </a:cubicBezTo>
                  <a:cubicBezTo>
                    <a:pt x="6453" y="4012"/>
                    <a:pt x="6394" y="3994"/>
                    <a:pt x="6334" y="3994"/>
                  </a:cubicBezTo>
                  <a:cubicBezTo>
                    <a:pt x="6291" y="3994"/>
                    <a:pt x="6248" y="4003"/>
                    <a:pt x="6206" y="4021"/>
                  </a:cubicBezTo>
                  <a:cubicBezTo>
                    <a:pt x="6088" y="4069"/>
                    <a:pt x="5937" y="4138"/>
                    <a:pt x="5809" y="4256"/>
                  </a:cubicBezTo>
                  <a:cubicBezTo>
                    <a:pt x="5669" y="3918"/>
                    <a:pt x="5541" y="3591"/>
                    <a:pt x="5401" y="3267"/>
                  </a:cubicBezTo>
                  <a:cubicBezTo>
                    <a:pt x="5356" y="3161"/>
                    <a:pt x="5309" y="3068"/>
                    <a:pt x="5261" y="2973"/>
                  </a:cubicBezTo>
                  <a:cubicBezTo>
                    <a:pt x="5228" y="2904"/>
                    <a:pt x="5192" y="2834"/>
                    <a:pt x="5158" y="2753"/>
                  </a:cubicBezTo>
                  <a:cubicBezTo>
                    <a:pt x="5122" y="2683"/>
                    <a:pt x="5088" y="2602"/>
                    <a:pt x="5052" y="2510"/>
                  </a:cubicBezTo>
                  <a:cubicBezTo>
                    <a:pt x="5029" y="2451"/>
                    <a:pt x="5018" y="2392"/>
                    <a:pt x="4982" y="2334"/>
                  </a:cubicBezTo>
                  <a:cubicBezTo>
                    <a:pt x="4948" y="2242"/>
                    <a:pt x="4912" y="2149"/>
                    <a:pt x="4867" y="2054"/>
                  </a:cubicBezTo>
                  <a:cubicBezTo>
                    <a:pt x="4831" y="1962"/>
                    <a:pt x="4798" y="1881"/>
                    <a:pt x="4761" y="1800"/>
                  </a:cubicBezTo>
                  <a:cubicBezTo>
                    <a:pt x="4750" y="1753"/>
                    <a:pt x="4728" y="1705"/>
                    <a:pt x="4714" y="1660"/>
                  </a:cubicBezTo>
                  <a:cubicBezTo>
                    <a:pt x="4644" y="1507"/>
                    <a:pt x="4574" y="1345"/>
                    <a:pt x="4518" y="1183"/>
                  </a:cubicBezTo>
                  <a:cubicBezTo>
                    <a:pt x="4482" y="1077"/>
                    <a:pt x="4448" y="973"/>
                    <a:pt x="4401" y="856"/>
                  </a:cubicBezTo>
                  <a:cubicBezTo>
                    <a:pt x="4379" y="764"/>
                    <a:pt x="4353" y="683"/>
                    <a:pt x="4320" y="599"/>
                  </a:cubicBezTo>
                  <a:cubicBezTo>
                    <a:pt x="4272" y="448"/>
                    <a:pt x="4180" y="320"/>
                    <a:pt x="4052" y="227"/>
                  </a:cubicBezTo>
                  <a:cubicBezTo>
                    <a:pt x="3971" y="169"/>
                    <a:pt x="3901" y="135"/>
                    <a:pt x="3831" y="99"/>
                  </a:cubicBezTo>
                  <a:lnTo>
                    <a:pt x="3806" y="88"/>
                  </a:lnTo>
                  <a:cubicBezTo>
                    <a:pt x="3693" y="31"/>
                    <a:pt x="3580" y="0"/>
                    <a:pt x="346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48" name="Google Shape;5548;p58"/>
            <p:cNvSpPr/>
            <p:nvPr/>
          </p:nvSpPr>
          <p:spPr>
            <a:xfrm>
              <a:off x="7358496" y="331328"/>
              <a:ext cx="388500" cy="505519"/>
            </a:xfrm>
            <a:custGeom>
              <a:avLst/>
              <a:gdLst/>
              <a:ahLst/>
              <a:cxnLst/>
              <a:rect l="l" t="t" r="r" b="b"/>
              <a:pathLst>
                <a:path w="5136" h="6683" extrusionOk="0">
                  <a:moveTo>
                    <a:pt x="2856" y="1"/>
                  </a:moveTo>
                  <a:cubicBezTo>
                    <a:pt x="2827" y="1"/>
                    <a:pt x="2796" y="4"/>
                    <a:pt x="2761" y="11"/>
                  </a:cubicBezTo>
                  <a:cubicBezTo>
                    <a:pt x="2677" y="33"/>
                    <a:pt x="2585" y="70"/>
                    <a:pt x="2504" y="103"/>
                  </a:cubicBezTo>
                  <a:cubicBezTo>
                    <a:pt x="2481" y="103"/>
                    <a:pt x="2467" y="117"/>
                    <a:pt x="2456" y="128"/>
                  </a:cubicBezTo>
                  <a:cubicBezTo>
                    <a:pt x="2177" y="243"/>
                    <a:pt x="1898" y="383"/>
                    <a:pt x="1618" y="511"/>
                  </a:cubicBezTo>
                  <a:cubicBezTo>
                    <a:pt x="1386" y="628"/>
                    <a:pt x="1154" y="746"/>
                    <a:pt x="920" y="860"/>
                  </a:cubicBezTo>
                  <a:cubicBezTo>
                    <a:pt x="828" y="908"/>
                    <a:pt x="828" y="989"/>
                    <a:pt x="805" y="1081"/>
                  </a:cubicBezTo>
                  <a:cubicBezTo>
                    <a:pt x="828" y="1081"/>
                    <a:pt x="828" y="1081"/>
                    <a:pt x="839" y="1095"/>
                  </a:cubicBezTo>
                  <a:cubicBezTo>
                    <a:pt x="850" y="1106"/>
                    <a:pt x="875" y="1117"/>
                    <a:pt x="886" y="1128"/>
                  </a:cubicBezTo>
                  <a:cubicBezTo>
                    <a:pt x="861" y="1128"/>
                    <a:pt x="850" y="1140"/>
                    <a:pt x="828" y="1151"/>
                  </a:cubicBezTo>
                  <a:cubicBezTo>
                    <a:pt x="816" y="1151"/>
                    <a:pt x="791" y="1151"/>
                    <a:pt x="791" y="1165"/>
                  </a:cubicBezTo>
                  <a:cubicBezTo>
                    <a:pt x="747" y="1235"/>
                    <a:pt x="710" y="1316"/>
                    <a:pt x="677" y="1397"/>
                  </a:cubicBezTo>
                  <a:cubicBezTo>
                    <a:pt x="688" y="1408"/>
                    <a:pt x="699" y="1408"/>
                    <a:pt x="699" y="1408"/>
                  </a:cubicBezTo>
                  <a:cubicBezTo>
                    <a:pt x="710" y="1430"/>
                    <a:pt x="735" y="1444"/>
                    <a:pt x="747" y="1455"/>
                  </a:cubicBezTo>
                  <a:cubicBezTo>
                    <a:pt x="721" y="1466"/>
                    <a:pt x="699" y="1466"/>
                    <a:pt x="677" y="1478"/>
                  </a:cubicBezTo>
                  <a:cubicBezTo>
                    <a:pt x="666" y="1478"/>
                    <a:pt x="640" y="1489"/>
                    <a:pt x="629" y="1500"/>
                  </a:cubicBezTo>
                  <a:cubicBezTo>
                    <a:pt x="607" y="1548"/>
                    <a:pt x="582" y="1606"/>
                    <a:pt x="559" y="1654"/>
                  </a:cubicBezTo>
                  <a:cubicBezTo>
                    <a:pt x="548" y="1687"/>
                    <a:pt x="537" y="1724"/>
                    <a:pt x="571" y="1746"/>
                  </a:cubicBezTo>
                  <a:cubicBezTo>
                    <a:pt x="582" y="1746"/>
                    <a:pt x="582" y="1768"/>
                    <a:pt x="582" y="1779"/>
                  </a:cubicBezTo>
                  <a:lnTo>
                    <a:pt x="512" y="1779"/>
                  </a:lnTo>
                  <a:cubicBezTo>
                    <a:pt x="467" y="1874"/>
                    <a:pt x="420" y="1955"/>
                    <a:pt x="372" y="2048"/>
                  </a:cubicBezTo>
                  <a:cubicBezTo>
                    <a:pt x="361" y="2059"/>
                    <a:pt x="372" y="2084"/>
                    <a:pt x="372" y="2106"/>
                  </a:cubicBezTo>
                  <a:lnTo>
                    <a:pt x="372" y="2154"/>
                  </a:lnTo>
                  <a:lnTo>
                    <a:pt x="339" y="2154"/>
                  </a:lnTo>
                  <a:cubicBezTo>
                    <a:pt x="316" y="2154"/>
                    <a:pt x="291" y="2154"/>
                    <a:pt x="291" y="2165"/>
                  </a:cubicBezTo>
                  <a:cubicBezTo>
                    <a:pt x="233" y="2224"/>
                    <a:pt x="188" y="2282"/>
                    <a:pt x="140" y="2338"/>
                  </a:cubicBezTo>
                  <a:cubicBezTo>
                    <a:pt x="140" y="2374"/>
                    <a:pt x="152" y="2397"/>
                    <a:pt x="152" y="2422"/>
                  </a:cubicBezTo>
                  <a:cubicBezTo>
                    <a:pt x="129" y="2422"/>
                    <a:pt x="107" y="2408"/>
                    <a:pt x="93" y="2408"/>
                  </a:cubicBezTo>
                  <a:cubicBezTo>
                    <a:pt x="1" y="2455"/>
                    <a:pt x="1" y="2514"/>
                    <a:pt x="23" y="2606"/>
                  </a:cubicBezTo>
                  <a:cubicBezTo>
                    <a:pt x="82" y="2827"/>
                    <a:pt x="140" y="3050"/>
                    <a:pt x="188" y="3271"/>
                  </a:cubicBezTo>
                  <a:cubicBezTo>
                    <a:pt x="233" y="3433"/>
                    <a:pt x="280" y="3609"/>
                    <a:pt x="316" y="3782"/>
                  </a:cubicBezTo>
                  <a:cubicBezTo>
                    <a:pt x="332" y="3779"/>
                    <a:pt x="346" y="3778"/>
                    <a:pt x="358" y="3778"/>
                  </a:cubicBezTo>
                  <a:cubicBezTo>
                    <a:pt x="433" y="3778"/>
                    <a:pt x="470" y="3829"/>
                    <a:pt x="490" y="3889"/>
                  </a:cubicBezTo>
                  <a:cubicBezTo>
                    <a:pt x="501" y="3922"/>
                    <a:pt x="512" y="3970"/>
                    <a:pt x="526" y="4014"/>
                  </a:cubicBezTo>
                  <a:cubicBezTo>
                    <a:pt x="559" y="4168"/>
                    <a:pt x="596" y="4330"/>
                    <a:pt x="629" y="4492"/>
                  </a:cubicBezTo>
                  <a:cubicBezTo>
                    <a:pt x="666" y="4598"/>
                    <a:pt x="666" y="4621"/>
                    <a:pt x="571" y="4690"/>
                  </a:cubicBezTo>
                  <a:cubicBezTo>
                    <a:pt x="582" y="4713"/>
                    <a:pt x="607" y="4738"/>
                    <a:pt x="618" y="4760"/>
                  </a:cubicBezTo>
                  <a:cubicBezTo>
                    <a:pt x="666" y="4878"/>
                    <a:pt x="721" y="4992"/>
                    <a:pt x="758" y="5109"/>
                  </a:cubicBezTo>
                  <a:cubicBezTo>
                    <a:pt x="816" y="5297"/>
                    <a:pt x="861" y="5495"/>
                    <a:pt x="920" y="5679"/>
                  </a:cubicBezTo>
                  <a:cubicBezTo>
                    <a:pt x="920" y="5690"/>
                    <a:pt x="931" y="5727"/>
                    <a:pt x="945" y="5727"/>
                  </a:cubicBezTo>
                  <a:cubicBezTo>
                    <a:pt x="1037" y="5749"/>
                    <a:pt x="1059" y="5830"/>
                    <a:pt x="1085" y="5900"/>
                  </a:cubicBezTo>
                  <a:cubicBezTo>
                    <a:pt x="1118" y="6040"/>
                    <a:pt x="1154" y="6193"/>
                    <a:pt x="1199" y="6333"/>
                  </a:cubicBezTo>
                  <a:cubicBezTo>
                    <a:pt x="1210" y="6378"/>
                    <a:pt x="1210" y="6425"/>
                    <a:pt x="1177" y="6473"/>
                  </a:cubicBezTo>
                  <a:cubicBezTo>
                    <a:pt x="1166" y="6473"/>
                    <a:pt x="1166" y="6495"/>
                    <a:pt x="1166" y="6506"/>
                  </a:cubicBezTo>
                  <a:cubicBezTo>
                    <a:pt x="1166" y="6529"/>
                    <a:pt x="1177" y="6543"/>
                    <a:pt x="1188" y="6565"/>
                  </a:cubicBezTo>
                  <a:cubicBezTo>
                    <a:pt x="1199" y="6598"/>
                    <a:pt x="1210" y="6635"/>
                    <a:pt x="1224" y="6682"/>
                  </a:cubicBezTo>
                  <a:cubicBezTo>
                    <a:pt x="1316" y="6576"/>
                    <a:pt x="1420" y="6517"/>
                    <a:pt x="1548" y="6506"/>
                  </a:cubicBezTo>
                  <a:cubicBezTo>
                    <a:pt x="1573" y="6495"/>
                    <a:pt x="1585" y="6495"/>
                    <a:pt x="1596" y="6484"/>
                  </a:cubicBezTo>
                  <a:cubicBezTo>
                    <a:pt x="1945" y="6333"/>
                    <a:pt x="2305" y="6179"/>
                    <a:pt x="2655" y="6040"/>
                  </a:cubicBezTo>
                  <a:cubicBezTo>
                    <a:pt x="3074" y="5866"/>
                    <a:pt x="3493" y="5704"/>
                    <a:pt x="3912" y="5551"/>
                  </a:cubicBezTo>
                  <a:cubicBezTo>
                    <a:pt x="4158" y="5470"/>
                    <a:pt x="4412" y="5411"/>
                    <a:pt x="4658" y="5330"/>
                  </a:cubicBezTo>
                  <a:cubicBezTo>
                    <a:pt x="4772" y="5285"/>
                    <a:pt x="4890" y="5238"/>
                    <a:pt x="4996" y="5179"/>
                  </a:cubicBezTo>
                  <a:cubicBezTo>
                    <a:pt x="5088" y="5121"/>
                    <a:pt x="5135" y="5062"/>
                    <a:pt x="5052" y="4936"/>
                  </a:cubicBezTo>
                  <a:cubicBezTo>
                    <a:pt x="5040" y="4922"/>
                    <a:pt x="5029" y="4900"/>
                    <a:pt x="5029" y="4878"/>
                  </a:cubicBezTo>
                  <a:cubicBezTo>
                    <a:pt x="4912" y="4609"/>
                    <a:pt x="4809" y="4330"/>
                    <a:pt x="4691" y="4062"/>
                  </a:cubicBezTo>
                  <a:cubicBezTo>
                    <a:pt x="4552" y="3749"/>
                    <a:pt x="4401" y="3433"/>
                    <a:pt x="4261" y="3120"/>
                  </a:cubicBezTo>
                  <a:cubicBezTo>
                    <a:pt x="4191" y="2944"/>
                    <a:pt x="4121" y="2757"/>
                    <a:pt x="4040" y="2573"/>
                  </a:cubicBezTo>
                  <a:cubicBezTo>
                    <a:pt x="3982" y="2606"/>
                    <a:pt x="3923" y="2631"/>
                    <a:pt x="3864" y="2665"/>
                  </a:cubicBezTo>
                  <a:cubicBezTo>
                    <a:pt x="3632" y="2816"/>
                    <a:pt x="3375" y="2933"/>
                    <a:pt x="3121" y="3037"/>
                  </a:cubicBezTo>
                  <a:cubicBezTo>
                    <a:pt x="3015" y="3073"/>
                    <a:pt x="2912" y="3095"/>
                    <a:pt x="2794" y="3106"/>
                  </a:cubicBezTo>
                  <a:cubicBezTo>
                    <a:pt x="2778" y="3110"/>
                    <a:pt x="2762" y="3112"/>
                    <a:pt x="2746" y="3112"/>
                  </a:cubicBezTo>
                  <a:cubicBezTo>
                    <a:pt x="2704" y="3112"/>
                    <a:pt x="2665" y="3100"/>
                    <a:pt x="2632" y="3084"/>
                  </a:cubicBezTo>
                  <a:cubicBezTo>
                    <a:pt x="2607" y="3073"/>
                    <a:pt x="2596" y="3050"/>
                    <a:pt x="2585" y="3037"/>
                  </a:cubicBezTo>
                  <a:cubicBezTo>
                    <a:pt x="2526" y="2944"/>
                    <a:pt x="2467" y="2852"/>
                    <a:pt x="2445" y="2746"/>
                  </a:cubicBezTo>
                  <a:cubicBezTo>
                    <a:pt x="2412" y="2606"/>
                    <a:pt x="2445" y="2467"/>
                    <a:pt x="2562" y="2374"/>
                  </a:cubicBezTo>
                  <a:cubicBezTo>
                    <a:pt x="2691" y="2246"/>
                    <a:pt x="2853" y="2165"/>
                    <a:pt x="3026" y="2095"/>
                  </a:cubicBezTo>
                  <a:cubicBezTo>
                    <a:pt x="3166" y="2036"/>
                    <a:pt x="3320" y="1978"/>
                    <a:pt x="3459" y="1933"/>
                  </a:cubicBezTo>
                  <a:cubicBezTo>
                    <a:pt x="3504" y="1908"/>
                    <a:pt x="3540" y="1897"/>
                    <a:pt x="3585" y="1886"/>
                  </a:cubicBezTo>
                  <a:cubicBezTo>
                    <a:pt x="3725" y="1827"/>
                    <a:pt x="3702" y="1838"/>
                    <a:pt x="3669" y="1724"/>
                  </a:cubicBezTo>
                  <a:cubicBezTo>
                    <a:pt x="3529" y="1349"/>
                    <a:pt x="3401" y="989"/>
                    <a:pt x="3261" y="617"/>
                  </a:cubicBezTo>
                  <a:cubicBezTo>
                    <a:pt x="3213" y="466"/>
                    <a:pt x="3155" y="327"/>
                    <a:pt x="3085" y="187"/>
                  </a:cubicBezTo>
                  <a:cubicBezTo>
                    <a:pt x="3029" y="56"/>
                    <a:pt x="2966" y="1"/>
                    <a:pt x="2856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49" name="Google Shape;5549;p58"/>
            <p:cNvSpPr/>
            <p:nvPr/>
          </p:nvSpPr>
          <p:spPr>
            <a:xfrm>
              <a:off x="7545097" y="375199"/>
              <a:ext cx="6430" cy="12557"/>
            </a:xfrm>
            <a:custGeom>
              <a:avLst/>
              <a:gdLst/>
              <a:ahLst/>
              <a:cxnLst/>
              <a:rect l="l" t="t" r="r" b="b"/>
              <a:pathLst>
                <a:path w="85" h="166" extrusionOk="0">
                  <a:moveTo>
                    <a:pt x="0" y="1"/>
                  </a:moveTo>
                  <a:lnTo>
                    <a:pt x="0" y="1"/>
                  </a:lnTo>
                  <a:cubicBezTo>
                    <a:pt x="14" y="71"/>
                    <a:pt x="26" y="118"/>
                    <a:pt x="37" y="166"/>
                  </a:cubicBezTo>
                  <a:cubicBezTo>
                    <a:pt x="48" y="166"/>
                    <a:pt x="59" y="166"/>
                    <a:pt x="59" y="152"/>
                  </a:cubicBezTo>
                  <a:cubicBezTo>
                    <a:pt x="84" y="96"/>
                    <a:pt x="70" y="37"/>
                    <a:pt x="0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50" name="Google Shape;5550;p58"/>
            <p:cNvSpPr/>
            <p:nvPr/>
          </p:nvSpPr>
          <p:spPr>
            <a:xfrm>
              <a:off x="7391928" y="584795"/>
              <a:ext cx="19516" cy="4387"/>
            </a:xfrm>
            <a:custGeom>
              <a:avLst/>
              <a:gdLst/>
              <a:ahLst/>
              <a:cxnLst/>
              <a:rect l="l" t="t" r="r" b="b"/>
              <a:pathLst>
                <a:path w="258" h="58" extrusionOk="0">
                  <a:moveTo>
                    <a:pt x="86" y="0"/>
                  </a:moveTo>
                  <a:cubicBezTo>
                    <a:pt x="45" y="0"/>
                    <a:pt x="10" y="4"/>
                    <a:pt x="0" y="12"/>
                  </a:cubicBezTo>
                  <a:cubicBezTo>
                    <a:pt x="31" y="43"/>
                    <a:pt x="91" y="58"/>
                    <a:pt x="146" y="58"/>
                  </a:cubicBezTo>
                  <a:cubicBezTo>
                    <a:pt x="196" y="58"/>
                    <a:pt x="241" y="46"/>
                    <a:pt x="257" y="24"/>
                  </a:cubicBezTo>
                  <a:cubicBezTo>
                    <a:pt x="236" y="10"/>
                    <a:pt x="153" y="0"/>
                    <a:pt x="86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51" name="Google Shape;5551;p58"/>
            <p:cNvSpPr/>
            <p:nvPr/>
          </p:nvSpPr>
          <p:spPr>
            <a:xfrm>
              <a:off x="7674591" y="584039"/>
              <a:ext cx="12330" cy="21180"/>
            </a:xfrm>
            <a:custGeom>
              <a:avLst/>
              <a:gdLst/>
              <a:ahLst/>
              <a:cxnLst/>
              <a:rect l="l" t="t" r="r" b="b"/>
              <a:pathLst>
                <a:path w="163" h="280" extrusionOk="0">
                  <a:moveTo>
                    <a:pt x="1" y="0"/>
                  </a:moveTo>
                  <a:cubicBezTo>
                    <a:pt x="34" y="103"/>
                    <a:pt x="71" y="198"/>
                    <a:pt x="118" y="279"/>
                  </a:cubicBezTo>
                  <a:lnTo>
                    <a:pt x="152" y="279"/>
                  </a:lnTo>
                  <a:cubicBezTo>
                    <a:pt x="152" y="268"/>
                    <a:pt x="163" y="254"/>
                    <a:pt x="152" y="243"/>
                  </a:cubicBezTo>
                  <a:cubicBezTo>
                    <a:pt x="118" y="162"/>
                    <a:pt x="82" y="92"/>
                    <a:pt x="48" y="11"/>
                  </a:cubicBezTo>
                  <a:cubicBezTo>
                    <a:pt x="48" y="0"/>
                    <a:pt x="34" y="0"/>
                    <a:pt x="23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52" name="Google Shape;5552;p58"/>
            <p:cNvSpPr/>
            <p:nvPr/>
          </p:nvSpPr>
          <p:spPr>
            <a:xfrm>
              <a:off x="7665742" y="558397"/>
              <a:ext cx="8094" cy="16793"/>
            </a:xfrm>
            <a:custGeom>
              <a:avLst/>
              <a:gdLst/>
              <a:ahLst/>
              <a:cxnLst/>
              <a:rect l="l" t="t" r="r" b="b"/>
              <a:pathLst>
                <a:path w="107" h="222" extrusionOk="0">
                  <a:moveTo>
                    <a:pt x="1" y="1"/>
                  </a:moveTo>
                  <a:cubicBezTo>
                    <a:pt x="1" y="71"/>
                    <a:pt x="59" y="211"/>
                    <a:pt x="107" y="222"/>
                  </a:cubicBezTo>
                  <a:cubicBezTo>
                    <a:pt x="70" y="141"/>
                    <a:pt x="48" y="71"/>
                    <a:pt x="12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53" name="Google Shape;5553;p58"/>
            <p:cNvSpPr/>
            <p:nvPr/>
          </p:nvSpPr>
          <p:spPr>
            <a:xfrm>
              <a:off x="7517867" y="755210"/>
              <a:ext cx="11422" cy="4917"/>
            </a:xfrm>
            <a:custGeom>
              <a:avLst/>
              <a:gdLst/>
              <a:ahLst/>
              <a:cxnLst/>
              <a:rect l="l" t="t" r="r" b="b"/>
              <a:pathLst>
                <a:path w="151" h="65" extrusionOk="0">
                  <a:moveTo>
                    <a:pt x="53" y="1"/>
                  </a:moveTo>
                  <a:cubicBezTo>
                    <a:pt x="34" y="1"/>
                    <a:pt x="15" y="6"/>
                    <a:pt x="0" y="17"/>
                  </a:cubicBezTo>
                  <a:cubicBezTo>
                    <a:pt x="48" y="42"/>
                    <a:pt x="106" y="53"/>
                    <a:pt x="151" y="64"/>
                  </a:cubicBezTo>
                  <a:cubicBezTo>
                    <a:pt x="136" y="24"/>
                    <a:pt x="93" y="1"/>
                    <a:pt x="53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54" name="Google Shape;5554;p58"/>
            <p:cNvSpPr/>
            <p:nvPr/>
          </p:nvSpPr>
          <p:spPr>
            <a:xfrm>
              <a:off x="7488065" y="773364"/>
              <a:ext cx="36006" cy="17625"/>
            </a:xfrm>
            <a:custGeom>
              <a:avLst/>
              <a:gdLst/>
              <a:ahLst/>
              <a:cxnLst/>
              <a:rect l="l" t="t" r="r" b="b"/>
              <a:pathLst>
                <a:path w="476" h="233" extrusionOk="0">
                  <a:moveTo>
                    <a:pt x="464" y="0"/>
                  </a:moveTo>
                  <a:cubicBezTo>
                    <a:pt x="313" y="81"/>
                    <a:pt x="162" y="151"/>
                    <a:pt x="0" y="232"/>
                  </a:cubicBezTo>
                  <a:cubicBezTo>
                    <a:pt x="2" y="232"/>
                    <a:pt x="4" y="233"/>
                    <a:pt x="7" y="233"/>
                  </a:cubicBezTo>
                  <a:cubicBezTo>
                    <a:pt x="80" y="233"/>
                    <a:pt x="421" y="79"/>
                    <a:pt x="475" y="11"/>
                  </a:cubicBezTo>
                  <a:cubicBezTo>
                    <a:pt x="464" y="11"/>
                    <a:pt x="464" y="11"/>
                    <a:pt x="464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55" name="Google Shape;5555;p58"/>
            <p:cNvSpPr/>
            <p:nvPr/>
          </p:nvSpPr>
          <p:spPr>
            <a:xfrm>
              <a:off x="7480048" y="382385"/>
              <a:ext cx="45083" cy="9304"/>
            </a:xfrm>
            <a:custGeom>
              <a:avLst/>
              <a:gdLst/>
              <a:ahLst/>
              <a:cxnLst/>
              <a:rect l="l" t="t" r="r" b="b"/>
              <a:pathLst>
                <a:path w="596" h="123" extrusionOk="0">
                  <a:moveTo>
                    <a:pt x="595" y="1"/>
                  </a:moveTo>
                  <a:lnTo>
                    <a:pt x="595" y="1"/>
                  </a:lnTo>
                  <a:cubicBezTo>
                    <a:pt x="386" y="12"/>
                    <a:pt x="198" y="82"/>
                    <a:pt x="0" y="104"/>
                  </a:cubicBezTo>
                  <a:cubicBezTo>
                    <a:pt x="11" y="117"/>
                    <a:pt x="44" y="123"/>
                    <a:pt x="91" y="123"/>
                  </a:cubicBezTo>
                  <a:cubicBezTo>
                    <a:pt x="252" y="123"/>
                    <a:pt x="567" y="55"/>
                    <a:pt x="595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56" name="Google Shape;5556;p58"/>
            <p:cNvSpPr/>
            <p:nvPr/>
          </p:nvSpPr>
          <p:spPr>
            <a:xfrm>
              <a:off x="7479140" y="424667"/>
              <a:ext cx="11498" cy="4312"/>
            </a:xfrm>
            <a:custGeom>
              <a:avLst/>
              <a:gdLst/>
              <a:ahLst/>
              <a:cxnLst/>
              <a:rect l="l" t="t" r="r" b="b"/>
              <a:pathLst>
                <a:path w="152" h="57" extrusionOk="0">
                  <a:moveTo>
                    <a:pt x="12" y="1"/>
                  </a:moveTo>
                  <a:cubicBezTo>
                    <a:pt x="12" y="1"/>
                    <a:pt x="1" y="23"/>
                    <a:pt x="1" y="34"/>
                  </a:cubicBezTo>
                  <a:cubicBezTo>
                    <a:pt x="7" y="47"/>
                    <a:pt x="38" y="56"/>
                    <a:pt x="73" y="56"/>
                  </a:cubicBezTo>
                  <a:cubicBezTo>
                    <a:pt x="101" y="56"/>
                    <a:pt x="131" y="50"/>
                    <a:pt x="152" y="34"/>
                  </a:cubicBezTo>
                  <a:cubicBezTo>
                    <a:pt x="93" y="23"/>
                    <a:pt x="59" y="12"/>
                    <a:pt x="12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57" name="Google Shape;5557;p58"/>
            <p:cNvSpPr/>
            <p:nvPr/>
          </p:nvSpPr>
          <p:spPr>
            <a:xfrm>
              <a:off x="7543433" y="473454"/>
              <a:ext cx="132147" cy="88275"/>
            </a:xfrm>
            <a:custGeom>
              <a:avLst/>
              <a:gdLst/>
              <a:ahLst/>
              <a:cxnLst/>
              <a:rect l="l" t="t" r="r" b="b"/>
              <a:pathLst>
                <a:path w="1747" h="1167" extrusionOk="0">
                  <a:moveTo>
                    <a:pt x="1305" y="76"/>
                  </a:moveTo>
                  <a:cubicBezTo>
                    <a:pt x="1316" y="99"/>
                    <a:pt x="1327" y="110"/>
                    <a:pt x="1338" y="135"/>
                  </a:cubicBezTo>
                  <a:cubicBezTo>
                    <a:pt x="1386" y="250"/>
                    <a:pt x="1419" y="367"/>
                    <a:pt x="1467" y="473"/>
                  </a:cubicBezTo>
                  <a:cubicBezTo>
                    <a:pt x="1467" y="495"/>
                    <a:pt x="1456" y="507"/>
                    <a:pt x="1456" y="529"/>
                  </a:cubicBezTo>
                  <a:cubicBezTo>
                    <a:pt x="1444" y="518"/>
                    <a:pt x="1419" y="507"/>
                    <a:pt x="1419" y="495"/>
                  </a:cubicBezTo>
                  <a:cubicBezTo>
                    <a:pt x="1375" y="367"/>
                    <a:pt x="1327" y="250"/>
                    <a:pt x="1294" y="124"/>
                  </a:cubicBezTo>
                  <a:lnTo>
                    <a:pt x="1294" y="88"/>
                  </a:lnTo>
                  <a:cubicBezTo>
                    <a:pt x="1305" y="88"/>
                    <a:pt x="1305" y="88"/>
                    <a:pt x="1305" y="76"/>
                  </a:cubicBezTo>
                  <a:close/>
                  <a:moveTo>
                    <a:pt x="371" y="563"/>
                  </a:moveTo>
                  <a:cubicBezTo>
                    <a:pt x="379" y="563"/>
                    <a:pt x="388" y="564"/>
                    <a:pt x="397" y="565"/>
                  </a:cubicBezTo>
                  <a:cubicBezTo>
                    <a:pt x="500" y="576"/>
                    <a:pt x="548" y="635"/>
                    <a:pt x="581" y="727"/>
                  </a:cubicBezTo>
                  <a:cubicBezTo>
                    <a:pt x="618" y="808"/>
                    <a:pt x="595" y="878"/>
                    <a:pt x="525" y="937"/>
                  </a:cubicBezTo>
                  <a:cubicBezTo>
                    <a:pt x="473" y="1002"/>
                    <a:pt x="421" y="1027"/>
                    <a:pt x="370" y="1027"/>
                  </a:cubicBezTo>
                  <a:cubicBezTo>
                    <a:pt x="328" y="1027"/>
                    <a:pt x="287" y="1011"/>
                    <a:pt x="246" y="984"/>
                  </a:cubicBezTo>
                  <a:cubicBezTo>
                    <a:pt x="162" y="914"/>
                    <a:pt x="151" y="797"/>
                    <a:pt x="221" y="694"/>
                  </a:cubicBezTo>
                  <a:cubicBezTo>
                    <a:pt x="221" y="683"/>
                    <a:pt x="232" y="669"/>
                    <a:pt x="232" y="657"/>
                  </a:cubicBezTo>
                  <a:cubicBezTo>
                    <a:pt x="264" y="596"/>
                    <a:pt x="312" y="563"/>
                    <a:pt x="371" y="563"/>
                  </a:cubicBezTo>
                  <a:close/>
                  <a:moveTo>
                    <a:pt x="1322" y="1"/>
                  </a:moveTo>
                  <a:cubicBezTo>
                    <a:pt x="1301" y="1"/>
                    <a:pt x="1281" y="7"/>
                    <a:pt x="1257" y="18"/>
                  </a:cubicBezTo>
                  <a:cubicBezTo>
                    <a:pt x="1210" y="40"/>
                    <a:pt x="1165" y="54"/>
                    <a:pt x="1118" y="76"/>
                  </a:cubicBezTo>
                  <a:cubicBezTo>
                    <a:pt x="1095" y="88"/>
                    <a:pt x="1059" y="88"/>
                    <a:pt x="1025" y="99"/>
                  </a:cubicBezTo>
                  <a:cubicBezTo>
                    <a:pt x="757" y="205"/>
                    <a:pt x="489" y="308"/>
                    <a:pt x="246" y="473"/>
                  </a:cubicBezTo>
                  <a:cubicBezTo>
                    <a:pt x="48" y="599"/>
                    <a:pt x="0" y="775"/>
                    <a:pt x="106" y="984"/>
                  </a:cubicBezTo>
                  <a:cubicBezTo>
                    <a:pt x="106" y="995"/>
                    <a:pt x="117" y="1007"/>
                    <a:pt x="129" y="1018"/>
                  </a:cubicBezTo>
                  <a:cubicBezTo>
                    <a:pt x="183" y="1127"/>
                    <a:pt x="231" y="1166"/>
                    <a:pt x="321" y="1166"/>
                  </a:cubicBezTo>
                  <a:cubicBezTo>
                    <a:pt x="346" y="1166"/>
                    <a:pt x="375" y="1163"/>
                    <a:pt x="408" y="1158"/>
                  </a:cubicBezTo>
                  <a:cubicBezTo>
                    <a:pt x="511" y="1146"/>
                    <a:pt x="629" y="1113"/>
                    <a:pt x="735" y="1065"/>
                  </a:cubicBezTo>
                  <a:cubicBezTo>
                    <a:pt x="768" y="1054"/>
                    <a:pt x="805" y="1032"/>
                    <a:pt x="838" y="1018"/>
                  </a:cubicBezTo>
                  <a:cubicBezTo>
                    <a:pt x="1014" y="926"/>
                    <a:pt x="1199" y="833"/>
                    <a:pt x="1375" y="738"/>
                  </a:cubicBezTo>
                  <a:cubicBezTo>
                    <a:pt x="1458" y="698"/>
                    <a:pt x="1537" y="642"/>
                    <a:pt x="1632" y="642"/>
                  </a:cubicBezTo>
                  <a:cubicBezTo>
                    <a:pt x="1668" y="642"/>
                    <a:pt x="1705" y="650"/>
                    <a:pt x="1746" y="669"/>
                  </a:cubicBezTo>
                  <a:cubicBezTo>
                    <a:pt x="1735" y="635"/>
                    <a:pt x="1724" y="613"/>
                    <a:pt x="1724" y="599"/>
                  </a:cubicBezTo>
                  <a:cubicBezTo>
                    <a:pt x="1676" y="473"/>
                    <a:pt x="1618" y="356"/>
                    <a:pt x="1573" y="227"/>
                  </a:cubicBezTo>
                  <a:cubicBezTo>
                    <a:pt x="1548" y="124"/>
                    <a:pt x="1478" y="65"/>
                    <a:pt x="1386" y="18"/>
                  </a:cubicBezTo>
                  <a:cubicBezTo>
                    <a:pt x="1362" y="7"/>
                    <a:pt x="1342" y="1"/>
                    <a:pt x="1322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58" name="Google Shape;5558;p58"/>
            <p:cNvSpPr/>
            <p:nvPr/>
          </p:nvSpPr>
          <p:spPr>
            <a:xfrm>
              <a:off x="7338224" y="404396"/>
              <a:ext cx="80181" cy="111875"/>
            </a:xfrm>
            <a:custGeom>
              <a:avLst/>
              <a:gdLst/>
              <a:ahLst/>
              <a:cxnLst/>
              <a:rect l="l" t="t" r="r" b="b"/>
              <a:pathLst>
                <a:path w="1060" h="1479" extrusionOk="0">
                  <a:moveTo>
                    <a:pt x="1037" y="0"/>
                  </a:moveTo>
                  <a:lnTo>
                    <a:pt x="1037" y="0"/>
                  </a:lnTo>
                  <a:cubicBezTo>
                    <a:pt x="956" y="45"/>
                    <a:pt x="875" y="81"/>
                    <a:pt x="794" y="129"/>
                  </a:cubicBezTo>
                  <a:cubicBezTo>
                    <a:pt x="596" y="221"/>
                    <a:pt x="386" y="313"/>
                    <a:pt x="199" y="419"/>
                  </a:cubicBezTo>
                  <a:cubicBezTo>
                    <a:pt x="59" y="500"/>
                    <a:pt x="0" y="674"/>
                    <a:pt x="48" y="827"/>
                  </a:cubicBezTo>
                  <a:cubicBezTo>
                    <a:pt x="95" y="989"/>
                    <a:pt x="151" y="1151"/>
                    <a:pt x="199" y="1327"/>
                  </a:cubicBezTo>
                  <a:cubicBezTo>
                    <a:pt x="221" y="1372"/>
                    <a:pt x="235" y="1420"/>
                    <a:pt x="257" y="1478"/>
                  </a:cubicBezTo>
                  <a:cubicBezTo>
                    <a:pt x="280" y="1442"/>
                    <a:pt x="305" y="1420"/>
                    <a:pt x="327" y="1397"/>
                  </a:cubicBezTo>
                  <a:cubicBezTo>
                    <a:pt x="305" y="1372"/>
                    <a:pt x="291" y="1361"/>
                    <a:pt x="280" y="1339"/>
                  </a:cubicBezTo>
                  <a:cubicBezTo>
                    <a:pt x="269" y="1339"/>
                    <a:pt x="280" y="1316"/>
                    <a:pt x="280" y="1302"/>
                  </a:cubicBezTo>
                  <a:lnTo>
                    <a:pt x="316" y="1302"/>
                  </a:lnTo>
                  <a:cubicBezTo>
                    <a:pt x="327" y="1316"/>
                    <a:pt x="350" y="1339"/>
                    <a:pt x="375" y="1350"/>
                  </a:cubicBezTo>
                  <a:cubicBezTo>
                    <a:pt x="431" y="1280"/>
                    <a:pt x="489" y="1210"/>
                    <a:pt x="537" y="1151"/>
                  </a:cubicBezTo>
                  <a:cubicBezTo>
                    <a:pt x="514" y="1129"/>
                    <a:pt x="501" y="1107"/>
                    <a:pt x="489" y="1082"/>
                  </a:cubicBezTo>
                  <a:lnTo>
                    <a:pt x="596" y="1082"/>
                  </a:lnTo>
                  <a:cubicBezTo>
                    <a:pt x="640" y="989"/>
                    <a:pt x="688" y="897"/>
                    <a:pt x="735" y="802"/>
                  </a:cubicBezTo>
                  <a:cubicBezTo>
                    <a:pt x="710" y="769"/>
                    <a:pt x="688" y="744"/>
                    <a:pt x="677" y="721"/>
                  </a:cubicBezTo>
                  <a:cubicBezTo>
                    <a:pt x="699" y="721"/>
                    <a:pt x="735" y="721"/>
                    <a:pt x="769" y="710"/>
                  </a:cubicBezTo>
                  <a:cubicBezTo>
                    <a:pt x="794" y="640"/>
                    <a:pt x="827" y="559"/>
                    <a:pt x="864" y="489"/>
                  </a:cubicBezTo>
                  <a:cubicBezTo>
                    <a:pt x="839" y="464"/>
                    <a:pt x="827" y="442"/>
                    <a:pt x="816" y="419"/>
                  </a:cubicBezTo>
                  <a:cubicBezTo>
                    <a:pt x="839" y="419"/>
                    <a:pt x="875" y="408"/>
                    <a:pt x="908" y="408"/>
                  </a:cubicBezTo>
                  <a:cubicBezTo>
                    <a:pt x="934" y="338"/>
                    <a:pt x="967" y="255"/>
                    <a:pt x="1015" y="174"/>
                  </a:cubicBezTo>
                  <a:cubicBezTo>
                    <a:pt x="989" y="174"/>
                    <a:pt x="978" y="174"/>
                    <a:pt x="967" y="162"/>
                  </a:cubicBezTo>
                  <a:cubicBezTo>
                    <a:pt x="956" y="151"/>
                    <a:pt x="956" y="140"/>
                    <a:pt x="956" y="129"/>
                  </a:cubicBezTo>
                  <a:cubicBezTo>
                    <a:pt x="956" y="129"/>
                    <a:pt x="967" y="115"/>
                    <a:pt x="978" y="115"/>
                  </a:cubicBezTo>
                  <a:cubicBezTo>
                    <a:pt x="1059" y="115"/>
                    <a:pt x="1026" y="45"/>
                    <a:pt x="1037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59" name="Google Shape;5559;p58"/>
            <p:cNvSpPr/>
            <p:nvPr/>
          </p:nvSpPr>
          <p:spPr>
            <a:xfrm>
              <a:off x="7649025" y="526704"/>
              <a:ext cx="111875" cy="250074"/>
            </a:xfrm>
            <a:custGeom>
              <a:avLst/>
              <a:gdLst/>
              <a:ahLst/>
              <a:cxnLst/>
              <a:rect l="l" t="t" r="r" b="b"/>
              <a:pathLst>
                <a:path w="1479" h="3306" extrusionOk="0">
                  <a:moveTo>
                    <a:pt x="258" y="1"/>
                  </a:moveTo>
                  <a:lnTo>
                    <a:pt x="258" y="1"/>
                  </a:lnTo>
                  <a:cubicBezTo>
                    <a:pt x="269" y="34"/>
                    <a:pt x="280" y="60"/>
                    <a:pt x="291" y="71"/>
                  </a:cubicBezTo>
                  <a:cubicBezTo>
                    <a:pt x="350" y="210"/>
                    <a:pt x="398" y="350"/>
                    <a:pt x="456" y="479"/>
                  </a:cubicBezTo>
                  <a:cubicBezTo>
                    <a:pt x="596" y="769"/>
                    <a:pt x="722" y="1060"/>
                    <a:pt x="850" y="1350"/>
                  </a:cubicBezTo>
                  <a:cubicBezTo>
                    <a:pt x="990" y="1666"/>
                    <a:pt x="1118" y="2004"/>
                    <a:pt x="1258" y="2317"/>
                  </a:cubicBezTo>
                  <a:cubicBezTo>
                    <a:pt x="1317" y="2434"/>
                    <a:pt x="1280" y="2538"/>
                    <a:pt x="1294" y="2644"/>
                  </a:cubicBezTo>
                  <a:cubicBezTo>
                    <a:pt x="1294" y="2666"/>
                    <a:pt x="1280" y="2688"/>
                    <a:pt x="1258" y="2702"/>
                  </a:cubicBezTo>
                  <a:cubicBezTo>
                    <a:pt x="1225" y="2736"/>
                    <a:pt x="1177" y="2758"/>
                    <a:pt x="1118" y="2795"/>
                  </a:cubicBezTo>
                  <a:cubicBezTo>
                    <a:pt x="1026" y="2842"/>
                    <a:pt x="931" y="2876"/>
                    <a:pt x="839" y="2923"/>
                  </a:cubicBezTo>
                  <a:cubicBezTo>
                    <a:pt x="630" y="3038"/>
                    <a:pt x="431" y="3133"/>
                    <a:pt x="210" y="3202"/>
                  </a:cubicBezTo>
                  <a:cubicBezTo>
                    <a:pt x="141" y="3225"/>
                    <a:pt x="71" y="3261"/>
                    <a:pt x="1" y="3295"/>
                  </a:cubicBezTo>
                  <a:cubicBezTo>
                    <a:pt x="12" y="3295"/>
                    <a:pt x="12" y="3295"/>
                    <a:pt x="12" y="3306"/>
                  </a:cubicBezTo>
                  <a:cubicBezTo>
                    <a:pt x="37" y="3295"/>
                    <a:pt x="71" y="3283"/>
                    <a:pt x="93" y="3283"/>
                  </a:cubicBezTo>
                  <a:cubicBezTo>
                    <a:pt x="409" y="3155"/>
                    <a:pt x="722" y="3026"/>
                    <a:pt x="1037" y="2898"/>
                  </a:cubicBezTo>
                  <a:cubicBezTo>
                    <a:pt x="1130" y="2864"/>
                    <a:pt x="1236" y="2817"/>
                    <a:pt x="1328" y="2758"/>
                  </a:cubicBezTo>
                  <a:cubicBezTo>
                    <a:pt x="1456" y="2677"/>
                    <a:pt x="1479" y="2633"/>
                    <a:pt x="1420" y="2479"/>
                  </a:cubicBezTo>
                  <a:cubicBezTo>
                    <a:pt x="1375" y="2353"/>
                    <a:pt x="1328" y="2225"/>
                    <a:pt x="1269" y="2096"/>
                  </a:cubicBezTo>
                  <a:cubicBezTo>
                    <a:pt x="1141" y="1781"/>
                    <a:pt x="1001" y="1456"/>
                    <a:pt x="875" y="1141"/>
                  </a:cubicBezTo>
                  <a:cubicBezTo>
                    <a:pt x="722" y="803"/>
                    <a:pt x="607" y="442"/>
                    <a:pt x="420" y="118"/>
                  </a:cubicBezTo>
                  <a:cubicBezTo>
                    <a:pt x="386" y="48"/>
                    <a:pt x="339" y="23"/>
                    <a:pt x="258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60" name="Google Shape;5560;p58"/>
            <p:cNvSpPr/>
            <p:nvPr/>
          </p:nvSpPr>
          <p:spPr>
            <a:xfrm>
              <a:off x="7452742" y="723896"/>
              <a:ext cx="290618" cy="122616"/>
            </a:xfrm>
            <a:custGeom>
              <a:avLst/>
              <a:gdLst/>
              <a:ahLst/>
              <a:cxnLst/>
              <a:rect l="l" t="t" r="r" b="b"/>
              <a:pathLst>
                <a:path w="3842" h="1621" extrusionOk="0">
                  <a:moveTo>
                    <a:pt x="3831" y="0"/>
                  </a:moveTo>
                  <a:cubicBezTo>
                    <a:pt x="3691" y="129"/>
                    <a:pt x="3515" y="165"/>
                    <a:pt x="3342" y="221"/>
                  </a:cubicBezTo>
                  <a:cubicBezTo>
                    <a:pt x="3306" y="246"/>
                    <a:pt x="3272" y="257"/>
                    <a:pt x="3247" y="280"/>
                  </a:cubicBezTo>
                  <a:cubicBezTo>
                    <a:pt x="3166" y="316"/>
                    <a:pt x="3096" y="338"/>
                    <a:pt x="3026" y="375"/>
                  </a:cubicBezTo>
                  <a:cubicBezTo>
                    <a:pt x="3004" y="386"/>
                    <a:pt x="2967" y="397"/>
                    <a:pt x="2934" y="408"/>
                  </a:cubicBezTo>
                  <a:cubicBezTo>
                    <a:pt x="2585" y="559"/>
                    <a:pt x="2224" y="710"/>
                    <a:pt x="1875" y="864"/>
                  </a:cubicBezTo>
                  <a:cubicBezTo>
                    <a:pt x="1654" y="956"/>
                    <a:pt x="1431" y="1037"/>
                    <a:pt x="1210" y="1118"/>
                  </a:cubicBezTo>
                  <a:cubicBezTo>
                    <a:pt x="1071" y="1165"/>
                    <a:pt x="920" y="1199"/>
                    <a:pt x="780" y="1258"/>
                  </a:cubicBezTo>
                  <a:cubicBezTo>
                    <a:pt x="607" y="1339"/>
                    <a:pt x="420" y="1397"/>
                    <a:pt x="221" y="1397"/>
                  </a:cubicBezTo>
                  <a:cubicBezTo>
                    <a:pt x="140" y="1397"/>
                    <a:pt x="82" y="1445"/>
                    <a:pt x="34" y="1503"/>
                  </a:cubicBezTo>
                  <a:cubicBezTo>
                    <a:pt x="1" y="1548"/>
                    <a:pt x="34" y="1584"/>
                    <a:pt x="59" y="1607"/>
                  </a:cubicBezTo>
                  <a:cubicBezTo>
                    <a:pt x="68" y="1617"/>
                    <a:pt x="76" y="1620"/>
                    <a:pt x="82" y="1620"/>
                  </a:cubicBezTo>
                  <a:cubicBezTo>
                    <a:pt x="100" y="1620"/>
                    <a:pt x="111" y="1593"/>
                    <a:pt x="129" y="1584"/>
                  </a:cubicBezTo>
                  <a:cubicBezTo>
                    <a:pt x="163" y="1548"/>
                    <a:pt x="210" y="1515"/>
                    <a:pt x="258" y="1503"/>
                  </a:cubicBezTo>
                  <a:cubicBezTo>
                    <a:pt x="361" y="1467"/>
                    <a:pt x="478" y="1445"/>
                    <a:pt x="582" y="1408"/>
                  </a:cubicBezTo>
                  <a:cubicBezTo>
                    <a:pt x="791" y="1339"/>
                    <a:pt x="1001" y="1258"/>
                    <a:pt x="1210" y="1188"/>
                  </a:cubicBezTo>
                  <a:cubicBezTo>
                    <a:pt x="1269" y="1165"/>
                    <a:pt x="1328" y="1177"/>
                    <a:pt x="1386" y="1154"/>
                  </a:cubicBezTo>
                  <a:cubicBezTo>
                    <a:pt x="1666" y="1037"/>
                    <a:pt x="1956" y="934"/>
                    <a:pt x="2236" y="805"/>
                  </a:cubicBezTo>
                  <a:cubicBezTo>
                    <a:pt x="2515" y="688"/>
                    <a:pt x="2794" y="570"/>
                    <a:pt x="3062" y="456"/>
                  </a:cubicBezTo>
                  <a:cubicBezTo>
                    <a:pt x="3294" y="338"/>
                    <a:pt x="3526" y="221"/>
                    <a:pt x="3761" y="107"/>
                  </a:cubicBezTo>
                  <a:cubicBezTo>
                    <a:pt x="3772" y="95"/>
                    <a:pt x="3794" y="81"/>
                    <a:pt x="3806" y="70"/>
                  </a:cubicBezTo>
                  <a:cubicBezTo>
                    <a:pt x="3820" y="59"/>
                    <a:pt x="3831" y="37"/>
                    <a:pt x="3842" y="12"/>
                  </a:cubicBezTo>
                  <a:lnTo>
                    <a:pt x="3831" y="0"/>
                  </a:ln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61" name="Google Shape;5561;p58"/>
            <p:cNvSpPr/>
            <p:nvPr/>
          </p:nvSpPr>
          <p:spPr>
            <a:xfrm>
              <a:off x="7594565" y="338287"/>
              <a:ext cx="62632" cy="135703"/>
            </a:xfrm>
            <a:custGeom>
              <a:avLst/>
              <a:gdLst/>
              <a:ahLst/>
              <a:cxnLst/>
              <a:rect l="l" t="t" r="r" b="b"/>
              <a:pathLst>
                <a:path w="828" h="1794" extrusionOk="0">
                  <a:moveTo>
                    <a:pt x="0" y="0"/>
                  </a:moveTo>
                  <a:lnTo>
                    <a:pt x="0" y="0"/>
                  </a:lnTo>
                  <a:cubicBezTo>
                    <a:pt x="70" y="176"/>
                    <a:pt x="140" y="327"/>
                    <a:pt x="199" y="489"/>
                  </a:cubicBezTo>
                  <a:cubicBezTo>
                    <a:pt x="338" y="874"/>
                    <a:pt x="478" y="1268"/>
                    <a:pt x="618" y="1665"/>
                  </a:cubicBezTo>
                  <a:cubicBezTo>
                    <a:pt x="618" y="1687"/>
                    <a:pt x="629" y="1713"/>
                    <a:pt x="651" y="1724"/>
                  </a:cubicBezTo>
                  <a:cubicBezTo>
                    <a:pt x="699" y="1746"/>
                    <a:pt x="757" y="1771"/>
                    <a:pt x="827" y="1794"/>
                  </a:cubicBezTo>
                  <a:cubicBezTo>
                    <a:pt x="780" y="1687"/>
                    <a:pt x="732" y="1595"/>
                    <a:pt x="699" y="1503"/>
                  </a:cubicBezTo>
                  <a:cubicBezTo>
                    <a:pt x="604" y="1293"/>
                    <a:pt x="511" y="1073"/>
                    <a:pt x="430" y="849"/>
                  </a:cubicBezTo>
                  <a:cubicBezTo>
                    <a:pt x="361" y="665"/>
                    <a:pt x="302" y="478"/>
                    <a:pt x="243" y="279"/>
                  </a:cubicBezTo>
                  <a:cubicBezTo>
                    <a:pt x="199" y="165"/>
                    <a:pt x="115" y="70"/>
                    <a:pt x="0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62" name="Google Shape;5562;p58"/>
            <p:cNvSpPr/>
            <p:nvPr/>
          </p:nvSpPr>
          <p:spPr>
            <a:xfrm>
              <a:off x="7486174" y="752185"/>
              <a:ext cx="182374" cy="71331"/>
            </a:xfrm>
            <a:custGeom>
              <a:avLst/>
              <a:gdLst/>
              <a:ahLst/>
              <a:cxnLst/>
              <a:rect l="l" t="t" r="r" b="b"/>
              <a:pathLst>
                <a:path w="2411" h="943" extrusionOk="0">
                  <a:moveTo>
                    <a:pt x="2411" y="1"/>
                  </a:moveTo>
                  <a:cubicBezTo>
                    <a:pt x="1595" y="280"/>
                    <a:pt x="793" y="593"/>
                    <a:pt x="0" y="942"/>
                  </a:cubicBezTo>
                  <a:cubicBezTo>
                    <a:pt x="838" y="685"/>
                    <a:pt x="1643" y="372"/>
                    <a:pt x="2411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63" name="Google Shape;5563;p58"/>
            <p:cNvSpPr/>
            <p:nvPr/>
          </p:nvSpPr>
          <p:spPr>
            <a:xfrm>
              <a:off x="7384894" y="620648"/>
              <a:ext cx="19516" cy="60211"/>
            </a:xfrm>
            <a:custGeom>
              <a:avLst/>
              <a:gdLst/>
              <a:ahLst/>
              <a:cxnLst/>
              <a:rect l="l" t="t" r="r" b="b"/>
              <a:pathLst>
                <a:path w="258" h="796" extrusionOk="0">
                  <a:moveTo>
                    <a:pt x="27" y="1"/>
                  </a:moveTo>
                  <a:cubicBezTo>
                    <a:pt x="19" y="1"/>
                    <a:pt x="10" y="2"/>
                    <a:pt x="1" y="5"/>
                  </a:cubicBezTo>
                  <a:cubicBezTo>
                    <a:pt x="71" y="273"/>
                    <a:pt x="141" y="539"/>
                    <a:pt x="210" y="796"/>
                  </a:cubicBezTo>
                  <a:cubicBezTo>
                    <a:pt x="258" y="773"/>
                    <a:pt x="247" y="737"/>
                    <a:pt x="233" y="703"/>
                  </a:cubicBezTo>
                  <a:cubicBezTo>
                    <a:pt x="210" y="575"/>
                    <a:pt x="177" y="435"/>
                    <a:pt x="152" y="307"/>
                  </a:cubicBezTo>
                  <a:cubicBezTo>
                    <a:pt x="129" y="226"/>
                    <a:pt x="107" y="133"/>
                    <a:pt x="82" y="38"/>
                  </a:cubicBezTo>
                  <a:cubicBezTo>
                    <a:pt x="73" y="13"/>
                    <a:pt x="53" y="1"/>
                    <a:pt x="27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64" name="Google Shape;5564;p58"/>
            <p:cNvSpPr/>
            <p:nvPr/>
          </p:nvSpPr>
          <p:spPr>
            <a:xfrm>
              <a:off x="7465827" y="822605"/>
              <a:ext cx="65431" cy="22844"/>
            </a:xfrm>
            <a:custGeom>
              <a:avLst/>
              <a:gdLst/>
              <a:ahLst/>
              <a:cxnLst/>
              <a:rect l="l" t="t" r="r" b="b"/>
              <a:pathLst>
                <a:path w="865" h="302" extrusionOk="0">
                  <a:moveTo>
                    <a:pt x="864" y="0"/>
                  </a:moveTo>
                  <a:lnTo>
                    <a:pt x="864" y="0"/>
                  </a:lnTo>
                  <a:cubicBezTo>
                    <a:pt x="747" y="48"/>
                    <a:pt x="643" y="81"/>
                    <a:pt x="526" y="117"/>
                  </a:cubicBezTo>
                  <a:cubicBezTo>
                    <a:pt x="386" y="162"/>
                    <a:pt x="247" y="198"/>
                    <a:pt x="107" y="232"/>
                  </a:cubicBezTo>
                  <a:cubicBezTo>
                    <a:pt x="71" y="243"/>
                    <a:pt x="37" y="268"/>
                    <a:pt x="1" y="291"/>
                  </a:cubicBezTo>
                  <a:cubicBezTo>
                    <a:pt x="1" y="291"/>
                    <a:pt x="1" y="302"/>
                    <a:pt x="15" y="302"/>
                  </a:cubicBezTo>
                  <a:cubicBezTo>
                    <a:pt x="317" y="291"/>
                    <a:pt x="596" y="151"/>
                    <a:pt x="864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65" name="Google Shape;5565;p58"/>
            <p:cNvSpPr/>
            <p:nvPr/>
          </p:nvSpPr>
          <p:spPr>
            <a:xfrm>
              <a:off x="7429899" y="768901"/>
              <a:ext cx="15961" cy="46747"/>
            </a:xfrm>
            <a:custGeom>
              <a:avLst/>
              <a:gdLst/>
              <a:ahLst/>
              <a:cxnLst/>
              <a:rect l="l" t="t" r="r" b="b"/>
              <a:pathLst>
                <a:path w="211" h="618" extrusionOk="0">
                  <a:moveTo>
                    <a:pt x="23" y="0"/>
                  </a:moveTo>
                  <a:cubicBezTo>
                    <a:pt x="23" y="0"/>
                    <a:pt x="12" y="0"/>
                    <a:pt x="1" y="12"/>
                  </a:cubicBezTo>
                  <a:cubicBezTo>
                    <a:pt x="57" y="210"/>
                    <a:pt x="115" y="420"/>
                    <a:pt x="174" y="618"/>
                  </a:cubicBezTo>
                  <a:lnTo>
                    <a:pt x="210" y="618"/>
                  </a:lnTo>
                  <a:cubicBezTo>
                    <a:pt x="141" y="408"/>
                    <a:pt x="141" y="185"/>
                    <a:pt x="23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66" name="Google Shape;5566;p58"/>
            <p:cNvSpPr/>
            <p:nvPr/>
          </p:nvSpPr>
          <p:spPr>
            <a:xfrm>
              <a:off x="7558410" y="519821"/>
              <a:ext cx="28139" cy="26475"/>
            </a:xfrm>
            <a:custGeom>
              <a:avLst/>
              <a:gdLst/>
              <a:ahLst/>
              <a:cxnLst/>
              <a:rect l="l" t="t" r="r" b="b"/>
              <a:pathLst>
                <a:path w="372" h="350" extrusionOk="0">
                  <a:moveTo>
                    <a:pt x="188" y="0"/>
                  </a:moveTo>
                  <a:cubicBezTo>
                    <a:pt x="157" y="0"/>
                    <a:pt x="128" y="15"/>
                    <a:pt x="104" y="44"/>
                  </a:cubicBezTo>
                  <a:cubicBezTo>
                    <a:pt x="12" y="139"/>
                    <a:pt x="0" y="254"/>
                    <a:pt x="70" y="313"/>
                  </a:cubicBezTo>
                  <a:cubicBezTo>
                    <a:pt x="100" y="337"/>
                    <a:pt x="133" y="350"/>
                    <a:pt x="167" y="350"/>
                  </a:cubicBezTo>
                  <a:cubicBezTo>
                    <a:pt x="214" y="350"/>
                    <a:pt x="262" y="326"/>
                    <a:pt x="302" y="279"/>
                  </a:cubicBezTo>
                  <a:cubicBezTo>
                    <a:pt x="372" y="209"/>
                    <a:pt x="361" y="114"/>
                    <a:pt x="280" y="44"/>
                  </a:cubicBezTo>
                  <a:cubicBezTo>
                    <a:pt x="250" y="15"/>
                    <a:pt x="218" y="0"/>
                    <a:pt x="188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67" name="Google Shape;5567;p58"/>
            <p:cNvSpPr/>
            <p:nvPr/>
          </p:nvSpPr>
          <p:spPr>
            <a:xfrm>
              <a:off x="7333762" y="326790"/>
              <a:ext cx="429044" cy="523976"/>
            </a:xfrm>
            <a:custGeom>
              <a:avLst/>
              <a:gdLst/>
              <a:ahLst/>
              <a:cxnLst/>
              <a:rect l="l" t="t" r="r" b="b"/>
              <a:pathLst>
                <a:path w="5672" h="6927" extrusionOk="0">
                  <a:moveTo>
                    <a:pt x="3448" y="152"/>
                  </a:moveTo>
                  <a:lnTo>
                    <a:pt x="3448" y="152"/>
                  </a:lnTo>
                  <a:cubicBezTo>
                    <a:pt x="3563" y="222"/>
                    <a:pt x="3647" y="317"/>
                    <a:pt x="3691" y="431"/>
                  </a:cubicBezTo>
                  <a:cubicBezTo>
                    <a:pt x="3750" y="630"/>
                    <a:pt x="3809" y="817"/>
                    <a:pt x="3878" y="1001"/>
                  </a:cubicBezTo>
                  <a:cubicBezTo>
                    <a:pt x="3959" y="1225"/>
                    <a:pt x="4052" y="1445"/>
                    <a:pt x="4147" y="1655"/>
                  </a:cubicBezTo>
                  <a:cubicBezTo>
                    <a:pt x="4180" y="1747"/>
                    <a:pt x="4228" y="1839"/>
                    <a:pt x="4275" y="1946"/>
                  </a:cubicBezTo>
                  <a:cubicBezTo>
                    <a:pt x="4205" y="1923"/>
                    <a:pt x="4147" y="1898"/>
                    <a:pt x="4099" y="1876"/>
                  </a:cubicBezTo>
                  <a:cubicBezTo>
                    <a:pt x="4077" y="1865"/>
                    <a:pt x="4066" y="1839"/>
                    <a:pt x="4066" y="1817"/>
                  </a:cubicBezTo>
                  <a:cubicBezTo>
                    <a:pt x="3926" y="1420"/>
                    <a:pt x="3786" y="1026"/>
                    <a:pt x="3647" y="641"/>
                  </a:cubicBezTo>
                  <a:cubicBezTo>
                    <a:pt x="3588" y="479"/>
                    <a:pt x="3518" y="328"/>
                    <a:pt x="3448" y="152"/>
                  </a:cubicBezTo>
                  <a:close/>
                  <a:moveTo>
                    <a:pt x="1096" y="1026"/>
                  </a:moveTo>
                  <a:lnTo>
                    <a:pt x="1096" y="1026"/>
                  </a:lnTo>
                  <a:cubicBezTo>
                    <a:pt x="1085" y="1071"/>
                    <a:pt x="1118" y="1141"/>
                    <a:pt x="1037" y="1141"/>
                  </a:cubicBezTo>
                  <a:cubicBezTo>
                    <a:pt x="1026" y="1141"/>
                    <a:pt x="1015" y="1155"/>
                    <a:pt x="1015" y="1155"/>
                  </a:cubicBezTo>
                  <a:cubicBezTo>
                    <a:pt x="1015" y="1166"/>
                    <a:pt x="1015" y="1177"/>
                    <a:pt x="1026" y="1188"/>
                  </a:cubicBezTo>
                  <a:cubicBezTo>
                    <a:pt x="1037" y="1200"/>
                    <a:pt x="1048" y="1200"/>
                    <a:pt x="1074" y="1200"/>
                  </a:cubicBezTo>
                  <a:cubicBezTo>
                    <a:pt x="1026" y="1281"/>
                    <a:pt x="993" y="1364"/>
                    <a:pt x="967" y="1434"/>
                  </a:cubicBezTo>
                  <a:cubicBezTo>
                    <a:pt x="934" y="1434"/>
                    <a:pt x="898" y="1445"/>
                    <a:pt x="875" y="1445"/>
                  </a:cubicBezTo>
                  <a:cubicBezTo>
                    <a:pt x="886" y="1468"/>
                    <a:pt x="898" y="1490"/>
                    <a:pt x="923" y="1515"/>
                  </a:cubicBezTo>
                  <a:cubicBezTo>
                    <a:pt x="886" y="1585"/>
                    <a:pt x="853" y="1666"/>
                    <a:pt x="828" y="1736"/>
                  </a:cubicBezTo>
                  <a:cubicBezTo>
                    <a:pt x="794" y="1747"/>
                    <a:pt x="758" y="1747"/>
                    <a:pt x="736" y="1747"/>
                  </a:cubicBezTo>
                  <a:cubicBezTo>
                    <a:pt x="747" y="1770"/>
                    <a:pt x="769" y="1795"/>
                    <a:pt x="794" y="1828"/>
                  </a:cubicBezTo>
                  <a:cubicBezTo>
                    <a:pt x="747" y="1923"/>
                    <a:pt x="699" y="2015"/>
                    <a:pt x="655" y="2108"/>
                  </a:cubicBezTo>
                  <a:lnTo>
                    <a:pt x="548" y="2108"/>
                  </a:lnTo>
                  <a:cubicBezTo>
                    <a:pt x="560" y="2133"/>
                    <a:pt x="573" y="2155"/>
                    <a:pt x="596" y="2177"/>
                  </a:cubicBezTo>
                  <a:cubicBezTo>
                    <a:pt x="548" y="2236"/>
                    <a:pt x="490" y="2306"/>
                    <a:pt x="434" y="2376"/>
                  </a:cubicBezTo>
                  <a:cubicBezTo>
                    <a:pt x="409" y="2365"/>
                    <a:pt x="386" y="2342"/>
                    <a:pt x="375" y="2328"/>
                  </a:cubicBezTo>
                  <a:lnTo>
                    <a:pt x="339" y="2328"/>
                  </a:lnTo>
                  <a:cubicBezTo>
                    <a:pt x="339" y="2342"/>
                    <a:pt x="328" y="2365"/>
                    <a:pt x="339" y="2365"/>
                  </a:cubicBezTo>
                  <a:cubicBezTo>
                    <a:pt x="350" y="2387"/>
                    <a:pt x="364" y="2398"/>
                    <a:pt x="386" y="2423"/>
                  </a:cubicBezTo>
                  <a:cubicBezTo>
                    <a:pt x="364" y="2446"/>
                    <a:pt x="339" y="2468"/>
                    <a:pt x="316" y="2504"/>
                  </a:cubicBezTo>
                  <a:cubicBezTo>
                    <a:pt x="294" y="2446"/>
                    <a:pt x="280" y="2398"/>
                    <a:pt x="258" y="2353"/>
                  </a:cubicBezTo>
                  <a:cubicBezTo>
                    <a:pt x="210" y="2177"/>
                    <a:pt x="154" y="2015"/>
                    <a:pt x="107" y="1853"/>
                  </a:cubicBezTo>
                  <a:cubicBezTo>
                    <a:pt x="59" y="1700"/>
                    <a:pt x="118" y="1526"/>
                    <a:pt x="258" y="1445"/>
                  </a:cubicBezTo>
                  <a:cubicBezTo>
                    <a:pt x="445" y="1339"/>
                    <a:pt x="655" y="1247"/>
                    <a:pt x="853" y="1155"/>
                  </a:cubicBezTo>
                  <a:cubicBezTo>
                    <a:pt x="934" y="1107"/>
                    <a:pt x="1015" y="1071"/>
                    <a:pt x="1096" y="1026"/>
                  </a:cubicBezTo>
                  <a:close/>
                  <a:moveTo>
                    <a:pt x="4094" y="1940"/>
                  </a:moveTo>
                  <a:cubicBezTo>
                    <a:pt x="4114" y="1940"/>
                    <a:pt x="4134" y="1946"/>
                    <a:pt x="4158" y="1957"/>
                  </a:cubicBezTo>
                  <a:cubicBezTo>
                    <a:pt x="4250" y="2004"/>
                    <a:pt x="4320" y="2063"/>
                    <a:pt x="4345" y="2166"/>
                  </a:cubicBezTo>
                  <a:cubicBezTo>
                    <a:pt x="4390" y="2295"/>
                    <a:pt x="4448" y="2412"/>
                    <a:pt x="4496" y="2538"/>
                  </a:cubicBezTo>
                  <a:cubicBezTo>
                    <a:pt x="4496" y="2563"/>
                    <a:pt x="4507" y="2574"/>
                    <a:pt x="4518" y="2608"/>
                  </a:cubicBezTo>
                  <a:cubicBezTo>
                    <a:pt x="4477" y="2589"/>
                    <a:pt x="4440" y="2581"/>
                    <a:pt x="4404" y="2581"/>
                  </a:cubicBezTo>
                  <a:cubicBezTo>
                    <a:pt x="4309" y="2581"/>
                    <a:pt x="4230" y="2637"/>
                    <a:pt x="4147" y="2677"/>
                  </a:cubicBezTo>
                  <a:cubicBezTo>
                    <a:pt x="3971" y="2772"/>
                    <a:pt x="3786" y="2865"/>
                    <a:pt x="3610" y="2957"/>
                  </a:cubicBezTo>
                  <a:cubicBezTo>
                    <a:pt x="3471" y="3016"/>
                    <a:pt x="3331" y="3074"/>
                    <a:pt x="3180" y="3097"/>
                  </a:cubicBezTo>
                  <a:cubicBezTo>
                    <a:pt x="3147" y="3102"/>
                    <a:pt x="3118" y="3105"/>
                    <a:pt x="3093" y="3105"/>
                  </a:cubicBezTo>
                  <a:cubicBezTo>
                    <a:pt x="3003" y="3105"/>
                    <a:pt x="2955" y="3066"/>
                    <a:pt x="2901" y="2957"/>
                  </a:cubicBezTo>
                  <a:cubicBezTo>
                    <a:pt x="2889" y="2946"/>
                    <a:pt x="2878" y="2934"/>
                    <a:pt x="2878" y="2923"/>
                  </a:cubicBezTo>
                  <a:cubicBezTo>
                    <a:pt x="2772" y="2714"/>
                    <a:pt x="2820" y="2538"/>
                    <a:pt x="3018" y="2412"/>
                  </a:cubicBezTo>
                  <a:cubicBezTo>
                    <a:pt x="3283" y="2225"/>
                    <a:pt x="3588" y="2119"/>
                    <a:pt x="3890" y="2015"/>
                  </a:cubicBezTo>
                  <a:cubicBezTo>
                    <a:pt x="3937" y="1993"/>
                    <a:pt x="3982" y="1979"/>
                    <a:pt x="4029" y="1957"/>
                  </a:cubicBezTo>
                  <a:cubicBezTo>
                    <a:pt x="4053" y="1946"/>
                    <a:pt x="4073" y="1940"/>
                    <a:pt x="4094" y="1940"/>
                  </a:cubicBezTo>
                  <a:close/>
                  <a:moveTo>
                    <a:pt x="703" y="3886"/>
                  </a:moveTo>
                  <a:cubicBezTo>
                    <a:pt x="729" y="3886"/>
                    <a:pt x="749" y="3898"/>
                    <a:pt x="758" y="3923"/>
                  </a:cubicBezTo>
                  <a:cubicBezTo>
                    <a:pt x="783" y="4018"/>
                    <a:pt x="805" y="4111"/>
                    <a:pt x="828" y="4192"/>
                  </a:cubicBezTo>
                  <a:cubicBezTo>
                    <a:pt x="853" y="4320"/>
                    <a:pt x="886" y="4460"/>
                    <a:pt x="909" y="4588"/>
                  </a:cubicBezTo>
                  <a:cubicBezTo>
                    <a:pt x="923" y="4622"/>
                    <a:pt x="934" y="4658"/>
                    <a:pt x="886" y="4681"/>
                  </a:cubicBezTo>
                  <a:cubicBezTo>
                    <a:pt x="817" y="4424"/>
                    <a:pt x="747" y="4158"/>
                    <a:pt x="677" y="3890"/>
                  </a:cubicBezTo>
                  <a:cubicBezTo>
                    <a:pt x="686" y="3887"/>
                    <a:pt x="695" y="3886"/>
                    <a:pt x="703" y="3886"/>
                  </a:cubicBezTo>
                  <a:close/>
                  <a:moveTo>
                    <a:pt x="4426" y="2644"/>
                  </a:moveTo>
                  <a:cubicBezTo>
                    <a:pt x="4507" y="2666"/>
                    <a:pt x="4554" y="2691"/>
                    <a:pt x="4588" y="2761"/>
                  </a:cubicBezTo>
                  <a:cubicBezTo>
                    <a:pt x="4775" y="3085"/>
                    <a:pt x="4890" y="3446"/>
                    <a:pt x="5043" y="3784"/>
                  </a:cubicBezTo>
                  <a:cubicBezTo>
                    <a:pt x="5169" y="4099"/>
                    <a:pt x="5309" y="4424"/>
                    <a:pt x="5437" y="4739"/>
                  </a:cubicBezTo>
                  <a:cubicBezTo>
                    <a:pt x="5496" y="4868"/>
                    <a:pt x="5543" y="4996"/>
                    <a:pt x="5588" y="5122"/>
                  </a:cubicBezTo>
                  <a:cubicBezTo>
                    <a:pt x="5647" y="5276"/>
                    <a:pt x="5624" y="5320"/>
                    <a:pt x="5496" y="5401"/>
                  </a:cubicBezTo>
                  <a:cubicBezTo>
                    <a:pt x="5404" y="5460"/>
                    <a:pt x="5298" y="5507"/>
                    <a:pt x="5205" y="5541"/>
                  </a:cubicBezTo>
                  <a:cubicBezTo>
                    <a:pt x="4890" y="5669"/>
                    <a:pt x="4577" y="5798"/>
                    <a:pt x="4261" y="5926"/>
                  </a:cubicBezTo>
                  <a:cubicBezTo>
                    <a:pt x="4239" y="5926"/>
                    <a:pt x="4205" y="5938"/>
                    <a:pt x="4180" y="5949"/>
                  </a:cubicBezTo>
                  <a:cubicBezTo>
                    <a:pt x="4180" y="5938"/>
                    <a:pt x="4180" y="5938"/>
                    <a:pt x="4169" y="5938"/>
                  </a:cubicBezTo>
                  <a:cubicBezTo>
                    <a:pt x="4239" y="5904"/>
                    <a:pt x="4309" y="5868"/>
                    <a:pt x="4378" y="5845"/>
                  </a:cubicBezTo>
                  <a:cubicBezTo>
                    <a:pt x="4599" y="5776"/>
                    <a:pt x="4798" y="5681"/>
                    <a:pt x="5007" y="5566"/>
                  </a:cubicBezTo>
                  <a:cubicBezTo>
                    <a:pt x="5099" y="5519"/>
                    <a:pt x="5194" y="5485"/>
                    <a:pt x="5286" y="5438"/>
                  </a:cubicBezTo>
                  <a:cubicBezTo>
                    <a:pt x="5345" y="5401"/>
                    <a:pt x="5393" y="5379"/>
                    <a:pt x="5426" y="5345"/>
                  </a:cubicBezTo>
                  <a:cubicBezTo>
                    <a:pt x="5448" y="5331"/>
                    <a:pt x="5462" y="5309"/>
                    <a:pt x="5462" y="5287"/>
                  </a:cubicBezTo>
                  <a:cubicBezTo>
                    <a:pt x="5448" y="5181"/>
                    <a:pt x="5485" y="5077"/>
                    <a:pt x="5426" y="4960"/>
                  </a:cubicBezTo>
                  <a:cubicBezTo>
                    <a:pt x="5286" y="4647"/>
                    <a:pt x="5158" y="4309"/>
                    <a:pt x="5018" y="3993"/>
                  </a:cubicBezTo>
                  <a:cubicBezTo>
                    <a:pt x="4890" y="3703"/>
                    <a:pt x="4764" y="3412"/>
                    <a:pt x="4624" y="3122"/>
                  </a:cubicBezTo>
                  <a:cubicBezTo>
                    <a:pt x="4566" y="2993"/>
                    <a:pt x="4518" y="2853"/>
                    <a:pt x="4459" y="2714"/>
                  </a:cubicBezTo>
                  <a:cubicBezTo>
                    <a:pt x="4448" y="2703"/>
                    <a:pt x="4437" y="2677"/>
                    <a:pt x="4426" y="2644"/>
                  </a:cubicBezTo>
                  <a:close/>
                  <a:moveTo>
                    <a:pt x="1294" y="5845"/>
                  </a:moveTo>
                  <a:cubicBezTo>
                    <a:pt x="1412" y="6030"/>
                    <a:pt x="1412" y="6253"/>
                    <a:pt x="1481" y="6463"/>
                  </a:cubicBezTo>
                  <a:lnTo>
                    <a:pt x="1445" y="6463"/>
                  </a:lnTo>
                  <a:cubicBezTo>
                    <a:pt x="1386" y="6265"/>
                    <a:pt x="1328" y="6055"/>
                    <a:pt x="1272" y="5857"/>
                  </a:cubicBezTo>
                  <a:cubicBezTo>
                    <a:pt x="1283" y="5845"/>
                    <a:pt x="1294" y="5845"/>
                    <a:pt x="1294" y="5845"/>
                  </a:cubicBezTo>
                  <a:close/>
                  <a:moveTo>
                    <a:pt x="4426" y="5625"/>
                  </a:moveTo>
                  <a:lnTo>
                    <a:pt x="4426" y="5625"/>
                  </a:lnTo>
                  <a:cubicBezTo>
                    <a:pt x="3658" y="5996"/>
                    <a:pt x="2853" y="6309"/>
                    <a:pt x="2015" y="6566"/>
                  </a:cubicBezTo>
                  <a:cubicBezTo>
                    <a:pt x="2808" y="6217"/>
                    <a:pt x="3610" y="5904"/>
                    <a:pt x="4426" y="5625"/>
                  </a:cubicBezTo>
                  <a:close/>
                  <a:moveTo>
                    <a:pt x="3183" y="61"/>
                  </a:moveTo>
                  <a:cubicBezTo>
                    <a:pt x="3293" y="61"/>
                    <a:pt x="3356" y="116"/>
                    <a:pt x="3412" y="247"/>
                  </a:cubicBezTo>
                  <a:cubicBezTo>
                    <a:pt x="3482" y="387"/>
                    <a:pt x="3540" y="526"/>
                    <a:pt x="3588" y="677"/>
                  </a:cubicBezTo>
                  <a:cubicBezTo>
                    <a:pt x="3728" y="1049"/>
                    <a:pt x="3856" y="1409"/>
                    <a:pt x="3996" y="1784"/>
                  </a:cubicBezTo>
                  <a:cubicBezTo>
                    <a:pt x="4029" y="1898"/>
                    <a:pt x="4052" y="1887"/>
                    <a:pt x="3912" y="1946"/>
                  </a:cubicBezTo>
                  <a:cubicBezTo>
                    <a:pt x="3728" y="2015"/>
                    <a:pt x="3540" y="2074"/>
                    <a:pt x="3353" y="2155"/>
                  </a:cubicBezTo>
                  <a:cubicBezTo>
                    <a:pt x="3180" y="2225"/>
                    <a:pt x="3018" y="2306"/>
                    <a:pt x="2889" y="2434"/>
                  </a:cubicBezTo>
                  <a:cubicBezTo>
                    <a:pt x="2772" y="2527"/>
                    <a:pt x="2739" y="2666"/>
                    <a:pt x="2772" y="2806"/>
                  </a:cubicBezTo>
                  <a:cubicBezTo>
                    <a:pt x="2794" y="2912"/>
                    <a:pt x="2853" y="3004"/>
                    <a:pt x="2912" y="3097"/>
                  </a:cubicBezTo>
                  <a:cubicBezTo>
                    <a:pt x="2949" y="3151"/>
                    <a:pt x="3006" y="3171"/>
                    <a:pt x="3067" y="3171"/>
                  </a:cubicBezTo>
                  <a:cubicBezTo>
                    <a:pt x="3085" y="3171"/>
                    <a:pt x="3103" y="3170"/>
                    <a:pt x="3121" y="3166"/>
                  </a:cubicBezTo>
                  <a:cubicBezTo>
                    <a:pt x="3239" y="3155"/>
                    <a:pt x="3342" y="3133"/>
                    <a:pt x="3448" y="3097"/>
                  </a:cubicBezTo>
                  <a:cubicBezTo>
                    <a:pt x="3702" y="2993"/>
                    <a:pt x="3959" y="2876"/>
                    <a:pt x="4191" y="2725"/>
                  </a:cubicBezTo>
                  <a:cubicBezTo>
                    <a:pt x="4250" y="2691"/>
                    <a:pt x="4309" y="2666"/>
                    <a:pt x="4367" y="2633"/>
                  </a:cubicBezTo>
                  <a:cubicBezTo>
                    <a:pt x="4448" y="2817"/>
                    <a:pt x="4518" y="3004"/>
                    <a:pt x="4588" y="3180"/>
                  </a:cubicBezTo>
                  <a:cubicBezTo>
                    <a:pt x="4728" y="3493"/>
                    <a:pt x="4879" y="3809"/>
                    <a:pt x="5018" y="4122"/>
                  </a:cubicBezTo>
                  <a:cubicBezTo>
                    <a:pt x="5136" y="4390"/>
                    <a:pt x="5239" y="4669"/>
                    <a:pt x="5356" y="4938"/>
                  </a:cubicBezTo>
                  <a:cubicBezTo>
                    <a:pt x="5356" y="4960"/>
                    <a:pt x="5367" y="4982"/>
                    <a:pt x="5379" y="4996"/>
                  </a:cubicBezTo>
                  <a:cubicBezTo>
                    <a:pt x="5462" y="5122"/>
                    <a:pt x="5415" y="5181"/>
                    <a:pt x="5323" y="5239"/>
                  </a:cubicBezTo>
                  <a:cubicBezTo>
                    <a:pt x="5217" y="5298"/>
                    <a:pt x="5099" y="5345"/>
                    <a:pt x="4985" y="5390"/>
                  </a:cubicBezTo>
                  <a:cubicBezTo>
                    <a:pt x="4739" y="5471"/>
                    <a:pt x="4485" y="5530"/>
                    <a:pt x="4239" y="5611"/>
                  </a:cubicBezTo>
                  <a:cubicBezTo>
                    <a:pt x="3820" y="5764"/>
                    <a:pt x="3401" y="5926"/>
                    <a:pt x="2982" y="6100"/>
                  </a:cubicBezTo>
                  <a:cubicBezTo>
                    <a:pt x="2632" y="6239"/>
                    <a:pt x="2272" y="6393"/>
                    <a:pt x="1923" y="6544"/>
                  </a:cubicBezTo>
                  <a:cubicBezTo>
                    <a:pt x="1912" y="6555"/>
                    <a:pt x="1900" y="6555"/>
                    <a:pt x="1875" y="6566"/>
                  </a:cubicBezTo>
                  <a:cubicBezTo>
                    <a:pt x="1747" y="6577"/>
                    <a:pt x="1643" y="6636"/>
                    <a:pt x="1551" y="6742"/>
                  </a:cubicBezTo>
                  <a:cubicBezTo>
                    <a:pt x="1526" y="6672"/>
                    <a:pt x="1515" y="6625"/>
                    <a:pt x="1493" y="6566"/>
                  </a:cubicBezTo>
                  <a:cubicBezTo>
                    <a:pt x="1493" y="6555"/>
                    <a:pt x="1493" y="6533"/>
                    <a:pt x="1504" y="6533"/>
                  </a:cubicBezTo>
                  <a:cubicBezTo>
                    <a:pt x="1537" y="6485"/>
                    <a:pt x="1537" y="6438"/>
                    <a:pt x="1526" y="6393"/>
                  </a:cubicBezTo>
                  <a:cubicBezTo>
                    <a:pt x="1481" y="6253"/>
                    <a:pt x="1445" y="6100"/>
                    <a:pt x="1412" y="5960"/>
                  </a:cubicBezTo>
                  <a:cubicBezTo>
                    <a:pt x="1386" y="5890"/>
                    <a:pt x="1364" y="5809"/>
                    <a:pt x="1272" y="5787"/>
                  </a:cubicBezTo>
                  <a:cubicBezTo>
                    <a:pt x="1258" y="5787"/>
                    <a:pt x="1247" y="5750"/>
                    <a:pt x="1247" y="5739"/>
                  </a:cubicBezTo>
                  <a:cubicBezTo>
                    <a:pt x="1188" y="5555"/>
                    <a:pt x="1143" y="5357"/>
                    <a:pt x="1085" y="5169"/>
                  </a:cubicBezTo>
                  <a:cubicBezTo>
                    <a:pt x="1048" y="5052"/>
                    <a:pt x="993" y="4938"/>
                    <a:pt x="945" y="4820"/>
                  </a:cubicBezTo>
                  <a:cubicBezTo>
                    <a:pt x="934" y="4798"/>
                    <a:pt x="909" y="4773"/>
                    <a:pt x="898" y="4750"/>
                  </a:cubicBezTo>
                  <a:cubicBezTo>
                    <a:pt x="993" y="4681"/>
                    <a:pt x="993" y="4658"/>
                    <a:pt x="956" y="4552"/>
                  </a:cubicBezTo>
                  <a:cubicBezTo>
                    <a:pt x="923" y="4390"/>
                    <a:pt x="886" y="4228"/>
                    <a:pt x="853" y="4074"/>
                  </a:cubicBezTo>
                  <a:cubicBezTo>
                    <a:pt x="839" y="4030"/>
                    <a:pt x="828" y="3982"/>
                    <a:pt x="817" y="3949"/>
                  </a:cubicBezTo>
                  <a:cubicBezTo>
                    <a:pt x="797" y="3889"/>
                    <a:pt x="760" y="3838"/>
                    <a:pt x="685" y="3838"/>
                  </a:cubicBezTo>
                  <a:cubicBezTo>
                    <a:pt x="673" y="3838"/>
                    <a:pt x="659" y="3839"/>
                    <a:pt x="643" y="3842"/>
                  </a:cubicBezTo>
                  <a:cubicBezTo>
                    <a:pt x="607" y="3669"/>
                    <a:pt x="560" y="3493"/>
                    <a:pt x="515" y="3331"/>
                  </a:cubicBezTo>
                  <a:cubicBezTo>
                    <a:pt x="467" y="3110"/>
                    <a:pt x="409" y="2887"/>
                    <a:pt x="350" y="2666"/>
                  </a:cubicBezTo>
                  <a:cubicBezTo>
                    <a:pt x="328" y="2574"/>
                    <a:pt x="328" y="2515"/>
                    <a:pt x="420" y="2468"/>
                  </a:cubicBezTo>
                  <a:cubicBezTo>
                    <a:pt x="434" y="2468"/>
                    <a:pt x="456" y="2482"/>
                    <a:pt x="479" y="2482"/>
                  </a:cubicBezTo>
                  <a:cubicBezTo>
                    <a:pt x="479" y="2457"/>
                    <a:pt x="467" y="2434"/>
                    <a:pt x="467" y="2398"/>
                  </a:cubicBezTo>
                  <a:cubicBezTo>
                    <a:pt x="515" y="2342"/>
                    <a:pt x="560" y="2284"/>
                    <a:pt x="618" y="2225"/>
                  </a:cubicBezTo>
                  <a:cubicBezTo>
                    <a:pt x="618" y="2214"/>
                    <a:pt x="643" y="2214"/>
                    <a:pt x="666" y="2214"/>
                  </a:cubicBezTo>
                  <a:lnTo>
                    <a:pt x="699" y="2214"/>
                  </a:lnTo>
                  <a:lnTo>
                    <a:pt x="699" y="2166"/>
                  </a:lnTo>
                  <a:cubicBezTo>
                    <a:pt x="699" y="2144"/>
                    <a:pt x="688" y="2119"/>
                    <a:pt x="699" y="2108"/>
                  </a:cubicBezTo>
                  <a:cubicBezTo>
                    <a:pt x="747" y="2015"/>
                    <a:pt x="794" y="1934"/>
                    <a:pt x="839" y="1839"/>
                  </a:cubicBezTo>
                  <a:lnTo>
                    <a:pt x="909" y="1839"/>
                  </a:lnTo>
                  <a:cubicBezTo>
                    <a:pt x="909" y="1828"/>
                    <a:pt x="909" y="1806"/>
                    <a:pt x="898" y="1806"/>
                  </a:cubicBezTo>
                  <a:cubicBezTo>
                    <a:pt x="864" y="1784"/>
                    <a:pt x="875" y="1747"/>
                    <a:pt x="886" y="1714"/>
                  </a:cubicBezTo>
                  <a:cubicBezTo>
                    <a:pt x="909" y="1666"/>
                    <a:pt x="934" y="1608"/>
                    <a:pt x="956" y="1560"/>
                  </a:cubicBezTo>
                  <a:cubicBezTo>
                    <a:pt x="967" y="1549"/>
                    <a:pt x="993" y="1538"/>
                    <a:pt x="1004" y="1538"/>
                  </a:cubicBezTo>
                  <a:cubicBezTo>
                    <a:pt x="1026" y="1526"/>
                    <a:pt x="1048" y="1526"/>
                    <a:pt x="1074" y="1515"/>
                  </a:cubicBezTo>
                  <a:cubicBezTo>
                    <a:pt x="1062" y="1504"/>
                    <a:pt x="1037" y="1490"/>
                    <a:pt x="1026" y="1468"/>
                  </a:cubicBezTo>
                  <a:cubicBezTo>
                    <a:pt x="1026" y="1468"/>
                    <a:pt x="1015" y="1468"/>
                    <a:pt x="1004" y="1457"/>
                  </a:cubicBezTo>
                  <a:cubicBezTo>
                    <a:pt x="1037" y="1376"/>
                    <a:pt x="1074" y="1295"/>
                    <a:pt x="1118" y="1225"/>
                  </a:cubicBezTo>
                  <a:cubicBezTo>
                    <a:pt x="1118" y="1211"/>
                    <a:pt x="1143" y="1211"/>
                    <a:pt x="1155" y="1211"/>
                  </a:cubicBezTo>
                  <a:cubicBezTo>
                    <a:pt x="1177" y="1200"/>
                    <a:pt x="1188" y="1188"/>
                    <a:pt x="1213" y="1188"/>
                  </a:cubicBezTo>
                  <a:cubicBezTo>
                    <a:pt x="1202" y="1177"/>
                    <a:pt x="1177" y="1166"/>
                    <a:pt x="1166" y="1155"/>
                  </a:cubicBezTo>
                  <a:cubicBezTo>
                    <a:pt x="1155" y="1141"/>
                    <a:pt x="1155" y="1141"/>
                    <a:pt x="1132" y="1141"/>
                  </a:cubicBezTo>
                  <a:cubicBezTo>
                    <a:pt x="1155" y="1049"/>
                    <a:pt x="1155" y="968"/>
                    <a:pt x="1247" y="920"/>
                  </a:cubicBezTo>
                  <a:cubicBezTo>
                    <a:pt x="1481" y="806"/>
                    <a:pt x="1713" y="688"/>
                    <a:pt x="1945" y="571"/>
                  </a:cubicBezTo>
                  <a:cubicBezTo>
                    <a:pt x="2225" y="443"/>
                    <a:pt x="2504" y="303"/>
                    <a:pt x="2783" y="188"/>
                  </a:cubicBezTo>
                  <a:cubicBezTo>
                    <a:pt x="2878" y="141"/>
                    <a:pt x="2982" y="93"/>
                    <a:pt x="3088" y="71"/>
                  </a:cubicBezTo>
                  <a:cubicBezTo>
                    <a:pt x="3123" y="64"/>
                    <a:pt x="3154" y="61"/>
                    <a:pt x="3183" y="61"/>
                  </a:cubicBezTo>
                  <a:close/>
                  <a:moveTo>
                    <a:pt x="2610" y="6555"/>
                  </a:moveTo>
                  <a:lnTo>
                    <a:pt x="2610" y="6555"/>
                  </a:lnTo>
                  <a:cubicBezTo>
                    <a:pt x="2342" y="6706"/>
                    <a:pt x="2063" y="6846"/>
                    <a:pt x="1761" y="6857"/>
                  </a:cubicBezTo>
                  <a:cubicBezTo>
                    <a:pt x="1747" y="6857"/>
                    <a:pt x="1747" y="6846"/>
                    <a:pt x="1747" y="6846"/>
                  </a:cubicBezTo>
                  <a:cubicBezTo>
                    <a:pt x="1783" y="6823"/>
                    <a:pt x="1817" y="6798"/>
                    <a:pt x="1853" y="6787"/>
                  </a:cubicBezTo>
                  <a:cubicBezTo>
                    <a:pt x="1993" y="6753"/>
                    <a:pt x="2132" y="6717"/>
                    <a:pt x="2272" y="6672"/>
                  </a:cubicBezTo>
                  <a:cubicBezTo>
                    <a:pt x="2389" y="6636"/>
                    <a:pt x="2493" y="6603"/>
                    <a:pt x="2610" y="6555"/>
                  </a:cubicBezTo>
                  <a:close/>
                  <a:moveTo>
                    <a:pt x="5404" y="5250"/>
                  </a:moveTo>
                  <a:lnTo>
                    <a:pt x="5415" y="5262"/>
                  </a:lnTo>
                  <a:cubicBezTo>
                    <a:pt x="5404" y="5287"/>
                    <a:pt x="5393" y="5309"/>
                    <a:pt x="5379" y="5320"/>
                  </a:cubicBezTo>
                  <a:cubicBezTo>
                    <a:pt x="5367" y="5331"/>
                    <a:pt x="5345" y="5345"/>
                    <a:pt x="5334" y="5357"/>
                  </a:cubicBezTo>
                  <a:cubicBezTo>
                    <a:pt x="5099" y="5471"/>
                    <a:pt x="4867" y="5588"/>
                    <a:pt x="4635" y="5706"/>
                  </a:cubicBezTo>
                  <a:cubicBezTo>
                    <a:pt x="4367" y="5820"/>
                    <a:pt x="4088" y="5938"/>
                    <a:pt x="3809" y="6055"/>
                  </a:cubicBezTo>
                  <a:cubicBezTo>
                    <a:pt x="3529" y="6184"/>
                    <a:pt x="3239" y="6287"/>
                    <a:pt x="2959" y="6404"/>
                  </a:cubicBezTo>
                  <a:cubicBezTo>
                    <a:pt x="2901" y="6427"/>
                    <a:pt x="2842" y="6415"/>
                    <a:pt x="2783" y="6438"/>
                  </a:cubicBezTo>
                  <a:cubicBezTo>
                    <a:pt x="2574" y="6508"/>
                    <a:pt x="2364" y="6589"/>
                    <a:pt x="2155" y="6658"/>
                  </a:cubicBezTo>
                  <a:cubicBezTo>
                    <a:pt x="2051" y="6695"/>
                    <a:pt x="1934" y="6717"/>
                    <a:pt x="1831" y="6753"/>
                  </a:cubicBezTo>
                  <a:cubicBezTo>
                    <a:pt x="1783" y="6765"/>
                    <a:pt x="1736" y="6798"/>
                    <a:pt x="1702" y="6834"/>
                  </a:cubicBezTo>
                  <a:cubicBezTo>
                    <a:pt x="1684" y="6843"/>
                    <a:pt x="1673" y="6870"/>
                    <a:pt x="1655" y="6870"/>
                  </a:cubicBezTo>
                  <a:cubicBezTo>
                    <a:pt x="1649" y="6870"/>
                    <a:pt x="1641" y="6867"/>
                    <a:pt x="1632" y="6857"/>
                  </a:cubicBezTo>
                  <a:cubicBezTo>
                    <a:pt x="1607" y="6834"/>
                    <a:pt x="1574" y="6798"/>
                    <a:pt x="1607" y="6753"/>
                  </a:cubicBezTo>
                  <a:cubicBezTo>
                    <a:pt x="1655" y="6695"/>
                    <a:pt x="1713" y="6647"/>
                    <a:pt x="1794" y="6647"/>
                  </a:cubicBezTo>
                  <a:cubicBezTo>
                    <a:pt x="1993" y="6647"/>
                    <a:pt x="2180" y="6589"/>
                    <a:pt x="2353" y="6508"/>
                  </a:cubicBezTo>
                  <a:cubicBezTo>
                    <a:pt x="2493" y="6449"/>
                    <a:pt x="2644" y="6415"/>
                    <a:pt x="2783" y="6368"/>
                  </a:cubicBezTo>
                  <a:cubicBezTo>
                    <a:pt x="3004" y="6287"/>
                    <a:pt x="3227" y="6206"/>
                    <a:pt x="3448" y="6114"/>
                  </a:cubicBezTo>
                  <a:cubicBezTo>
                    <a:pt x="3797" y="5960"/>
                    <a:pt x="4158" y="5809"/>
                    <a:pt x="4507" y="5658"/>
                  </a:cubicBezTo>
                  <a:cubicBezTo>
                    <a:pt x="4540" y="5647"/>
                    <a:pt x="4577" y="5636"/>
                    <a:pt x="4599" y="5625"/>
                  </a:cubicBezTo>
                  <a:cubicBezTo>
                    <a:pt x="4669" y="5588"/>
                    <a:pt x="4739" y="5566"/>
                    <a:pt x="4820" y="5530"/>
                  </a:cubicBezTo>
                  <a:cubicBezTo>
                    <a:pt x="4845" y="5507"/>
                    <a:pt x="4879" y="5485"/>
                    <a:pt x="4915" y="5471"/>
                  </a:cubicBezTo>
                  <a:cubicBezTo>
                    <a:pt x="5088" y="5415"/>
                    <a:pt x="5264" y="5379"/>
                    <a:pt x="5404" y="5250"/>
                  </a:cubicBezTo>
                  <a:close/>
                  <a:moveTo>
                    <a:pt x="3163" y="1"/>
                  </a:moveTo>
                  <a:cubicBezTo>
                    <a:pt x="3115" y="1"/>
                    <a:pt x="3067" y="9"/>
                    <a:pt x="3018" y="24"/>
                  </a:cubicBezTo>
                  <a:cubicBezTo>
                    <a:pt x="2923" y="60"/>
                    <a:pt x="2842" y="93"/>
                    <a:pt x="2761" y="130"/>
                  </a:cubicBezTo>
                  <a:cubicBezTo>
                    <a:pt x="2445" y="269"/>
                    <a:pt x="2144" y="409"/>
                    <a:pt x="1842" y="560"/>
                  </a:cubicBezTo>
                  <a:cubicBezTo>
                    <a:pt x="1621" y="666"/>
                    <a:pt x="1412" y="769"/>
                    <a:pt x="1213" y="887"/>
                  </a:cubicBezTo>
                  <a:cubicBezTo>
                    <a:pt x="1026" y="1001"/>
                    <a:pt x="839" y="1096"/>
                    <a:pt x="643" y="1188"/>
                  </a:cubicBezTo>
                  <a:cubicBezTo>
                    <a:pt x="526" y="1236"/>
                    <a:pt x="409" y="1295"/>
                    <a:pt x="294" y="1364"/>
                  </a:cubicBezTo>
                  <a:cubicBezTo>
                    <a:pt x="247" y="1387"/>
                    <a:pt x="199" y="1420"/>
                    <a:pt x="154" y="1457"/>
                  </a:cubicBezTo>
                  <a:cubicBezTo>
                    <a:pt x="96" y="1560"/>
                    <a:pt x="1" y="1655"/>
                    <a:pt x="37" y="1795"/>
                  </a:cubicBezTo>
                  <a:cubicBezTo>
                    <a:pt x="85" y="1979"/>
                    <a:pt x="129" y="2155"/>
                    <a:pt x="188" y="2328"/>
                  </a:cubicBezTo>
                  <a:cubicBezTo>
                    <a:pt x="269" y="2608"/>
                    <a:pt x="350" y="2876"/>
                    <a:pt x="434" y="3155"/>
                  </a:cubicBezTo>
                  <a:cubicBezTo>
                    <a:pt x="479" y="3331"/>
                    <a:pt x="504" y="3504"/>
                    <a:pt x="548" y="3669"/>
                  </a:cubicBezTo>
                  <a:cubicBezTo>
                    <a:pt x="643" y="3982"/>
                    <a:pt x="747" y="4298"/>
                    <a:pt x="805" y="4633"/>
                  </a:cubicBezTo>
                  <a:cubicBezTo>
                    <a:pt x="828" y="4703"/>
                    <a:pt x="864" y="4787"/>
                    <a:pt x="886" y="4857"/>
                  </a:cubicBezTo>
                  <a:cubicBezTo>
                    <a:pt x="934" y="4971"/>
                    <a:pt x="993" y="5077"/>
                    <a:pt x="1026" y="5192"/>
                  </a:cubicBezTo>
                  <a:cubicBezTo>
                    <a:pt x="1166" y="5647"/>
                    <a:pt x="1294" y="6114"/>
                    <a:pt x="1434" y="6566"/>
                  </a:cubicBezTo>
                  <a:cubicBezTo>
                    <a:pt x="1456" y="6672"/>
                    <a:pt x="1493" y="6776"/>
                    <a:pt x="1562" y="6857"/>
                  </a:cubicBezTo>
                  <a:cubicBezTo>
                    <a:pt x="1607" y="6904"/>
                    <a:pt x="1643" y="6927"/>
                    <a:pt x="1702" y="6927"/>
                  </a:cubicBezTo>
                  <a:cubicBezTo>
                    <a:pt x="2004" y="6904"/>
                    <a:pt x="2272" y="6812"/>
                    <a:pt x="2529" y="6672"/>
                  </a:cubicBezTo>
                  <a:cubicBezTo>
                    <a:pt x="3004" y="6427"/>
                    <a:pt x="3493" y="6239"/>
                    <a:pt x="3996" y="6077"/>
                  </a:cubicBezTo>
                  <a:cubicBezTo>
                    <a:pt x="4471" y="5915"/>
                    <a:pt x="4948" y="5728"/>
                    <a:pt x="5415" y="5519"/>
                  </a:cubicBezTo>
                  <a:cubicBezTo>
                    <a:pt x="5485" y="5485"/>
                    <a:pt x="5543" y="5438"/>
                    <a:pt x="5613" y="5390"/>
                  </a:cubicBezTo>
                  <a:cubicBezTo>
                    <a:pt x="5636" y="5368"/>
                    <a:pt x="5672" y="5331"/>
                    <a:pt x="5672" y="5298"/>
                  </a:cubicBezTo>
                  <a:cubicBezTo>
                    <a:pt x="5672" y="5228"/>
                    <a:pt x="5658" y="5158"/>
                    <a:pt x="5636" y="5088"/>
                  </a:cubicBezTo>
                  <a:cubicBezTo>
                    <a:pt x="5588" y="4938"/>
                    <a:pt x="5518" y="4787"/>
                    <a:pt x="5462" y="4633"/>
                  </a:cubicBezTo>
                  <a:cubicBezTo>
                    <a:pt x="5253" y="4122"/>
                    <a:pt x="5029" y="3599"/>
                    <a:pt x="4809" y="3085"/>
                  </a:cubicBezTo>
                  <a:cubicBezTo>
                    <a:pt x="4739" y="2912"/>
                    <a:pt x="4647" y="2747"/>
                    <a:pt x="4577" y="2585"/>
                  </a:cubicBezTo>
                  <a:cubicBezTo>
                    <a:pt x="4507" y="2446"/>
                    <a:pt x="4459" y="2295"/>
                    <a:pt x="4401" y="2155"/>
                  </a:cubicBezTo>
                  <a:cubicBezTo>
                    <a:pt x="4331" y="1968"/>
                    <a:pt x="4250" y="1795"/>
                    <a:pt x="4180" y="1619"/>
                  </a:cubicBezTo>
                  <a:cubicBezTo>
                    <a:pt x="4088" y="1409"/>
                    <a:pt x="4007" y="1200"/>
                    <a:pt x="3926" y="990"/>
                  </a:cubicBezTo>
                  <a:cubicBezTo>
                    <a:pt x="3856" y="792"/>
                    <a:pt x="3797" y="596"/>
                    <a:pt x="3728" y="398"/>
                  </a:cubicBezTo>
                  <a:cubicBezTo>
                    <a:pt x="3691" y="303"/>
                    <a:pt x="3647" y="233"/>
                    <a:pt x="3563" y="177"/>
                  </a:cubicBezTo>
                  <a:cubicBezTo>
                    <a:pt x="3493" y="130"/>
                    <a:pt x="3423" y="93"/>
                    <a:pt x="3353" y="49"/>
                  </a:cubicBezTo>
                  <a:cubicBezTo>
                    <a:pt x="3288" y="15"/>
                    <a:pt x="3225" y="1"/>
                    <a:pt x="316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68" name="Google Shape;5568;p58"/>
            <p:cNvSpPr/>
            <p:nvPr/>
          </p:nvSpPr>
          <p:spPr>
            <a:xfrm>
              <a:off x="7480048" y="382385"/>
              <a:ext cx="45083" cy="9304"/>
            </a:xfrm>
            <a:custGeom>
              <a:avLst/>
              <a:gdLst/>
              <a:ahLst/>
              <a:cxnLst/>
              <a:rect l="l" t="t" r="r" b="b"/>
              <a:pathLst>
                <a:path w="596" h="123" extrusionOk="0">
                  <a:moveTo>
                    <a:pt x="595" y="1"/>
                  </a:moveTo>
                  <a:lnTo>
                    <a:pt x="595" y="1"/>
                  </a:lnTo>
                  <a:cubicBezTo>
                    <a:pt x="386" y="12"/>
                    <a:pt x="198" y="82"/>
                    <a:pt x="0" y="104"/>
                  </a:cubicBezTo>
                  <a:cubicBezTo>
                    <a:pt x="11" y="117"/>
                    <a:pt x="44" y="123"/>
                    <a:pt x="91" y="123"/>
                  </a:cubicBezTo>
                  <a:cubicBezTo>
                    <a:pt x="252" y="123"/>
                    <a:pt x="567" y="55"/>
                    <a:pt x="595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69" name="Google Shape;5569;p58"/>
            <p:cNvSpPr/>
            <p:nvPr/>
          </p:nvSpPr>
          <p:spPr>
            <a:xfrm>
              <a:off x="7488065" y="773364"/>
              <a:ext cx="36006" cy="17625"/>
            </a:xfrm>
            <a:custGeom>
              <a:avLst/>
              <a:gdLst/>
              <a:ahLst/>
              <a:cxnLst/>
              <a:rect l="l" t="t" r="r" b="b"/>
              <a:pathLst>
                <a:path w="476" h="233" extrusionOk="0">
                  <a:moveTo>
                    <a:pt x="464" y="0"/>
                  </a:moveTo>
                  <a:cubicBezTo>
                    <a:pt x="313" y="81"/>
                    <a:pt x="162" y="151"/>
                    <a:pt x="0" y="232"/>
                  </a:cubicBezTo>
                  <a:cubicBezTo>
                    <a:pt x="2" y="232"/>
                    <a:pt x="4" y="233"/>
                    <a:pt x="7" y="233"/>
                  </a:cubicBezTo>
                  <a:cubicBezTo>
                    <a:pt x="80" y="233"/>
                    <a:pt x="421" y="79"/>
                    <a:pt x="475" y="11"/>
                  </a:cubicBezTo>
                  <a:cubicBezTo>
                    <a:pt x="464" y="11"/>
                    <a:pt x="464" y="11"/>
                    <a:pt x="464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70" name="Google Shape;5570;p58"/>
            <p:cNvSpPr/>
            <p:nvPr/>
          </p:nvSpPr>
          <p:spPr>
            <a:xfrm>
              <a:off x="7674591" y="583131"/>
              <a:ext cx="12330" cy="22088"/>
            </a:xfrm>
            <a:custGeom>
              <a:avLst/>
              <a:gdLst/>
              <a:ahLst/>
              <a:cxnLst/>
              <a:rect l="l" t="t" r="r" b="b"/>
              <a:pathLst>
                <a:path w="163" h="292" extrusionOk="0">
                  <a:moveTo>
                    <a:pt x="23" y="1"/>
                  </a:moveTo>
                  <a:cubicBezTo>
                    <a:pt x="12" y="12"/>
                    <a:pt x="12" y="12"/>
                    <a:pt x="1" y="12"/>
                  </a:cubicBezTo>
                  <a:cubicBezTo>
                    <a:pt x="34" y="104"/>
                    <a:pt x="71" y="210"/>
                    <a:pt x="118" y="291"/>
                  </a:cubicBezTo>
                  <a:lnTo>
                    <a:pt x="152" y="291"/>
                  </a:lnTo>
                  <a:cubicBezTo>
                    <a:pt x="152" y="280"/>
                    <a:pt x="163" y="266"/>
                    <a:pt x="152" y="255"/>
                  </a:cubicBezTo>
                  <a:cubicBezTo>
                    <a:pt x="118" y="174"/>
                    <a:pt x="82" y="104"/>
                    <a:pt x="48" y="23"/>
                  </a:cubicBezTo>
                  <a:cubicBezTo>
                    <a:pt x="48" y="12"/>
                    <a:pt x="34" y="12"/>
                    <a:pt x="2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71" name="Google Shape;5571;p58"/>
            <p:cNvSpPr/>
            <p:nvPr/>
          </p:nvSpPr>
          <p:spPr>
            <a:xfrm>
              <a:off x="7391928" y="584795"/>
              <a:ext cx="19516" cy="4387"/>
            </a:xfrm>
            <a:custGeom>
              <a:avLst/>
              <a:gdLst/>
              <a:ahLst/>
              <a:cxnLst/>
              <a:rect l="l" t="t" r="r" b="b"/>
              <a:pathLst>
                <a:path w="258" h="58" extrusionOk="0">
                  <a:moveTo>
                    <a:pt x="86" y="0"/>
                  </a:moveTo>
                  <a:cubicBezTo>
                    <a:pt x="45" y="0"/>
                    <a:pt x="10" y="4"/>
                    <a:pt x="0" y="12"/>
                  </a:cubicBezTo>
                  <a:cubicBezTo>
                    <a:pt x="31" y="43"/>
                    <a:pt x="91" y="58"/>
                    <a:pt x="146" y="58"/>
                  </a:cubicBezTo>
                  <a:cubicBezTo>
                    <a:pt x="196" y="58"/>
                    <a:pt x="241" y="46"/>
                    <a:pt x="257" y="24"/>
                  </a:cubicBezTo>
                  <a:cubicBezTo>
                    <a:pt x="236" y="10"/>
                    <a:pt x="153" y="0"/>
                    <a:pt x="86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72" name="Google Shape;5572;p58"/>
            <p:cNvSpPr/>
            <p:nvPr/>
          </p:nvSpPr>
          <p:spPr>
            <a:xfrm>
              <a:off x="7665742" y="558397"/>
              <a:ext cx="8094" cy="16793"/>
            </a:xfrm>
            <a:custGeom>
              <a:avLst/>
              <a:gdLst/>
              <a:ahLst/>
              <a:cxnLst/>
              <a:rect l="l" t="t" r="r" b="b"/>
              <a:pathLst>
                <a:path w="107" h="222" extrusionOk="0">
                  <a:moveTo>
                    <a:pt x="1" y="1"/>
                  </a:moveTo>
                  <a:cubicBezTo>
                    <a:pt x="1" y="71"/>
                    <a:pt x="59" y="211"/>
                    <a:pt x="107" y="222"/>
                  </a:cubicBezTo>
                  <a:cubicBezTo>
                    <a:pt x="70" y="141"/>
                    <a:pt x="48" y="71"/>
                    <a:pt x="12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73" name="Google Shape;5573;p58"/>
            <p:cNvSpPr/>
            <p:nvPr/>
          </p:nvSpPr>
          <p:spPr>
            <a:xfrm>
              <a:off x="7517867" y="755210"/>
              <a:ext cx="11422" cy="4917"/>
            </a:xfrm>
            <a:custGeom>
              <a:avLst/>
              <a:gdLst/>
              <a:ahLst/>
              <a:cxnLst/>
              <a:rect l="l" t="t" r="r" b="b"/>
              <a:pathLst>
                <a:path w="151" h="65" extrusionOk="0">
                  <a:moveTo>
                    <a:pt x="53" y="1"/>
                  </a:moveTo>
                  <a:cubicBezTo>
                    <a:pt x="34" y="1"/>
                    <a:pt x="15" y="6"/>
                    <a:pt x="0" y="17"/>
                  </a:cubicBezTo>
                  <a:cubicBezTo>
                    <a:pt x="48" y="42"/>
                    <a:pt x="106" y="53"/>
                    <a:pt x="151" y="64"/>
                  </a:cubicBezTo>
                  <a:cubicBezTo>
                    <a:pt x="136" y="24"/>
                    <a:pt x="93" y="1"/>
                    <a:pt x="5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74" name="Google Shape;5574;p58"/>
            <p:cNvSpPr/>
            <p:nvPr/>
          </p:nvSpPr>
          <p:spPr>
            <a:xfrm>
              <a:off x="7479140" y="424667"/>
              <a:ext cx="11498" cy="4312"/>
            </a:xfrm>
            <a:custGeom>
              <a:avLst/>
              <a:gdLst/>
              <a:ahLst/>
              <a:cxnLst/>
              <a:rect l="l" t="t" r="r" b="b"/>
              <a:pathLst>
                <a:path w="152" h="57" extrusionOk="0">
                  <a:moveTo>
                    <a:pt x="12" y="1"/>
                  </a:moveTo>
                  <a:cubicBezTo>
                    <a:pt x="12" y="1"/>
                    <a:pt x="1" y="23"/>
                    <a:pt x="1" y="34"/>
                  </a:cubicBezTo>
                  <a:cubicBezTo>
                    <a:pt x="7" y="47"/>
                    <a:pt x="38" y="56"/>
                    <a:pt x="73" y="56"/>
                  </a:cubicBezTo>
                  <a:cubicBezTo>
                    <a:pt x="101" y="56"/>
                    <a:pt x="131" y="50"/>
                    <a:pt x="152" y="34"/>
                  </a:cubicBezTo>
                  <a:cubicBezTo>
                    <a:pt x="93" y="23"/>
                    <a:pt x="59" y="12"/>
                    <a:pt x="12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75" name="Google Shape;5575;p58"/>
            <p:cNvSpPr/>
            <p:nvPr/>
          </p:nvSpPr>
          <p:spPr>
            <a:xfrm>
              <a:off x="7545097" y="375199"/>
              <a:ext cx="6430" cy="12557"/>
            </a:xfrm>
            <a:custGeom>
              <a:avLst/>
              <a:gdLst/>
              <a:ahLst/>
              <a:cxnLst/>
              <a:rect l="l" t="t" r="r" b="b"/>
              <a:pathLst>
                <a:path w="85" h="166" extrusionOk="0">
                  <a:moveTo>
                    <a:pt x="0" y="1"/>
                  </a:moveTo>
                  <a:lnTo>
                    <a:pt x="0" y="1"/>
                  </a:lnTo>
                  <a:cubicBezTo>
                    <a:pt x="14" y="71"/>
                    <a:pt x="26" y="118"/>
                    <a:pt x="37" y="166"/>
                  </a:cubicBezTo>
                  <a:cubicBezTo>
                    <a:pt x="48" y="166"/>
                    <a:pt x="59" y="166"/>
                    <a:pt x="59" y="152"/>
                  </a:cubicBezTo>
                  <a:cubicBezTo>
                    <a:pt x="84" y="96"/>
                    <a:pt x="70" y="37"/>
                    <a:pt x="0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76" name="Google Shape;5576;p58"/>
            <p:cNvSpPr/>
            <p:nvPr/>
          </p:nvSpPr>
          <p:spPr>
            <a:xfrm>
              <a:off x="7554779" y="516039"/>
              <a:ext cx="35401" cy="35174"/>
            </a:xfrm>
            <a:custGeom>
              <a:avLst/>
              <a:gdLst/>
              <a:ahLst/>
              <a:cxnLst/>
              <a:rect l="l" t="t" r="r" b="b"/>
              <a:pathLst>
                <a:path w="468" h="465" extrusionOk="0">
                  <a:moveTo>
                    <a:pt x="236" y="50"/>
                  </a:moveTo>
                  <a:cubicBezTo>
                    <a:pt x="266" y="50"/>
                    <a:pt x="298" y="65"/>
                    <a:pt x="328" y="94"/>
                  </a:cubicBezTo>
                  <a:cubicBezTo>
                    <a:pt x="409" y="164"/>
                    <a:pt x="420" y="259"/>
                    <a:pt x="350" y="329"/>
                  </a:cubicBezTo>
                  <a:cubicBezTo>
                    <a:pt x="310" y="376"/>
                    <a:pt x="262" y="400"/>
                    <a:pt x="215" y="400"/>
                  </a:cubicBezTo>
                  <a:cubicBezTo>
                    <a:pt x="181" y="400"/>
                    <a:pt x="148" y="387"/>
                    <a:pt x="118" y="363"/>
                  </a:cubicBezTo>
                  <a:cubicBezTo>
                    <a:pt x="48" y="304"/>
                    <a:pt x="60" y="189"/>
                    <a:pt x="152" y="94"/>
                  </a:cubicBezTo>
                  <a:cubicBezTo>
                    <a:pt x="176" y="65"/>
                    <a:pt x="205" y="50"/>
                    <a:pt x="236" y="50"/>
                  </a:cubicBezTo>
                  <a:close/>
                  <a:moveTo>
                    <a:pt x="221" y="0"/>
                  </a:moveTo>
                  <a:cubicBezTo>
                    <a:pt x="162" y="0"/>
                    <a:pt x="114" y="33"/>
                    <a:pt x="82" y="94"/>
                  </a:cubicBezTo>
                  <a:cubicBezTo>
                    <a:pt x="82" y="106"/>
                    <a:pt x="71" y="120"/>
                    <a:pt x="71" y="131"/>
                  </a:cubicBezTo>
                  <a:cubicBezTo>
                    <a:pt x="1" y="234"/>
                    <a:pt x="12" y="351"/>
                    <a:pt x="96" y="421"/>
                  </a:cubicBezTo>
                  <a:cubicBezTo>
                    <a:pt x="137" y="448"/>
                    <a:pt x="178" y="464"/>
                    <a:pt x="220" y="464"/>
                  </a:cubicBezTo>
                  <a:cubicBezTo>
                    <a:pt x="271" y="464"/>
                    <a:pt x="323" y="439"/>
                    <a:pt x="375" y="374"/>
                  </a:cubicBezTo>
                  <a:cubicBezTo>
                    <a:pt x="445" y="315"/>
                    <a:pt x="468" y="245"/>
                    <a:pt x="431" y="164"/>
                  </a:cubicBezTo>
                  <a:cubicBezTo>
                    <a:pt x="398" y="72"/>
                    <a:pt x="350" y="13"/>
                    <a:pt x="247" y="2"/>
                  </a:cubicBezTo>
                  <a:cubicBezTo>
                    <a:pt x="238" y="1"/>
                    <a:pt x="229" y="0"/>
                    <a:pt x="221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77" name="Google Shape;5577;p58"/>
            <p:cNvSpPr/>
            <p:nvPr/>
          </p:nvSpPr>
          <p:spPr>
            <a:xfrm>
              <a:off x="7641235" y="479203"/>
              <a:ext cx="13162" cy="34266"/>
            </a:xfrm>
            <a:custGeom>
              <a:avLst/>
              <a:gdLst/>
              <a:ahLst/>
              <a:cxnLst/>
              <a:rect l="l" t="t" r="r" b="b"/>
              <a:pathLst>
                <a:path w="174" h="453" extrusionOk="0">
                  <a:moveTo>
                    <a:pt x="12" y="0"/>
                  </a:moveTo>
                  <a:cubicBezTo>
                    <a:pt x="12" y="12"/>
                    <a:pt x="12" y="12"/>
                    <a:pt x="1" y="12"/>
                  </a:cubicBezTo>
                  <a:lnTo>
                    <a:pt x="1" y="48"/>
                  </a:lnTo>
                  <a:cubicBezTo>
                    <a:pt x="34" y="174"/>
                    <a:pt x="82" y="291"/>
                    <a:pt x="126" y="419"/>
                  </a:cubicBezTo>
                  <a:cubicBezTo>
                    <a:pt x="126" y="431"/>
                    <a:pt x="151" y="442"/>
                    <a:pt x="163" y="453"/>
                  </a:cubicBezTo>
                  <a:cubicBezTo>
                    <a:pt x="163" y="431"/>
                    <a:pt x="174" y="419"/>
                    <a:pt x="174" y="397"/>
                  </a:cubicBezTo>
                  <a:cubicBezTo>
                    <a:pt x="126" y="291"/>
                    <a:pt x="93" y="174"/>
                    <a:pt x="45" y="59"/>
                  </a:cubicBezTo>
                  <a:cubicBezTo>
                    <a:pt x="34" y="34"/>
                    <a:pt x="23" y="23"/>
                    <a:pt x="1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78" name="Google Shape;5578;p58"/>
            <p:cNvSpPr/>
            <p:nvPr/>
          </p:nvSpPr>
          <p:spPr>
            <a:xfrm>
              <a:off x="7686921" y="628590"/>
              <a:ext cx="150680" cy="143796"/>
            </a:xfrm>
            <a:custGeom>
              <a:avLst/>
              <a:gdLst/>
              <a:ahLst/>
              <a:cxnLst/>
              <a:rect l="l" t="t" r="r" b="b"/>
              <a:pathLst>
                <a:path w="1992" h="1901" extrusionOk="0">
                  <a:moveTo>
                    <a:pt x="1282" y="109"/>
                  </a:moveTo>
                  <a:cubicBezTo>
                    <a:pt x="1095" y="260"/>
                    <a:pt x="1048" y="481"/>
                    <a:pt x="978" y="691"/>
                  </a:cubicBezTo>
                  <a:cubicBezTo>
                    <a:pt x="849" y="540"/>
                    <a:pt x="1025" y="168"/>
                    <a:pt x="1282" y="109"/>
                  </a:cubicBezTo>
                  <a:close/>
                  <a:moveTo>
                    <a:pt x="349" y="190"/>
                  </a:moveTo>
                  <a:cubicBezTo>
                    <a:pt x="489" y="283"/>
                    <a:pt x="665" y="319"/>
                    <a:pt x="779" y="459"/>
                  </a:cubicBezTo>
                  <a:cubicBezTo>
                    <a:pt x="838" y="528"/>
                    <a:pt x="874" y="610"/>
                    <a:pt x="886" y="702"/>
                  </a:cubicBezTo>
                  <a:cubicBezTo>
                    <a:pt x="878" y="705"/>
                    <a:pt x="869" y="706"/>
                    <a:pt x="859" y="706"/>
                  </a:cubicBezTo>
                  <a:cubicBezTo>
                    <a:pt x="713" y="706"/>
                    <a:pt x="394" y="387"/>
                    <a:pt x="349" y="190"/>
                  </a:cubicBezTo>
                  <a:close/>
                  <a:moveTo>
                    <a:pt x="291" y="224"/>
                  </a:moveTo>
                  <a:lnTo>
                    <a:pt x="291" y="224"/>
                  </a:lnTo>
                  <a:cubicBezTo>
                    <a:pt x="360" y="319"/>
                    <a:pt x="419" y="422"/>
                    <a:pt x="500" y="517"/>
                  </a:cubicBezTo>
                  <a:cubicBezTo>
                    <a:pt x="570" y="598"/>
                    <a:pt x="676" y="668"/>
                    <a:pt x="757" y="738"/>
                  </a:cubicBezTo>
                  <a:cubicBezTo>
                    <a:pt x="740" y="743"/>
                    <a:pt x="723" y="745"/>
                    <a:pt x="707" y="745"/>
                  </a:cubicBezTo>
                  <a:cubicBezTo>
                    <a:pt x="646" y="745"/>
                    <a:pt x="591" y="714"/>
                    <a:pt x="536" y="668"/>
                  </a:cubicBezTo>
                  <a:cubicBezTo>
                    <a:pt x="478" y="621"/>
                    <a:pt x="430" y="551"/>
                    <a:pt x="386" y="481"/>
                  </a:cubicBezTo>
                  <a:cubicBezTo>
                    <a:pt x="349" y="400"/>
                    <a:pt x="316" y="308"/>
                    <a:pt x="291" y="224"/>
                  </a:cubicBezTo>
                  <a:close/>
                  <a:moveTo>
                    <a:pt x="1338" y="132"/>
                  </a:moveTo>
                  <a:cubicBezTo>
                    <a:pt x="1352" y="224"/>
                    <a:pt x="1374" y="308"/>
                    <a:pt x="1386" y="400"/>
                  </a:cubicBezTo>
                  <a:cubicBezTo>
                    <a:pt x="1397" y="528"/>
                    <a:pt x="1338" y="621"/>
                    <a:pt x="1224" y="679"/>
                  </a:cubicBezTo>
                  <a:cubicBezTo>
                    <a:pt x="1212" y="691"/>
                    <a:pt x="1187" y="691"/>
                    <a:pt x="1187" y="702"/>
                  </a:cubicBezTo>
                  <a:cubicBezTo>
                    <a:pt x="1161" y="733"/>
                    <a:pt x="1137" y="746"/>
                    <a:pt x="1113" y="746"/>
                  </a:cubicBezTo>
                  <a:cubicBezTo>
                    <a:pt x="1085" y="746"/>
                    <a:pt x="1057" y="728"/>
                    <a:pt x="1025" y="702"/>
                  </a:cubicBezTo>
                  <a:cubicBezTo>
                    <a:pt x="1095" y="492"/>
                    <a:pt x="1143" y="271"/>
                    <a:pt x="1338" y="132"/>
                  </a:cubicBezTo>
                  <a:close/>
                  <a:moveTo>
                    <a:pt x="1355" y="706"/>
                  </a:moveTo>
                  <a:cubicBezTo>
                    <a:pt x="1394" y="706"/>
                    <a:pt x="1436" y="716"/>
                    <a:pt x="1478" y="738"/>
                  </a:cubicBezTo>
                  <a:cubicBezTo>
                    <a:pt x="1618" y="797"/>
                    <a:pt x="1713" y="911"/>
                    <a:pt x="1805" y="1017"/>
                  </a:cubicBezTo>
                  <a:cubicBezTo>
                    <a:pt x="1758" y="1017"/>
                    <a:pt x="1712" y="1022"/>
                    <a:pt x="1668" y="1022"/>
                  </a:cubicBezTo>
                  <a:cubicBezTo>
                    <a:pt x="1647" y="1022"/>
                    <a:pt x="1626" y="1021"/>
                    <a:pt x="1606" y="1017"/>
                  </a:cubicBezTo>
                  <a:cubicBezTo>
                    <a:pt x="1548" y="1017"/>
                    <a:pt x="1492" y="1006"/>
                    <a:pt x="1444" y="981"/>
                  </a:cubicBezTo>
                  <a:cubicBezTo>
                    <a:pt x="1374" y="948"/>
                    <a:pt x="1305" y="900"/>
                    <a:pt x="1212" y="900"/>
                  </a:cubicBezTo>
                  <a:cubicBezTo>
                    <a:pt x="1187" y="867"/>
                    <a:pt x="1176" y="830"/>
                    <a:pt x="1165" y="797"/>
                  </a:cubicBezTo>
                  <a:cubicBezTo>
                    <a:pt x="1223" y="737"/>
                    <a:pt x="1287" y="706"/>
                    <a:pt x="1355" y="706"/>
                  </a:cubicBezTo>
                  <a:close/>
                  <a:moveTo>
                    <a:pt x="940" y="755"/>
                  </a:moveTo>
                  <a:cubicBezTo>
                    <a:pt x="993" y="755"/>
                    <a:pt x="1054" y="773"/>
                    <a:pt x="1095" y="808"/>
                  </a:cubicBezTo>
                  <a:cubicBezTo>
                    <a:pt x="1154" y="867"/>
                    <a:pt x="1165" y="959"/>
                    <a:pt x="1117" y="1017"/>
                  </a:cubicBezTo>
                  <a:cubicBezTo>
                    <a:pt x="1088" y="1047"/>
                    <a:pt x="1048" y="1061"/>
                    <a:pt x="1006" y="1061"/>
                  </a:cubicBezTo>
                  <a:cubicBezTo>
                    <a:pt x="964" y="1061"/>
                    <a:pt x="921" y="1047"/>
                    <a:pt x="886" y="1017"/>
                  </a:cubicBezTo>
                  <a:cubicBezTo>
                    <a:pt x="838" y="970"/>
                    <a:pt x="816" y="830"/>
                    <a:pt x="849" y="783"/>
                  </a:cubicBezTo>
                  <a:cubicBezTo>
                    <a:pt x="869" y="764"/>
                    <a:pt x="902" y="755"/>
                    <a:pt x="940" y="755"/>
                  </a:cubicBezTo>
                  <a:close/>
                  <a:moveTo>
                    <a:pt x="520" y="801"/>
                  </a:moveTo>
                  <a:cubicBezTo>
                    <a:pt x="544" y="801"/>
                    <a:pt x="570" y="803"/>
                    <a:pt x="595" y="808"/>
                  </a:cubicBezTo>
                  <a:cubicBezTo>
                    <a:pt x="654" y="819"/>
                    <a:pt x="724" y="819"/>
                    <a:pt x="779" y="830"/>
                  </a:cubicBezTo>
                  <a:cubicBezTo>
                    <a:pt x="793" y="853"/>
                    <a:pt x="793" y="889"/>
                    <a:pt x="793" y="922"/>
                  </a:cubicBezTo>
                  <a:cubicBezTo>
                    <a:pt x="793" y="936"/>
                    <a:pt x="779" y="948"/>
                    <a:pt x="768" y="959"/>
                  </a:cubicBezTo>
                  <a:cubicBezTo>
                    <a:pt x="746" y="970"/>
                    <a:pt x="735" y="970"/>
                    <a:pt x="710" y="981"/>
                  </a:cubicBezTo>
                  <a:cubicBezTo>
                    <a:pt x="514" y="1017"/>
                    <a:pt x="316" y="1051"/>
                    <a:pt x="129" y="1098"/>
                  </a:cubicBezTo>
                  <a:lnTo>
                    <a:pt x="106" y="1098"/>
                  </a:lnTo>
                  <a:cubicBezTo>
                    <a:pt x="177" y="914"/>
                    <a:pt x="339" y="801"/>
                    <a:pt x="520" y="801"/>
                  </a:cubicBezTo>
                  <a:close/>
                  <a:moveTo>
                    <a:pt x="1257" y="956"/>
                  </a:moveTo>
                  <a:cubicBezTo>
                    <a:pt x="1301" y="956"/>
                    <a:pt x="1341" y="980"/>
                    <a:pt x="1374" y="1006"/>
                  </a:cubicBezTo>
                  <a:cubicBezTo>
                    <a:pt x="1442" y="1047"/>
                    <a:pt x="1504" y="1072"/>
                    <a:pt x="1575" y="1072"/>
                  </a:cubicBezTo>
                  <a:cubicBezTo>
                    <a:pt x="1600" y="1072"/>
                    <a:pt x="1626" y="1069"/>
                    <a:pt x="1654" y="1062"/>
                  </a:cubicBezTo>
                  <a:cubicBezTo>
                    <a:pt x="1665" y="1060"/>
                    <a:pt x="1675" y="1059"/>
                    <a:pt x="1686" y="1059"/>
                  </a:cubicBezTo>
                  <a:cubicBezTo>
                    <a:pt x="1742" y="1059"/>
                    <a:pt x="1789" y="1085"/>
                    <a:pt x="1827" y="1132"/>
                  </a:cubicBezTo>
                  <a:cubicBezTo>
                    <a:pt x="1756" y="1151"/>
                    <a:pt x="1686" y="1161"/>
                    <a:pt x="1618" y="1161"/>
                  </a:cubicBezTo>
                  <a:cubicBezTo>
                    <a:pt x="1445" y="1161"/>
                    <a:pt x="1291" y="1097"/>
                    <a:pt x="1198" y="970"/>
                  </a:cubicBezTo>
                  <a:cubicBezTo>
                    <a:pt x="1219" y="960"/>
                    <a:pt x="1238" y="956"/>
                    <a:pt x="1257" y="956"/>
                  </a:cubicBezTo>
                  <a:close/>
                  <a:moveTo>
                    <a:pt x="816" y="1006"/>
                  </a:moveTo>
                  <a:cubicBezTo>
                    <a:pt x="827" y="1017"/>
                    <a:pt x="838" y="1040"/>
                    <a:pt x="849" y="1051"/>
                  </a:cubicBezTo>
                  <a:cubicBezTo>
                    <a:pt x="776" y="1133"/>
                    <a:pt x="622" y="1177"/>
                    <a:pt x="460" y="1177"/>
                  </a:cubicBezTo>
                  <a:cubicBezTo>
                    <a:pt x="367" y="1177"/>
                    <a:pt x="272" y="1162"/>
                    <a:pt x="187" y="1132"/>
                  </a:cubicBezTo>
                  <a:cubicBezTo>
                    <a:pt x="397" y="1087"/>
                    <a:pt x="606" y="1040"/>
                    <a:pt x="816" y="1006"/>
                  </a:cubicBezTo>
                  <a:close/>
                  <a:moveTo>
                    <a:pt x="1129" y="1076"/>
                  </a:moveTo>
                  <a:lnTo>
                    <a:pt x="1129" y="1076"/>
                  </a:lnTo>
                  <a:cubicBezTo>
                    <a:pt x="1268" y="1286"/>
                    <a:pt x="1187" y="1481"/>
                    <a:pt x="1117" y="1679"/>
                  </a:cubicBezTo>
                  <a:cubicBezTo>
                    <a:pt x="1036" y="1576"/>
                    <a:pt x="967" y="1459"/>
                    <a:pt x="1014" y="1308"/>
                  </a:cubicBezTo>
                  <a:cubicBezTo>
                    <a:pt x="1036" y="1249"/>
                    <a:pt x="1036" y="1179"/>
                    <a:pt x="1048" y="1110"/>
                  </a:cubicBezTo>
                  <a:cubicBezTo>
                    <a:pt x="1073" y="1098"/>
                    <a:pt x="1106" y="1087"/>
                    <a:pt x="1129" y="1076"/>
                  </a:cubicBezTo>
                  <a:close/>
                  <a:moveTo>
                    <a:pt x="989" y="1110"/>
                  </a:moveTo>
                  <a:cubicBezTo>
                    <a:pt x="978" y="1238"/>
                    <a:pt x="944" y="1367"/>
                    <a:pt x="955" y="1481"/>
                  </a:cubicBezTo>
                  <a:cubicBezTo>
                    <a:pt x="978" y="1598"/>
                    <a:pt x="1059" y="1705"/>
                    <a:pt x="1117" y="1808"/>
                  </a:cubicBezTo>
                  <a:cubicBezTo>
                    <a:pt x="933" y="1727"/>
                    <a:pt x="849" y="1425"/>
                    <a:pt x="944" y="1110"/>
                  </a:cubicBezTo>
                  <a:close/>
                  <a:moveTo>
                    <a:pt x="1349" y="0"/>
                  </a:moveTo>
                  <a:cubicBezTo>
                    <a:pt x="1342" y="0"/>
                    <a:pt x="1335" y="1"/>
                    <a:pt x="1327" y="3"/>
                  </a:cubicBezTo>
                  <a:cubicBezTo>
                    <a:pt x="1187" y="62"/>
                    <a:pt x="1048" y="132"/>
                    <a:pt x="967" y="283"/>
                  </a:cubicBezTo>
                  <a:cubicBezTo>
                    <a:pt x="933" y="341"/>
                    <a:pt x="908" y="411"/>
                    <a:pt x="886" y="470"/>
                  </a:cubicBezTo>
                  <a:cubicBezTo>
                    <a:pt x="805" y="400"/>
                    <a:pt x="735" y="330"/>
                    <a:pt x="640" y="283"/>
                  </a:cubicBezTo>
                  <a:cubicBezTo>
                    <a:pt x="548" y="224"/>
                    <a:pt x="444" y="179"/>
                    <a:pt x="338" y="121"/>
                  </a:cubicBezTo>
                  <a:cubicBezTo>
                    <a:pt x="321" y="115"/>
                    <a:pt x="301" y="112"/>
                    <a:pt x="284" y="112"/>
                  </a:cubicBezTo>
                  <a:cubicBezTo>
                    <a:pt x="266" y="112"/>
                    <a:pt x="251" y="115"/>
                    <a:pt x="246" y="121"/>
                  </a:cubicBezTo>
                  <a:cubicBezTo>
                    <a:pt x="221" y="132"/>
                    <a:pt x="235" y="179"/>
                    <a:pt x="235" y="213"/>
                  </a:cubicBezTo>
                  <a:cubicBezTo>
                    <a:pt x="235" y="249"/>
                    <a:pt x="246" y="271"/>
                    <a:pt x="257" y="308"/>
                  </a:cubicBezTo>
                  <a:cubicBezTo>
                    <a:pt x="327" y="459"/>
                    <a:pt x="360" y="621"/>
                    <a:pt x="514" y="727"/>
                  </a:cubicBezTo>
                  <a:cubicBezTo>
                    <a:pt x="444" y="749"/>
                    <a:pt x="374" y="760"/>
                    <a:pt x="316" y="783"/>
                  </a:cubicBezTo>
                  <a:cubicBezTo>
                    <a:pt x="187" y="853"/>
                    <a:pt x="95" y="970"/>
                    <a:pt x="25" y="1110"/>
                  </a:cubicBezTo>
                  <a:cubicBezTo>
                    <a:pt x="0" y="1146"/>
                    <a:pt x="25" y="1179"/>
                    <a:pt x="81" y="1191"/>
                  </a:cubicBezTo>
                  <a:cubicBezTo>
                    <a:pt x="165" y="1202"/>
                    <a:pt x="246" y="1227"/>
                    <a:pt x="327" y="1227"/>
                  </a:cubicBezTo>
                  <a:cubicBezTo>
                    <a:pt x="374" y="1233"/>
                    <a:pt x="424" y="1240"/>
                    <a:pt x="475" y="1240"/>
                  </a:cubicBezTo>
                  <a:cubicBezTo>
                    <a:pt x="512" y="1240"/>
                    <a:pt x="548" y="1236"/>
                    <a:pt x="584" y="1227"/>
                  </a:cubicBezTo>
                  <a:cubicBezTo>
                    <a:pt x="676" y="1216"/>
                    <a:pt x="768" y="1168"/>
                    <a:pt x="874" y="1132"/>
                  </a:cubicBezTo>
                  <a:lnTo>
                    <a:pt x="874" y="1132"/>
                  </a:lnTo>
                  <a:cubicBezTo>
                    <a:pt x="863" y="1168"/>
                    <a:pt x="863" y="1191"/>
                    <a:pt x="849" y="1227"/>
                  </a:cubicBezTo>
                  <a:cubicBezTo>
                    <a:pt x="793" y="1481"/>
                    <a:pt x="886" y="1691"/>
                    <a:pt x="1073" y="1867"/>
                  </a:cubicBezTo>
                  <a:cubicBezTo>
                    <a:pt x="1095" y="1889"/>
                    <a:pt x="1129" y="1889"/>
                    <a:pt x="1154" y="1900"/>
                  </a:cubicBezTo>
                  <a:cubicBezTo>
                    <a:pt x="1165" y="1878"/>
                    <a:pt x="1176" y="1844"/>
                    <a:pt x="1176" y="1819"/>
                  </a:cubicBezTo>
                  <a:cubicBezTo>
                    <a:pt x="1176" y="1716"/>
                    <a:pt x="1187" y="1610"/>
                    <a:pt x="1235" y="1517"/>
                  </a:cubicBezTo>
                  <a:cubicBezTo>
                    <a:pt x="1282" y="1411"/>
                    <a:pt x="1282" y="1319"/>
                    <a:pt x="1246" y="1216"/>
                  </a:cubicBezTo>
                  <a:cubicBezTo>
                    <a:pt x="1235" y="1168"/>
                    <a:pt x="1224" y="1121"/>
                    <a:pt x="1212" y="1062"/>
                  </a:cubicBezTo>
                  <a:lnTo>
                    <a:pt x="1212" y="1062"/>
                  </a:lnTo>
                  <a:cubicBezTo>
                    <a:pt x="1235" y="1087"/>
                    <a:pt x="1257" y="1098"/>
                    <a:pt x="1268" y="1110"/>
                  </a:cubicBezTo>
                  <a:cubicBezTo>
                    <a:pt x="1352" y="1168"/>
                    <a:pt x="1444" y="1216"/>
                    <a:pt x="1548" y="1216"/>
                  </a:cubicBezTo>
                  <a:cubicBezTo>
                    <a:pt x="1676" y="1216"/>
                    <a:pt x="1805" y="1202"/>
                    <a:pt x="1933" y="1191"/>
                  </a:cubicBezTo>
                  <a:cubicBezTo>
                    <a:pt x="1981" y="1179"/>
                    <a:pt x="1992" y="1157"/>
                    <a:pt x="1956" y="1110"/>
                  </a:cubicBezTo>
                  <a:cubicBezTo>
                    <a:pt x="1933" y="1076"/>
                    <a:pt x="1886" y="1029"/>
                    <a:pt x="1852" y="992"/>
                  </a:cubicBezTo>
                  <a:cubicBezTo>
                    <a:pt x="1724" y="841"/>
                    <a:pt x="1595" y="691"/>
                    <a:pt x="1374" y="643"/>
                  </a:cubicBezTo>
                  <a:cubicBezTo>
                    <a:pt x="1433" y="551"/>
                    <a:pt x="1456" y="459"/>
                    <a:pt x="1444" y="352"/>
                  </a:cubicBezTo>
                  <a:cubicBezTo>
                    <a:pt x="1433" y="260"/>
                    <a:pt x="1422" y="154"/>
                    <a:pt x="1397" y="62"/>
                  </a:cubicBezTo>
                  <a:cubicBezTo>
                    <a:pt x="1397" y="23"/>
                    <a:pt x="1381" y="0"/>
                    <a:pt x="134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79" name="Google Shape;5579;p58"/>
            <p:cNvSpPr/>
            <p:nvPr/>
          </p:nvSpPr>
          <p:spPr>
            <a:xfrm>
              <a:off x="7764451" y="638499"/>
              <a:ext cx="28139" cy="46293"/>
            </a:xfrm>
            <a:custGeom>
              <a:avLst/>
              <a:gdLst/>
              <a:ahLst/>
              <a:cxnLst/>
              <a:rect l="l" t="t" r="r" b="b"/>
              <a:pathLst>
                <a:path w="372" h="612" extrusionOk="0">
                  <a:moveTo>
                    <a:pt x="302" y="1"/>
                  </a:moveTo>
                  <a:cubicBezTo>
                    <a:pt x="118" y="152"/>
                    <a:pt x="70" y="361"/>
                    <a:pt x="0" y="571"/>
                  </a:cubicBezTo>
                  <a:cubicBezTo>
                    <a:pt x="11" y="571"/>
                    <a:pt x="11" y="582"/>
                    <a:pt x="23" y="582"/>
                  </a:cubicBezTo>
                  <a:cubicBezTo>
                    <a:pt x="46" y="600"/>
                    <a:pt x="67" y="612"/>
                    <a:pt x="88" y="612"/>
                  </a:cubicBezTo>
                  <a:cubicBezTo>
                    <a:pt x="110" y="612"/>
                    <a:pt x="133" y="600"/>
                    <a:pt x="162" y="571"/>
                  </a:cubicBezTo>
                  <a:cubicBezTo>
                    <a:pt x="162" y="560"/>
                    <a:pt x="187" y="560"/>
                    <a:pt x="199" y="548"/>
                  </a:cubicBezTo>
                  <a:cubicBezTo>
                    <a:pt x="313" y="490"/>
                    <a:pt x="372" y="397"/>
                    <a:pt x="361" y="269"/>
                  </a:cubicBezTo>
                  <a:cubicBezTo>
                    <a:pt x="349" y="177"/>
                    <a:pt x="327" y="93"/>
                    <a:pt x="313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80" name="Google Shape;5580;p58"/>
            <p:cNvSpPr/>
            <p:nvPr/>
          </p:nvSpPr>
          <p:spPr>
            <a:xfrm>
              <a:off x="7694938" y="689329"/>
              <a:ext cx="52042" cy="22390"/>
            </a:xfrm>
            <a:custGeom>
              <a:avLst/>
              <a:gdLst/>
              <a:ahLst/>
              <a:cxnLst/>
              <a:rect l="l" t="t" r="r" b="b"/>
              <a:pathLst>
                <a:path w="688" h="296" extrusionOk="0">
                  <a:moveTo>
                    <a:pt x="419" y="1"/>
                  </a:moveTo>
                  <a:cubicBezTo>
                    <a:pt x="349" y="1"/>
                    <a:pt x="284" y="13"/>
                    <a:pt x="232" y="38"/>
                  </a:cubicBezTo>
                  <a:cubicBezTo>
                    <a:pt x="129" y="86"/>
                    <a:pt x="45" y="178"/>
                    <a:pt x="0" y="295"/>
                  </a:cubicBezTo>
                  <a:lnTo>
                    <a:pt x="23" y="295"/>
                  </a:lnTo>
                  <a:cubicBezTo>
                    <a:pt x="210" y="248"/>
                    <a:pt x="408" y="214"/>
                    <a:pt x="604" y="178"/>
                  </a:cubicBezTo>
                  <a:cubicBezTo>
                    <a:pt x="629" y="167"/>
                    <a:pt x="640" y="167"/>
                    <a:pt x="662" y="156"/>
                  </a:cubicBezTo>
                  <a:cubicBezTo>
                    <a:pt x="673" y="145"/>
                    <a:pt x="687" y="133"/>
                    <a:pt x="687" y="119"/>
                  </a:cubicBezTo>
                  <a:cubicBezTo>
                    <a:pt x="687" y="86"/>
                    <a:pt x="687" y="50"/>
                    <a:pt x="673" y="27"/>
                  </a:cubicBezTo>
                  <a:cubicBezTo>
                    <a:pt x="618" y="16"/>
                    <a:pt x="548" y="16"/>
                    <a:pt x="489" y="5"/>
                  </a:cubicBezTo>
                  <a:cubicBezTo>
                    <a:pt x="465" y="2"/>
                    <a:pt x="442" y="1"/>
                    <a:pt x="419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81" name="Google Shape;5581;p58"/>
            <p:cNvSpPr/>
            <p:nvPr/>
          </p:nvSpPr>
          <p:spPr>
            <a:xfrm>
              <a:off x="7774965" y="681916"/>
              <a:ext cx="48487" cy="23676"/>
            </a:xfrm>
            <a:custGeom>
              <a:avLst/>
              <a:gdLst/>
              <a:ahLst/>
              <a:cxnLst/>
              <a:rect l="l" t="t" r="r" b="b"/>
              <a:pathLst>
                <a:path w="641" h="313" extrusionOk="0">
                  <a:moveTo>
                    <a:pt x="191" y="1"/>
                  </a:moveTo>
                  <a:cubicBezTo>
                    <a:pt x="123" y="1"/>
                    <a:pt x="59" y="32"/>
                    <a:pt x="1" y="92"/>
                  </a:cubicBezTo>
                  <a:cubicBezTo>
                    <a:pt x="12" y="125"/>
                    <a:pt x="23" y="162"/>
                    <a:pt x="48" y="195"/>
                  </a:cubicBezTo>
                  <a:lnTo>
                    <a:pt x="82" y="195"/>
                  </a:lnTo>
                  <a:cubicBezTo>
                    <a:pt x="163" y="206"/>
                    <a:pt x="222" y="254"/>
                    <a:pt x="280" y="276"/>
                  </a:cubicBezTo>
                  <a:cubicBezTo>
                    <a:pt x="328" y="301"/>
                    <a:pt x="384" y="312"/>
                    <a:pt x="442" y="312"/>
                  </a:cubicBezTo>
                  <a:lnTo>
                    <a:pt x="641" y="312"/>
                  </a:lnTo>
                  <a:cubicBezTo>
                    <a:pt x="549" y="206"/>
                    <a:pt x="454" y="92"/>
                    <a:pt x="314" y="33"/>
                  </a:cubicBezTo>
                  <a:cubicBezTo>
                    <a:pt x="272" y="11"/>
                    <a:pt x="230" y="1"/>
                    <a:pt x="191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82" name="Google Shape;5582;p58"/>
            <p:cNvSpPr/>
            <p:nvPr/>
          </p:nvSpPr>
          <p:spPr>
            <a:xfrm>
              <a:off x="7713319" y="642962"/>
              <a:ext cx="40620" cy="38956"/>
            </a:xfrm>
            <a:custGeom>
              <a:avLst/>
              <a:gdLst/>
              <a:ahLst/>
              <a:cxnLst/>
              <a:rect l="l" t="t" r="r" b="b"/>
              <a:pathLst>
                <a:path w="537" h="515" extrusionOk="0">
                  <a:moveTo>
                    <a:pt x="0" y="0"/>
                  </a:moveTo>
                  <a:cubicBezTo>
                    <a:pt x="0" y="12"/>
                    <a:pt x="0" y="23"/>
                    <a:pt x="11" y="34"/>
                  </a:cubicBezTo>
                  <a:cubicBezTo>
                    <a:pt x="90" y="245"/>
                    <a:pt x="383" y="515"/>
                    <a:pt x="514" y="515"/>
                  </a:cubicBezTo>
                  <a:cubicBezTo>
                    <a:pt x="522" y="515"/>
                    <a:pt x="530" y="514"/>
                    <a:pt x="537" y="512"/>
                  </a:cubicBezTo>
                  <a:lnTo>
                    <a:pt x="525" y="512"/>
                  </a:lnTo>
                  <a:cubicBezTo>
                    <a:pt x="525" y="420"/>
                    <a:pt x="489" y="338"/>
                    <a:pt x="430" y="269"/>
                  </a:cubicBezTo>
                  <a:cubicBezTo>
                    <a:pt x="316" y="129"/>
                    <a:pt x="140" y="93"/>
                    <a:pt x="0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83" name="Google Shape;5583;p58"/>
            <p:cNvSpPr/>
            <p:nvPr/>
          </p:nvSpPr>
          <p:spPr>
            <a:xfrm>
              <a:off x="7759988" y="709978"/>
              <a:ext cx="22920" cy="45688"/>
            </a:xfrm>
            <a:custGeom>
              <a:avLst/>
              <a:gdLst/>
              <a:ahLst/>
              <a:cxnLst/>
              <a:rect l="l" t="t" r="r" b="b"/>
              <a:pathLst>
                <a:path w="303" h="604" extrusionOk="0">
                  <a:moveTo>
                    <a:pt x="163" y="0"/>
                  </a:moveTo>
                  <a:cubicBezTo>
                    <a:pt x="151" y="11"/>
                    <a:pt x="140" y="11"/>
                    <a:pt x="129" y="11"/>
                  </a:cubicBezTo>
                  <a:cubicBezTo>
                    <a:pt x="118" y="22"/>
                    <a:pt x="93" y="34"/>
                    <a:pt x="82" y="34"/>
                  </a:cubicBezTo>
                  <a:cubicBezTo>
                    <a:pt x="70" y="103"/>
                    <a:pt x="70" y="173"/>
                    <a:pt x="48" y="232"/>
                  </a:cubicBezTo>
                  <a:cubicBezTo>
                    <a:pt x="1" y="383"/>
                    <a:pt x="70" y="500"/>
                    <a:pt x="151" y="603"/>
                  </a:cubicBezTo>
                  <a:lnTo>
                    <a:pt x="151" y="592"/>
                  </a:lnTo>
                  <a:cubicBezTo>
                    <a:pt x="232" y="394"/>
                    <a:pt x="302" y="196"/>
                    <a:pt x="163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84" name="Google Shape;5584;p58"/>
            <p:cNvSpPr/>
            <p:nvPr/>
          </p:nvSpPr>
          <p:spPr>
            <a:xfrm>
              <a:off x="7748566" y="685395"/>
              <a:ext cx="26475" cy="23600"/>
            </a:xfrm>
            <a:custGeom>
              <a:avLst/>
              <a:gdLst/>
              <a:ahLst/>
              <a:cxnLst/>
              <a:rect l="l" t="t" r="r" b="b"/>
              <a:pathLst>
                <a:path w="350" h="312" extrusionOk="0">
                  <a:moveTo>
                    <a:pt x="132" y="0"/>
                  </a:moveTo>
                  <a:cubicBezTo>
                    <a:pt x="92" y="0"/>
                    <a:pt x="55" y="12"/>
                    <a:pt x="34" y="32"/>
                  </a:cubicBezTo>
                  <a:cubicBezTo>
                    <a:pt x="1" y="79"/>
                    <a:pt x="23" y="219"/>
                    <a:pt x="71" y="266"/>
                  </a:cubicBezTo>
                  <a:cubicBezTo>
                    <a:pt x="104" y="300"/>
                    <a:pt x="163" y="311"/>
                    <a:pt x="210" y="311"/>
                  </a:cubicBezTo>
                  <a:cubicBezTo>
                    <a:pt x="244" y="311"/>
                    <a:pt x="280" y="300"/>
                    <a:pt x="302" y="266"/>
                  </a:cubicBezTo>
                  <a:cubicBezTo>
                    <a:pt x="350" y="208"/>
                    <a:pt x="339" y="116"/>
                    <a:pt x="280" y="57"/>
                  </a:cubicBezTo>
                  <a:cubicBezTo>
                    <a:pt x="258" y="46"/>
                    <a:pt x="244" y="32"/>
                    <a:pt x="221" y="21"/>
                  </a:cubicBezTo>
                  <a:cubicBezTo>
                    <a:pt x="192" y="7"/>
                    <a:pt x="161" y="0"/>
                    <a:pt x="132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85" name="Google Shape;5585;p58"/>
            <p:cNvSpPr/>
            <p:nvPr/>
          </p:nvSpPr>
          <p:spPr>
            <a:xfrm>
              <a:off x="7701065" y="704683"/>
              <a:ext cx="50151" cy="13011"/>
            </a:xfrm>
            <a:custGeom>
              <a:avLst/>
              <a:gdLst/>
              <a:ahLst/>
              <a:cxnLst/>
              <a:rect l="l" t="t" r="r" b="b"/>
              <a:pathLst>
                <a:path w="663" h="172" extrusionOk="0">
                  <a:moveTo>
                    <a:pt x="629" y="0"/>
                  </a:moveTo>
                  <a:cubicBezTo>
                    <a:pt x="419" y="34"/>
                    <a:pt x="210" y="81"/>
                    <a:pt x="0" y="126"/>
                  </a:cubicBezTo>
                  <a:cubicBezTo>
                    <a:pt x="85" y="156"/>
                    <a:pt x="180" y="171"/>
                    <a:pt x="273" y="171"/>
                  </a:cubicBezTo>
                  <a:cubicBezTo>
                    <a:pt x="435" y="171"/>
                    <a:pt x="589" y="127"/>
                    <a:pt x="662" y="45"/>
                  </a:cubicBezTo>
                  <a:cubicBezTo>
                    <a:pt x="651" y="34"/>
                    <a:pt x="640" y="11"/>
                    <a:pt x="629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86" name="Google Shape;5586;p58"/>
            <p:cNvSpPr/>
            <p:nvPr/>
          </p:nvSpPr>
          <p:spPr>
            <a:xfrm>
              <a:off x="7777536" y="700901"/>
              <a:ext cx="47655" cy="15582"/>
            </a:xfrm>
            <a:custGeom>
              <a:avLst/>
              <a:gdLst/>
              <a:ahLst/>
              <a:cxnLst/>
              <a:rect l="l" t="t" r="r" b="b"/>
              <a:pathLst>
                <a:path w="630" h="206" extrusionOk="0">
                  <a:moveTo>
                    <a:pt x="59" y="0"/>
                  </a:moveTo>
                  <a:cubicBezTo>
                    <a:pt x="40" y="0"/>
                    <a:pt x="21" y="4"/>
                    <a:pt x="0" y="14"/>
                  </a:cubicBezTo>
                  <a:cubicBezTo>
                    <a:pt x="93" y="141"/>
                    <a:pt x="247" y="205"/>
                    <a:pt x="420" y="205"/>
                  </a:cubicBezTo>
                  <a:cubicBezTo>
                    <a:pt x="488" y="205"/>
                    <a:pt x="558" y="195"/>
                    <a:pt x="629" y="176"/>
                  </a:cubicBezTo>
                  <a:cubicBezTo>
                    <a:pt x="591" y="129"/>
                    <a:pt x="544" y="103"/>
                    <a:pt x="488" y="103"/>
                  </a:cubicBezTo>
                  <a:cubicBezTo>
                    <a:pt x="477" y="103"/>
                    <a:pt x="467" y="104"/>
                    <a:pt x="456" y="106"/>
                  </a:cubicBezTo>
                  <a:cubicBezTo>
                    <a:pt x="428" y="113"/>
                    <a:pt x="402" y="116"/>
                    <a:pt x="377" y="116"/>
                  </a:cubicBezTo>
                  <a:cubicBezTo>
                    <a:pt x="306" y="116"/>
                    <a:pt x="244" y="91"/>
                    <a:pt x="176" y="50"/>
                  </a:cubicBezTo>
                  <a:cubicBezTo>
                    <a:pt x="143" y="24"/>
                    <a:pt x="103" y="0"/>
                    <a:pt x="59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87" name="Google Shape;5587;p58"/>
            <p:cNvSpPr/>
            <p:nvPr/>
          </p:nvSpPr>
          <p:spPr>
            <a:xfrm>
              <a:off x="7751138" y="636835"/>
              <a:ext cx="32829" cy="44024"/>
            </a:xfrm>
            <a:custGeom>
              <a:avLst/>
              <a:gdLst/>
              <a:ahLst/>
              <a:cxnLst/>
              <a:rect l="l" t="t" r="r" b="b"/>
              <a:pathLst>
                <a:path w="434" h="582" extrusionOk="0">
                  <a:moveTo>
                    <a:pt x="433" y="0"/>
                  </a:moveTo>
                  <a:lnTo>
                    <a:pt x="433" y="0"/>
                  </a:lnTo>
                  <a:cubicBezTo>
                    <a:pt x="176" y="59"/>
                    <a:pt x="0" y="431"/>
                    <a:pt x="129" y="582"/>
                  </a:cubicBezTo>
                  <a:cubicBezTo>
                    <a:pt x="199" y="372"/>
                    <a:pt x="246" y="151"/>
                    <a:pt x="433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88" name="Google Shape;5588;p58"/>
            <p:cNvSpPr/>
            <p:nvPr/>
          </p:nvSpPr>
          <p:spPr>
            <a:xfrm>
              <a:off x="7708856" y="645458"/>
              <a:ext cx="35401" cy="39485"/>
            </a:xfrm>
            <a:custGeom>
              <a:avLst/>
              <a:gdLst/>
              <a:ahLst/>
              <a:cxnLst/>
              <a:rect l="l" t="t" r="r" b="b"/>
              <a:pathLst>
                <a:path w="468" h="522" extrusionOk="0">
                  <a:moveTo>
                    <a:pt x="1" y="1"/>
                  </a:moveTo>
                  <a:lnTo>
                    <a:pt x="1" y="1"/>
                  </a:lnTo>
                  <a:cubicBezTo>
                    <a:pt x="26" y="85"/>
                    <a:pt x="59" y="177"/>
                    <a:pt x="96" y="258"/>
                  </a:cubicBezTo>
                  <a:cubicBezTo>
                    <a:pt x="140" y="328"/>
                    <a:pt x="188" y="398"/>
                    <a:pt x="246" y="445"/>
                  </a:cubicBezTo>
                  <a:cubicBezTo>
                    <a:pt x="301" y="491"/>
                    <a:pt x="356" y="522"/>
                    <a:pt x="417" y="522"/>
                  </a:cubicBezTo>
                  <a:cubicBezTo>
                    <a:pt x="433" y="522"/>
                    <a:pt x="450" y="520"/>
                    <a:pt x="467" y="515"/>
                  </a:cubicBezTo>
                  <a:cubicBezTo>
                    <a:pt x="386" y="445"/>
                    <a:pt x="280" y="375"/>
                    <a:pt x="210" y="294"/>
                  </a:cubicBezTo>
                  <a:cubicBezTo>
                    <a:pt x="129" y="199"/>
                    <a:pt x="70" y="96"/>
                    <a:pt x="1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89" name="Google Shape;5589;p58"/>
            <p:cNvSpPr/>
            <p:nvPr/>
          </p:nvSpPr>
          <p:spPr>
            <a:xfrm>
              <a:off x="7751138" y="712474"/>
              <a:ext cx="20348" cy="52874"/>
            </a:xfrm>
            <a:custGeom>
              <a:avLst/>
              <a:gdLst/>
              <a:ahLst/>
              <a:cxnLst/>
              <a:rect l="l" t="t" r="r" b="b"/>
              <a:pathLst>
                <a:path w="269" h="699" extrusionOk="0">
                  <a:moveTo>
                    <a:pt x="95" y="1"/>
                  </a:moveTo>
                  <a:cubicBezTo>
                    <a:pt x="0" y="316"/>
                    <a:pt x="84" y="618"/>
                    <a:pt x="268" y="699"/>
                  </a:cubicBezTo>
                  <a:cubicBezTo>
                    <a:pt x="210" y="596"/>
                    <a:pt x="129" y="489"/>
                    <a:pt x="106" y="372"/>
                  </a:cubicBezTo>
                  <a:cubicBezTo>
                    <a:pt x="95" y="258"/>
                    <a:pt x="129" y="129"/>
                    <a:pt x="140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</p:grpSp>
      <p:grpSp>
        <p:nvGrpSpPr>
          <p:cNvPr id="5590" name="Google Shape;5590;p58"/>
          <p:cNvGrpSpPr/>
          <p:nvPr/>
        </p:nvGrpSpPr>
        <p:grpSpPr>
          <a:xfrm rot="-819053">
            <a:off x="560633" y="1172704"/>
            <a:ext cx="2194096" cy="1766721"/>
            <a:chOff x="6364522" y="304174"/>
            <a:chExt cx="683279" cy="514898"/>
          </a:xfrm>
        </p:grpSpPr>
        <p:sp>
          <p:nvSpPr>
            <p:cNvPr id="5591" name="Google Shape;5591;p58"/>
            <p:cNvSpPr/>
            <p:nvPr/>
          </p:nvSpPr>
          <p:spPr>
            <a:xfrm>
              <a:off x="6364522" y="304174"/>
              <a:ext cx="683279" cy="514898"/>
            </a:xfrm>
            <a:custGeom>
              <a:avLst/>
              <a:gdLst/>
              <a:ahLst/>
              <a:cxnLst/>
              <a:rect l="l" t="t" r="r" b="b"/>
              <a:pathLst>
                <a:path w="9033" h="6807" extrusionOk="0">
                  <a:moveTo>
                    <a:pt x="4220" y="0"/>
                  </a:moveTo>
                  <a:cubicBezTo>
                    <a:pt x="3922" y="0"/>
                    <a:pt x="3648" y="139"/>
                    <a:pt x="3434" y="392"/>
                  </a:cubicBezTo>
                  <a:cubicBezTo>
                    <a:pt x="3165" y="476"/>
                    <a:pt x="2897" y="602"/>
                    <a:pt x="2584" y="800"/>
                  </a:cubicBezTo>
                  <a:cubicBezTo>
                    <a:pt x="2375" y="940"/>
                    <a:pt x="2213" y="1105"/>
                    <a:pt x="2084" y="1289"/>
                  </a:cubicBezTo>
                  <a:cubicBezTo>
                    <a:pt x="1654" y="1965"/>
                    <a:pt x="1408" y="2605"/>
                    <a:pt x="1338" y="3256"/>
                  </a:cubicBezTo>
                  <a:cubicBezTo>
                    <a:pt x="1327" y="3256"/>
                    <a:pt x="1316" y="3256"/>
                    <a:pt x="1316" y="3270"/>
                  </a:cubicBezTo>
                  <a:cubicBezTo>
                    <a:pt x="1165" y="3340"/>
                    <a:pt x="1012" y="3409"/>
                    <a:pt x="861" y="3502"/>
                  </a:cubicBezTo>
                  <a:cubicBezTo>
                    <a:pt x="662" y="3605"/>
                    <a:pt x="478" y="3770"/>
                    <a:pt x="313" y="3968"/>
                  </a:cubicBezTo>
                  <a:cubicBezTo>
                    <a:pt x="23" y="4340"/>
                    <a:pt x="0" y="4829"/>
                    <a:pt x="257" y="5211"/>
                  </a:cubicBezTo>
                  <a:cubicBezTo>
                    <a:pt x="419" y="5468"/>
                    <a:pt x="651" y="5678"/>
                    <a:pt x="956" y="5865"/>
                  </a:cubicBezTo>
                  <a:cubicBezTo>
                    <a:pt x="1629" y="6273"/>
                    <a:pt x="2364" y="6527"/>
                    <a:pt x="3154" y="6645"/>
                  </a:cubicBezTo>
                  <a:cubicBezTo>
                    <a:pt x="3213" y="6692"/>
                    <a:pt x="3272" y="6737"/>
                    <a:pt x="3341" y="6748"/>
                  </a:cubicBezTo>
                  <a:cubicBezTo>
                    <a:pt x="3445" y="6773"/>
                    <a:pt x="3540" y="6784"/>
                    <a:pt x="3632" y="6807"/>
                  </a:cubicBezTo>
                  <a:lnTo>
                    <a:pt x="3702" y="6807"/>
                  </a:lnTo>
                  <a:cubicBezTo>
                    <a:pt x="3783" y="6807"/>
                    <a:pt x="3875" y="6784"/>
                    <a:pt x="3970" y="6714"/>
                  </a:cubicBezTo>
                  <a:lnTo>
                    <a:pt x="4062" y="6714"/>
                  </a:lnTo>
                  <a:cubicBezTo>
                    <a:pt x="4124" y="6714"/>
                    <a:pt x="4186" y="6719"/>
                    <a:pt x="4249" y="6719"/>
                  </a:cubicBezTo>
                  <a:cubicBezTo>
                    <a:pt x="4280" y="6719"/>
                    <a:pt x="4311" y="6718"/>
                    <a:pt x="4342" y="6714"/>
                  </a:cubicBezTo>
                  <a:lnTo>
                    <a:pt x="4727" y="6714"/>
                  </a:lnTo>
                  <a:cubicBezTo>
                    <a:pt x="5006" y="6703"/>
                    <a:pt x="5297" y="6703"/>
                    <a:pt x="5588" y="6656"/>
                  </a:cubicBezTo>
                  <a:lnTo>
                    <a:pt x="5646" y="6656"/>
                  </a:lnTo>
                  <a:cubicBezTo>
                    <a:pt x="5970" y="6608"/>
                    <a:pt x="6308" y="6564"/>
                    <a:pt x="6646" y="6483"/>
                  </a:cubicBezTo>
                  <a:cubicBezTo>
                    <a:pt x="6834" y="6435"/>
                    <a:pt x="7032" y="6376"/>
                    <a:pt x="7216" y="6329"/>
                  </a:cubicBezTo>
                  <a:cubicBezTo>
                    <a:pt x="7322" y="6295"/>
                    <a:pt x="7426" y="6259"/>
                    <a:pt x="7543" y="6237"/>
                  </a:cubicBezTo>
                  <a:cubicBezTo>
                    <a:pt x="7775" y="6167"/>
                    <a:pt x="7985" y="6063"/>
                    <a:pt x="8135" y="5980"/>
                  </a:cubicBezTo>
                  <a:cubicBezTo>
                    <a:pt x="8345" y="5865"/>
                    <a:pt x="8532" y="5700"/>
                    <a:pt x="8719" y="5505"/>
                  </a:cubicBezTo>
                  <a:cubicBezTo>
                    <a:pt x="8929" y="5259"/>
                    <a:pt x="9032" y="4991"/>
                    <a:pt x="8999" y="4723"/>
                  </a:cubicBezTo>
                  <a:cubicBezTo>
                    <a:pt x="8987" y="4641"/>
                    <a:pt x="8974" y="4560"/>
                    <a:pt x="8962" y="4491"/>
                  </a:cubicBezTo>
                  <a:cubicBezTo>
                    <a:pt x="9010" y="4387"/>
                    <a:pt x="8999" y="4281"/>
                    <a:pt x="8951" y="4164"/>
                  </a:cubicBezTo>
                  <a:cubicBezTo>
                    <a:pt x="8940" y="4130"/>
                    <a:pt x="8929" y="4094"/>
                    <a:pt x="8904" y="4060"/>
                  </a:cubicBezTo>
                  <a:cubicBezTo>
                    <a:pt x="8904" y="4038"/>
                    <a:pt x="8892" y="4013"/>
                    <a:pt x="8881" y="3991"/>
                  </a:cubicBezTo>
                  <a:cubicBezTo>
                    <a:pt x="8811" y="3829"/>
                    <a:pt x="8683" y="3722"/>
                    <a:pt x="8510" y="3711"/>
                  </a:cubicBezTo>
                  <a:cubicBezTo>
                    <a:pt x="8485" y="3689"/>
                    <a:pt x="8462" y="3664"/>
                    <a:pt x="8440" y="3641"/>
                  </a:cubicBezTo>
                  <a:cubicBezTo>
                    <a:pt x="8370" y="3583"/>
                    <a:pt x="8300" y="3513"/>
                    <a:pt x="8230" y="3454"/>
                  </a:cubicBezTo>
                  <a:cubicBezTo>
                    <a:pt x="8021" y="3303"/>
                    <a:pt x="7786" y="3130"/>
                    <a:pt x="7507" y="3024"/>
                  </a:cubicBezTo>
                  <a:lnTo>
                    <a:pt x="7507" y="2965"/>
                  </a:lnTo>
                  <a:cubicBezTo>
                    <a:pt x="7462" y="2722"/>
                    <a:pt x="7403" y="2407"/>
                    <a:pt x="7275" y="2094"/>
                  </a:cubicBezTo>
                  <a:cubicBezTo>
                    <a:pt x="7088" y="1638"/>
                    <a:pt x="6797" y="1256"/>
                    <a:pt x="6415" y="965"/>
                  </a:cubicBezTo>
                  <a:cubicBezTo>
                    <a:pt x="6333" y="906"/>
                    <a:pt x="6264" y="859"/>
                    <a:pt x="6180" y="811"/>
                  </a:cubicBezTo>
                  <a:cubicBezTo>
                    <a:pt x="6157" y="789"/>
                    <a:pt x="6124" y="778"/>
                    <a:pt x="6099" y="756"/>
                  </a:cubicBezTo>
                  <a:cubicBezTo>
                    <a:pt x="5705" y="499"/>
                    <a:pt x="5319" y="359"/>
                    <a:pt x="4923" y="323"/>
                  </a:cubicBezTo>
                  <a:cubicBezTo>
                    <a:pt x="4783" y="149"/>
                    <a:pt x="4573" y="43"/>
                    <a:pt x="4353" y="10"/>
                  </a:cubicBezTo>
                  <a:cubicBezTo>
                    <a:pt x="4308" y="4"/>
                    <a:pt x="4263" y="0"/>
                    <a:pt x="422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92" name="Google Shape;5592;p58"/>
            <p:cNvSpPr/>
            <p:nvPr/>
          </p:nvSpPr>
          <p:spPr>
            <a:xfrm>
              <a:off x="6500143" y="358558"/>
              <a:ext cx="332903" cy="210286"/>
            </a:xfrm>
            <a:custGeom>
              <a:avLst/>
              <a:gdLst/>
              <a:ahLst/>
              <a:cxnLst/>
              <a:rect l="l" t="t" r="r" b="b"/>
              <a:pathLst>
                <a:path w="4401" h="2780" extrusionOk="0">
                  <a:moveTo>
                    <a:pt x="1537" y="537"/>
                  </a:moveTo>
                  <a:cubicBezTo>
                    <a:pt x="1537" y="595"/>
                    <a:pt x="1409" y="735"/>
                    <a:pt x="1339" y="746"/>
                  </a:cubicBezTo>
                  <a:cubicBezTo>
                    <a:pt x="1350" y="676"/>
                    <a:pt x="1467" y="548"/>
                    <a:pt x="1537" y="537"/>
                  </a:cubicBezTo>
                  <a:close/>
                  <a:moveTo>
                    <a:pt x="2858" y="778"/>
                  </a:moveTo>
                  <a:cubicBezTo>
                    <a:pt x="2903" y="778"/>
                    <a:pt x="3075" y="841"/>
                    <a:pt x="3096" y="875"/>
                  </a:cubicBezTo>
                  <a:cubicBezTo>
                    <a:pt x="3084" y="879"/>
                    <a:pt x="3066" y="882"/>
                    <a:pt x="3045" y="882"/>
                  </a:cubicBezTo>
                  <a:cubicBezTo>
                    <a:pt x="2970" y="882"/>
                    <a:pt x="2859" y="853"/>
                    <a:pt x="2839" y="827"/>
                  </a:cubicBezTo>
                  <a:cubicBezTo>
                    <a:pt x="2828" y="816"/>
                    <a:pt x="2839" y="791"/>
                    <a:pt x="2850" y="780"/>
                  </a:cubicBezTo>
                  <a:cubicBezTo>
                    <a:pt x="2852" y="779"/>
                    <a:pt x="2855" y="778"/>
                    <a:pt x="2858" y="778"/>
                  </a:cubicBezTo>
                  <a:close/>
                  <a:moveTo>
                    <a:pt x="3096" y="989"/>
                  </a:moveTo>
                  <a:lnTo>
                    <a:pt x="3096" y="989"/>
                  </a:lnTo>
                  <a:cubicBezTo>
                    <a:pt x="3166" y="1037"/>
                    <a:pt x="3188" y="1118"/>
                    <a:pt x="3236" y="1176"/>
                  </a:cubicBezTo>
                  <a:cubicBezTo>
                    <a:pt x="3230" y="1178"/>
                    <a:pt x="3224" y="1179"/>
                    <a:pt x="3218" y="1179"/>
                  </a:cubicBezTo>
                  <a:cubicBezTo>
                    <a:pt x="3153" y="1179"/>
                    <a:pt x="3086" y="1076"/>
                    <a:pt x="3096" y="989"/>
                  </a:cubicBezTo>
                  <a:close/>
                  <a:moveTo>
                    <a:pt x="523" y="1257"/>
                  </a:moveTo>
                  <a:cubicBezTo>
                    <a:pt x="593" y="1257"/>
                    <a:pt x="663" y="1327"/>
                    <a:pt x="663" y="1397"/>
                  </a:cubicBezTo>
                  <a:cubicBezTo>
                    <a:pt x="663" y="1467"/>
                    <a:pt x="604" y="1526"/>
                    <a:pt x="546" y="1526"/>
                  </a:cubicBezTo>
                  <a:cubicBezTo>
                    <a:pt x="465" y="1526"/>
                    <a:pt x="395" y="1467"/>
                    <a:pt x="395" y="1397"/>
                  </a:cubicBezTo>
                  <a:cubicBezTo>
                    <a:pt x="395" y="1327"/>
                    <a:pt x="465" y="1257"/>
                    <a:pt x="523" y="1257"/>
                  </a:cubicBezTo>
                  <a:close/>
                  <a:moveTo>
                    <a:pt x="1060" y="1397"/>
                  </a:moveTo>
                  <a:cubicBezTo>
                    <a:pt x="1129" y="1397"/>
                    <a:pt x="1199" y="1478"/>
                    <a:pt x="1199" y="1548"/>
                  </a:cubicBezTo>
                  <a:cubicBezTo>
                    <a:pt x="1199" y="1618"/>
                    <a:pt x="1129" y="1676"/>
                    <a:pt x="1048" y="1676"/>
                  </a:cubicBezTo>
                  <a:cubicBezTo>
                    <a:pt x="979" y="1676"/>
                    <a:pt x="931" y="1629"/>
                    <a:pt x="931" y="1548"/>
                  </a:cubicBezTo>
                  <a:cubicBezTo>
                    <a:pt x="931" y="1467"/>
                    <a:pt x="990" y="1397"/>
                    <a:pt x="1060" y="1397"/>
                  </a:cubicBezTo>
                  <a:close/>
                  <a:moveTo>
                    <a:pt x="1780" y="0"/>
                  </a:moveTo>
                  <a:lnTo>
                    <a:pt x="1780" y="0"/>
                  </a:lnTo>
                  <a:cubicBezTo>
                    <a:pt x="1501" y="81"/>
                    <a:pt x="1258" y="210"/>
                    <a:pt x="1012" y="361"/>
                  </a:cubicBezTo>
                  <a:cubicBezTo>
                    <a:pt x="839" y="478"/>
                    <a:pt x="699" y="618"/>
                    <a:pt x="582" y="791"/>
                  </a:cubicBezTo>
                  <a:cubicBezTo>
                    <a:pt x="372" y="1118"/>
                    <a:pt x="221" y="1467"/>
                    <a:pt x="71" y="1827"/>
                  </a:cubicBezTo>
                  <a:cubicBezTo>
                    <a:pt x="1" y="2014"/>
                    <a:pt x="12" y="2037"/>
                    <a:pt x="185" y="2143"/>
                  </a:cubicBezTo>
                  <a:cubicBezTo>
                    <a:pt x="395" y="2271"/>
                    <a:pt x="629" y="2375"/>
                    <a:pt x="861" y="2445"/>
                  </a:cubicBezTo>
                  <a:cubicBezTo>
                    <a:pt x="1398" y="2596"/>
                    <a:pt x="1942" y="2713"/>
                    <a:pt x="2501" y="2746"/>
                  </a:cubicBezTo>
                  <a:cubicBezTo>
                    <a:pt x="2740" y="2765"/>
                    <a:pt x="2979" y="2779"/>
                    <a:pt x="3218" y="2779"/>
                  </a:cubicBezTo>
                  <a:cubicBezTo>
                    <a:pt x="3457" y="2779"/>
                    <a:pt x="3695" y="2765"/>
                    <a:pt x="3934" y="2724"/>
                  </a:cubicBezTo>
                  <a:cubicBezTo>
                    <a:pt x="4026" y="2713"/>
                    <a:pt x="4107" y="2690"/>
                    <a:pt x="4202" y="2677"/>
                  </a:cubicBezTo>
                  <a:cubicBezTo>
                    <a:pt x="4272" y="2665"/>
                    <a:pt x="4331" y="2654"/>
                    <a:pt x="4401" y="2632"/>
                  </a:cubicBezTo>
                  <a:cubicBezTo>
                    <a:pt x="4353" y="2397"/>
                    <a:pt x="4295" y="2176"/>
                    <a:pt x="4261" y="1956"/>
                  </a:cubicBezTo>
                  <a:cubicBezTo>
                    <a:pt x="4144" y="1375"/>
                    <a:pt x="3842" y="897"/>
                    <a:pt x="3387" y="525"/>
                  </a:cubicBezTo>
                  <a:cubicBezTo>
                    <a:pt x="3225" y="386"/>
                    <a:pt x="3037" y="257"/>
                    <a:pt x="2850" y="129"/>
                  </a:cubicBezTo>
                  <a:cubicBezTo>
                    <a:pt x="2845" y="123"/>
                    <a:pt x="2834" y="120"/>
                    <a:pt x="2821" y="120"/>
                  </a:cubicBezTo>
                  <a:cubicBezTo>
                    <a:pt x="2808" y="120"/>
                    <a:pt x="2793" y="123"/>
                    <a:pt x="2780" y="129"/>
                  </a:cubicBezTo>
                  <a:cubicBezTo>
                    <a:pt x="2758" y="129"/>
                    <a:pt x="2736" y="140"/>
                    <a:pt x="2711" y="140"/>
                  </a:cubicBezTo>
                  <a:cubicBezTo>
                    <a:pt x="2692" y="145"/>
                    <a:pt x="2676" y="148"/>
                    <a:pt x="2664" y="148"/>
                  </a:cubicBezTo>
                  <a:cubicBezTo>
                    <a:pt x="2621" y="148"/>
                    <a:pt x="2602" y="118"/>
                    <a:pt x="2549" y="48"/>
                  </a:cubicBezTo>
                  <a:lnTo>
                    <a:pt x="2537" y="48"/>
                  </a:lnTo>
                  <a:cubicBezTo>
                    <a:pt x="2537" y="59"/>
                    <a:pt x="2526" y="70"/>
                    <a:pt x="2526" y="81"/>
                  </a:cubicBezTo>
                  <a:cubicBezTo>
                    <a:pt x="2537" y="151"/>
                    <a:pt x="2501" y="187"/>
                    <a:pt x="2420" y="187"/>
                  </a:cubicBezTo>
                  <a:cubicBezTo>
                    <a:pt x="2352" y="197"/>
                    <a:pt x="2282" y="203"/>
                    <a:pt x="2211" y="203"/>
                  </a:cubicBezTo>
                  <a:cubicBezTo>
                    <a:pt x="2123" y="203"/>
                    <a:pt x="2033" y="195"/>
                    <a:pt x="1942" y="176"/>
                  </a:cubicBezTo>
                  <a:cubicBezTo>
                    <a:pt x="1861" y="151"/>
                    <a:pt x="1769" y="118"/>
                    <a:pt x="178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93" name="Google Shape;5593;p58"/>
            <p:cNvSpPr/>
            <p:nvPr/>
          </p:nvSpPr>
          <p:spPr>
            <a:xfrm>
              <a:off x="6395383" y="554010"/>
              <a:ext cx="597046" cy="225869"/>
            </a:xfrm>
            <a:custGeom>
              <a:avLst/>
              <a:gdLst/>
              <a:ahLst/>
              <a:cxnLst/>
              <a:rect l="l" t="t" r="r" b="b"/>
              <a:pathLst>
                <a:path w="7893" h="2986" extrusionOk="0">
                  <a:moveTo>
                    <a:pt x="7215" y="360"/>
                  </a:moveTo>
                  <a:cubicBezTo>
                    <a:pt x="7278" y="360"/>
                    <a:pt x="7393" y="447"/>
                    <a:pt x="7415" y="537"/>
                  </a:cubicBezTo>
                  <a:cubicBezTo>
                    <a:pt x="7322" y="500"/>
                    <a:pt x="7252" y="442"/>
                    <a:pt x="7205" y="361"/>
                  </a:cubicBezTo>
                  <a:cubicBezTo>
                    <a:pt x="7208" y="360"/>
                    <a:pt x="7212" y="360"/>
                    <a:pt x="7215" y="360"/>
                  </a:cubicBezTo>
                  <a:close/>
                  <a:moveTo>
                    <a:pt x="986" y="453"/>
                  </a:moveTo>
                  <a:cubicBezTo>
                    <a:pt x="995" y="453"/>
                    <a:pt x="1004" y="454"/>
                    <a:pt x="1011" y="456"/>
                  </a:cubicBezTo>
                  <a:cubicBezTo>
                    <a:pt x="978" y="467"/>
                    <a:pt x="967" y="489"/>
                    <a:pt x="942" y="500"/>
                  </a:cubicBezTo>
                  <a:cubicBezTo>
                    <a:pt x="743" y="581"/>
                    <a:pt x="570" y="688"/>
                    <a:pt x="442" y="861"/>
                  </a:cubicBezTo>
                  <a:cubicBezTo>
                    <a:pt x="430" y="886"/>
                    <a:pt x="394" y="897"/>
                    <a:pt x="372" y="931"/>
                  </a:cubicBezTo>
                  <a:cubicBezTo>
                    <a:pt x="372" y="777"/>
                    <a:pt x="804" y="453"/>
                    <a:pt x="986" y="453"/>
                  </a:cubicBezTo>
                  <a:close/>
                  <a:moveTo>
                    <a:pt x="313" y="1037"/>
                  </a:moveTo>
                  <a:lnTo>
                    <a:pt x="324" y="1048"/>
                  </a:lnTo>
                  <a:cubicBezTo>
                    <a:pt x="313" y="1140"/>
                    <a:pt x="291" y="1235"/>
                    <a:pt x="268" y="1327"/>
                  </a:cubicBezTo>
                  <a:cubicBezTo>
                    <a:pt x="210" y="1305"/>
                    <a:pt x="221" y="1257"/>
                    <a:pt x="221" y="1224"/>
                  </a:cubicBezTo>
                  <a:cubicBezTo>
                    <a:pt x="232" y="1154"/>
                    <a:pt x="243" y="1084"/>
                    <a:pt x="313" y="1037"/>
                  </a:cubicBezTo>
                  <a:close/>
                  <a:moveTo>
                    <a:pt x="1442" y="1154"/>
                  </a:moveTo>
                  <a:cubicBezTo>
                    <a:pt x="1500" y="1199"/>
                    <a:pt x="1500" y="1316"/>
                    <a:pt x="1456" y="1364"/>
                  </a:cubicBezTo>
                  <a:lnTo>
                    <a:pt x="1430" y="1364"/>
                  </a:lnTo>
                  <a:cubicBezTo>
                    <a:pt x="1430" y="1294"/>
                    <a:pt x="1442" y="1224"/>
                    <a:pt x="1442" y="1154"/>
                  </a:cubicBezTo>
                  <a:close/>
                  <a:moveTo>
                    <a:pt x="2688" y="1956"/>
                  </a:moveTo>
                  <a:cubicBezTo>
                    <a:pt x="2735" y="1956"/>
                    <a:pt x="2875" y="2084"/>
                    <a:pt x="2897" y="2143"/>
                  </a:cubicBezTo>
                  <a:cubicBezTo>
                    <a:pt x="2894" y="2144"/>
                    <a:pt x="2891" y="2144"/>
                    <a:pt x="2888" y="2144"/>
                  </a:cubicBezTo>
                  <a:cubicBezTo>
                    <a:pt x="2826" y="2144"/>
                    <a:pt x="2712" y="2044"/>
                    <a:pt x="2688" y="1956"/>
                  </a:cubicBezTo>
                  <a:close/>
                  <a:moveTo>
                    <a:pt x="3118" y="2015"/>
                  </a:moveTo>
                  <a:cubicBezTo>
                    <a:pt x="3143" y="2037"/>
                    <a:pt x="3154" y="2062"/>
                    <a:pt x="3165" y="2084"/>
                  </a:cubicBezTo>
                  <a:cubicBezTo>
                    <a:pt x="3143" y="2118"/>
                    <a:pt x="3132" y="2132"/>
                    <a:pt x="3118" y="2154"/>
                  </a:cubicBezTo>
                  <a:cubicBezTo>
                    <a:pt x="3107" y="2132"/>
                    <a:pt x="3096" y="2107"/>
                    <a:pt x="3096" y="2084"/>
                  </a:cubicBezTo>
                  <a:cubicBezTo>
                    <a:pt x="3096" y="2062"/>
                    <a:pt x="3107" y="2037"/>
                    <a:pt x="3118" y="2015"/>
                  </a:cubicBezTo>
                  <a:close/>
                  <a:moveTo>
                    <a:pt x="6819" y="0"/>
                  </a:moveTo>
                  <a:lnTo>
                    <a:pt x="6819" y="0"/>
                  </a:lnTo>
                  <a:cubicBezTo>
                    <a:pt x="6833" y="118"/>
                    <a:pt x="6833" y="210"/>
                    <a:pt x="6845" y="316"/>
                  </a:cubicBezTo>
                  <a:cubicBezTo>
                    <a:pt x="6856" y="456"/>
                    <a:pt x="6833" y="595"/>
                    <a:pt x="6705" y="676"/>
                  </a:cubicBezTo>
                  <a:cubicBezTo>
                    <a:pt x="6576" y="780"/>
                    <a:pt x="6437" y="897"/>
                    <a:pt x="6286" y="978"/>
                  </a:cubicBezTo>
                  <a:cubicBezTo>
                    <a:pt x="6029" y="1095"/>
                    <a:pt x="5772" y="1188"/>
                    <a:pt x="5506" y="1294"/>
                  </a:cubicBezTo>
                  <a:cubicBezTo>
                    <a:pt x="5261" y="1375"/>
                    <a:pt x="5018" y="1408"/>
                    <a:pt x="4761" y="1408"/>
                  </a:cubicBezTo>
                  <a:cubicBezTo>
                    <a:pt x="4695" y="1410"/>
                    <a:pt x="4630" y="1410"/>
                    <a:pt x="4564" y="1410"/>
                  </a:cubicBezTo>
                  <a:cubicBezTo>
                    <a:pt x="4105" y="1410"/>
                    <a:pt x="3648" y="1376"/>
                    <a:pt x="3188" y="1305"/>
                  </a:cubicBezTo>
                  <a:cubicBezTo>
                    <a:pt x="2852" y="1235"/>
                    <a:pt x="2514" y="1176"/>
                    <a:pt x="2188" y="1070"/>
                  </a:cubicBezTo>
                  <a:cubicBezTo>
                    <a:pt x="2118" y="1048"/>
                    <a:pt x="2048" y="1026"/>
                    <a:pt x="1978" y="1000"/>
                  </a:cubicBezTo>
                  <a:cubicBezTo>
                    <a:pt x="1618" y="850"/>
                    <a:pt x="1349" y="595"/>
                    <a:pt x="1210" y="221"/>
                  </a:cubicBezTo>
                  <a:cubicBezTo>
                    <a:pt x="1187" y="221"/>
                    <a:pt x="1162" y="232"/>
                    <a:pt x="1140" y="246"/>
                  </a:cubicBezTo>
                  <a:cubicBezTo>
                    <a:pt x="989" y="316"/>
                    <a:pt x="838" y="386"/>
                    <a:pt x="699" y="467"/>
                  </a:cubicBezTo>
                  <a:cubicBezTo>
                    <a:pt x="464" y="595"/>
                    <a:pt x="268" y="769"/>
                    <a:pt x="129" y="1000"/>
                  </a:cubicBezTo>
                  <a:cubicBezTo>
                    <a:pt x="11" y="1210"/>
                    <a:pt x="0" y="1445"/>
                    <a:pt x="129" y="1665"/>
                  </a:cubicBezTo>
                  <a:cubicBezTo>
                    <a:pt x="232" y="1827"/>
                    <a:pt x="349" y="1967"/>
                    <a:pt x="500" y="2084"/>
                  </a:cubicBezTo>
                  <a:cubicBezTo>
                    <a:pt x="511" y="2096"/>
                    <a:pt x="523" y="2096"/>
                    <a:pt x="534" y="2107"/>
                  </a:cubicBezTo>
                  <a:cubicBezTo>
                    <a:pt x="570" y="2143"/>
                    <a:pt x="629" y="2177"/>
                    <a:pt x="673" y="2202"/>
                  </a:cubicBezTo>
                  <a:cubicBezTo>
                    <a:pt x="861" y="2316"/>
                    <a:pt x="1048" y="2422"/>
                    <a:pt x="1232" y="2503"/>
                  </a:cubicBezTo>
                  <a:cubicBezTo>
                    <a:pt x="1397" y="2584"/>
                    <a:pt x="1559" y="2654"/>
                    <a:pt x="1721" y="2713"/>
                  </a:cubicBezTo>
                  <a:cubicBezTo>
                    <a:pt x="2107" y="2841"/>
                    <a:pt x="2503" y="2934"/>
                    <a:pt x="2908" y="2981"/>
                  </a:cubicBezTo>
                  <a:cubicBezTo>
                    <a:pt x="2918" y="2984"/>
                    <a:pt x="2928" y="2985"/>
                    <a:pt x="2939" y="2985"/>
                  </a:cubicBezTo>
                  <a:cubicBezTo>
                    <a:pt x="2969" y="2985"/>
                    <a:pt x="3001" y="2975"/>
                    <a:pt x="3026" y="2956"/>
                  </a:cubicBezTo>
                  <a:lnTo>
                    <a:pt x="3118" y="2864"/>
                  </a:lnTo>
                  <a:cubicBezTo>
                    <a:pt x="3573" y="2481"/>
                    <a:pt x="4051" y="2132"/>
                    <a:pt x="4585" y="1875"/>
                  </a:cubicBezTo>
                  <a:cubicBezTo>
                    <a:pt x="4598" y="1864"/>
                    <a:pt x="4621" y="1853"/>
                    <a:pt x="4643" y="1839"/>
                  </a:cubicBezTo>
                  <a:cubicBezTo>
                    <a:pt x="4610" y="1794"/>
                    <a:pt x="4540" y="1746"/>
                    <a:pt x="4621" y="1699"/>
                  </a:cubicBezTo>
                  <a:cubicBezTo>
                    <a:pt x="4691" y="1654"/>
                    <a:pt x="4761" y="1618"/>
                    <a:pt x="4830" y="1584"/>
                  </a:cubicBezTo>
                  <a:cubicBezTo>
                    <a:pt x="4878" y="1559"/>
                    <a:pt x="4923" y="1537"/>
                    <a:pt x="4981" y="1514"/>
                  </a:cubicBezTo>
                  <a:cubicBezTo>
                    <a:pt x="4988" y="1511"/>
                    <a:pt x="4996" y="1510"/>
                    <a:pt x="5004" y="1510"/>
                  </a:cubicBezTo>
                  <a:cubicBezTo>
                    <a:pt x="5024" y="1510"/>
                    <a:pt x="5046" y="1518"/>
                    <a:pt x="5062" y="1526"/>
                  </a:cubicBezTo>
                  <a:cubicBezTo>
                    <a:pt x="5080" y="1537"/>
                    <a:pt x="5095" y="1542"/>
                    <a:pt x="5110" y="1542"/>
                  </a:cubicBezTo>
                  <a:cubicBezTo>
                    <a:pt x="5124" y="1542"/>
                    <a:pt x="5139" y="1537"/>
                    <a:pt x="5157" y="1526"/>
                  </a:cubicBezTo>
                  <a:cubicBezTo>
                    <a:pt x="5448" y="1397"/>
                    <a:pt x="5749" y="1246"/>
                    <a:pt x="6051" y="1129"/>
                  </a:cubicBezTo>
                  <a:cubicBezTo>
                    <a:pt x="6624" y="908"/>
                    <a:pt x="7216" y="757"/>
                    <a:pt x="7834" y="721"/>
                  </a:cubicBezTo>
                  <a:cubicBezTo>
                    <a:pt x="7845" y="721"/>
                    <a:pt x="7867" y="710"/>
                    <a:pt x="7892" y="710"/>
                  </a:cubicBezTo>
                  <a:cubicBezTo>
                    <a:pt x="7565" y="408"/>
                    <a:pt x="7252" y="140"/>
                    <a:pt x="681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94" name="Google Shape;5594;p58"/>
            <p:cNvSpPr/>
            <p:nvPr/>
          </p:nvSpPr>
          <p:spPr>
            <a:xfrm>
              <a:off x="6659514" y="636835"/>
              <a:ext cx="362706" cy="147200"/>
            </a:xfrm>
            <a:custGeom>
              <a:avLst/>
              <a:gdLst/>
              <a:ahLst/>
              <a:cxnLst/>
              <a:rect l="l" t="t" r="r" b="b"/>
              <a:pathLst>
                <a:path w="4795" h="1946" extrusionOk="0">
                  <a:moveTo>
                    <a:pt x="3900" y="325"/>
                  </a:moveTo>
                  <a:cubicBezTo>
                    <a:pt x="3900" y="350"/>
                    <a:pt x="3911" y="361"/>
                    <a:pt x="3923" y="372"/>
                  </a:cubicBezTo>
                  <a:cubicBezTo>
                    <a:pt x="3911" y="419"/>
                    <a:pt x="3900" y="453"/>
                    <a:pt x="3886" y="489"/>
                  </a:cubicBezTo>
                  <a:cubicBezTo>
                    <a:pt x="3886" y="501"/>
                    <a:pt x="3864" y="501"/>
                    <a:pt x="3853" y="512"/>
                  </a:cubicBezTo>
                  <a:cubicBezTo>
                    <a:pt x="3853" y="501"/>
                    <a:pt x="3841" y="478"/>
                    <a:pt x="3841" y="464"/>
                  </a:cubicBezTo>
                  <a:cubicBezTo>
                    <a:pt x="3841" y="431"/>
                    <a:pt x="3853" y="394"/>
                    <a:pt x="3864" y="361"/>
                  </a:cubicBezTo>
                  <a:cubicBezTo>
                    <a:pt x="3864" y="350"/>
                    <a:pt x="3886" y="338"/>
                    <a:pt x="3900" y="325"/>
                  </a:cubicBezTo>
                  <a:close/>
                  <a:moveTo>
                    <a:pt x="3734" y="474"/>
                  </a:moveTo>
                  <a:cubicBezTo>
                    <a:pt x="3749" y="474"/>
                    <a:pt x="3772" y="492"/>
                    <a:pt x="3772" y="501"/>
                  </a:cubicBezTo>
                  <a:cubicBezTo>
                    <a:pt x="3747" y="548"/>
                    <a:pt x="3735" y="604"/>
                    <a:pt x="3702" y="640"/>
                  </a:cubicBezTo>
                  <a:lnTo>
                    <a:pt x="3702" y="651"/>
                  </a:lnTo>
                  <a:cubicBezTo>
                    <a:pt x="3691" y="651"/>
                    <a:pt x="3691" y="651"/>
                    <a:pt x="3677" y="663"/>
                  </a:cubicBezTo>
                  <a:cubicBezTo>
                    <a:pt x="3665" y="618"/>
                    <a:pt x="3677" y="523"/>
                    <a:pt x="3713" y="489"/>
                  </a:cubicBezTo>
                  <a:cubicBezTo>
                    <a:pt x="3713" y="478"/>
                    <a:pt x="3724" y="478"/>
                    <a:pt x="3724" y="478"/>
                  </a:cubicBezTo>
                  <a:cubicBezTo>
                    <a:pt x="3726" y="475"/>
                    <a:pt x="3730" y="474"/>
                    <a:pt x="3734" y="474"/>
                  </a:cubicBezTo>
                  <a:close/>
                  <a:moveTo>
                    <a:pt x="4632" y="361"/>
                  </a:moveTo>
                  <a:lnTo>
                    <a:pt x="4632" y="361"/>
                  </a:lnTo>
                  <a:cubicBezTo>
                    <a:pt x="4680" y="512"/>
                    <a:pt x="4599" y="640"/>
                    <a:pt x="4529" y="758"/>
                  </a:cubicBezTo>
                  <a:cubicBezTo>
                    <a:pt x="4459" y="850"/>
                    <a:pt x="4400" y="953"/>
                    <a:pt x="4272" y="989"/>
                  </a:cubicBezTo>
                  <a:cubicBezTo>
                    <a:pt x="4272" y="978"/>
                    <a:pt x="4261" y="978"/>
                    <a:pt x="4261" y="967"/>
                  </a:cubicBezTo>
                  <a:cubicBezTo>
                    <a:pt x="4272" y="942"/>
                    <a:pt x="4283" y="920"/>
                    <a:pt x="4305" y="908"/>
                  </a:cubicBezTo>
                  <a:cubicBezTo>
                    <a:pt x="4423" y="813"/>
                    <a:pt x="4504" y="688"/>
                    <a:pt x="4562" y="559"/>
                  </a:cubicBezTo>
                  <a:cubicBezTo>
                    <a:pt x="4585" y="512"/>
                    <a:pt x="4585" y="464"/>
                    <a:pt x="4599" y="431"/>
                  </a:cubicBezTo>
                  <a:cubicBezTo>
                    <a:pt x="4610" y="408"/>
                    <a:pt x="4621" y="383"/>
                    <a:pt x="4632" y="361"/>
                  </a:cubicBezTo>
                  <a:close/>
                  <a:moveTo>
                    <a:pt x="4110" y="1082"/>
                  </a:moveTo>
                  <a:cubicBezTo>
                    <a:pt x="4110" y="1093"/>
                    <a:pt x="4121" y="1107"/>
                    <a:pt x="4121" y="1107"/>
                  </a:cubicBezTo>
                  <a:cubicBezTo>
                    <a:pt x="4110" y="1118"/>
                    <a:pt x="4096" y="1140"/>
                    <a:pt x="4073" y="1151"/>
                  </a:cubicBezTo>
                  <a:cubicBezTo>
                    <a:pt x="3665" y="1397"/>
                    <a:pt x="3224" y="1548"/>
                    <a:pt x="2746" y="1629"/>
                  </a:cubicBezTo>
                  <a:cubicBezTo>
                    <a:pt x="2420" y="1688"/>
                    <a:pt x="2084" y="1746"/>
                    <a:pt x="1757" y="1805"/>
                  </a:cubicBezTo>
                  <a:cubicBezTo>
                    <a:pt x="1710" y="1805"/>
                    <a:pt x="1676" y="1805"/>
                    <a:pt x="1629" y="1816"/>
                  </a:cubicBezTo>
                  <a:cubicBezTo>
                    <a:pt x="1629" y="1805"/>
                    <a:pt x="1629" y="1791"/>
                    <a:pt x="1618" y="1780"/>
                  </a:cubicBezTo>
                  <a:cubicBezTo>
                    <a:pt x="1651" y="1769"/>
                    <a:pt x="1676" y="1758"/>
                    <a:pt x="1699" y="1746"/>
                  </a:cubicBezTo>
                  <a:cubicBezTo>
                    <a:pt x="1897" y="1710"/>
                    <a:pt x="2107" y="1677"/>
                    <a:pt x="2305" y="1640"/>
                  </a:cubicBezTo>
                  <a:cubicBezTo>
                    <a:pt x="2746" y="1582"/>
                    <a:pt x="3177" y="1501"/>
                    <a:pt x="3596" y="1327"/>
                  </a:cubicBezTo>
                  <a:cubicBezTo>
                    <a:pt x="3735" y="1258"/>
                    <a:pt x="3886" y="1188"/>
                    <a:pt x="4040" y="1118"/>
                  </a:cubicBezTo>
                  <a:cubicBezTo>
                    <a:pt x="4062" y="1107"/>
                    <a:pt x="4085" y="1093"/>
                    <a:pt x="4110" y="1082"/>
                  </a:cubicBezTo>
                  <a:close/>
                  <a:moveTo>
                    <a:pt x="4643" y="0"/>
                  </a:moveTo>
                  <a:lnTo>
                    <a:pt x="4643" y="0"/>
                  </a:lnTo>
                  <a:cubicBezTo>
                    <a:pt x="4504" y="12"/>
                    <a:pt x="4353" y="12"/>
                    <a:pt x="4213" y="34"/>
                  </a:cubicBezTo>
                  <a:cubicBezTo>
                    <a:pt x="4004" y="70"/>
                    <a:pt x="3794" y="115"/>
                    <a:pt x="3596" y="174"/>
                  </a:cubicBezTo>
                  <a:cubicBezTo>
                    <a:pt x="3397" y="221"/>
                    <a:pt x="3202" y="291"/>
                    <a:pt x="3003" y="350"/>
                  </a:cubicBezTo>
                  <a:cubicBezTo>
                    <a:pt x="2643" y="478"/>
                    <a:pt x="2294" y="604"/>
                    <a:pt x="1956" y="780"/>
                  </a:cubicBezTo>
                  <a:cubicBezTo>
                    <a:pt x="1908" y="802"/>
                    <a:pt x="1886" y="813"/>
                    <a:pt x="1908" y="861"/>
                  </a:cubicBezTo>
                  <a:cubicBezTo>
                    <a:pt x="1931" y="920"/>
                    <a:pt x="1908" y="953"/>
                    <a:pt x="1861" y="978"/>
                  </a:cubicBezTo>
                  <a:cubicBezTo>
                    <a:pt x="1780" y="1037"/>
                    <a:pt x="1688" y="1093"/>
                    <a:pt x="1595" y="1151"/>
                  </a:cubicBezTo>
                  <a:cubicBezTo>
                    <a:pt x="1574" y="1167"/>
                    <a:pt x="1551" y="1176"/>
                    <a:pt x="1528" y="1176"/>
                  </a:cubicBezTo>
                  <a:cubicBezTo>
                    <a:pt x="1498" y="1176"/>
                    <a:pt x="1468" y="1162"/>
                    <a:pt x="1442" y="1129"/>
                  </a:cubicBezTo>
                  <a:cubicBezTo>
                    <a:pt x="1442" y="1118"/>
                    <a:pt x="1431" y="1107"/>
                    <a:pt x="1419" y="1093"/>
                  </a:cubicBezTo>
                  <a:cubicBezTo>
                    <a:pt x="978" y="1291"/>
                    <a:pt x="548" y="1501"/>
                    <a:pt x="162" y="1791"/>
                  </a:cubicBezTo>
                  <a:cubicBezTo>
                    <a:pt x="104" y="1839"/>
                    <a:pt x="59" y="1886"/>
                    <a:pt x="0" y="1931"/>
                  </a:cubicBezTo>
                  <a:cubicBezTo>
                    <a:pt x="45" y="1931"/>
                    <a:pt x="70" y="1945"/>
                    <a:pt x="92" y="1945"/>
                  </a:cubicBezTo>
                  <a:cubicBezTo>
                    <a:pt x="249" y="1945"/>
                    <a:pt x="406" y="1946"/>
                    <a:pt x="564" y="1946"/>
                  </a:cubicBezTo>
                  <a:cubicBezTo>
                    <a:pt x="900" y="1946"/>
                    <a:pt x="1238" y="1941"/>
                    <a:pt x="1570" y="1909"/>
                  </a:cubicBezTo>
                  <a:cubicBezTo>
                    <a:pt x="1931" y="1875"/>
                    <a:pt x="2280" y="1816"/>
                    <a:pt x="2618" y="1735"/>
                  </a:cubicBezTo>
                  <a:cubicBezTo>
                    <a:pt x="2934" y="1665"/>
                    <a:pt x="3235" y="1570"/>
                    <a:pt x="3537" y="1489"/>
                  </a:cubicBezTo>
                  <a:cubicBezTo>
                    <a:pt x="3934" y="1372"/>
                    <a:pt x="4283" y="1163"/>
                    <a:pt x="4551" y="850"/>
                  </a:cubicBezTo>
                  <a:cubicBezTo>
                    <a:pt x="4761" y="593"/>
                    <a:pt x="4794" y="350"/>
                    <a:pt x="464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95" name="Google Shape;5595;p58"/>
            <p:cNvSpPr/>
            <p:nvPr/>
          </p:nvSpPr>
          <p:spPr>
            <a:xfrm>
              <a:off x="6491293" y="529276"/>
              <a:ext cx="345989" cy="126852"/>
            </a:xfrm>
            <a:custGeom>
              <a:avLst/>
              <a:gdLst/>
              <a:ahLst/>
              <a:cxnLst/>
              <a:rect l="l" t="t" r="r" b="b"/>
              <a:pathLst>
                <a:path w="4574" h="1677" extrusionOk="0">
                  <a:moveTo>
                    <a:pt x="369" y="556"/>
                  </a:moveTo>
                  <a:cubicBezTo>
                    <a:pt x="374" y="556"/>
                    <a:pt x="379" y="557"/>
                    <a:pt x="383" y="559"/>
                  </a:cubicBezTo>
                  <a:cubicBezTo>
                    <a:pt x="419" y="573"/>
                    <a:pt x="431" y="618"/>
                    <a:pt x="442" y="643"/>
                  </a:cubicBezTo>
                  <a:cubicBezTo>
                    <a:pt x="431" y="699"/>
                    <a:pt x="431" y="746"/>
                    <a:pt x="408" y="794"/>
                  </a:cubicBezTo>
                  <a:cubicBezTo>
                    <a:pt x="397" y="805"/>
                    <a:pt x="372" y="827"/>
                    <a:pt x="350" y="827"/>
                  </a:cubicBezTo>
                  <a:cubicBezTo>
                    <a:pt x="327" y="827"/>
                    <a:pt x="291" y="805"/>
                    <a:pt x="291" y="783"/>
                  </a:cubicBezTo>
                  <a:cubicBezTo>
                    <a:pt x="280" y="724"/>
                    <a:pt x="291" y="654"/>
                    <a:pt x="302" y="584"/>
                  </a:cubicBezTo>
                  <a:cubicBezTo>
                    <a:pt x="302" y="575"/>
                    <a:pt x="342" y="556"/>
                    <a:pt x="369" y="556"/>
                  </a:cubicBezTo>
                  <a:close/>
                  <a:moveTo>
                    <a:pt x="872" y="769"/>
                  </a:moveTo>
                  <a:cubicBezTo>
                    <a:pt x="931" y="769"/>
                    <a:pt x="978" y="827"/>
                    <a:pt x="978" y="908"/>
                  </a:cubicBezTo>
                  <a:cubicBezTo>
                    <a:pt x="978" y="922"/>
                    <a:pt x="989" y="922"/>
                    <a:pt x="989" y="922"/>
                  </a:cubicBezTo>
                  <a:cubicBezTo>
                    <a:pt x="956" y="978"/>
                    <a:pt x="931" y="1048"/>
                    <a:pt x="897" y="1096"/>
                  </a:cubicBezTo>
                  <a:cubicBezTo>
                    <a:pt x="880" y="1113"/>
                    <a:pt x="858" y="1121"/>
                    <a:pt x="837" y="1121"/>
                  </a:cubicBezTo>
                  <a:cubicBezTo>
                    <a:pt x="800" y="1121"/>
                    <a:pt x="765" y="1098"/>
                    <a:pt x="758" y="1062"/>
                  </a:cubicBezTo>
                  <a:cubicBezTo>
                    <a:pt x="746" y="1003"/>
                    <a:pt x="746" y="945"/>
                    <a:pt x="746" y="886"/>
                  </a:cubicBezTo>
                  <a:cubicBezTo>
                    <a:pt x="758" y="805"/>
                    <a:pt x="802" y="769"/>
                    <a:pt x="872" y="769"/>
                  </a:cubicBezTo>
                  <a:close/>
                  <a:moveTo>
                    <a:pt x="1548" y="978"/>
                  </a:moveTo>
                  <a:cubicBezTo>
                    <a:pt x="1640" y="978"/>
                    <a:pt x="1677" y="1015"/>
                    <a:pt x="1677" y="1096"/>
                  </a:cubicBezTo>
                  <a:cubicBezTo>
                    <a:pt x="1677" y="1177"/>
                    <a:pt x="1665" y="1246"/>
                    <a:pt x="1607" y="1305"/>
                  </a:cubicBezTo>
                  <a:cubicBezTo>
                    <a:pt x="1580" y="1337"/>
                    <a:pt x="1547" y="1351"/>
                    <a:pt x="1516" y="1351"/>
                  </a:cubicBezTo>
                  <a:cubicBezTo>
                    <a:pt x="1467" y="1351"/>
                    <a:pt x="1422" y="1316"/>
                    <a:pt x="1408" y="1258"/>
                  </a:cubicBezTo>
                  <a:cubicBezTo>
                    <a:pt x="1397" y="1202"/>
                    <a:pt x="1397" y="1132"/>
                    <a:pt x="1408" y="1084"/>
                  </a:cubicBezTo>
                  <a:cubicBezTo>
                    <a:pt x="1420" y="1003"/>
                    <a:pt x="1478" y="978"/>
                    <a:pt x="1548" y="978"/>
                  </a:cubicBezTo>
                  <a:close/>
                  <a:moveTo>
                    <a:pt x="81" y="0"/>
                  </a:moveTo>
                  <a:cubicBezTo>
                    <a:pt x="59" y="140"/>
                    <a:pt x="48" y="269"/>
                    <a:pt x="23" y="397"/>
                  </a:cubicBezTo>
                  <a:cubicBezTo>
                    <a:pt x="0" y="537"/>
                    <a:pt x="23" y="643"/>
                    <a:pt x="104" y="746"/>
                  </a:cubicBezTo>
                  <a:cubicBezTo>
                    <a:pt x="243" y="934"/>
                    <a:pt x="397" y="1107"/>
                    <a:pt x="618" y="1202"/>
                  </a:cubicBezTo>
                  <a:cubicBezTo>
                    <a:pt x="780" y="1272"/>
                    <a:pt x="942" y="1353"/>
                    <a:pt x="1118" y="1386"/>
                  </a:cubicBezTo>
                  <a:cubicBezTo>
                    <a:pt x="1548" y="1503"/>
                    <a:pt x="1990" y="1584"/>
                    <a:pt x="2434" y="1632"/>
                  </a:cubicBezTo>
                  <a:cubicBezTo>
                    <a:pt x="2772" y="1665"/>
                    <a:pt x="3107" y="1677"/>
                    <a:pt x="3445" y="1677"/>
                  </a:cubicBezTo>
                  <a:cubicBezTo>
                    <a:pt x="3750" y="1665"/>
                    <a:pt x="4051" y="1621"/>
                    <a:pt x="4342" y="1515"/>
                  </a:cubicBezTo>
                  <a:cubicBezTo>
                    <a:pt x="4481" y="1467"/>
                    <a:pt x="4551" y="1411"/>
                    <a:pt x="4563" y="1258"/>
                  </a:cubicBezTo>
                  <a:cubicBezTo>
                    <a:pt x="4574" y="1048"/>
                    <a:pt x="4574" y="839"/>
                    <a:pt x="4540" y="629"/>
                  </a:cubicBezTo>
                  <a:cubicBezTo>
                    <a:pt x="4518" y="629"/>
                    <a:pt x="4493" y="643"/>
                    <a:pt x="4481" y="643"/>
                  </a:cubicBezTo>
                  <a:cubicBezTo>
                    <a:pt x="4434" y="654"/>
                    <a:pt x="4400" y="654"/>
                    <a:pt x="4353" y="665"/>
                  </a:cubicBezTo>
                  <a:cubicBezTo>
                    <a:pt x="4261" y="688"/>
                    <a:pt x="4169" y="699"/>
                    <a:pt x="4074" y="713"/>
                  </a:cubicBezTo>
                  <a:cubicBezTo>
                    <a:pt x="3880" y="734"/>
                    <a:pt x="3686" y="742"/>
                    <a:pt x="3493" y="742"/>
                  </a:cubicBezTo>
                  <a:cubicBezTo>
                    <a:pt x="3164" y="742"/>
                    <a:pt x="2837" y="718"/>
                    <a:pt x="2515" y="688"/>
                  </a:cubicBezTo>
                  <a:cubicBezTo>
                    <a:pt x="2258" y="677"/>
                    <a:pt x="2015" y="629"/>
                    <a:pt x="1769" y="584"/>
                  </a:cubicBezTo>
                  <a:cubicBezTo>
                    <a:pt x="1456" y="537"/>
                    <a:pt x="1140" y="467"/>
                    <a:pt x="839" y="386"/>
                  </a:cubicBezTo>
                  <a:cubicBezTo>
                    <a:pt x="559" y="316"/>
                    <a:pt x="302" y="199"/>
                    <a:pt x="81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96" name="Google Shape;5596;p58"/>
            <p:cNvSpPr/>
            <p:nvPr/>
          </p:nvSpPr>
          <p:spPr>
            <a:xfrm>
              <a:off x="6718437" y="353263"/>
              <a:ext cx="181391" cy="202495"/>
            </a:xfrm>
            <a:custGeom>
              <a:avLst/>
              <a:gdLst/>
              <a:ahLst/>
              <a:cxnLst/>
              <a:rect l="l" t="t" r="r" b="b"/>
              <a:pathLst>
                <a:path w="2398" h="2677" extrusionOk="0">
                  <a:moveTo>
                    <a:pt x="118" y="0"/>
                  </a:moveTo>
                  <a:lnTo>
                    <a:pt x="118" y="0"/>
                  </a:lnTo>
                  <a:cubicBezTo>
                    <a:pt x="188" y="129"/>
                    <a:pt x="104" y="151"/>
                    <a:pt x="1" y="162"/>
                  </a:cubicBezTo>
                  <a:cubicBezTo>
                    <a:pt x="151" y="269"/>
                    <a:pt x="280" y="350"/>
                    <a:pt x="409" y="442"/>
                  </a:cubicBezTo>
                  <a:cubicBezTo>
                    <a:pt x="920" y="805"/>
                    <a:pt x="1247" y="1280"/>
                    <a:pt x="1409" y="1886"/>
                  </a:cubicBezTo>
                  <a:cubicBezTo>
                    <a:pt x="1467" y="2143"/>
                    <a:pt x="1515" y="2397"/>
                    <a:pt x="1571" y="2677"/>
                  </a:cubicBezTo>
                  <a:cubicBezTo>
                    <a:pt x="1618" y="2666"/>
                    <a:pt x="1654" y="2654"/>
                    <a:pt x="1677" y="2632"/>
                  </a:cubicBezTo>
                  <a:cubicBezTo>
                    <a:pt x="1794" y="2573"/>
                    <a:pt x="1898" y="2515"/>
                    <a:pt x="2004" y="2456"/>
                  </a:cubicBezTo>
                  <a:cubicBezTo>
                    <a:pt x="2155" y="2364"/>
                    <a:pt x="2283" y="2272"/>
                    <a:pt x="2375" y="2118"/>
                  </a:cubicBezTo>
                  <a:cubicBezTo>
                    <a:pt x="2386" y="2084"/>
                    <a:pt x="2398" y="2037"/>
                    <a:pt x="2386" y="2003"/>
                  </a:cubicBezTo>
                  <a:cubicBezTo>
                    <a:pt x="2339" y="1853"/>
                    <a:pt x="2294" y="1713"/>
                    <a:pt x="2247" y="1559"/>
                  </a:cubicBezTo>
                  <a:cubicBezTo>
                    <a:pt x="2107" y="1199"/>
                    <a:pt x="1886" y="908"/>
                    <a:pt x="1596" y="676"/>
                  </a:cubicBezTo>
                  <a:cubicBezTo>
                    <a:pt x="1386" y="512"/>
                    <a:pt x="1152" y="372"/>
                    <a:pt x="909" y="232"/>
                  </a:cubicBezTo>
                  <a:cubicBezTo>
                    <a:pt x="780" y="162"/>
                    <a:pt x="629" y="118"/>
                    <a:pt x="478" y="70"/>
                  </a:cubicBezTo>
                  <a:cubicBezTo>
                    <a:pt x="361" y="37"/>
                    <a:pt x="244" y="23"/>
                    <a:pt x="11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97" name="Google Shape;5597;p58"/>
            <p:cNvSpPr/>
            <p:nvPr/>
          </p:nvSpPr>
          <p:spPr>
            <a:xfrm>
              <a:off x="6839914" y="540924"/>
              <a:ext cx="68759" cy="95158"/>
            </a:xfrm>
            <a:custGeom>
              <a:avLst/>
              <a:gdLst/>
              <a:ahLst/>
              <a:cxnLst/>
              <a:rect l="l" t="t" r="r" b="b"/>
              <a:pathLst>
                <a:path w="909" h="1258" extrusionOk="0">
                  <a:moveTo>
                    <a:pt x="861" y="0"/>
                  </a:moveTo>
                  <a:cubicBezTo>
                    <a:pt x="792" y="56"/>
                    <a:pt x="758" y="92"/>
                    <a:pt x="699" y="126"/>
                  </a:cubicBezTo>
                  <a:cubicBezTo>
                    <a:pt x="512" y="279"/>
                    <a:pt x="292" y="361"/>
                    <a:pt x="71" y="430"/>
                  </a:cubicBezTo>
                  <a:cubicBezTo>
                    <a:pt x="1" y="453"/>
                    <a:pt x="1" y="489"/>
                    <a:pt x="1" y="545"/>
                  </a:cubicBezTo>
                  <a:cubicBezTo>
                    <a:pt x="35" y="768"/>
                    <a:pt x="48" y="978"/>
                    <a:pt x="1" y="1199"/>
                  </a:cubicBezTo>
                  <a:lnTo>
                    <a:pt x="1" y="1257"/>
                  </a:lnTo>
                  <a:lnTo>
                    <a:pt x="23" y="1257"/>
                  </a:lnTo>
                  <a:cubicBezTo>
                    <a:pt x="60" y="1243"/>
                    <a:pt x="104" y="1221"/>
                    <a:pt x="141" y="1210"/>
                  </a:cubicBezTo>
                  <a:cubicBezTo>
                    <a:pt x="384" y="1104"/>
                    <a:pt x="618" y="978"/>
                    <a:pt x="817" y="780"/>
                  </a:cubicBezTo>
                  <a:cubicBezTo>
                    <a:pt x="873" y="721"/>
                    <a:pt x="909" y="662"/>
                    <a:pt x="898" y="581"/>
                  </a:cubicBezTo>
                  <a:cubicBezTo>
                    <a:pt x="887" y="475"/>
                    <a:pt x="887" y="383"/>
                    <a:pt x="873" y="279"/>
                  </a:cubicBezTo>
                  <a:cubicBezTo>
                    <a:pt x="873" y="196"/>
                    <a:pt x="861" y="103"/>
                    <a:pt x="861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98" name="Google Shape;5598;p58"/>
            <p:cNvSpPr/>
            <p:nvPr/>
          </p:nvSpPr>
          <p:spPr>
            <a:xfrm>
              <a:off x="6784395" y="621858"/>
              <a:ext cx="163842" cy="71255"/>
            </a:xfrm>
            <a:custGeom>
              <a:avLst/>
              <a:gdLst/>
              <a:ahLst/>
              <a:cxnLst/>
              <a:rect l="l" t="t" r="r" b="b"/>
              <a:pathLst>
                <a:path w="2166" h="942" extrusionOk="0">
                  <a:moveTo>
                    <a:pt x="1956" y="0"/>
                  </a:moveTo>
                  <a:cubicBezTo>
                    <a:pt x="1911" y="0"/>
                    <a:pt x="1864" y="11"/>
                    <a:pt x="1816" y="22"/>
                  </a:cubicBezTo>
                  <a:cubicBezTo>
                    <a:pt x="1202" y="162"/>
                    <a:pt x="629" y="383"/>
                    <a:pt x="70" y="662"/>
                  </a:cubicBezTo>
                  <a:cubicBezTo>
                    <a:pt x="59" y="676"/>
                    <a:pt x="48" y="676"/>
                    <a:pt x="37" y="687"/>
                  </a:cubicBezTo>
                  <a:cubicBezTo>
                    <a:pt x="25" y="687"/>
                    <a:pt x="14" y="699"/>
                    <a:pt x="0" y="710"/>
                  </a:cubicBezTo>
                  <a:cubicBezTo>
                    <a:pt x="84" y="791"/>
                    <a:pt x="154" y="861"/>
                    <a:pt x="224" y="942"/>
                  </a:cubicBezTo>
                  <a:cubicBezTo>
                    <a:pt x="537" y="780"/>
                    <a:pt x="864" y="651"/>
                    <a:pt x="1188" y="536"/>
                  </a:cubicBezTo>
                  <a:cubicBezTo>
                    <a:pt x="1514" y="430"/>
                    <a:pt x="1830" y="327"/>
                    <a:pt x="2165" y="232"/>
                  </a:cubicBezTo>
                  <a:cubicBezTo>
                    <a:pt x="2109" y="151"/>
                    <a:pt x="2051" y="81"/>
                    <a:pt x="2003" y="22"/>
                  </a:cubicBezTo>
                  <a:cubicBezTo>
                    <a:pt x="1992" y="11"/>
                    <a:pt x="1970" y="0"/>
                    <a:pt x="1956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599" name="Google Shape;5599;p58"/>
            <p:cNvSpPr/>
            <p:nvPr/>
          </p:nvSpPr>
          <p:spPr>
            <a:xfrm>
              <a:off x="6622527" y="697498"/>
              <a:ext cx="142737" cy="93721"/>
            </a:xfrm>
            <a:custGeom>
              <a:avLst/>
              <a:gdLst/>
              <a:ahLst/>
              <a:cxnLst/>
              <a:rect l="l" t="t" r="r" b="b"/>
              <a:pathLst>
                <a:path w="1887" h="1239" extrusionOk="0">
                  <a:moveTo>
                    <a:pt x="1677" y="0"/>
                  </a:moveTo>
                  <a:cubicBezTo>
                    <a:pt x="1651" y="11"/>
                    <a:pt x="1629" y="25"/>
                    <a:pt x="1607" y="37"/>
                  </a:cubicBezTo>
                  <a:cubicBezTo>
                    <a:pt x="1302" y="176"/>
                    <a:pt x="1012" y="361"/>
                    <a:pt x="743" y="559"/>
                  </a:cubicBezTo>
                  <a:cubicBezTo>
                    <a:pt x="559" y="699"/>
                    <a:pt x="383" y="838"/>
                    <a:pt x="210" y="978"/>
                  </a:cubicBezTo>
                  <a:cubicBezTo>
                    <a:pt x="174" y="1014"/>
                    <a:pt x="129" y="1048"/>
                    <a:pt x="93" y="1073"/>
                  </a:cubicBezTo>
                  <a:cubicBezTo>
                    <a:pt x="59" y="1107"/>
                    <a:pt x="34" y="1154"/>
                    <a:pt x="0" y="1199"/>
                  </a:cubicBezTo>
                  <a:cubicBezTo>
                    <a:pt x="93" y="1213"/>
                    <a:pt x="185" y="1235"/>
                    <a:pt x="269" y="1235"/>
                  </a:cubicBezTo>
                  <a:cubicBezTo>
                    <a:pt x="273" y="1237"/>
                    <a:pt x="277" y="1238"/>
                    <a:pt x="281" y="1238"/>
                  </a:cubicBezTo>
                  <a:cubicBezTo>
                    <a:pt x="299" y="1238"/>
                    <a:pt x="318" y="1222"/>
                    <a:pt x="338" y="1213"/>
                  </a:cubicBezTo>
                  <a:cubicBezTo>
                    <a:pt x="408" y="1143"/>
                    <a:pt x="478" y="1059"/>
                    <a:pt x="559" y="989"/>
                  </a:cubicBezTo>
                  <a:cubicBezTo>
                    <a:pt x="593" y="956"/>
                    <a:pt x="629" y="933"/>
                    <a:pt x="662" y="897"/>
                  </a:cubicBezTo>
                  <a:cubicBezTo>
                    <a:pt x="953" y="687"/>
                    <a:pt x="1269" y="500"/>
                    <a:pt x="1595" y="361"/>
                  </a:cubicBezTo>
                  <a:cubicBezTo>
                    <a:pt x="1688" y="316"/>
                    <a:pt x="1780" y="268"/>
                    <a:pt x="1886" y="221"/>
                  </a:cubicBezTo>
                  <a:cubicBezTo>
                    <a:pt x="1805" y="140"/>
                    <a:pt x="1746" y="70"/>
                    <a:pt x="1677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00" name="Google Shape;5600;p58"/>
            <p:cNvSpPr/>
            <p:nvPr/>
          </p:nvSpPr>
          <p:spPr>
            <a:xfrm>
              <a:off x="6498252" y="516190"/>
              <a:ext cx="337366" cy="64220"/>
            </a:xfrm>
            <a:custGeom>
              <a:avLst/>
              <a:gdLst/>
              <a:ahLst/>
              <a:cxnLst/>
              <a:rect l="l" t="t" r="r" b="b"/>
              <a:pathLst>
                <a:path w="4460" h="849" extrusionOk="0">
                  <a:moveTo>
                    <a:pt x="26" y="0"/>
                  </a:moveTo>
                  <a:cubicBezTo>
                    <a:pt x="1" y="59"/>
                    <a:pt x="12" y="104"/>
                    <a:pt x="59" y="151"/>
                  </a:cubicBezTo>
                  <a:cubicBezTo>
                    <a:pt x="221" y="291"/>
                    <a:pt x="397" y="372"/>
                    <a:pt x="596" y="442"/>
                  </a:cubicBezTo>
                  <a:cubicBezTo>
                    <a:pt x="1118" y="629"/>
                    <a:pt x="1666" y="699"/>
                    <a:pt x="2213" y="769"/>
                  </a:cubicBezTo>
                  <a:cubicBezTo>
                    <a:pt x="2515" y="816"/>
                    <a:pt x="2831" y="816"/>
                    <a:pt x="3132" y="838"/>
                  </a:cubicBezTo>
                  <a:cubicBezTo>
                    <a:pt x="3239" y="845"/>
                    <a:pt x="3348" y="848"/>
                    <a:pt x="3456" y="848"/>
                  </a:cubicBezTo>
                  <a:cubicBezTo>
                    <a:pt x="3724" y="848"/>
                    <a:pt x="3993" y="826"/>
                    <a:pt x="4250" y="769"/>
                  </a:cubicBezTo>
                  <a:cubicBezTo>
                    <a:pt x="4286" y="769"/>
                    <a:pt x="4320" y="757"/>
                    <a:pt x="4356" y="757"/>
                  </a:cubicBezTo>
                  <a:cubicBezTo>
                    <a:pt x="4448" y="732"/>
                    <a:pt x="4459" y="710"/>
                    <a:pt x="4412" y="618"/>
                  </a:cubicBezTo>
                  <a:lnTo>
                    <a:pt x="4412" y="618"/>
                  </a:lnTo>
                  <a:cubicBezTo>
                    <a:pt x="4412" y="618"/>
                    <a:pt x="4401" y="618"/>
                    <a:pt x="4401" y="629"/>
                  </a:cubicBezTo>
                  <a:cubicBezTo>
                    <a:pt x="4342" y="640"/>
                    <a:pt x="4297" y="651"/>
                    <a:pt x="4239" y="662"/>
                  </a:cubicBezTo>
                  <a:cubicBezTo>
                    <a:pt x="3894" y="734"/>
                    <a:pt x="3547" y="766"/>
                    <a:pt x="3198" y="766"/>
                  </a:cubicBezTo>
                  <a:cubicBezTo>
                    <a:pt x="2920" y="766"/>
                    <a:pt x="2642" y="746"/>
                    <a:pt x="2364" y="710"/>
                  </a:cubicBezTo>
                  <a:cubicBezTo>
                    <a:pt x="1967" y="676"/>
                    <a:pt x="1596" y="593"/>
                    <a:pt x="1213" y="512"/>
                  </a:cubicBezTo>
                  <a:cubicBezTo>
                    <a:pt x="780" y="419"/>
                    <a:pt x="386" y="268"/>
                    <a:pt x="26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01" name="Google Shape;5601;p58"/>
            <p:cNvSpPr/>
            <p:nvPr/>
          </p:nvSpPr>
          <p:spPr>
            <a:xfrm>
              <a:off x="6638335" y="331933"/>
              <a:ext cx="84644" cy="37216"/>
            </a:xfrm>
            <a:custGeom>
              <a:avLst/>
              <a:gdLst/>
              <a:ahLst/>
              <a:cxnLst/>
              <a:rect l="l" t="t" r="r" b="b"/>
              <a:pathLst>
                <a:path w="1119" h="492" extrusionOk="0">
                  <a:moveTo>
                    <a:pt x="655" y="0"/>
                  </a:moveTo>
                  <a:cubicBezTo>
                    <a:pt x="643" y="0"/>
                    <a:pt x="631" y="1"/>
                    <a:pt x="618" y="3"/>
                  </a:cubicBezTo>
                  <a:cubicBezTo>
                    <a:pt x="560" y="3"/>
                    <a:pt x="501" y="14"/>
                    <a:pt x="442" y="25"/>
                  </a:cubicBezTo>
                  <a:cubicBezTo>
                    <a:pt x="291" y="73"/>
                    <a:pt x="163" y="165"/>
                    <a:pt x="60" y="319"/>
                  </a:cubicBezTo>
                  <a:cubicBezTo>
                    <a:pt x="1" y="411"/>
                    <a:pt x="1" y="433"/>
                    <a:pt x="115" y="458"/>
                  </a:cubicBezTo>
                  <a:cubicBezTo>
                    <a:pt x="244" y="481"/>
                    <a:pt x="372" y="492"/>
                    <a:pt x="512" y="492"/>
                  </a:cubicBezTo>
                  <a:cubicBezTo>
                    <a:pt x="641" y="492"/>
                    <a:pt x="641" y="481"/>
                    <a:pt x="663" y="363"/>
                  </a:cubicBezTo>
                  <a:cubicBezTo>
                    <a:pt x="663" y="352"/>
                    <a:pt x="663" y="352"/>
                    <a:pt x="674" y="352"/>
                  </a:cubicBezTo>
                  <a:cubicBezTo>
                    <a:pt x="688" y="330"/>
                    <a:pt x="688" y="305"/>
                    <a:pt x="710" y="305"/>
                  </a:cubicBezTo>
                  <a:cubicBezTo>
                    <a:pt x="722" y="305"/>
                    <a:pt x="744" y="319"/>
                    <a:pt x="758" y="330"/>
                  </a:cubicBezTo>
                  <a:cubicBezTo>
                    <a:pt x="780" y="363"/>
                    <a:pt x="791" y="389"/>
                    <a:pt x="814" y="422"/>
                  </a:cubicBezTo>
                  <a:cubicBezTo>
                    <a:pt x="828" y="433"/>
                    <a:pt x="850" y="444"/>
                    <a:pt x="861" y="444"/>
                  </a:cubicBezTo>
                  <a:cubicBezTo>
                    <a:pt x="872" y="444"/>
                    <a:pt x="884" y="433"/>
                    <a:pt x="898" y="433"/>
                  </a:cubicBezTo>
                  <a:cubicBezTo>
                    <a:pt x="967" y="411"/>
                    <a:pt x="1048" y="389"/>
                    <a:pt x="1118" y="363"/>
                  </a:cubicBezTo>
                  <a:cubicBezTo>
                    <a:pt x="1082" y="190"/>
                    <a:pt x="953" y="109"/>
                    <a:pt x="814" y="50"/>
                  </a:cubicBezTo>
                  <a:cubicBezTo>
                    <a:pt x="768" y="21"/>
                    <a:pt x="712" y="0"/>
                    <a:pt x="655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02" name="Google Shape;5602;p58"/>
            <p:cNvSpPr/>
            <p:nvPr/>
          </p:nvSpPr>
          <p:spPr>
            <a:xfrm>
              <a:off x="6949212" y="612706"/>
              <a:ext cx="66868" cy="23827"/>
            </a:xfrm>
            <a:custGeom>
              <a:avLst/>
              <a:gdLst/>
              <a:ahLst/>
              <a:cxnLst/>
              <a:rect l="l" t="t" r="r" b="b"/>
              <a:pathLst>
                <a:path w="884" h="315" extrusionOk="0">
                  <a:moveTo>
                    <a:pt x="625" y="1"/>
                  </a:moveTo>
                  <a:cubicBezTo>
                    <a:pt x="413" y="1"/>
                    <a:pt x="202" y="23"/>
                    <a:pt x="0" y="62"/>
                  </a:cubicBezTo>
                  <a:cubicBezTo>
                    <a:pt x="45" y="132"/>
                    <a:pt x="93" y="202"/>
                    <a:pt x="126" y="272"/>
                  </a:cubicBezTo>
                  <a:cubicBezTo>
                    <a:pt x="143" y="304"/>
                    <a:pt x="159" y="314"/>
                    <a:pt x="182" y="314"/>
                  </a:cubicBezTo>
                  <a:cubicBezTo>
                    <a:pt x="193" y="314"/>
                    <a:pt x="206" y="312"/>
                    <a:pt x="221" y="308"/>
                  </a:cubicBezTo>
                  <a:cubicBezTo>
                    <a:pt x="336" y="294"/>
                    <a:pt x="464" y="272"/>
                    <a:pt x="581" y="261"/>
                  </a:cubicBezTo>
                  <a:cubicBezTo>
                    <a:pt x="674" y="250"/>
                    <a:pt x="780" y="238"/>
                    <a:pt x="883" y="224"/>
                  </a:cubicBezTo>
                  <a:cubicBezTo>
                    <a:pt x="861" y="169"/>
                    <a:pt x="838" y="99"/>
                    <a:pt x="813" y="51"/>
                  </a:cubicBezTo>
                  <a:cubicBezTo>
                    <a:pt x="802" y="29"/>
                    <a:pt x="769" y="4"/>
                    <a:pt x="755" y="4"/>
                  </a:cubicBezTo>
                  <a:cubicBezTo>
                    <a:pt x="711" y="2"/>
                    <a:pt x="668" y="1"/>
                    <a:pt x="625" y="1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03" name="Google Shape;5603;p58"/>
            <p:cNvSpPr/>
            <p:nvPr/>
          </p:nvSpPr>
          <p:spPr>
            <a:xfrm>
              <a:off x="6837191" y="518686"/>
              <a:ext cx="67095" cy="52118"/>
            </a:xfrm>
            <a:custGeom>
              <a:avLst/>
              <a:gdLst/>
              <a:ahLst/>
              <a:cxnLst/>
              <a:rect l="l" t="t" r="r" b="b"/>
              <a:pathLst>
                <a:path w="887" h="689" extrusionOk="0">
                  <a:moveTo>
                    <a:pt x="853" y="1"/>
                  </a:moveTo>
                  <a:cubicBezTo>
                    <a:pt x="747" y="96"/>
                    <a:pt x="654" y="188"/>
                    <a:pt x="548" y="269"/>
                  </a:cubicBezTo>
                  <a:cubicBezTo>
                    <a:pt x="409" y="364"/>
                    <a:pt x="247" y="445"/>
                    <a:pt x="96" y="526"/>
                  </a:cubicBezTo>
                  <a:cubicBezTo>
                    <a:pt x="15" y="573"/>
                    <a:pt x="1" y="573"/>
                    <a:pt x="26" y="688"/>
                  </a:cubicBezTo>
                  <a:cubicBezTo>
                    <a:pt x="118" y="655"/>
                    <a:pt x="199" y="618"/>
                    <a:pt x="280" y="596"/>
                  </a:cubicBezTo>
                  <a:cubicBezTo>
                    <a:pt x="504" y="515"/>
                    <a:pt x="688" y="409"/>
                    <a:pt x="839" y="247"/>
                  </a:cubicBezTo>
                  <a:cubicBezTo>
                    <a:pt x="864" y="224"/>
                    <a:pt x="886" y="199"/>
                    <a:pt x="886" y="188"/>
                  </a:cubicBezTo>
                  <a:cubicBezTo>
                    <a:pt x="875" y="118"/>
                    <a:pt x="864" y="59"/>
                    <a:pt x="853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04" name="Google Shape;5604;p58"/>
            <p:cNvSpPr/>
            <p:nvPr/>
          </p:nvSpPr>
          <p:spPr>
            <a:xfrm>
              <a:off x="6746575" y="672991"/>
              <a:ext cx="52874" cy="47352"/>
            </a:xfrm>
            <a:custGeom>
              <a:avLst/>
              <a:gdLst/>
              <a:ahLst/>
              <a:cxnLst/>
              <a:rect l="l" t="t" r="r" b="b"/>
              <a:pathLst>
                <a:path w="699" h="626" extrusionOk="0">
                  <a:moveTo>
                    <a:pt x="317" y="57"/>
                  </a:moveTo>
                  <a:cubicBezTo>
                    <a:pt x="376" y="57"/>
                    <a:pt x="418" y="100"/>
                    <a:pt x="500" y="196"/>
                  </a:cubicBezTo>
                  <a:cubicBezTo>
                    <a:pt x="537" y="243"/>
                    <a:pt x="570" y="302"/>
                    <a:pt x="606" y="361"/>
                  </a:cubicBezTo>
                  <a:cubicBezTo>
                    <a:pt x="618" y="372"/>
                    <a:pt x="618" y="383"/>
                    <a:pt x="629" y="394"/>
                  </a:cubicBezTo>
                  <a:cubicBezTo>
                    <a:pt x="629" y="405"/>
                    <a:pt x="629" y="419"/>
                    <a:pt x="618" y="419"/>
                  </a:cubicBezTo>
                  <a:cubicBezTo>
                    <a:pt x="548" y="475"/>
                    <a:pt x="467" y="523"/>
                    <a:pt x="386" y="570"/>
                  </a:cubicBezTo>
                  <a:cubicBezTo>
                    <a:pt x="386" y="570"/>
                    <a:pt x="361" y="559"/>
                    <a:pt x="349" y="545"/>
                  </a:cubicBezTo>
                  <a:cubicBezTo>
                    <a:pt x="268" y="442"/>
                    <a:pt x="187" y="335"/>
                    <a:pt x="95" y="221"/>
                  </a:cubicBezTo>
                  <a:cubicBezTo>
                    <a:pt x="59" y="173"/>
                    <a:pt x="70" y="151"/>
                    <a:pt x="118" y="126"/>
                  </a:cubicBezTo>
                  <a:cubicBezTo>
                    <a:pt x="129" y="126"/>
                    <a:pt x="140" y="126"/>
                    <a:pt x="151" y="115"/>
                  </a:cubicBezTo>
                  <a:cubicBezTo>
                    <a:pt x="227" y="77"/>
                    <a:pt x="276" y="57"/>
                    <a:pt x="317" y="57"/>
                  </a:cubicBezTo>
                  <a:close/>
                  <a:moveTo>
                    <a:pt x="327" y="0"/>
                  </a:moveTo>
                  <a:cubicBezTo>
                    <a:pt x="235" y="45"/>
                    <a:pt x="140" y="92"/>
                    <a:pt x="59" y="140"/>
                  </a:cubicBezTo>
                  <a:cubicBezTo>
                    <a:pt x="0" y="162"/>
                    <a:pt x="0" y="196"/>
                    <a:pt x="37" y="232"/>
                  </a:cubicBezTo>
                  <a:cubicBezTo>
                    <a:pt x="129" y="349"/>
                    <a:pt x="210" y="464"/>
                    <a:pt x="305" y="570"/>
                  </a:cubicBezTo>
                  <a:cubicBezTo>
                    <a:pt x="329" y="608"/>
                    <a:pt x="351" y="626"/>
                    <a:pt x="376" y="626"/>
                  </a:cubicBezTo>
                  <a:cubicBezTo>
                    <a:pt x="396" y="626"/>
                    <a:pt x="418" y="614"/>
                    <a:pt x="444" y="592"/>
                  </a:cubicBezTo>
                  <a:cubicBezTo>
                    <a:pt x="514" y="545"/>
                    <a:pt x="584" y="511"/>
                    <a:pt x="654" y="464"/>
                  </a:cubicBezTo>
                  <a:cubicBezTo>
                    <a:pt x="676" y="453"/>
                    <a:pt x="687" y="430"/>
                    <a:pt x="699" y="419"/>
                  </a:cubicBezTo>
                  <a:cubicBezTo>
                    <a:pt x="687" y="394"/>
                    <a:pt x="687" y="383"/>
                    <a:pt x="676" y="361"/>
                  </a:cubicBezTo>
                  <a:cubicBezTo>
                    <a:pt x="618" y="210"/>
                    <a:pt x="489" y="126"/>
                    <a:pt x="386" y="11"/>
                  </a:cubicBezTo>
                  <a:lnTo>
                    <a:pt x="375" y="0"/>
                  </a:ln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05" name="Google Shape;5605;p58"/>
            <p:cNvSpPr/>
            <p:nvPr/>
          </p:nvSpPr>
          <p:spPr>
            <a:xfrm>
              <a:off x="6938623" y="620043"/>
              <a:ext cx="16793" cy="18532"/>
            </a:xfrm>
            <a:custGeom>
              <a:avLst/>
              <a:gdLst/>
              <a:ahLst/>
              <a:cxnLst/>
              <a:rect l="l" t="t" r="r" b="b"/>
              <a:pathLst>
                <a:path w="222" h="245" extrusionOk="0">
                  <a:moveTo>
                    <a:pt x="13" y="1"/>
                  </a:moveTo>
                  <a:cubicBezTo>
                    <a:pt x="9" y="1"/>
                    <a:pt x="5" y="1"/>
                    <a:pt x="1" y="2"/>
                  </a:cubicBezTo>
                  <a:cubicBezTo>
                    <a:pt x="34" y="35"/>
                    <a:pt x="70" y="72"/>
                    <a:pt x="93" y="105"/>
                  </a:cubicBezTo>
                  <a:cubicBezTo>
                    <a:pt x="126" y="153"/>
                    <a:pt x="140" y="186"/>
                    <a:pt x="174" y="234"/>
                  </a:cubicBezTo>
                  <a:cubicBezTo>
                    <a:pt x="174" y="245"/>
                    <a:pt x="196" y="245"/>
                    <a:pt x="221" y="245"/>
                  </a:cubicBezTo>
                  <a:cubicBezTo>
                    <a:pt x="187" y="123"/>
                    <a:pt x="92" y="1"/>
                    <a:pt x="13" y="1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06" name="Google Shape;5606;p58"/>
            <p:cNvSpPr/>
            <p:nvPr/>
          </p:nvSpPr>
          <p:spPr>
            <a:xfrm>
              <a:off x="6574118" y="470202"/>
              <a:ext cx="12254" cy="10060"/>
            </a:xfrm>
            <a:custGeom>
              <a:avLst/>
              <a:gdLst/>
              <a:ahLst/>
              <a:cxnLst/>
              <a:rect l="l" t="t" r="r" b="b"/>
              <a:pathLst>
                <a:path w="162" h="133" extrusionOk="0">
                  <a:moveTo>
                    <a:pt x="95" y="0"/>
                  </a:moveTo>
                  <a:cubicBezTo>
                    <a:pt x="90" y="0"/>
                    <a:pt x="86" y="1"/>
                    <a:pt x="82" y="2"/>
                  </a:cubicBezTo>
                  <a:cubicBezTo>
                    <a:pt x="56" y="2"/>
                    <a:pt x="34" y="38"/>
                    <a:pt x="1" y="61"/>
                  </a:cubicBezTo>
                  <a:cubicBezTo>
                    <a:pt x="31" y="93"/>
                    <a:pt x="52" y="132"/>
                    <a:pt x="66" y="132"/>
                  </a:cubicBezTo>
                  <a:cubicBezTo>
                    <a:pt x="67" y="132"/>
                    <a:pt x="69" y="132"/>
                    <a:pt x="70" y="131"/>
                  </a:cubicBezTo>
                  <a:cubicBezTo>
                    <a:pt x="104" y="119"/>
                    <a:pt x="140" y="97"/>
                    <a:pt x="151" y="72"/>
                  </a:cubicBezTo>
                  <a:cubicBezTo>
                    <a:pt x="161" y="33"/>
                    <a:pt x="126" y="0"/>
                    <a:pt x="95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07" name="Google Shape;5607;p58"/>
            <p:cNvSpPr/>
            <p:nvPr/>
          </p:nvSpPr>
          <p:spPr>
            <a:xfrm>
              <a:off x="6535239" y="458931"/>
              <a:ext cx="12557" cy="9909"/>
            </a:xfrm>
            <a:custGeom>
              <a:avLst/>
              <a:gdLst/>
              <a:ahLst/>
              <a:cxnLst/>
              <a:rect l="l" t="t" r="r" b="b"/>
              <a:pathLst>
                <a:path w="166" h="131" extrusionOk="0">
                  <a:moveTo>
                    <a:pt x="59" y="0"/>
                  </a:moveTo>
                  <a:cubicBezTo>
                    <a:pt x="37" y="0"/>
                    <a:pt x="26" y="48"/>
                    <a:pt x="1" y="70"/>
                  </a:cubicBezTo>
                  <a:cubicBezTo>
                    <a:pt x="26" y="92"/>
                    <a:pt x="48" y="129"/>
                    <a:pt x="70" y="129"/>
                  </a:cubicBezTo>
                  <a:cubicBezTo>
                    <a:pt x="74" y="130"/>
                    <a:pt x="77" y="131"/>
                    <a:pt x="80" y="131"/>
                  </a:cubicBezTo>
                  <a:cubicBezTo>
                    <a:pt x="102" y="131"/>
                    <a:pt x="124" y="102"/>
                    <a:pt x="165" y="70"/>
                  </a:cubicBezTo>
                  <a:cubicBezTo>
                    <a:pt x="118" y="37"/>
                    <a:pt x="96" y="0"/>
                    <a:pt x="59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08" name="Google Shape;5608;p58"/>
            <p:cNvSpPr/>
            <p:nvPr/>
          </p:nvSpPr>
          <p:spPr>
            <a:xfrm>
              <a:off x="6601348" y="607638"/>
              <a:ext cx="11498" cy="19516"/>
            </a:xfrm>
            <a:custGeom>
              <a:avLst/>
              <a:gdLst/>
              <a:ahLst/>
              <a:cxnLst/>
              <a:rect l="l" t="t" r="r" b="b"/>
              <a:pathLst>
                <a:path w="152" h="258" extrusionOk="0">
                  <a:moveTo>
                    <a:pt x="104" y="1"/>
                  </a:moveTo>
                  <a:cubicBezTo>
                    <a:pt x="82" y="1"/>
                    <a:pt x="46" y="12"/>
                    <a:pt x="34" y="26"/>
                  </a:cubicBezTo>
                  <a:cubicBezTo>
                    <a:pt x="12" y="48"/>
                    <a:pt x="1" y="96"/>
                    <a:pt x="1" y="107"/>
                  </a:cubicBezTo>
                  <a:lnTo>
                    <a:pt x="1" y="177"/>
                  </a:lnTo>
                  <a:cubicBezTo>
                    <a:pt x="23" y="199"/>
                    <a:pt x="34" y="222"/>
                    <a:pt x="46" y="258"/>
                  </a:cubicBezTo>
                  <a:cubicBezTo>
                    <a:pt x="82" y="236"/>
                    <a:pt x="115" y="222"/>
                    <a:pt x="129" y="188"/>
                  </a:cubicBezTo>
                  <a:cubicBezTo>
                    <a:pt x="152" y="152"/>
                    <a:pt x="152" y="107"/>
                    <a:pt x="152" y="60"/>
                  </a:cubicBezTo>
                  <a:cubicBezTo>
                    <a:pt x="152" y="48"/>
                    <a:pt x="129" y="12"/>
                    <a:pt x="104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09" name="Google Shape;5609;p58"/>
            <p:cNvSpPr/>
            <p:nvPr/>
          </p:nvSpPr>
          <p:spPr>
            <a:xfrm>
              <a:off x="6551956" y="592662"/>
              <a:ext cx="9758" cy="17852"/>
            </a:xfrm>
            <a:custGeom>
              <a:avLst/>
              <a:gdLst/>
              <a:ahLst/>
              <a:cxnLst/>
              <a:rect l="l" t="t" r="r" b="b"/>
              <a:pathLst>
                <a:path w="129" h="236" extrusionOk="0">
                  <a:moveTo>
                    <a:pt x="48" y="1"/>
                  </a:moveTo>
                  <a:cubicBezTo>
                    <a:pt x="37" y="1"/>
                    <a:pt x="14" y="26"/>
                    <a:pt x="14" y="48"/>
                  </a:cubicBezTo>
                  <a:cubicBezTo>
                    <a:pt x="0" y="107"/>
                    <a:pt x="0" y="165"/>
                    <a:pt x="0" y="235"/>
                  </a:cubicBezTo>
                  <a:cubicBezTo>
                    <a:pt x="95" y="188"/>
                    <a:pt x="129" y="96"/>
                    <a:pt x="106" y="48"/>
                  </a:cubicBezTo>
                  <a:cubicBezTo>
                    <a:pt x="95" y="26"/>
                    <a:pt x="70" y="1"/>
                    <a:pt x="48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10" name="Google Shape;5610;p58"/>
            <p:cNvSpPr/>
            <p:nvPr/>
          </p:nvSpPr>
          <p:spPr>
            <a:xfrm>
              <a:off x="6516027" y="574281"/>
              <a:ext cx="5371" cy="13162"/>
            </a:xfrm>
            <a:custGeom>
              <a:avLst/>
              <a:gdLst/>
              <a:ahLst/>
              <a:cxnLst/>
              <a:rect l="l" t="t" r="r" b="b"/>
              <a:pathLst>
                <a:path w="71" h="174" extrusionOk="0">
                  <a:moveTo>
                    <a:pt x="11" y="1"/>
                  </a:moveTo>
                  <a:cubicBezTo>
                    <a:pt x="11" y="70"/>
                    <a:pt x="0" y="129"/>
                    <a:pt x="0" y="174"/>
                  </a:cubicBezTo>
                  <a:cubicBezTo>
                    <a:pt x="56" y="118"/>
                    <a:pt x="70" y="59"/>
                    <a:pt x="11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11" name="Google Shape;5611;p58"/>
            <p:cNvSpPr/>
            <p:nvPr/>
          </p:nvSpPr>
          <p:spPr>
            <a:xfrm>
              <a:off x="6757997" y="682143"/>
              <a:ext cx="31770" cy="28063"/>
            </a:xfrm>
            <a:custGeom>
              <a:avLst/>
              <a:gdLst/>
              <a:ahLst/>
              <a:cxnLst/>
              <a:rect l="l" t="t" r="r" b="b"/>
              <a:pathLst>
                <a:path w="420" h="371" extrusionOk="0">
                  <a:moveTo>
                    <a:pt x="156" y="0"/>
                  </a:moveTo>
                  <a:cubicBezTo>
                    <a:pt x="149" y="0"/>
                    <a:pt x="144" y="2"/>
                    <a:pt x="140" y="5"/>
                  </a:cubicBezTo>
                  <a:cubicBezTo>
                    <a:pt x="84" y="19"/>
                    <a:pt x="36" y="41"/>
                    <a:pt x="0" y="64"/>
                  </a:cubicBezTo>
                  <a:cubicBezTo>
                    <a:pt x="70" y="159"/>
                    <a:pt x="129" y="251"/>
                    <a:pt x="198" y="332"/>
                  </a:cubicBezTo>
                  <a:cubicBezTo>
                    <a:pt x="208" y="350"/>
                    <a:pt x="234" y="371"/>
                    <a:pt x="249" y="371"/>
                  </a:cubicBezTo>
                  <a:cubicBezTo>
                    <a:pt x="253" y="371"/>
                    <a:pt x="255" y="370"/>
                    <a:pt x="257" y="368"/>
                  </a:cubicBezTo>
                  <a:cubicBezTo>
                    <a:pt x="316" y="343"/>
                    <a:pt x="363" y="309"/>
                    <a:pt x="419" y="273"/>
                  </a:cubicBezTo>
                  <a:cubicBezTo>
                    <a:pt x="349" y="181"/>
                    <a:pt x="279" y="100"/>
                    <a:pt x="210" y="19"/>
                  </a:cubicBezTo>
                  <a:cubicBezTo>
                    <a:pt x="194" y="9"/>
                    <a:pt x="172" y="0"/>
                    <a:pt x="156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12" name="Google Shape;5612;p58"/>
            <p:cNvSpPr/>
            <p:nvPr/>
          </p:nvSpPr>
          <p:spPr>
            <a:xfrm>
              <a:off x="6387289" y="327244"/>
              <a:ext cx="637666" cy="469891"/>
            </a:xfrm>
            <a:custGeom>
              <a:avLst/>
              <a:gdLst/>
              <a:ahLst/>
              <a:cxnLst/>
              <a:rect l="l" t="t" r="r" b="b"/>
              <a:pathLst>
                <a:path w="8430" h="6212" extrusionOk="0">
                  <a:moveTo>
                    <a:pt x="3974" y="62"/>
                  </a:moveTo>
                  <a:cubicBezTo>
                    <a:pt x="4031" y="62"/>
                    <a:pt x="4087" y="83"/>
                    <a:pt x="4133" y="112"/>
                  </a:cubicBezTo>
                  <a:cubicBezTo>
                    <a:pt x="4272" y="171"/>
                    <a:pt x="4401" y="252"/>
                    <a:pt x="4437" y="425"/>
                  </a:cubicBezTo>
                  <a:cubicBezTo>
                    <a:pt x="4356" y="451"/>
                    <a:pt x="4261" y="484"/>
                    <a:pt x="4180" y="506"/>
                  </a:cubicBezTo>
                  <a:cubicBezTo>
                    <a:pt x="4169" y="506"/>
                    <a:pt x="4147" y="495"/>
                    <a:pt x="4133" y="484"/>
                  </a:cubicBezTo>
                  <a:cubicBezTo>
                    <a:pt x="4110" y="451"/>
                    <a:pt x="4099" y="425"/>
                    <a:pt x="4077" y="392"/>
                  </a:cubicBezTo>
                  <a:cubicBezTo>
                    <a:pt x="4063" y="381"/>
                    <a:pt x="4041" y="367"/>
                    <a:pt x="4029" y="367"/>
                  </a:cubicBezTo>
                  <a:cubicBezTo>
                    <a:pt x="4007" y="367"/>
                    <a:pt x="4007" y="392"/>
                    <a:pt x="3993" y="414"/>
                  </a:cubicBezTo>
                  <a:cubicBezTo>
                    <a:pt x="3982" y="414"/>
                    <a:pt x="3982" y="414"/>
                    <a:pt x="3982" y="425"/>
                  </a:cubicBezTo>
                  <a:cubicBezTo>
                    <a:pt x="3960" y="543"/>
                    <a:pt x="3960" y="554"/>
                    <a:pt x="3831" y="554"/>
                  </a:cubicBezTo>
                  <a:cubicBezTo>
                    <a:pt x="3691" y="554"/>
                    <a:pt x="3563" y="543"/>
                    <a:pt x="3434" y="520"/>
                  </a:cubicBezTo>
                  <a:cubicBezTo>
                    <a:pt x="3320" y="495"/>
                    <a:pt x="3320" y="473"/>
                    <a:pt x="3379" y="381"/>
                  </a:cubicBezTo>
                  <a:cubicBezTo>
                    <a:pt x="3518" y="171"/>
                    <a:pt x="3703" y="65"/>
                    <a:pt x="3937" y="65"/>
                  </a:cubicBezTo>
                  <a:cubicBezTo>
                    <a:pt x="3950" y="63"/>
                    <a:pt x="3962" y="62"/>
                    <a:pt x="3974" y="62"/>
                  </a:cubicBezTo>
                  <a:close/>
                  <a:moveTo>
                    <a:pt x="4496" y="344"/>
                  </a:moveTo>
                  <a:lnTo>
                    <a:pt x="4496" y="344"/>
                  </a:lnTo>
                  <a:cubicBezTo>
                    <a:pt x="4622" y="367"/>
                    <a:pt x="4739" y="381"/>
                    <a:pt x="4856" y="414"/>
                  </a:cubicBezTo>
                  <a:cubicBezTo>
                    <a:pt x="5007" y="462"/>
                    <a:pt x="5158" y="506"/>
                    <a:pt x="5287" y="576"/>
                  </a:cubicBezTo>
                  <a:cubicBezTo>
                    <a:pt x="5530" y="716"/>
                    <a:pt x="5764" y="856"/>
                    <a:pt x="5974" y="1020"/>
                  </a:cubicBezTo>
                  <a:cubicBezTo>
                    <a:pt x="6264" y="1252"/>
                    <a:pt x="6485" y="1543"/>
                    <a:pt x="6625" y="1903"/>
                  </a:cubicBezTo>
                  <a:cubicBezTo>
                    <a:pt x="6672" y="2057"/>
                    <a:pt x="6717" y="2197"/>
                    <a:pt x="6764" y="2347"/>
                  </a:cubicBezTo>
                  <a:cubicBezTo>
                    <a:pt x="6776" y="2381"/>
                    <a:pt x="6764" y="2428"/>
                    <a:pt x="6753" y="2462"/>
                  </a:cubicBezTo>
                  <a:cubicBezTo>
                    <a:pt x="6661" y="2616"/>
                    <a:pt x="6533" y="2708"/>
                    <a:pt x="6382" y="2800"/>
                  </a:cubicBezTo>
                  <a:cubicBezTo>
                    <a:pt x="6276" y="2859"/>
                    <a:pt x="6172" y="2917"/>
                    <a:pt x="6055" y="2976"/>
                  </a:cubicBezTo>
                  <a:cubicBezTo>
                    <a:pt x="6032" y="2998"/>
                    <a:pt x="5996" y="3010"/>
                    <a:pt x="5949" y="3021"/>
                  </a:cubicBezTo>
                  <a:cubicBezTo>
                    <a:pt x="5893" y="2741"/>
                    <a:pt x="5845" y="2487"/>
                    <a:pt x="5787" y="2230"/>
                  </a:cubicBezTo>
                  <a:cubicBezTo>
                    <a:pt x="5625" y="1624"/>
                    <a:pt x="5298" y="1149"/>
                    <a:pt x="4787" y="786"/>
                  </a:cubicBezTo>
                  <a:cubicBezTo>
                    <a:pt x="4658" y="694"/>
                    <a:pt x="4529" y="613"/>
                    <a:pt x="4379" y="506"/>
                  </a:cubicBezTo>
                  <a:cubicBezTo>
                    <a:pt x="4482" y="495"/>
                    <a:pt x="4566" y="473"/>
                    <a:pt x="4496" y="344"/>
                  </a:cubicBezTo>
                  <a:close/>
                  <a:moveTo>
                    <a:pt x="3272" y="414"/>
                  </a:moveTo>
                  <a:lnTo>
                    <a:pt x="3272" y="414"/>
                  </a:lnTo>
                  <a:cubicBezTo>
                    <a:pt x="3261" y="532"/>
                    <a:pt x="3353" y="565"/>
                    <a:pt x="3434" y="590"/>
                  </a:cubicBezTo>
                  <a:cubicBezTo>
                    <a:pt x="3525" y="609"/>
                    <a:pt x="3615" y="617"/>
                    <a:pt x="3703" y="617"/>
                  </a:cubicBezTo>
                  <a:cubicBezTo>
                    <a:pt x="3774" y="617"/>
                    <a:pt x="3844" y="611"/>
                    <a:pt x="3912" y="601"/>
                  </a:cubicBezTo>
                  <a:cubicBezTo>
                    <a:pt x="3993" y="601"/>
                    <a:pt x="4029" y="565"/>
                    <a:pt x="4018" y="495"/>
                  </a:cubicBezTo>
                  <a:cubicBezTo>
                    <a:pt x="4018" y="484"/>
                    <a:pt x="4029" y="473"/>
                    <a:pt x="4029" y="462"/>
                  </a:cubicBezTo>
                  <a:lnTo>
                    <a:pt x="4041" y="462"/>
                  </a:lnTo>
                  <a:cubicBezTo>
                    <a:pt x="4093" y="536"/>
                    <a:pt x="4112" y="562"/>
                    <a:pt x="4159" y="562"/>
                  </a:cubicBezTo>
                  <a:cubicBezTo>
                    <a:pt x="4185" y="562"/>
                    <a:pt x="4220" y="554"/>
                    <a:pt x="4272" y="543"/>
                  </a:cubicBezTo>
                  <a:cubicBezTo>
                    <a:pt x="4285" y="537"/>
                    <a:pt x="4300" y="534"/>
                    <a:pt x="4313" y="534"/>
                  </a:cubicBezTo>
                  <a:cubicBezTo>
                    <a:pt x="4326" y="534"/>
                    <a:pt x="4337" y="537"/>
                    <a:pt x="4342" y="543"/>
                  </a:cubicBezTo>
                  <a:cubicBezTo>
                    <a:pt x="4529" y="671"/>
                    <a:pt x="4717" y="800"/>
                    <a:pt x="4879" y="939"/>
                  </a:cubicBezTo>
                  <a:cubicBezTo>
                    <a:pt x="5334" y="1311"/>
                    <a:pt x="5636" y="1789"/>
                    <a:pt x="5753" y="2370"/>
                  </a:cubicBezTo>
                  <a:cubicBezTo>
                    <a:pt x="5787" y="2590"/>
                    <a:pt x="5845" y="2811"/>
                    <a:pt x="5893" y="3046"/>
                  </a:cubicBezTo>
                  <a:cubicBezTo>
                    <a:pt x="5728" y="3079"/>
                    <a:pt x="5577" y="3116"/>
                    <a:pt x="5426" y="3138"/>
                  </a:cubicBezTo>
                  <a:cubicBezTo>
                    <a:pt x="5187" y="3179"/>
                    <a:pt x="4949" y="3193"/>
                    <a:pt x="4710" y="3193"/>
                  </a:cubicBezTo>
                  <a:cubicBezTo>
                    <a:pt x="4471" y="3193"/>
                    <a:pt x="4232" y="3179"/>
                    <a:pt x="3993" y="3160"/>
                  </a:cubicBezTo>
                  <a:cubicBezTo>
                    <a:pt x="3434" y="3127"/>
                    <a:pt x="2890" y="3010"/>
                    <a:pt x="2353" y="2859"/>
                  </a:cubicBezTo>
                  <a:cubicBezTo>
                    <a:pt x="2121" y="2789"/>
                    <a:pt x="1887" y="2685"/>
                    <a:pt x="1677" y="2557"/>
                  </a:cubicBezTo>
                  <a:cubicBezTo>
                    <a:pt x="1504" y="2451"/>
                    <a:pt x="1493" y="2428"/>
                    <a:pt x="1563" y="2241"/>
                  </a:cubicBezTo>
                  <a:cubicBezTo>
                    <a:pt x="1713" y="1881"/>
                    <a:pt x="1864" y="1532"/>
                    <a:pt x="2074" y="1205"/>
                  </a:cubicBezTo>
                  <a:cubicBezTo>
                    <a:pt x="2191" y="1032"/>
                    <a:pt x="2331" y="892"/>
                    <a:pt x="2504" y="775"/>
                  </a:cubicBezTo>
                  <a:cubicBezTo>
                    <a:pt x="2750" y="624"/>
                    <a:pt x="2993" y="495"/>
                    <a:pt x="3272" y="414"/>
                  </a:cubicBezTo>
                  <a:close/>
                  <a:moveTo>
                    <a:pt x="6801" y="2532"/>
                  </a:moveTo>
                  <a:cubicBezTo>
                    <a:pt x="6812" y="2590"/>
                    <a:pt x="6823" y="2649"/>
                    <a:pt x="6834" y="2719"/>
                  </a:cubicBezTo>
                  <a:cubicBezTo>
                    <a:pt x="6834" y="2730"/>
                    <a:pt x="6812" y="2755"/>
                    <a:pt x="6787" y="2778"/>
                  </a:cubicBezTo>
                  <a:cubicBezTo>
                    <a:pt x="6636" y="2940"/>
                    <a:pt x="6452" y="3046"/>
                    <a:pt x="6228" y="3127"/>
                  </a:cubicBezTo>
                  <a:cubicBezTo>
                    <a:pt x="6147" y="3149"/>
                    <a:pt x="6066" y="3186"/>
                    <a:pt x="5974" y="3219"/>
                  </a:cubicBezTo>
                  <a:cubicBezTo>
                    <a:pt x="5949" y="3104"/>
                    <a:pt x="5963" y="3104"/>
                    <a:pt x="6044" y="3057"/>
                  </a:cubicBezTo>
                  <a:cubicBezTo>
                    <a:pt x="6195" y="2976"/>
                    <a:pt x="6357" y="2895"/>
                    <a:pt x="6496" y="2800"/>
                  </a:cubicBezTo>
                  <a:cubicBezTo>
                    <a:pt x="6602" y="2719"/>
                    <a:pt x="6695" y="2627"/>
                    <a:pt x="6801" y="2532"/>
                  </a:cubicBezTo>
                  <a:close/>
                  <a:moveTo>
                    <a:pt x="1493" y="2498"/>
                  </a:moveTo>
                  <a:lnTo>
                    <a:pt x="1493" y="2498"/>
                  </a:lnTo>
                  <a:cubicBezTo>
                    <a:pt x="1853" y="2766"/>
                    <a:pt x="2247" y="2917"/>
                    <a:pt x="2680" y="3010"/>
                  </a:cubicBezTo>
                  <a:cubicBezTo>
                    <a:pt x="3063" y="3091"/>
                    <a:pt x="3434" y="3174"/>
                    <a:pt x="3831" y="3208"/>
                  </a:cubicBezTo>
                  <a:cubicBezTo>
                    <a:pt x="4111" y="3241"/>
                    <a:pt x="4393" y="3261"/>
                    <a:pt x="4675" y="3261"/>
                  </a:cubicBezTo>
                  <a:cubicBezTo>
                    <a:pt x="5074" y="3261"/>
                    <a:pt x="5473" y="3222"/>
                    <a:pt x="5868" y="3127"/>
                  </a:cubicBezTo>
                  <a:cubicBezTo>
                    <a:pt x="5868" y="3116"/>
                    <a:pt x="5879" y="3116"/>
                    <a:pt x="5879" y="3116"/>
                  </a:cubicBezTo>
                  <a:lnTo>
                    <a:pt x="5879" y="3116"/>
                  </a:lnTo>
                  <a:cubicBezTo>
                    <a:pt x="5926" y="3208"/>
                    <a:pt x="5915" y="3230"/>
                    <a:pt x="5823" y="3255"/>
                  </a:cubicBezTo>
                  <a:cubicBezTo>
                    <a:pt x="5513" y="3317"/>
                    <a:pt x="5204" y="3345"/>
                    <a:pt x="4894" y="3345"/>
                  </a:cubicBezTo>
                  <a:cubicBezTo>
                    <a:pt x="4796" y="3345"/>
                    <a:pt x="4698" y="3342"/>
                    <a:pt x="4599" y="3336"/>
                  </a:cubicBezTo>
                  <a:cubicBezTo>
                    <a:pt x="4298" y="3314"/>
                    <a:pt x="3982" y="3314"/>
                    <a:pt x="3680" y="3267"/>
                  </a:cubicBezTo>
                  <a:cubicBezTo>
                    <a:pt x="3133" y="3197"/>
                    <a:pt x="2585" y="3127"/>
                    <a:pt x="2063" y="2940"/>
                  </a:cubicBezTo>
                  <a:cubicBezTo>
                    <a:pt x="1864" y="2870"/>
                    <a:pt x="1688" y="2789"/>
                    <a:pt x="1526" y="2649"/>
                  </a:cubicBezTo>
                  <a:cubicBezTo>
                    <a:pt x="1479" y="2602"/>
                    <a:pt x="1468" y="2557"/>
                    <a:pt x="1493" y="2498"/>
                  </a:cubicBezTo>
                  <a:close/>
                  <a:moveTo>
                    <a:pt x="6845" y="2825"/>
                  </a:moveTo>
                  <a:cubicBezTo>
                    <a:pt x="6845" y="2928"/>
                    <a:pt x="6857" y="3021"/>
                    <a:pt x="6857" y="3104"/>
                  </a:cubicBezTo>
                  <a:cubicBezTo>
                    <a:pt x="6871" y="3208"/>
                    <a:pt x="6871" y="3300"/>
                    <a:pt x="6882" y="3406"/>
                  </a:cubicBezTo>
                  <a:cubicBezTo>
                    <a:pt x="6893" y="3487"/>
                    <a:pt x="6857" y="3557"/>
                    <a:pt x="6801" y="3605"/>
                  </a:cubicBezTo>
                  <a:cubicBezTo>
                    <a:pt x="6602" y="3803"/>
                    <a:pt x="6368" y="3929"/>
                    <a:pt x="6125" y="4035"/>
                  </a:cubicBezTo>
                  <a:cubicBezTo>
                    <a:pt x="6088" y="4046"/>
                    <a:pt x="6044" y="4068"/>
                    <a:pt x="6007" y="4082"/>
                  </a:cubicBezTo>
                  <a:lnTo>
                    <a:pt x="5974" y="4082"/>
                  </a:lnTo>
                  <a:cubicBezTo>
                    <a:pt x="5985" y="4057"/>
                    <a:pt x="5985" y="4035"/>
                    <a:pt x="5985" y="4024"/>
                  </a:cubicBezTo>
                  <a:cubicBezTo>
                    <a:pt x="6032" y="3803"/>
                    <a:pt x="6019" y="3593"/>
                    <a:pt x="5985" y="3370"/>
                  </a:cubicBezTo>
                  <a:cubicBezTo>
                    <a:pt x="5985" y="3314"/>
                    <a:pt x="5985" y="3278"/>
                    <a:pt x="6055" y="3255"/>
                  </a:cubicBezTo>
                  <a:cubicBezTo>
                    <a:pt x="6276" y="3186"/>
                    <a:pt x="6496" y="3104"/>
                    <a:pt x="6683" y="2951"/>
                  </a:cubicBezTo>
                  <a:cubicBezTo>
                    <a:pt x="6731" y="2917"/>
                    <a:pt x="6776" y="2881"/>
                    <a:pt x="6845" y="2825"/>
                  </a:cubicBezTo>
                  <a:close/>
                  <a:moveTo>
                    <a:pt x="8054" y="3775"/>
                  </a:moveTo>
                  <a:cubicBezTo>
                    <a:pt x="8097" y="3775"/>
                    <a:pt x="8140" y="3776"/>
                    <a:pt x="8184" y="3778"/>
                  </a:cubicBezTo>
                  <a:cubicBezTo>
                    <a:pt x="8198" y="3778"/>
                    <a:pt x="8231" y="3803"/>
                    <a:pt x="8242" y="3825"/>
                  </a:cubicBezTo>
                  <a:cubicBezTo>
                    <a:pt x="8267" y="3873"/>
                    <a:pt x="8290" y="3943"/>
                    <a:pt x="8312" y="3998"/>
                  </a:cubicBezTo>
                  <a:cubicBezTo>
                    <a:pt x="8209" y="4012"/>
                    <a:pt x="8103" y="4024"/>
                    <a:pt x="8010" y="4035"/>
                  </a:cubicBezTo>
                  <a:cubicBezTo>
                    <a:pt x="7893" y="4046"/>
                    <a:pt x="7765" y="4068"/>
                    <a:pt x="7650" y="4082"/>
                  </a:cubicBezTo>
                  <a:cubicBezTo>
                    <a:pt x="7635" y="4086"/>
                    <a:pt x="7622" y="4088"/>
                    <a:pt x="7611" y="4088"/>
                  </a:cubicBezTo>
                  <a:cubicBezTo>
                    <a:pt x="7588" y="4088"/>
                    <a:pt x="7572" y="4078"/>
                    <a:pt x="7555" y="4046"/>
                  </a:cubicBezTo>
                  <a:cubicBezTo>
                    <a:pt x="7522" y="3976"/>
                    <a:pt x="7474" y="3906"/>
                    <a:pt x="7429" y="3836"/>
                  </a:cubicBezTo>
                  <a:cubicBezTo>
                    <a:pt x="7631" y="3797"/>
                    <a:pt x="7842" y="3775"/>
                    <a:pt x="8054" y="3775"/>
                  </a:cubicBezTo>
                  <a:close/>
                  <a:moveTo>
                    <a:pt x="7302" y="3872"/>
                  </a:moveTo>
                  <a:cubicBezTo>
                    <a:pt x="7381" y="3872"/>
                    <a:pt x="7476" y="3994"/>
                    <a:pt x="7510" y="4116"/>
                  </a:cubicBezTo>
                  <a:cubicBezTo>
                    <a:pt x="7485" y="4116"/>
                    <a:pt x="7463" y="4116"/>
                    <a:pt x="7463" y="4105"/>
                  </a:cubicBezTo>
                  <a:cubicBezTo>
                    <a:pt x="7429" y="4057"/>
                    <a:pt x="7415" y="4024"/>
                    <a:pt x="7382" y="3976"/>
                  </a:cubicBezTo>
                  <a:cubicBezTo>
                    <a:pt x="7359" y="3943"/>
                    <a:pt x="7323" y="3906"/>
                    <a:pt x="7290" y="3873"/>
                  </a:cubicBezTo>
                  <a:cubicBezTo>
                    <a:pt x="7294" y="3872"/>
                    <a:pt x="7298" y="3872"/>
                    <a:pt x="7302" y="3872"/>
                  </a:cubicBezTo>
                  <a:close/>
                  <a:moveTo>
                    <a:pt x="1456" y="2671"/>
                  </a:moveTo>
                  <a:cubicBezTo>
                    <a:pt x="1677" y="2870"/>
                    <a:pt x="1934" y="2987"/>
                    <a:pt x="2214" y="3057"/>
                  </a:cubicBezTo>
                  <a:cubicBezTo>
                    <a:pt x="2515" y="3138"/>
                    <a:pt x="2831" y="3208"/>
                    <a:pt x="3144" y="3255"/>
                  </a:cubicBezTo>
                  <a:cubicBezTo>
                    <a:pt x="3390" y="3300"/>
                    <a:pt x="3633" y="3348"/>
                    <a:pt x="3890" y="3359"/>
                  </a:cubicBezTo>
                  <a:cubicBezTo>
                    <a:pt x="4212" y="3389"/>
                    <a:pt x="4539" y="3413"/>
                    <a:pt x="4868" y="3413"/>
                  </a:cubicBezTo>
                  <a:cubicBezTo>
                    <a:pt x="5061" y="3413"/>
                    <a:pt x="5255" y="3405"/>
                    <a:pt x="5449" y="3384"/>
                  </a:cubicBezTo>
                  <a:cubicBezTo>
                    <a:pt x="5577" y="3370"/>
                    <a:pt x="5717" y="3336"/>
                    <a:pt x="5856" y="3314"/>
                  </a:cubicBezTo>
                  <a:cubicBezTo>
                    <a:pt x="5868" y="3314"/>
                    <a:pt x="5893" y="3300"/>
                    <a:pt x="5915" y="3300"/>
                  </a:cubicBezTo>
                  <a:cubicBezTo>
                    <a:pt x="5949" y="3510"/>
                    <a:pt x="5949" y="3719"/>
                    <a:pt x="5938" y="3929"/>
                  </a:cubicBezTo>
                  <a:cubicBezTo>
                    <a:pt x="5926" y="4082"/>
                    <a:pt x="5856" y="4138"/>
                    <a:pt x="5717" y="4186"/>
                  </a:cubicBezTo>
                  <a:cubicBezTo>
                    <a:pt x="5426" y="4292"/>
                    <a:pt x="5125" y="4336"/>
                    <a:pt x="4820" y="4348"/>
                  </a:cubicBezTo>
                  <a:cubicBezTo>
                    <a:pt x="4774" y="4348"/>
                    <a:pt x="4728" y="4349"/>
                    <a:pt x="4681" y="4349"/>
                  </a:cubicBezTo>
                  <a:cubicBezTo>
                    <a:pt x="3939" y="4349"/>
                    <a:pt x="3216" y="4244"/>
                    <a:pt x="2493" y="4057"/>
                  </a:cubicBezTo>
                  <a:cubicBezTo>
                    <a:pt x="2317" y="4024"/>
                    <a:pt x="2155" y="3943"/>
                    <a:pt x="1993" y="3873"/>
                  </a:cubicBezTo>
                  <a:cubicBezTo>
                    <a:pt x="1772" y="3778"/>
                    <a:pt x="1618" y="3605"/>
                    <a:pt x="1479" y="3417"/>
                  </a:cubicBezTo>
                  <a:cubicBezTo>
                    <a:pt x="1398" y="3314"/>
                    <a:pt x="1375" y="3208"/>
                    <a:pt x="1398" y="3068"/>
                  </a:cubicBezTo>
                  <a:cubicBezTo>
                    <a:pt x="1423" y="2940"/>
                    <a:pt x="1434" y="2811"/>
                    <a:pt x="1456" y="2671"/>
                  </a:cubicBezTo>
                  <a:close/>
                  <a:moveTo>
                    <a:pt x="7206" y="3895"/>
                  </a:moveTo>
                  <a:cubicBezTo>
                    <a:pt x="7220" y="3895"/>
                    <a:pt x="7242" y="3906"/>
                    <a:pt x="7253" y="3917"/>
                  </a:cubicBezTo>
                  <a:cubicBezTo>
                    <a:pt x="7301" y="3976"/>
                    <a:pt x="7359" y="4046"/>
                    <a:pt x="7415" y="4127"/>
                  </a:cubicBezTo>
                  <a:cubicBezTo>
                    <a:pt x="6742" y="4325"/>
                    <a:pt x="6088" y="4524"/>
                    <a:pt x="5474" y="4837"/>
                  </a:cubicBezTo>
                  <a:cubicBezTo>
                    <a:pt x="5404" y="4756"/>
                    <a:pt x="5334" y="4686"/>
                    <a:pt x="5250" y="4605"/>
                  </a:cubicBezTo>
                  <a:cubicBezTo>
                    <a:pt x="5264" y="4594"/>
                    <a:pt x="5275" y="4582"/>
                    <a:pt x="5287" y="4582"/>
                  </a:cubicBezTo>
                  <a:cubicBezTo>
                    <a:pt x="5856" y="4292"/>
                    <a:pt x="6438" y="4057"/>
                    <a:pt x="7066" y="3917"/>
                  </a:cubicBezTo>
                  <a:cubicBezTo>
                    <a:pt x="7114" y="3906"/>
                    <a:pt x="7161" y="3895"/>
                    <a:pt x="7206" y="3895"/>
                  </a:cubicBezTo>
                  <a:close/>
                  <a:moveTo>
                    <a:pt x="5077" y="4571"/>
                  </a:moveTo>
                  <a:cubicBezTo>
                    <a:pt x="5088" y="4571"/>
                    <a:pt x="5125" y="4571"/>
                    <a:pt x="5136" y="4582"/>
                  </a:cubicBezTo>
                  <a:cubicBezTo>
                    <a:pt x="5239" y="4697"/>
                    <a:pt x="5368" y="4781"/>
                    <a:pt x="5426" y="4932"/>
                  </a:cubicBezTo>
                  <a:cubicBezTo>
                    <a:pt x="5437" y="4954"/>
                    <a:pt x="5437" y="4965"/>
                    <a:pt x="5449" y="4990"/>
                  </a:cubicBezTo>
                  <a:cubicBezTo>
                    <a:pt x="5437" y="5001"/>
                    <a:pt x="5426" y="5024"/>
                    <a:pt x="5404" y="5035"/>
                  </a:cubicBezTo>
                  <a:cubicBezTo>
                    <a:pt x="5334" y="5082"/>
                    <a:pt x="5264" y="5116"/>
                    <a:pt x="5194" y="5163"/>
                  </a:cubicBezTo>
                  <a:cubicBezTo>
                    <a:pt x="5168" y="5185"/>
                    <a:pt x="5146" y="5197"/>
                    <a:pt x="5126" y="5197"/>
                  </a:cubicBezTo>
                  <a:cubicBezTo>
                    <a:pt x="5101" y="5197"/>
                    <a:pt x="5079" y="5179"/>
                    <a:pt x="5055" y="5141"/>
                  </a:cubicBezTo>
                  <a:cubicBezTo>
                    <a:pt x="4960" y="5035"/>
                    <a:pt x="4879" y="4920"/>
                    <a:pt x="4787" y="4803"/>
                  </a:cubicBezTo>
                  <a:cubicBezTo>
                    <a:pt x="4750" y="4767"/>
                    <a:pt x="4750" y="4733"/>
                    <a:pt x="4809" y="4711"/>
                  </a:cubicBezTo>
                  <a:cubicBezTo>
                    <a:pt x="4890" y="4663"/>
                    <a:pt x="4985" y="4616"/>
                    <a:pt x="5077" y="4571"/>
                  </a:cubicBezTo>
                  <a:close/>
                  <a:moveTo>
                    <a:pt x="6926" y="2998"/>
                  </a:moveTo>
                  <a:lnTo>
                    <a:pt x="6926" y="2998"/>
                  </a:lnTo>
                  <a:cubicBezTo>
                    <a:pt x="7359" y="3138"/>
                    <a:pt x="7672" y="3406"/>
                    <a:pt x="7999" y="3708"/>
                  </a:cubicBezTo>
                  <a:cubicBezTo>
                    <a:pt x="7974" y="3708"/>
                    <a:pt x="7952" y="3719"/>
                    <a:pt x="7941" y="3719"/>
                  </a:cubicBezTo>
                  <a:cubicBezTo>
                    <a:pt x="7323" y="3755"/>
                    <a:pt x="6731" y="3906"/>
                    <a:pt x="6158" y="4127"/>
                  </a:cubicBezTo>
                  <a:cubicBezTo>
                    <a:pt x="5856" y="4244"/>
                    <a:pt x="5555" y="4395"/>
                    <a:pt x="5264" y="4524"/>
                  </a:cubicBezTo>
                  <a:cubicBezTo>
                    <a:pt x="5246" y="4535"/>
                    <a:pt x="5231" y="4540"/>
                    <a:pt x="5217" y="4540"/>
                  </a:cubicBezTo>
                  <a:cubicBezTo>
                    <a:pt x="5202" y="4540"/>
                    <a:pt x="5187" y="4535"/>
                    <a:pt x="5169" y="4524"/>
                  </a:cubicBezTo>
                  <a:cubicBezTo>
                    <a:pt x="5153" y="4516"/>
                    <a:pt x="5131" y="4508"/>
                    <a:pt x="5111" y="4508"/>
                  </a:cubicBezTo>
                  <a:cubicBezTo>
                    <a:pt x="5103" y="4508"/>
                    <a:pt x="5095" y="4509"/>
                    <a:pt x="5088" y="4512"/>
                  </a:cubicBezTo>
                  <a:cubicBezTo>
                    <a:pt x="4960" y="4571"/>
                    <a:pt x="4845" y="4627"/>
                    <a:pt x="4728" y="4697"/>
                  </a:cubicBezTo>
                  <a:cubicBezTo>
                    <a:pt x="4647" y="4744"/>
                    <a:pt x="4717" y="4792"/>
                    <a:pt x="4750" y="4837"/>
                  </a:cubicBezTo>
                  <a:cubicBezTo>
                    <a:pt x="4728" y="4851"/>
                    <a:pt x="4705" y="4862"/>
                    <a:pt x="4692" y="4873"/>
                  </a:cubicBezTo>
                  <a:cubicBezTo>
                    <a:pt x="4110" y="5152"/>
                    <a:pt x="3599" y="5535"/>
                    <a:pt x="3133" y="5954"/>
                  </a:cubicBezTo>
                  <a:cubicBezTo>
                    <a:pt x="3108" y="5973"/>
                    <a:pt x="3076" y="5983"/>
                    <a:pt x="3046" y="5983"/>
                  </a:cubicBezTo>
                  <a:cubicBezTo>
                    <a:pt x="3035" y="5983"/>
                    <a:pt x="3025" y="5982"/>
                    <a:pt x="3015" y="5979"/>
                  </a:cubicBezTo>
                  <a:cubicBezTo>
                    <a:pt x="2610" y="5932"/>
                    <a:pt x="2214" y="5839"/>
                    <a:pt x="1828" y="5711"/>
                  </a:cubicBezTo>
                  <a:cubicBezTo>
                    <a:pt x="1456" y="5582"/>
                    <a:pt x="1107" y="5409"/>
                    <a:pt x="780" y="5200"/>
                  </a:cubicBezTo>
                  <a:cubicBezTo>
                    <a:pt x="549" y="5071"/>
                    <a:pt x="375" y="4884"/>
                    <a:pt x="236" y="4663"/>
                  </a:cubicBezTo>
                  <a:cubicBezTo>
                    <a:pt x="107" y="4443"/>
                    <a:pt x="118" y="4208"/>
                    <a:pt x="236" y="3998"/>
                  </a:cubicBezTo>
                  <a:cubicBezTo>
                    <a:pt x="375" y="3767"/>
                    <a:pt x="571" y="3593"/>
                    <a:pt x="806" y="3465"/>
                  </a:cubicBezTo>
                  <a:cubicBezTo>
                    <a:pt x="945" y="3384"/>
                    <a:pt x="1096" y="3314"/>
                    <a:pt x="1247" y="3244"/>
                  </a:cubicBezTo>
                  <a:cubicBezTo>
                    <a:pt x="1269" y="3230"/>
                    <a:pt x="1294" y="3219"/>
                    <a:pt x="1317" y="3219"/>
                  </a:cubicBezTo>
                  <a:cubicBezTo>
                    <a:pt x="1456" y="3593"/>
                    <a:pt x="1725" y="3848"/>
                    <a:pt x="2085" y="3998"/>
                  </a:cubicBezTo>
                  <a:cubicBezTo>
                    <a:pt x="2482" y="4152"/>
                    <a:pt x="2890" y="4222"/>
                    <a:pt x="3295" y="4303"/>
                  </a:cubicBezTo>
                  <a:cubicBezTo>
                    <a:pt x="3755" y="4374"/>
                    <a:pt x="4212" y="4408"/>
                    <a:pt x="4671" y="4408"/>
                  </a:cubicBezTo>
                  <a:cubicBezTo>
                    <a:pt x="4737" y="4408"/>
                    <a:pt x="4802" y="4408"/>
                    <a:pt x="4868" y="4406"/>
                  </a:cubicBezTo>
                  <a:cubicBezTo>
                    <a:pt x="5125" y="4406"/>
                    <a:pt x="5368" y="4373"/>
                    <a:pt x="5613" y="4292"/>
                  </a:cubicBezTo>
                  <a:cubicBezTo>
                    <a:pt x="5879" y="4186"/>
                    <a:pt x="6136" y="4093"/>
                    <a:pt x="6393" y="3976"/>
                  </a:cubicBezTo>
                  <a:cubicBezTo>
                    <a:pt x="6544" y="3895"/>
                    <a:pt x="6683" y="3778"/>
                    <a:pt x="6812" y="3674"/>
                  </a:cubicBezTo>
                  <a:cubicBezTo>
                    <a:pt x="6940" y="3593"/>
                    <a:pt x="6963" y="3454"/>
                    <a:pt x="6952" y="3314"/>
                  </a:cubicBezTo>
                  <a:cubicBezTo>
                    <a:pt x="6940" y="3208"/>
                    <a:pt x="6940" y="3116"/>
                    <a:pt x="6926" y="2998"/>
                  </a:cubicBezTo>
                  <a:close/>
                  <a:moveTo>
                    <a:pt x="8242" y="4093"/>
                  </a:moveTo>
                  <a:lnTo>
                    <a:pt x="8242" y="4093"/>
                  </a:lnTo>
                  <a:cubicBezTo>
                    <a:pt x="8393" y="4443"/>
                    <a:pt x="8360" y="4686"/>
                    <a:pt x="8150" y="4943"/>
                  </a:cubicBezTo>
                  <a:cubicBezTo>
                    <a:pt x="7882" y="5256"/>
                    <a:pt x="7533" y="5465"/>
                    <a:pt x="7136" y="5582"/>
                  </a:cubicBezTo>
                  <a:cubicBezTo>
                    <a:pt x="6834" y="5663"/>
                    <a:pt x="6533" y="5758"/>
                    <a:pt x="6217" y="5828"/>
                  </a:cubicBezTo>
                  <a:cubicBezTo>
                    <a:pt x="5879" y="5909"/>
                    <a:pt x="5530" y="5968"/>
                    <a:pt x="5169" y="6002"/>
                  </a:cubicBezTo>
                  <a:cubicBezTo>
                    <a:pt x="4837" y="6034"/>
                    <a:pt x="4499" y="6039"/>
                    <a:pt x="4163" y="6039"/>
                  </a:cubicBezTo>
                  <a:cubicBezTo>
                    <a:pt x="4005" y="6039"/>
                    <a:pt x="3848" y="6038"/>
                    <a:pt x="3691" y="6038"/>
                  </a:cubicBezTo>
                  <a:cubicBezTo>
                    <a:pt x="3669" y="6038"/>
                    <a:pt x="3644" y="6024"/>
                    <a:pt x="3599" y="6024"/>
                  </a:cubicBezTo>
                  <a:cubicBezTo>
                    <a:pt x="4029" y="5652"/>
                    <a:pt x="4518" y="5409"/>
                    <a:pt x="5018" y="5186"/>
                  </a:cubicBezTo>
                  <a:cubicBezTo>
                    <a:pt x="5030" y="5200"/>
                    <a:pt x="5041" y="5211"/>
                    <a:pt x="5041" y="5222"/>
                  </a:cubicBezTo>
                  <a:cubicBezTo>
                    <a:pt x="5067" y="5255"/>
                    <a:pt x="5097" y="5269"/>
                    <a:pt x="5127" y="5269"/>
                  </a:cubicBezTo>
                  <a:cubicBezTo>
                    <a:pt x="5150" y="5269"/>
                    <a:pt x="5173" y="5260"/>
                    <a:pt x="5194" y="5244"/>
                  </a:cubicBezTo>
                  <a:cubicBezTo>
                    <a:pt x="5287" y="5186"/>
                    <a:pt x="5379" y="5130"/>
                    <a:pt x="5460" y="5071"/>
                  </a:cubicBezTo>
                  <a:cubicBezTo>
                    <a:pt x="5507" y="5046"/>
                    <a:pt x="5530" y="5013"/>
                    <a:pt x="5507" y="4954"/>
                  </a:cubicBezTo>
                  <a:cubicBezTo>
                    <a:pt x="5485" y="4906"/>
                    <a:pt x="5507" y="4895"/>
                    <a:pt x="5555" y="4873"/>
                  </a:cubicBezTo>
                  <a:cubicBezTo>
                    <a:pt x="5893" y="4697"/>
                    <a:pt x="6242" y="4571"/>
                    <a:pt x="6602" y="4443"/>
                  </a:cubicBezTo>
                  <a:cubicBezTo>
                    <a:pt x="6996" y="4314"/>
                    <a:pt x="7393" y="4186"/>
                    <a:pt x="7812" y="4127"/>
                  </a:cubicBezTo>
                  <a:cubicBezTo>
                    <a:pt x="7952" y="4105"/>
                    <a:pt x="8103" y="4105"/>
                    <a:pt x="8242" y="4093"/>
                  </a:cubicBezTo>
                  <a:close/>
                  <a:moveTo>
                    <a:pt x="4787" y="4895"/>
                  </a:moveTo>
                  <a:cubicBezTo>
                    <a:pt x="4856" y="4965"/>
                    <a:pt x="4915" y="5035"/>
                    <a:pt x="4996" y="5116"/>
                  </a:cubicBezTo>
                  <a:cubicBezTo>
                    <a:pt x="4890" y="5163"/>
                    <a:pt x="4798" y="5211"/>
                    <a:pt x="4705" y="5256"/>
                  </a:cubicBezTo>
                  <a:cubicBezTo>
                    <a:pt x="4379" y="5395"/>
                    <a:pt x="4063" y="5582"/>
                    <a:pt x="3772" y="5792"/>
                  </a:cubicBezTo>
                  <a:cubicBezTo>
                    <a:pt x="3658" y="5884"/>
                    <a:pt x="3552" y="6002"/>
                    <a:pt x="3448" y="6108"/>
                  </a:cubicBezTo>
                  <a:cubicBezTo>
                    <a:pt x="3428" y="6117"/>
                    <a:pt x="3409" y="6133"/>
                    <a:pt x="3391" y="6133"/>
                  </a:cubicBezTo>
                  <a:cubicBezTo>
                    <a:pt x="3387" y="6133"/>
                    <a:pt x="3383" y="6132"/>
                    <a:pt x="3379" y="6130"/>
                  </a:cubicBezTo>
                  <a:cubicBezTo>
                    <a:pt x="3295" y="6130"/>
                    <a:pt x="3203" y="6108"/>
                    <a:pt x="3110" y="6094"/>
                  </a:cubicBezTo>
                  <a:cubicBezTo>
                    <a:pt x="3144" y="6049"/>
                    <a:pt x="3169" y="6002"/>
                    <a:pt x="3203" y="5968"/>
                  </a:cubicBezTo>
                  <a:cubicBezTo>
                    <a:pt x="3412" y="5792"/>
                    <a:pt x="3633" y="5619"/>
                    <a:pt x="3853" y="5454"/>
                  </a:cubicBezTo>
                  <a:cubicBezTo>
                    <a:pt x="4122" y="5256"/>
                    <a:pt x="4412" y="5071"/>
                    <a:pt x="4717" y="4932"/>
                  </a:cubicBezTo>
                  <a:cubicBezTo>
                    <a:pt x="4739" y="4920"/>
                    <a:pt x="4761" y="4906"/>
                    <a:pt x="4787" y="4895"/>
                  </a:cubicBezTo>
                  <a:close/>
                  <a:moveTo>
                    <a:pt x="3917" y="0"/>
                  </a:moveTo>
                  <a:cubicBezTo>
                    <a:pt x="3685" y="0"/>
                    <a:pt x="3498" y="103"/>
                    <a:pt x="3353" y="297"/>
                  </a:cubicBezTo>
                  <a:cubicBezTo>
                    <a:pt x="3331" y="322"/>
                    <a:pt x="3309" y="356"/>
                    <a:pt x="3272" y="367"/>
                  </a:cubicBezTo>
                  <a:cubicBezTo>
                    <a:pt x="2971" y="437"/>
                    <a:pt x="2702" y="590"/>
                    <a:pt x="2445" y="752"/>
                  </a:cubicBezTo>
                  <a:cubicBezTo>
                    <a:pt x="2283" y="856"/>
                    <a:pt x="2144" y="984"/>
                    <a:pt x="2026" y="1149"/>
                  </a:cubicBezTo>
                  <a:cubicBezTo>
                    <a:pt x="1644" y="1741"/>
                    <a:pt x="1375" y="2381"/>
                    <a:pt x="1317" y="3104"/>
                  </a:cubicBezTo>
                  <a:cubicBezTo>
                    <a:pt x="1317" y="3138"/>
                    <a:pt x="1294" y="3149"/>
                    <a:pt x="1258" y="3160"/>
                  </a:cubicBezTo>
                  <a:cubicBezTo>
                    <a:pt x="1074" y="3255"/>
                    <a:pt x="887" y="3348"/>
                    <a:pt x="699" y="3454"/>
                  </a:cubicBezTo>
                  <a:cubicBezTo>
                    <a:pt x="526" y="3546"/>
                    <a:pt x="375" y="3686"/>
                    <a:pt x="247" y="3848"/>
                  </a:cubicBezTo>
                  <a:cubicBezTo>
                    <a:pt x="60" y="4093"/>
                    <a:pt x="1" y="4443"/>
                    <a:pt x="199" y="4744"/>
                  </a:cubicBezTo>
                  <a:cubicBezTo>
                    <a:pt x="361" y="4976"/>
                    <a:pt x="560" y="5163"/>
                    <a:pt x="806" y="5303"/>
                  </a:cubicBezTo>
                  <a:cubicBezTo>
                    <a:pt x="1479" y="5711"/>
                    <a:pt x="2214" y="5954"/>
                    <a:pt x="2993" y="6060"/>
                  </a:cubicBezTo>
                  <a:cubicBezTo>
                    <a:pt x="3015" y="6060"/>
                    <a:pt x="3052" y="6060"/>
                    <a:pt x="3052" y="6108"/>
                  </a:cubicBezTo>
                  <a:cubicBezTo>
                    <a:pt x="3052" y="6130"/>
                    <a:pt x="3085" y="6152"/>
                    <a:pt x="3110" y="6152"/>
                  </a:cubicBezTo>
                  <a:cubicBezTo>
                    <a:pt x="3203" y="6178"/>
                    <a:pt x="3295" y="6189"/>
                    <a:pt x="3390" y="6211"/>
                  </a:cubicBezTo>
                  <a:cubicBezTo>
                    <a:pt x="3434" y="6211"/>
                    <a:pt x="3471" y="6189"/>
                    <a:pt x="3504" y="6152"/>
                  </a:cubicBezTo>
                  <a:cubicBezTo>
                    <a:pt x="3518" y="6130"/>
                    <a:pt x="3563" y="6108"/>
                    <a:pt x="3588" y="6108"/>
                  </a:cubicBezTo>
                  <a:cubicBezTo>
                    <a:pt x="3709" y="6108"/>
                    <a:pt x="3829" y="6122"/>
                    <a:pt x="3944" y="6122"/>
                  </a:cubicBezTo>
                  <a:cubicBezTo>
                    <a:pt x="3973" y="6122"/>
                    <a:pt x="4001" y="6121"/>
                    <a:pt x="4029" y="6119"/>
                  </a:cubicBezTo>
                  <a:cubicBezTo>
                    <a:pt x="4437" y="6094"/>
                    <a:pt x="4845" y="6119"/>
                    <a:pt x="5250" y="6060"/>
                  </a:cubicBezTo>
                  <a:cubicBezTo>
                    <a:pt x="5588" y="6013"/>
                    <a:pt x="5938" y="5968"/>
                    <a:pt x="6276" y="5884"/>
                  </a:cubicBezTo>
                  <a:cubicBezTo>
                    <a:pt x="6577" y="5814"/>
                    <a:pt x="6871" y="5722"/>
                    <a:pt x="7161" y="5641"/>
                  </a:cubicBezTo>
                  <a:cubicBezTo>
                    <a:pt x="7346" y="5594"/>
                    <a:pt x="7522" y="5501"/>
                    <a:pt x="7695" y="5409"/>
                  </a:cubicBezTo>
                  <a:cubicBezTo>
                    <a:pt x="7893" y="5303"/>
                    <a:pt x="8058" y="5163"/>
                    <a:pt x="8198" y="5001"/>
                  </a:cubicBezTo>
                  <a:cubicBezTo>
                    <a:pt x="8337" y="4837"/>
                    <a:pt x="8429" y="4663"/>
                    <a:pt x="8407" y="4454"/>
                  </a:cubicBezTo>
                  <a:cubicBezTo>
                    <a:pt x="8393" y="4336"/>
                    <a:pt x="8371" y="4222"/>
                    <a:pt x="8348" y="4093"/>
                  </a:cubicBezTo>
                  <a:cubicBezTo>
                    <a:pt x="8407" y="4082"/>
                    <a:pt x="8407" y="4035"/>
                    <a:pt x="8382" y="3976"/>
                  </a:cubicBezTo>
                  <a:cubicBezTo>
                    <a:pt x="8348" y="3917"/>
                    <a:pt x="8337" y="3859"/>
                    <a:pt x="8312" y="3803"/>
                  </a:cubicBezTo>
                  <a:cubicBezTo>
                    <a:pt x="8279" y="3733"/>
                    <a:pt x="8231" y="3697"/>
                    <a:pt x="8150" y="3697"/>
                  </a:cubicBezTo>
                  <a:cubicBezTo>
                    <a:pt x="8146" y="3699"/>
                    <a:pt x="8141" y="3700"/>
                    <a:pt x="8135" y="3700"/>
                  </a:cubicBezTo>
                  <a:cubicBezTo>
                    <a:pt x="8111" y="3700"/>
                    <a:pt x="8076" y="3683"/>
                    <a:pt x="8058" y="3674"/>
                  </a:cubicBezTo>
                  <a:cubicBezTo>
                    <a:pt x="7952" y="3579"/>
                    <a:pt x="7860" y="3476"/>
                    <a:pt x="7742" y="3384"/>
                  </a:cubicBezTo>
                  <a:cubicBezTo>
                    <a:pt x="7499" y="3197"/>
                    <a:pt x="7253" y="3035"/>
                    <a:pt x="6963" y="2940"/>
                  </a:cubicBezTo>
                  <a:cubicBezTo>
                    <a:pt x="6940" y="2940"/>
                    <a:pt x="6926" y="2917"/>
                    <a:pt x="6926" y="2895"/>
                  </a:cubicBezTo>
                  <a:cubicBezTo>
                    <a:pt x="6915" y="2836"/>
                    <a:pt x="6915" y="2778"/>
                    <a:pt x="6904" y="2708"/>
                  </a:cubicBezTo>
                  <a:cubicBezTo>
                    <a:pt x="6857" y="2440"/>
                    <a:pt x="6801" y="2160"/>
                    <a:pt x="6695" y="1903"/>
                  </a:cubicBezTo>
                  <a:cubicBezTo>
                    <a:pt x="6533" y="1498"/>
                    <a:pt x="6276" y="1160"/>
                    <a:pt x="5926" y="892"/>
                  </a:cubicBezTo>
                  <a:cubicBezTo>
                    <a:pt x="5834" y="822"/>
                    <a:pt x="5728" y="763"/>
                    <a:pt x="5636" y="694"/>
                  </a:cubicBezTo>
                  <a:cubicBezTo>
                    <a:pt x="5287" y="473"/>
                    <a:pt x="4926" y="322"/>
                    <a:pt x="4507" y="297"/>
                  </a:cubicBezTo>
                  <a:cubicBezTo>
                    <a:pt x="4482" y="297"/>
                    <a:pt x="4460" y="286"/>
                    <a:pt x="4460" y="275"/>
                  </a:cubicBezTo>
                  <a:cubicBezTo>
                    <a:pt x="4342" y="124"/>
                    <a:pt x="4191" y="31"/>
                    <a:pt x="4018" y="6"/>
                  </a:cubicBezTo>
                  <a:cubicBezTo>
                    <a:pt x="3984" y="2"/>
                    <a:pt x="3950" y="0"/>
                    <a:pt x="3917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13" name="Google Shape;5613;p58"/>
            <p:cNvSpPr/>
            <p:nvPr/>
          </p:nvSpPr>
          <p:spPr>
            <a:xfrm>
              <a:off x="6570563" y="464226"/>
              <a:ext cx="20348" cy="21180"/>
            </a:xfrm>
            <a:custGeom>
              <a:avLst/>
              <a:gdLst/>
              <a:ahLst/>
              <a:cxnLst/>
              <a:rect l="l" t="t" r="r" b="b"/>
              <a:pathLst>
                <a:path w="269" h="280" extrusionOk="0">
                  <a:moveTo>
                    <a:pt x="142" y="79"/>
                  </a:moveTo>
                  <a:cubicBezTo>
                    <a:pt x="173" y="79"/>
                    <a:pt x="208" y="112"/>
                    <a:pt x="198" y="151"/>
                  </a:cubicBezTo>
                  <a:cubicBezTo>
                    <a:pt x="187" y="176"/>
                    <a:pt x="151" y="198"/>
                    <a:pt x="117" y="210"/>
                  </a:cubicBezTo>
                  <a:cubicBezTo>
                    <a:pt x="116" y="211"/>
                    <a:pt x="114" y="211"/>
                    <a:pt x="113" y="211"/>
                  </a:cubicBezTo>
                  <a:cubicBezTo>
                    <a:pt x="99" y="211"/>
                    <a:pt x="78" y="172"/>
                    <a:pt x="48" y="140"/>
                  </a:cubicBezTo>
                  <a:cubicBezTo>
                    <a:pt x="81" y="117"/>
                    <a:pt x="103" y="81"/>
                    <a:pt x="129" y="81"/>
                  </a:cubicBezTo>
                  <a:cubicBezTo>
                    <a:pt x="133" y="80"/>
                    <a:pt x="137" y="79"/>
                    <a:pt x="142" y="79"/>
                  </a:cubicBezTo>
                  <a:close/>
                  <a:moveTo>
                    <a:pt x="129" y="0"/>
                  </a:moveTo>
                  <a:cubicBezTo>
                    <a:pt x="59" y="0"/>
                    <a:pt x="0" y="70"/>
                    <a:pt x="0" y="151"/>
                  </a:cubicBezTo>
                  <a:cubicBezTo>
                    <a:pt x="0" y="232"/>
                    <a:pt x="48" y="279"/>
                    <a:pt x="117" y="279"/>
                  </a:cubicBezTo>
                  <a:cubicBezTo>
                    <a:pt x="198" y="279"/>
                    <a:pt x="268" y="221"/>
                    <a:pt x="268" y="151"/>
                  </a:cubicBezTo>
                  <a:cubicBezTo>
                    <a:pt x="268" y="81"/>
                    <a:pt x="198" y="0"/>
                    <a:pt x="12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14" name="Google Shape;5614;p58"/>
            <p:cNvSpPr/>
            <p:nvPr/>
          </p:nvSpPr>
          <p:spPr>
            <a:xfrm>
              <a:off x="6529945" y="453637"/>
              <a:ext cx="20348" cy="20348"/>
            </a:xfrm>
            <a:custGeom>
              <a:avLst/>
              <a:gdLst/>
              <a:ahLst/>
              <a:cxnLst/>
              <a:rect l="l" t="t" r="r" b="b"/>
              <a:pathLst>
                <a:path w="269" h="269" extrusionOk="0">
                  <a:moveTo>
                    <a:pt x="129" y="70"/>
                  </a:moveTo>
                  <a:cubicBezTo>
                    <a:pt x="166" y="70"/>
                    <a:pt x="188" y="107"/>
                    <a:pt x="235" y="140"/>
                  </a:cubicBezTo>
                  <a:cubicBezTo>
                    <a:pt x="194" y="172"/>
                    <a:pt x="172" y="201"/>
                    <a:pt x="150" y="201"/>
                  </a:cubicBezTo>
                  <a:cubicBezTo>
                    <a:pt x="147" y="201"/>
                    <a:pt x="144" y="200"/>
                    <a:pt x="140" y="199"/>
                  </a:cubicBezTo>
                  <a:cubicBezTo>
                    <a:pt x="118" y="199"/>
                    <a:pt x="96" y="162"/>
                    <a:pt x="71" y="140"/>
                  </a:cubicBezTo>
                  <a:cubicBezTo>
                    <a:pt x="96" y="118"/>
                    <a:pt x="107" y="70"/>
                    <a:pt x="129" y="70"/>
                  </a:cubicBezTo>
                  <a:close/>
                  <a:moveTo>
                    <a:pt x="129" y="0"/>
                  </a:moveTo>
                  <a:cubicBezTo>
                    <a:pt x="71" y="0"/>
                    <a:pt x="1" y="70"/>
                    <a:pt x="1" y="140"/>
                  </a:cubicBezTo>
                  <a:cubicBezTo>
                    <a:pt x="1" y="210"/>
                    <a:pt x="71" y="269"/>
                    <a:pt x="152" y="269"/>
                  </a:cubicBezTo>
                  <a:cubicBezTo>
                    <a:pt x="210" y="269"/>
                    <a:pt x="269" y="210"/>
                    <a:pt x="269" y="140"/>
                  </a:cubicBezTo>
                  <a:cubicBezTo>
                    <a:pt x="269" y="70"/>
                    <a:pt x="199" y="0"/>
                    <a:pt x="12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15" name="Google Shape;5615;p58"/>
            <p:cNvSpPr/>
            <p:nvPr/>
          </p:nvSpPr>
          <p:spPr>
            <a:xfrm>
              <a:off x="6713975" y="417405"/>
              <a:ext cx="20423" cy="7867"/>
            </a:xfrm>
            <a:custGeom>
              <a:avLst/>
              <a:gdLst/>
              <a:ahLst/>
              <a:cxnLst/>
              <a:rect l="l" t="t" r="r" b="b"/>
              <a:pathLst>
                <a:path w="270" h="104" extrusionOk="0">
                  <a:moveTo>
                    <a:pt x="31" y="0"/>
                  </a:moveTo>
                  <a:cubicBezTo>
                    <a:pt x="28" y="0"/>
                    <a:pt x="25" y="1"/>
                    <a:pt x="23" y="2"/>
                  </a:cubicBezTo>
                  <a:cubicBezTo>
                    <a:pt x="12" y="13"/>
                    <a:pt x="1" y="38"/>
                    <a:pt x="12" y="49"/>
                  </a:cubicBezTo>
                  <a:cubicBezTo>
                    <a:pt x="32" y="75"/>
                    <a:pt x="143" y="104"/>
                    <a:pt x="218" y="104"/>
                  </a:cubicBezTo>
                  <a:cubicBezTo>
                    <a:pt x="239" y="104"/>
                    <a:pt x="257" y="101"/>
                    <a:pt x="269" y="97"/>
                  </a:cubicBezTo>
                  <a:cubicBezTo>
                    <a:pt x="248" y="63"/>
                    <a:pt x="76" y="0"/>
                    <a:pt x="31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16" name="Google Shape;5616;p58"/>
            <p:cNvSpPr/>
            <p:nvPr/>
          </p:nvSpPr>
          <p:spPr>
            <a:xfrm>
              <a:off x="6601348" y="399101"/>
              <a:ext cx="15129" cy="15961"/>
            </a:xfrm>
            <a:custGeom>
              <a:avLst/>
              <a:gdLst/>
              <a:ahLst/>
              <a:cxnLst/>
              <a:rect l="l" t="t" r="r" b="b"/>
              <a:pathLst>
                <a:path w="200" h="211" extrusionOk="0">
                  <a:moveTo>
                    <a:pt x="199" y="1"/>
                  </a:moveTo>
                  <a:cubicBezTo>
                    <a:pt x="129" y="12"/>
                    <a:pt x="12" y="140"/>
                    <a:pt x="1" y="210"/>
                  </a:cubicBezTo>
                  <a:cubicBezTo>
                    <a:pt x="71" y="199"/>
                    <a:pt x="199" y="59"/>
                    <a:pt x="19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17" name="Google Shape;5617;p58"/>
            <p:cNvSpPr/>
            <p:nvPr/>
          </p:nvSpPr>
          <p:spPr>
            <a:xfrm>
              <a:off x="6733489" y="433365"/>
              <a:ext cx="11422" cy="14448"/>
            </a:xfrm>
            <a:custGeom>
              <a:avLst/>
              <a:gdLst/>
              <a:ahLst/>
              <a:cxnLst/>
              <a:rect l="l" t="t" r="r" b="b"/>
              <a:pathLst>
                <a:path w="151" h="191" extrusionOk="0">
                  <a:moveTo>
                    <a:pt x="11" y="0"/>
                  </a:moveTo>
                  <a:lnTo>
                    <a:pt x="11" y="0"/>
                  </a:lnTo>
                  <a:cubicBezTo>
                    <a:pt x="1" y="87"/>
                    <a:pt x="68" y="190"/>
                    <a:pt x="133" y="190"/>
                  </a:cubicBezTo>
                  <a:cubicBezTo>
                    <a:pt x="139" y="190"/>
                    <a:pt x="145" y="189"/>
                    <a:pt x="151" y="187"/>
                  </a:cubicBezTo>
                  <a:cubicBezTo>
                    <a:pt x="103" y="129"/>
                    <a:pt x="81" y="48"/>
                    <a:pt x="11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18" name="Google Shape;5618;p58"/>
            <p:cNvSpPr/>
            <p:nvPr/>
          </p:nvSpPr>
          <p:spPr>
            <a:xfrm>
              <a:off x="6423445" y="588275"/>
              <a:ext cx="48487" cy="36157"/>
            </a:xfrm>
            <a:custGeom>
              <a:avLst/>
              <a:gdLst/>
              <a:ahLst/>
              <a:cxnLst/>
              <a:rect l="l" t="t" r="r" b="b"/>
              <a:pathLst>
                <a:path w="641" h="478" extrusionOk="0">
                  <a:moveTo>
                    <a:pt x="615" y="0"/>
                  </a:moveTo>
                  <a:cubicBezTo>
                    <a:pt x="433" y="0"/>
                    <a:pt x="1" y="324"/>
                    <a:pt x="1" y="478"/>
                  </a:cubicBezTo>
                  <a:cubicBezTo>
                    <a:pt x="23" y="444"/>
                    <a:pt x="59" y="433"/>
                    <a:pt x="71" y="408"/>
                  </a:cubicBezTo>
                  <a:cubicBezTo>
                    <a:pt x="199" y="235"/>
                    <a:pt x="372" y="128"/>
                    <a:pt x="571" y="47"/>
                  </a:cubicBezTo>
                  <a:cubicBezTo>
                    <a:pt x="596" y="36"/>
                    <a:pt x="607" y="14"/>
                    <a:pt x="640" y="3"/>
                  </a:cubicBezTo>
                  <a:cubicBezTo>
                    <a:pt x="633" y="1"/>
                    <a:pt x="624" y="0"/>
                    <a:pt x="615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19" name="Google Shape;5619;p58"/>
            <p:cNvSpPr/>
            <p:nvPr/>
          </p:nvSpPr>
          <p:spPr>
            <a:xfrm>
              <a:off x="6411191" y="632372"/>
              <a:ext cx="8775" cy="22088"/>
            </a:xfrm>
            <a:custGeom>
              <a:avLst/>
              <a:gdLst/>
              <a:ahLst/>
              <a:cxnLst/>
              <a:rect l="l" t="t" r="r" b="b"/>
              <a:pathLst>
                <a:path w="116" h="292" extrusionOk="0">
                  <a:moveTo>
                    <a:pt x="104" y="1"/>
                  </a:moveTo>
                  <a:cubicBezTo>
                    <a:pt x="34" y="48"/>
                    <a:pt x="23" y="118"/>
                    <a:pt x="12" y="188"/>
                  </a:cubicBezTo>
                  <a:cubicBezTo>
                    <a:pt x="12" y="221"/>
                    <a:pt x="1" y="269"/>
                    <a:pt x="59" y="291"/>
                  </a:cubicBezTo>
                  <a:cubicBezTo>
                    <a:pt x="82" y="199"/>
                    <a:pt x="104" y="104"/>
                    <a:pt x="115" y="12"/>
                  </a:cubicBezTo>
                  <a:lnTo>
                    <a:pt x="104" y="1"/>
                  </a:ln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20" name="Google Shape;5620;p58"/>
            <p:cNvSpPr/>
            <p:nvPr/>
          </p:nvSpPr>
          <p:spPr>
            <a:xfrm>
              <a:off x="6940287" y="581164"/>
              <a:ext cx="15961" cy="13464"/>
            </a:xfrm>
            <a:custGeom>
              <a:avLst/>
              <a:gdLst/>
              <a:ahLst/>
              <a:cxnLst/>
              <a:rect l="l" t="t" r="r" b="b"/>
              <a:pathLst>
                <a:path w="211" h="178" extrusionOk="0">
                  <a:moveTo>
                    <a:pt x="11" y="1"/>
                  </a:moveTo>
                  <a:cubicBezTo>
                    <a:pt x="8" y="1"/>
                    <a:pt x="4" y="1"/>
                    <a:pt x="1" y="2"/>
                  </a:cubicBezTo>
                  <a:cubicBezTo>
                    <a:pt x="48" y="83"/>
                    <a:pt x="118" y="141"/>
                    <a:pt x="211" y="178"/>
                  </a:cubicBezTo>
                  <a:cubicBezTo>
                    <a:pt x="189" y="88"/>
                    <a:pt x="74" y="1"/>
                    <a:pt x="1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21" name="Google Shape;5621;p58"/>
            <p:cNvSpPr/>
            <p:nvPr/>
          </p:nvSpPr>
          <p:spPr>
            <a:xfrm>
              <a:off x="6598625" y="701885"/>
              <a:ext cx="15961" cy="14296"/>
            </a:xfrm>
            <a:custGeom>
              <a:avLst/>
              <a:gdLst/>
              <a:ahLst/>
              <a:cxnLst/>
              <a:rect l="l" t="t" r="r" b="b"/>
              <a:pathLst>
                <a:path w="211" h="189" extrusionOk="0">
                  <a:moveTo>
                    <a:pt x="1" y="1"/>
                  </a:moveTo>
                  <a:cubicBezTo>
                    <a:pt x="25" y="89"/>
                    <a:pt x="139" y="189"/>
                    <a:pt x="201" y="189"/>
                  </a:cubicBezTo>
                  <a:cubicBezTo>
                    <a:pt x="204" y="189"/>
                    <a:pt x="207" y="189"/>
                    <a:pt x="210" y="188"/>
                  </a:cubicBezTo>
                  <a:cubicBezTo>
                    <a:pt x="188" y="129"/>
                    <a:pt x="48" y="1"/>
                    <a:pt x="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22" name="Google Shape;5622;p58"/>
            <p:cNvSpPr/>
            <p:nvPr/>
          </p:nvSpPr>
          <p:spPr>
            <a:xfrm>
              <a:off x="6503547" y="641298"/>
              <a:ext cx="5371" cy="15885"/>
            </a:xfrm>
            <a:custGeom>
              <a:avLst/>
              <a:gdLst/>
              <a:ahLst/>
              <a:cxnLst/>
              <a:rect l="l" t="t" r="r" b="b"/>
              <a:pathLst>
                <a:path w="71" h="210" extrusionOk="0">
                  <a:moveTo>
                    <a:pt x="12" y="0"/>
                  </a:moveTo>
                  <a:cubicBezTo>
                    <a:pt x="12" y="70"/>
                    <a:pt x="0" y="140"/>
                    <a:pt x="0" y="210"/>
                  </a:cubicBezTo>
                  <a:lnTo>
                    <a:pt x="26" y="210"/>
                  </a:lnTo>
                  <a:cubicBezTo>
                    <a:pt x="59" y="162"/>
                    <a:pt x="70" y="45"/>
                    <a:pt x="1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23" name="Google Shape;5623;p58"/>
            <p:cNvSpPr/>
            <p:nvPr/>
          </p:nvSpPr>
          <p:spPr>
            <a:xfrm>
              <a:off x="6629486" y="706347"/>
              <a:ext cx="5371" cy="10666"/>
            </a:xfrm>
            <a:custGeom>
              <a:avLst/>
              <a:gdLst/>
              <a:ahLst/>
              <a:cxnLst/>
              <a:rect l="l" t="t" r="r" b="b"/>
              <a:pathLst>
                <a:path w="71" h="141" extrusionOk="0">
                  <a:moveTo>
                    <a:pt x="23" y="1"/>
                  </a:moveTo>
                  <a:cubicBezTo>
                    <a:pt x="12" y="23"/>
                    <a:pt x="1" y="48"/>
                    <a:pt x="1" y="70"/>
                  </a:cubicBezTo>
                  <a:cubicBezTo>
                    <a:pt x="1" y="93"/>
                    <a:pt x="12" y="118"/>
                    <a:pt x="23" y="140"/>
                  </a:cubicBezTo>
                  <a:cubicBezTo>
                    <a:pt x="37" y="118"/>
                    <a:pt x="48" y="104"/>
                    <a:pt x="70" y="70"/>
                  </a:cubicBezTo>
                  <a:cubicBezTo>
                    <a:pt x="59" y="48"/>
                    <a:pt x="48" y="23"/>
                    <a:pt x="2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24" name="Google Shape;5624;p58"/>
            <p:cNvSpPr/>
            <p:nvPr/>
          </p:nvSpPr>
          <p:spPr>
            <a:xfrm>
              <a:off x="6781823" y="718601"/>
              <a:ext cx="189409" cy="55673"/>
            </a:xfrm>
            <a:custGeom>
              <a:avLst/>
              <a:gdLst/>
              <a:ahLst/>
              <a:cxnLst/>
              <a:rect l="l" t="t" r="r" b="b"/>
              <a:pathLst>
                <a:path w="2504" h="736" extrusionOk="0">
                  <a:moveTo>
                    <a:pt x="2493" y="1"/>
                  </a:moveTo>
                  <a:cubicBezTo>
                    <a:pt x="2468" y="12"/>
                    <a:pt x="2445" y="26"/>
                    <a:pt x="2423" y="37"/>
                  </a:cubicBezTo>
                  <a:cubicBezTo>
                    <a:pt x="2269" y="107"/>
                    <a:pt x="2118" y="177"/>
                    <a:pt x="1979" y="246"/>
                  </a:cubicBezTo>
                  <a:cubicBezTo>
                    <a:pt x="1560" y="420"/>
                    <a:pt x="1129" y="501"/>
                    <a:pt x="688" y="559"/>
                  </a:cubicBezTo>
                  <a:cubicBezTo>
                    <a:pt x="490" y="596"/>
                    <a:pt x="280" y="629"/>
                    <a:pt x="82" y="665"/>
                  </a:cubicBezTo>
                  <a:cubicBezTo>
                    <a:pt x="59" y="677"/>
                    <a:pt x="34" y="688"/>
                    <a:pt x="1" y="699"/>
                  </a:cubicBezTo>
                  <a:cubicBezTo>
                    <a:pt x="12" y="710"/>
                    <a:pt x="12" y="724"/>
                    <a:pt x="12" y="735"/>
                  </a:cubicBezTo>
                  <a:cubicBezTo>
                    <a:pt x="59" y="724"/>
                    <a:pt x="93" y="724"/>
                    <a:pt x="140" y="724"/>
                  </a:cubicBezTo>
                  <a:cubicBezTo>
                    <a:pt x="467" y="665"/>
                    <a:pt x="803" y="607"/>
                    <a:pt x="1129" y="548"/>
                  </a:cubicBezTo>
                  <a:cubicBezTo>
                    <a:pt x="1607" y="467"/>
                    <a:pt x="2048" y="316"/>
                    <a:pt x="2456" y="70"/>
                  </a:cubicBezTo>
                  <a:cubicBezTo>
                    <a:pt x="2479" y="59"/>
                    <a:pt x="2493" y="37"/>
                    <a:pt x="2504" y="26"/>
                  </a:cubicBezTo>
                  <a:cubicBezTo>
                    <a:pt x="2504" y="26"/>
                    <a:pt x="2493" y="12"/>
                    <a:pt x="249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25" name="Google Shape;5625;p58"/>
            <p:cNvSpPr/>
            <p:nvPr/>
          </p:nvSpPr>
          <p:spPr>
            <a:xfrm>
              <a:off x="6981737" y="664065"/>
              <a:ext cx="31770" cy="47655"/>
            </a:xfrm>
            <a:custGeom>
              <a:avLst/>
              <a:gdLst/>
              <a:ahLst/>
              <a:cxnLst/>
              <a:rect l="l" t="t" r="r" b="b"/>
              <a:pathLst>
                <a:path w="420" h="630" extrusionOk="0">
                  <a:moveTo>
                    <a:pt x="372" y="1"/>
                  </a:moveTo>
                  <a:lnTo>
                    <a:pt x="372" y="1"/>
                  </a:lnTo>
                  <a:cubicBezTo>
                    <a:pt x="361" y="23"/>
                    <a:pt x="350" y="48"/>
                    <a:pt x="339" y="71"/>
                  </a:cubicBezTo>
                  <a:cubicBezTo>
                    <a:pt x="325" y="104"/>
                    <a:pt x="325" y="152"/>
                    <a:pt x="302" y="199"/>
                  </a:cubicBezTo>
                  <a:cubicBezTo>
                    <a:pt x="244" y="328"/>
                    <a:pt x="163" y="453"/>
                    <a:pt x="45" y="548"/>
                  </a:cubicBezTo>
                  <a:cubicBezTo>
                    <a:pt x="23" y="571"/>
                    <a:pt x="12" y="582"/>
                    <a:pt x="1" y="607"/>
                  </a:cubicBezTo>
                  <a:cubicBezTo>
                    <a:pt x="1" y="618"/>
                    <a:pt x="12" y="618"/>
                    <a:pt x="12" y="629"/>
                  </a:cubicBezTo>
                  <a:cubicBezTo>
                    <a:pt x="140" y="593"/>
                    <a:pt x="199" y="490"/>
                    <a:pt x="269" y="398"/>
                  </a:cubicBezTo>
                  <a:cubicBezTo>
                    <a:pt x="339" y="280"/>
                    <a:pt x="420" y="152"/>
                    <a:pt x="372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26" name="Google Shape;5626;p58"/>
            <p:cNvSpPr/>
            <p:nvPr/>
          </p:nvSpPr>
          <p:spPr>
            <a:xfrm>
              <a:off x="6935900" y="672688"/>
              <a:ext cx="8926" cy="14296"/>
            </a:xfrm>
            <a:custGeom>
              <a:avLst/>
              <a:gdLst/>
              <a:ahLst/>
              <a:cxnLst/>
              <a:rect l="l" t="t" r="r" b="b"/>
              <a:pathLst>
                <a:path w="118" h="189" extrusionOk="0">
                  <a:moveTo>
                    <a:pt x="80" y="0"/>
                  </a:moveTo>
                  <a:cubicBezTo>
                    <a:pt x="76" y="0"/>
                    <a:pt x="72" y="1"/>
                    <a:pt x="70" y="4"/>
                  </a:cubicBezTo>
                  <a:cubicBezTo>
                    <a:pt x="37" y="15"/>
                    <a:pt x="0" y="144"/>
                    <a:pt x="23" y="189"/>
                  </a:cubicBezTo>
                  <a:cubicBezTo>
                    <a:pt x="81" y="144"/>
                    <a:pt x="93" y="85"/>
                    <a:pt x="118" y="27"/>
                  </a:cubicBezTo>
                  <a:cubicBezTo>
                    <a:pt x="118" y="18"/>
                    <a:pt x="95" y="0"/>
                    <a:pt x="8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27" name="Google Shape;5627;p58"/>
            <p:cNvSpPr/>
            <p:nvPr/>
          </p:nvSpPr>
          <p:spPr>
            <a:xfrm>
              <a:off x="6950044" y="661342"/>
              <a:ext cx="6203" cy="14221"/>
            </a:xfrm>
            <a:custGeom>
              <a:avLst/>
              <a:gdLst/>
              <a:ahLst/>
              <a:cxnLst/>
              <a:rect l="l" t="t" r="r" b="b"/>
              <a:pathLst>
                <a:path w="82" h="188" extrusionOk="0">
                  <a:moveTo>
                    <a:pt x="59" y="1"/>
                  </a:moveTo>
                  <a:cubicBezTo>
                    <a:pt x="45" y="14"/>
                    <a:pt x="23" y="26"/>
                    <a:pt x="23" y="37"/>
                  </a:cubicBezTo>
                  <a:cubicBezTo>
                    <a:pt x="12" y="70"/>
                    <a:pt x="0" y="107"/>
                    <a:pt x="0" y="140"/>
                  </a:cubicBezTo>
                  <a:cubicBezTo>
                    <a:pt x="0" y="154"/>
                    <a:pt x="12" y="177"/>
                    <a:pt x="12" y="188"/>
                  </a:cubicBezTo>
                  <a:cubicBezTo>
                    <a:pt x="23" y="177"/>
                    <a:pt x="45" y="177"/>
                    <a:pt x="45" y="165"/>
                  </a:cubicBezTo>
                  <a:cubicBezTo>
                    <a:pt x="59" y="129"/>
                    <a:pt x="70" y="95"/>
                    <a:pt x="82" y="48"/>
                  </a:cubicBezTo>
                  <a:cubicBezTo>
                    <a:pt x="70" y="37"/>
                    <a:pt x="59" y="26"/>
                    <a:pt x="5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28" name="Google Shape;5628;p58"/>
            <p:cNvSpPr/>
            <p:nvPr/>
          </p:nvSpPr>
          <p:spPr>
            <a:xfrm>
              <a:off x="6596961" y="603251"/>
              <a:ext cx="21180" cy="28215"/>
            </a:xfrm>
            <a:custGeom>
              <a:avLst/>
              <a:gdLst/>
              <a:ahLst/>
              <a:cxnLst/>
              <a:rect l="l" t="t" r="r" b="b"/>
              <a:pathLst>
                <a:path w="280" h="373" extrusionOk="0">
                  <a:moveTo>
                    <a:pt x="162" y="59"/>
                  </a:moveTo>
                  <a:cubicBezTo>
                    <a:pt x="187" y="70"/>
                    <a:pt x="210" y="106"/>
                    <a:pt x="210" y="118"/>
                  </a:cubicBezTo>
                  <a:cubicBezTo>
                    <a:pt x="210" y="165"/>
                    <a:pt x="210" y="210"/>
                    <a:pt x="187" y="246"/>
                  </a:cubicBezTo>
                  <a:cubicBezTo>
                    <a:pt x="173" y="280"/>
                    <a:pt x="140" y="294"/>
                    <a:pt x="104" y="316"/>
                  </a:cubicBezTo>
                  <a:cubicBezTo>
                    <a:pt x="92" y="280"/>
                    <a:pt x="81" y="257"/>
                    <a:pt x="59" y="235"/>
                  </a:cubicBezTo>
                  <a:lnTo>
                    <a:pt x="59" y="165"/>
                  </a:lnTo>
                  <a:cubicBezTo>
                    <a:pt x="59" y="154"/>
                    <a:pt x="70" y="106"/>
                    <a:pt x="92" y="84"/>
                  </a:cubicBezTo>
                  <a:cubicBezTo>
                    <a:pt x="104" y="70"/>
                    <a:pt x="140" y="59"/>
                    <a:pt x="162" y="59"/>
                  </a:cubicBezTo>
                  <a:close/>
                  <a:moveTo>
                    <a:pt x="151" y="0"/>
                  </a:moveTo>
                  <a:cubicBezTo>
                    <a:pt x="81" y="0"/>
                    <a:pt x="23" y="25"/>
                    <a:pt x="11" y="106"/>
                  </a:cubicBezTo>
                  <a:cubicBezTo>
                    <a:pt x="0" y="154"/>
                    <a:pt x="0" y="224"/>
                    <a:pt x="11" y="280"/>
                  </a:cubicBezTo>
                  <a:cubicBezTo>
                    <a:pt x="25" y="338"/>
                    <a:pt x="70" y="373"/>
                    <a:pt x="119" y="373"/>
                  </a:cubicBezTo>
                  <a:cubicBezTo>
                    <a:pt x="150" y="373"/>
                    <a:pt x="183" y="359"/>
                    <a:pt x="210" y="327"/>
                  </a:cubicBezTo>
                  <a:cubicBezTo>
                    <a:pt x="268" y="268"/>
                    <a:pt x="280" y="199"/>
                    <a:pt x="280" y="118"/>
                  </a:cubicBezTo>
                  <a:cubicBezTo>
                    <a:pt x="280" y="37"/>
                    <a:pt x="243" y="0"/>
                    <a:pt x="151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29" name="Google Shape;5629;p58"/>
            <p:cNvSpPr/>
            <p:nvPr/>
          </p:nvSpPr>
          <p:spPr>
            <a:xfrm>
              <a:off x="6547720" y="587367"/>
              <a:ext cx="18457" cy="26702"/>
            </a:xfrm>
            <a:custGeom>
              <a:avLst/>
              <a:gdLst/>
              <a:ahLst/>
              <a:cxnLst/>
              <a:rect l="l" t="t" r="r" b="b"/>
              <a:pathLst>
                <a:path w="244" h="353" extrusionOk="0">
                  <a:moveTo>
                    <a:pt x="104" y="71"/>
                  </a:moveTo>
                  <a:cubicBezTo>
                    <a:pt x="126" y="71"/>
                    <a:pt x="151" y="96"/>
                    <a:pt x="162" y="118"/>
                  </a:cubicBezTo>
                  <a:cubicBezTo>
                    <a:pt x="185" y="166"/>
                    <a:pt x="151" y="258"/>
                    <a:pt x="56" y="305"/>
                  </a:cubicBezTo>
                  <a:cubicBezTo>
                    <a:pt x="56" y="235"/>
                    <a:pt x="56" y="177"/>
                    <a:pt x="70" y="118"/>
                  </a:cubicBezTo>
                  <a:cubicBezTo>
                    <a:pt x="70" y="96"/>
                    <a:pt x="93" y="71"/>
                    <a:pt x="104" y="71"/>
                  </a:cubicBezTo>
                  <a:close/>
                  <a:moveTo>
                    <a:pt x="126" y="1"/>
                  </a:moveTo>
                  <a:cubicBezTo>
                    <a:pt x="56" y="1"/>
                    <a:pt x="12" y="37"/>
                    <a:pt x="0" y="118"/>
                  </a:cubicBezTo>
                  <a:cubicBezTo>
                    <a:pt x="0" y="177"/>
                    <a:pt x="0" y="235"/>
                    <a:pt x="12" y="294"/>
                  </a:cubicBezTo>
                  <a:cubicBezTo>
                    <a:pt x="19" y="330"/>
                    <a:pt x="54" y="353"/>
                    <a:pt x="91" y="353"/>
                  </a:cubicBezTo>
                  <a:cubicBezTo>
                    <a:pt x="112" y="353"/>
                    <a:pt x="134" y="345"/>
                    <a:pt x="151" y="328"/>
                  </a:cubicBezTo>
                  <a:cubicBezTo>
                    <a:pt x="185" y="280"/>
                    <a:pt x="210" y="210"/>
                    <a:pt x="243" y="154"/>
                  </a:cubicBezTo>
                  <a:cubicBezTo>
                    <a:pt x="243" y="154"/>
                    <a:pt x="232" y="154"/>
                    <a:pt x="232" y="140"/>
                  </a:cubicBezTo>
                  <a:cubicBezTo>
                    <a:pt x="232" y="59"/>
                    <a:pt x="185" y="15"/>
                    <a:pt x="126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30" name="Google Shape;5630;p58"/>
            <p:cNvSpPr/>
            <p:nvPr/>
          </p:nvSpPr>
          <p:spPr>
            <a:xfrm>
              <a:off x="6512396" y="571331"/>
              <a:ext cx="12330" cy="20575"/>
            </a:xfrm>
            <a:custGeom>
              <a:avLst/>
              <a:gdLst/>
              <a:ahLst/>
              <a:cxnLst/>
              <a:rect l="l" t="t" r="r" b="b"/>
              <a:pathLst>
                <a:path w="163" h="272" extrusionOk="0">
                  <a:moveTo>
                    <a:pt x="59" y="40"/>
                  </a:moveTo>
                  <a:lnTo>
                    <a:pt x="59" y="40"/>
                  </a:lnTo>
                  <a:cubicBezTo>
                    <a:pt x="118" y="98"/>
                    <a:pt x="104" y="157"/>
                    <a:pt x="48" y="213"/>
                  </a:cubicBezTo>
                  <a:cubicBezTo>
                    <a:pt x="48" y="168"/>
                    <a:pt x="59" y="109"/>
                    <a:pt x="59" y="40"/>
                  </a:cubicBezTo>
                  <a:close/>
                  <a:moveTo>
                    <a:pt x="90" y="0"/>
                  </a:moveTo>
                  <a:cubicBezTo>
                    <a:pt x="63" y="0"/>
                    <a:pt x="23" y="19"/>
                    <a:pt x="23" y="28"/>
                  </a:cubicBezTo>
                  <a:cubicBezTo>
                    <a:pt x="12" y="98"/>
                    <a:pt x="1" y="168"/>
                    <a:pt x="12" y="227"/>
                  </a:cubicBezTo>
                  <a:cubicBezTo>
                    <a:pt x="12" y="249"/>
                    <a:pt x="48" y="271"/>
                    <a:pt x="71" y="271"/>
                  </a:cubicBezTo>
                  <a:cubicBezTo>
                    <a:pt x="93" y="271"/>
                    <a:pt x="118" y="249"/>
                    <a:pt x="129" y="238"/>
                  </a:cubicBezTo>
                  <a:cubicBezTo>
                    <a:pt x="152" y="190"/>
                    <a:pt x="152" y="143"/>
                    <a:pt x="163" y="87"/>
                  </a:cubicBezTo>
                  <a:cubicBezTo>
                    <a:pt x="152" y="62"/>
                    <a:pt x="140" y="17"/>
                    <a:pt x="104" y="3"/>
                  </a:cubicBezTo>
                  <a:cubicBezTo>
                    <a:pt x="100" y="1"/>
                    <a:pt x="95" y="0"/>
                    <a:pt x="9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631" name="Google Shape;5631;p58"/>
            <p:cNvSpPr/>
            <p:nvPr/>
          </p:nvSpPr>
          <p:spPr>
            <a:xfrm>
              <a:off x="6750962" y="677226"/>
              <a:ext cx="43192" cy="38956"/>
            </a:xfrm>
            <a:custGeom>
              <a:avLst/>
              <a:gdLst/>
              <a:ahLst/>
              <a:cxnLst/>
              <a:rect l="l" t="t" r="r" b="b"/>
              <a:pathLst>
                <a:path w="571" h="515" extrusionOk="0">
                  <a:moveTo>
                    <a:pt x="249" y="65"/>
                  </a:moveTo>
                  <a:cubicBezTo>
                    <a:pt x="265" y="65"/>
                    <a:pt x="287" y="74"/>
                    <a:pt x="303" y="84"/>
                  </a:cubicBezTo>
                  <a:cubicBezTo>
                    <a:pt x="372" y="165"/>
                    <a:pt x="442" y="246"/>
                    <a:pt x="512" y="338"/>
                  </a:cubicBezTo>
                  <a:cubicBezTo>
                    <a:pt x="456" y="374"/>
                    <a:pt x="409" y="408"/>
                    <a:pt x="350" y="433"/>
                  </a:cubicBezTo>
                  <a:cubicBezTo>
                    <a:pt x="348" y="435"/>
                    <a:pt x="346" y="436"/>
                    <a:pt x="342" y="436"/>
                  </a:cubicBezTo>
                  <a:cubicBezTo>
                    <a:pt x="327" y="436"/>
                    <a:pt x="301" y="415"/>
                    <a:pt x="291" y="397"/>
                  </a:cubicBezTo>
                  <a:cubicBezTo>
                    <a:pt x="222" y="316"/>
                    <a:pt x="163" y="224"/>
                    <a:pt x="93" y="129"/>
                  </a:cubicBezTo>
                  <a:cubicBezTo>
                    <a:pt x="129" y="106"/>
                    <a:pt x="177" y="84"/>
                    <a:pt x="233" y="70"/>
                  </a:cubicBezTo>
                  <a:cubicBezTo>
                    <a:pt x="237" y="67"/>
                    <a:pt x="242" y="65"/>
                    <a:pt x="249" y="65"/>
                  </a:cubicBezTo>
                  <a:close/>
                  <a:moveTo>
                    <a:pt x="259" y="1"/>
                  </a:moveTo>
                  <a:cubicBezTo>
                    <a:pt x="218" y="1"/>
                    <a:pt x="169" y="21"/>
                    <a:pt x="93" y="59"/>
                  </a:cubicBezTo>
                  <a:cubicBezTo>
                    <a:pt x="82" y="70"/>
                    <a:pt x="71" y="70"/>
                    <a:pt x="60" y="70"/>
                  </a:cubicBezTo>
                  <a:cubicBezTo>
                    <a:pt x="12" y="95"/>
                    <a:pt x="1" y="117"/>
                    <a:pt x="37" y="165"/>
                  </a:cubicBezTo>
                  <a:cubicBezTo>
                    <a:pt x="129" y="279"/>
                    <a:pt x="210" y="386"/>
                    <a:pt x="291" y="489"/>
                  </a:cubicBezTo>
                  <a:cubicBezTo>
                    <a:pt x="303" y="503"/>
                    <a:pt x="328" y="514"/>
                    <a:pt x="328" y="514"/>
                  </a:cubicBezTo>
                  <a:cubicBezTo>
                    <a:pt x="409" y="467"/>
                    <a:pt x="490" y="419"/>
                    <a:pt x="560" y="363"/>
                  </a:cubicBezTo>
                  <a:cubicBezTo>
                    <a:pt x="571" y="363"/>
                    <a:pt x="571" y="349"/>
                    <a:pt x="571" y="338"/>
                  </a:cubicBezTo>
                  <a:cubicBezTo>
                    <a:pt x="560" y="327"/>
                    <a:pt x="560" y="316"/>
                    <a:pt x="548" y="305"/>
                  </a:cubicBezTo>
                  <a:cubicBezTo>
                    <a:pt x="512" y="246"/>
                    <a:pt x="479" y="187"/>
                    <a:pt x="442" y="140"/>
                  </a:cubicBezTo>
                  <a:cubicBezTo>
                    <a:pt x="360" y="44"/>
                    <a:pt x="318" y="1"/>
                    <a:pt x="259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</p:grpSp>
    </p:spTree>
    <p:extLst>
      <p:ext uri="{BB962C8B-B14F-4D97-AF65-F5344CB8AC3E}">
        <p14:creationId xmlns:p14="http://schemas.microsoft.com/office/powerpoint/2010/main" val="35342189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Google Shape;227;p24"/>
          <p:cNvSpPr/>
          <p:nvPr/>
        </p:nvSpPr>
        <p:spPr>
          <a:xfrm>
            <a:off x="995505" y="2428367"/>
            <a:ext cx="9666429" cy="9233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 err="1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m</a:t>
            </a:r>
            <a:r>
              <a:rPr lang="en-US" sz="5400" b="1" cap="none" dirty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ơn</a:t>
            </a:r>
            <a:r>
              <a:rPr lang="en-US" sz="5400" b="1" cap="none" dirty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5400" b="1" cap="none" dirty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5400" b="1" cap="none" dirty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o</a:t>
            </a:r>
            <a:r>
              <a:rPr lang="en-US" sz="5400" b="1" cap="none" dirty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5400" b="1" cap="none" dirty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5400" b="1" cap="none" dirty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m</a:t>
            </a:r>
            <a:r>
              <a:rPr lang="en-US" sz="5400" b="1" cap="none" dirty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dirty="0">
              <a:solidFill>
                <a:schemeClr val="tx1"/>
              </a:solidFill>
            </a:endParaRPr>
          </a:p>
        </p:txBody>
      </p:sp>
      <p:pic>
        <p:nvPicPr>
          <p:cNvPr id="229" name="Google Shape;229;p24" descr="https://lh3.googleusercontent.com/-ZEG6AmUlTpE/WsOIcBL3nwI/AAAAAAAACXM/wa4kqWY_ZzoWOQwhUdu_n4BCpzGBB09CACHMYCw/h136/2-ctu.vn_anh_dong_mau_slide_powerpoint_dep_(19).gif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21090" y="260977"/>
            <a:ext cx="5143500" cy="1295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0" name="Google Shape;230;p24" descr="https://lh3.googleusercontent.com/-pdjmI0guhoI/WsOKKvIORNI/AAAAAAAACe4/2w9xoJp1uAIMMyCEXg8RzbupS6Phi1WYACHMYCw/h136/4-ctu.vn_anh_dong_mau_slide_powerpoint_dep_(113).gif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828720" y="4766497"/>
            <a:ext cx="1524000" cy="129540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2357;p35"/>
          <p:cNvSpPr txBox="1">
            <a:spLocks/>
          </p:cNvSpPr>
          <p:nvPr/>
        </p:nvSpPr>
        <p:spPr>
          <a:xfrm>
            <a:off x="960000" y="720000"/>
            <a:ext cx="10272000" cy="636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Google Shape;2429;p35"/>
          <p:cNvGraphicFramePr/>
          <p:nvPr>
            <p:extLst>
              <p:ext uri="{D42A27DB-BD31-4B8C-83A1-F6EECF244321}">
                <p14:modId xmlns:p14="http://schemas.microsoft.com/office/powerpoint/2010/main" val="2599474007"/>
              </p:ext>
            </p:extLst>
          </p:nvPr>
        </p:nvGraphicFramePr>
        <p:xfrm>
          <a:off x="1283320" y="1660928"/>
          <a:ext cx="9986467" cy="3815556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16515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34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0718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600" b="1" dirty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  <a:sym typeface="Chelsea Market"/>
                        </a:rPr>
                        <a:t>1</a:t>
                      </a:r>
                      <a:endParaRPr sz="3600" b="1" dirty="0">
                        <a:solidFill>
                          <a:schemeClr val="accent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  <a:sym typeface="Chelsea Market"/>
                      </a:endParaRPr>
                    </a:p>
                  </a:txBody>
                  <a:tcPr marL="121900" marR="121900" marT="121900" marB="121900">
                    <a:lnL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chemeClr val="accent2"/>
                      </a:solidFill>
                      <a:prstDash val="dash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5000"/>
                        </a:lnSpc>
                      </a:pPr>
                      <a:r>
                        <a:rPr lang="vi-VN" sz="24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- Liên kết các kiến thức của các bài 21, 22. </a:t>
                      </a:r>
                      <a:endParaRPr lang="en-US" sz="2400" dirty="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00" marR="121900" marT="121900" marB="121900">
                    <a:lnL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chemeClr val="accent2"/>
                      </a:solidFill>
                      <a:prstDash val="dash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0718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3600" b="1" dirty="0">
                          <a:solidFill>
                            <a:schemeClr val="accent2">
                              <a:lumMod val="50000"/>
                            </a:schemeClr>
                          </a:solidFill>
                          <a:uFill>
                            <a:noFill/>
                          </a:u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  <a:sym typeface="Chelsea Market"/>
                        </a:rPr>
                        <a:t>2</a:t>
                      </a:r>
                      <a:endParaRPr sz="3600" b="1" dirty="0">
                        <a:solidFill>
                          <a:schemeClr val="accent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  <a:sym typeface="Chelsea Market"/>
                      </a:endParaRPr>
                    </a:p>
                  </a:txBody>
                  <a:tcPr marL="121900" marR="121900" marT="121900" marB="121900">
                    <a:lnL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accent2"/>
                      </a:solidFill>
                      <a:prstDash val="dash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chemeClr val="accent2"/>
                      </a:solidFill>
                      <a:prstDash val="dash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5000"/>
                        </a:lnSpc>
                      </a:pPr>
                      <a:r>
                        <a:rPr lang="vi-VN" sz="24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- Bổ sung kĩ năng tính giá trị của phân thức đại số (rút gọn rồi mới tính giá trị)</a:t>
                      </a:r>
                      <a:endParaRPr lang="en-US" sz="2400" dirty="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00" marR="121900" marT="121900" marB="121900">
                    <a:lnL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accent2"/>
                      </a:solidFill>
                      <a:prstDash val="dash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chemeClr val="accent2"/>
                      </a:solidFill>
                      <a:prstDash val="dash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0718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3600" b="1" dirty="0">
                          <a:solidFill>
                            <a:schemeClr val="accent2">
                              <a:lumMod val="50000"/>
                            </a:schemeClr>
                          </a:solidFill>
                          <a:uFill>
                            <a:noFill/>
                          </a:u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  <a:sym typeface="Chelsea Market"/>
                        </a:rPr>
                        <a:t>3</a:t>
                      </a:r>
                      <a:endParaRPr sz="3600" b="1" dirty="0">
                        <a:solidFill>
                          <a:schemeClr val="accent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  <a:sym typeface="Chelsea Market"/>
                      </a:endParaRPr>
                    </a:p>
                  </a:txBody>
                  <a:tcPr marL="121900" marR="121900" marT="121900" marB="121900">
                    <a:lnL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accent2"/>
                      </a:solidFill>
                      <a:prstDash val="dash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chemeClr val="accent2"/>
                      </a:solidFill>
                      <a:prstDash val="dash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5000"/>
                        </a:lnSpc>
                      </a:pPr>
                      <a:r>
                        <a:rPr lang="vi-VN" sz="24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- Kĩ năng sử dụng phân thức đại số biểu thị một số đại lượng trong các bài toán thực tế.</a:t>
                      </a:r>
                      <a:endParaRPr lang="en-US" sz="2400" dirty="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00" marR="121900" marT="121900" marB="121900">
                    <a:lnL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accent2"/>
                      </a:solidFill>
                      <a:prstDash val="dash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chemeClr val="accent2"/>
                      </a:solidFill>
                      <a:prstDash val="dash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0206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3600" b="1" dirty="0">
                          <a:solidFill>
                            <a:schemeClr val="accent2">
                              <a:lumMod val="50000"/>
                            </a:schemeClr>
                          </a:solidFill>
                          <a:uFill>
                            <a:noFill/>
                          </a:u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  <a:sym typeface="Chelsea Market"/>
                        </a:rPr>
                        <a:t>4</a:t>
                      </a:r>
                      <a:endParaRPr sz="3600" b="1" dirty="0">
                        <a:solidFill>
                          <a:schemeClr val="accent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  <a:sym typeface="Chelsea Market"/>
                      </a:endParaRPr>
                    </a:p>
                  </a:txBody>
                  <a:tcPr marL="121900" marR="121900" marT="121900" marB="121900">
                    <a:lnL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accent2"/>
                      </a:solidFill>
                      <a:prstDash val="dash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5000"/>
                        </a:lnSpc>
                      </a:pPr>
                      <a:r>
                        <a:rPr lang="vi-VN" sz="24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- Nhận thức ý nghĩa của bài toán tính giá trị biểu thức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00" marR="121900" marT="121900" marB="121900">
                    <a:lnL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accent2"/>
                      </a:solidFill>
                      <a:prstDash val="dash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oogle Shape;5781;p60"/>
          <p:cNvGrpSpPr/>
          <p:nvPr/>
        </p:nvGrpSpPr>
        <p:grpSpPr>
          <a:xfrm>
            <a:off x="6195801" y="451145"/>
            <a:ext cx="5815300" cy="5815300"/>
            <a:chOff x="5909576" y="2270075"/>
            <a:chExt cx="1628700" cy="1628700"/>
          </a:xfrm>
        </p:grpSpPr>
        <p:sp>
          <p:nvSpPr>
            <p:cNvPr id="16" name="Google Shape;5782;p60"/>
            <p:cNvSpPr/>
            <p:nvPr/>
          </p:nvSpPr>
          <p:spPr>
            <a:xfrm>
              <a:off x="5909576" y="2270075"/>
              <a:ext cx="1628700" cy="1628700"/>
            </a:xfrm>
            <a:prstGeom prst="ellipse">
              <a:avLst/>
            </a:prstGeom>
            <a:solidFill>
              <a:schemeClr val="accent2"/>
            </a:solidFill>
            <a:ln w="76200" cap="flat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Google Shape;5783;p60"/>
            <p:cNvSpPr/>
            <p:nvPr/>
          </p:nvSpPr>
          <p:spPr>
            <a:xfrm>
              <a:off x="6096625" y="2457075"/>
              <a:ext cx="1254600" cy="1254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Google Shape;5784;p60"/>
            <p:cNvSpPr/>
            <p:nvPr/>
          </p:nvSpPr>
          <p:spPr>
            <a:xfrm>
              <a:off x="6246475" y="2606950"/>
              <a:ext cx="954900" cy="954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Google Shape;2434;p36"/>
          <p:cNvSpPr txBox="1">
            <a:spLocks/>
          </p:cNvSpPr>
          <p:nvPr/>
        </p:nvSpPr>
        <p:spPr>
          <a:xfrm>
            <a:off x="728437" y="723684"/>
            <a:ext cx="6994400" cy="636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440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 trúc bài luyện tập</a:t>
            </a:r>
            <a:endParaRPr lang="en-US" sz="4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Google Shape;2435;p36"/>
          <p:cNvSpPr txBox="1">
            <a:spLocks/>
          </p:cNvSpPr>
          <p:nvPr/>
        </p:nvSpPr>
        <p:spPr>
          <a:xfrm>
            <a:off x="1198379" y="2102060"/>
            <a:ext cx="8587540" cy="5860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just"/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Nhắc lại kiến thức cần nhớ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oogle Shape;2479;p36"/>
          <p:cNvGrpSpPr/>
          <p:nvPr/>
        </p:nvGrpSpPr>
        <p:grpSpPr>
          <a:xfrm rot="-781588">
            <a:off x="6088215" y="4588684"/>
            <a:ext cx="1496628" cy="1395297"/>
            <a:chOff x="6370649" y="2255515"/>
            <a:chExt cx="616486" cy="507637"/>
          </a:xfrm>
        </p:grpSpPr>
        <p:sp>
          <p:nvSpPr>
            <p:cNvPr id="22" name="Google Shape;2480;p36"/>
            <p:cNvSpPr/>
            <p:nvPr/>
          </p:nvSpPr>
          <p:spPr>
            <a:xfrm>
              <a:off x="6370649" y="2255515"/>
              <a:ext cx="616486" cy="507637"/>
            </a:xfrm>
            <a:custGeom>
              <a:avLst/>
              <a:gdLst/>
              <a:ahLst/>
              <a:cxnLst/>
              <a:rect l="l" t="t" r="r" b="b"/>
              <a:pathLst>
                <a:path w="8150" h="6711" extrusionOk="0">
                  <a:moveTo>
                    <a:pt x="4184" y="1"/>
                  </a:moveTo>
                  <a:cubicBezTo>
                    <a:pt x="4139" y="1"/>
                    <a:pt x="4095" y="2"/>
                    <a:pt x="4051" y="5"/>
                  </a:cubicBezTo>
                  <a:cubicBezTo>
                    <a:pt x="3878" y="5"/>
                    <a:pt x="3702" y="17"/>
                    <a:pt x="3540" y="42"/>
                  </a:cubicBezTo>
                  <a:lnTo>
                    <a:pt x="3492" y="42"/>
                  </a:lnTo>
                  <a:cubicBezTo>
                    <a:pt x="3411" y="53"/>
                    <a:pt x="3330" y="75"/>
                    <a:pt x="3260" y="86"/>
                  </a:cubicBezTo>
                  <a:cubicBezTo>
                    <a:pt x="3235" y="100"/>
                    <a:pt x="3213" y="100"/>
                    <a:pt x="3202" y="100"/>
                  </a:cubicBezTo>
                  <a:cubicBezTo>
                    <a:pt x="3073" y="134"/>
                    <a:pt x="2981" y="215"/>
                    <a:pt x="2934" y="321"/>
                  </a:cubicBezTo>
                  <a:cubicBezTo>
                    <a:pt x="2830" y="402"/>
                    <a:pt x="2746" y="506"/>
                    <a:pt x="2702" y="634"/>
                  </a:cubicBezTo>
                  <a:cubicBezTo>
                    <a:pt x="2691" y="682"/>
                    <a:pt x="2677" y="740"/>
                    <a:pt x="2665" y="785"/>
                  </a:cubicBezTo>
                  <a:cubicBezTo>
                    <a:pt x="2654" y="799"/>
                    <a:pt x="2654" y="799"/>
                    <a:pt x="2654" y="810"/>
                  </a:cubicBezTo>
                  <a:cubicBezTo>
                    <a:pt x="2632" y="832"/>
                    <a:pt x="2607" y="855"/>
                    <a:pt x="2596" y="880"/>
                  </a:cubicBezTo>
                  <a:lnTo>
                    <a:pt x="2177" y="891"/>
                  </a:lnTo>
                  <a:cubicBezTo>
                    <a:pt x="2107" y="832"/>
                    <a:pt x="2003" y="799"/>
                    <a:pt x="1875" y="799"/>
                  </a:cubicBezTo>
                  <a:cubicBezTo>
                    <a:pt x="1746" y="810"/>
                    <a:pt x="1618" y="810"/>
                    <a:pt x="1478" y="821"/>
                  </a:cubicBezTo>
                  <a:cubicBezTo>
                    <a:pt x="1350" y="821"/>
                    <a:pt x="1246" y="855"/>
                    <a:pt x="1188" y="939"/>
                  </a:cubicBezTo>
                  <a:lnTo>
                    <a:pt x="967" y="939"/>
                  </a:lnTo>
                  <a:cubicBezTo>
                    <a:pt x="816" y="939"/>
                    <a:pt x="676" y="972"/>
                    <a:pt x="537" y="1064"/>
                  </a:cubicBezTo>
                  <a:cubicBezTo>
                    <a:pt x="349" y="1182"/>
                    <a:pt x="221" y="1344"/>
                    <a:pt x="151" y="1542"/>
                  </a:cubicBezTo>
                  <a:cubicBezTo>
                    <a:pt x="151" y="1542"/>
                    <a:pt x="151" y="1553"/>
                    <a:pt x="140" y="1567"/>
                  </a:cubicBezTo>
                  <a:cubicBezTo>
                    <a:pt x="48" y="1693"/>
                    <a:pt x="0" y="1832"/>
                    <a:pt x="0" y="1972"/>
                  </a:cubicBezTo>
                  <a:cubicBezTo>
                    <a:pt x="11" y="2207"/>
                    <a:pt x="11" y="2391"/>
                    <a:pt x="37" y="2567"/>
                  </a:cubicBezTo>
                  <a:cubicBezTo>
                    <a:pt x="37" y="2671"/>
                    <a:pt x="92" y="2754"/>
                    <a:pt x="118" y="2799"/>
                  </a:cubicBezTo>
                  <a:cubicBezTo>
                    <a:pt x="118" y="2799"/>
                    <a:pt x="129" y="2799"/>
                    <a:pt x="129" y="2810"/>
                  </a:cubicBezTo>
                  <a:cubicBezTo>
                    <a:pt x="129" y="2905"/>
                    <a:pt x="140" y="2997"/>
                    <a:pt x="140" y="3078"/>
                  </a:cubicBezTo>
                  <a:lnTo>
                    <a:pt x="162" y="3858"/>
                  </a:lnTo>
                  <a:cubicBezTo>
                    <a:pt x="187" y="4534"/>
                    <a:pt x="221" y="5232"/>
                    <a:pt x="232" y="5931"/>
                  </a:cubicBezTo>
                  <a:cubicBezTo>
                    <a:pt x="246" y="6177"/>
                    <a:pt x="361" y="6372"/>
                    <a:pt x="548" y="6490"/>
                  </a:cubicBezTo>
                  <a:cubicBezTo>
                    <a:pt x="769" y="6629"/>
                    <a:pt x="1026" y="6710"/>
                    <a:pt x="1294" y="6710"/>
                  </a:cubicBezTo>
                  <a:lnTo>
                    <a:pt x="1338" y="6710"/>
                  </a:lnTo>
                  <a:cubicBezTo>
                    <a:pt x="2154" y="6688"/>
                    <a:pt x="2992" y="6652"/>
                    <a:pt x="3794" y="6618"/>
                  </a:cubicBezTo>
                  <a:cubicBezTo>
                    <a:pt x="4087" y="6618"/>
                    <a:pt x="4378" y="6607"/>
                    <a:pt x="4668" y="6596"/>
                  </a:cubicBezTo>
                  <a:cubicBezTo>
                    <a:pt x="4878" y="6582"/>
                    <a:pt x="5088" y="6571"/>
                    <a:pt x="5308" y="6571"/>
                  </a:cubicBezTo>
                  <a:cubicBezTo>
                    <a:pt x="5856" y="6548"/>
                    <a:pt x="6415" y="6526"/>
                    <a:pt x="6973" y="6512"/>
                  </a:cubicBezTo>
                  <a:cubicBezTo>
                    <a:pt x="7230" y="6501"/>
                    <a:pt x="7473" y="6442"/>
                    <a:pt x="7730" y="6316"/>
                  </a:cubicBezTo>
                  <a:cubicBezTo>
                    <a:pt x="7999" y="6199"/>
                    <a:pt x="8149" y="5967"/>
                    <a:pt x="8138" y="5699"/>
                  </a:cubicBezTo>
                  <a:cubicBezTo>
                    <a:pt x="8124" y="5394"/>
                    <a:pt x="8113" y="5093"/>
                    <a:pt x="8102" y="4791"/>
                  </a:cubicBezTo>
                  <a:cubicBezTo>
                    <a:pt x="8102" y="4626"/>
                    <a:pt x="8091" y="4464"/>
                    <a:pt x="8091" y="4302"/>
                  </a:cubicBezTo>
                  <a:cubicBezTo>
                    <a:pt x="8068" y="3718"/>
                    <a:pt x="8043" y="3126"/>
                    <a:pt x="8021" y="2545"/>
                  </a:cubicBezTo>
                  <a:cubicBezTo>
                    <a:pt x="8091" y="2461"/>
                    <a:pt x="8113" y="2358"/>
                    <a:pt x="8113" y="2240"/>
                  </a:cubicBezTo>
                  <a:lnTo>
                    <a:pt x="8113" y="2090"/>
                  </a:lnTo>
                  <a:cubicBezTo>
                    <a:pt x="8102" y="1961"/>
                    <a:pt x="8102" y="1832"/>
                    <a:pt x="8102" y="1707"/>
                  </a:cubicBezTo>
                  <a:cubicBezTo>
                    <a:pt x="8091" y="1542"/>
                    <a:pt x="8032" y="1402"/>
                    <a:pt x="7915" y="1274"/>
                  </a:cubicBezTo>
                  <a:cubicBezTo>
                    <a:pt x="7795" y="955"/>
                    <a:pt x="7474" y="727"/>
                    <a:pt x="7142" y="727"/>
                  </a:cubicBezTo>
                  <a:cubicBezTo>
                    <a:pt x="7125" y="727"/>
                    <a:pt x="7108" y="728"/>
                    <a:pt x="7091" y="729"/>
                  </a:cubicBezTo>
                  <a:lnTo>
                    <a:pt x="6834" y="729"/>
                  </a:lnTo>
                  <a:cubicBezTo>
                    <a:pt x="6764" y="659"/>
                    <a:pt x="6658" y="634"/>
                    <a:pt x="6532" y="634"/>
                  </a:cubicBezTo>
                  <a:lnTo>
                    <a:pt x="6135" y="645"/>
                  </a:lnTo>
                  <a:cubicBezTo>
                    <a:pt x="6007" y="659"/>
                    <a:pt x="5914" y="693"/>
                    <a:pt x="5845" y="763"/>
                  </a:cubicBezTo>
                  <a:lnTo>
                    <a:pt x="5426" y="774"/>
                  </a:lnTo>
                  <a:cubicBezTo>
                    <a:pt x="5414" y="751"/>
                    <a:pt x="5389" y="740"/>
                    <a:pt x="5367" y="715"/>
                  </a:cubicBezTo>
                  <a:cubicBezTo>
                    <a:pt x="5367" y="704"/>
                    <a:pt x="5356" y="693"/>
                    <a:pt x="5356" y="682"/>
                  </a:cubicBezTo>
                  <a:cubicBezTo>
                    <a:pt x="5345" y="645"/>
                    <a:pt x="5319" y="600"/>
                    <a:pt x="5308" y="553"/>
                  </a:cubicBezTo>
                  <a:cubicBezTo>
                    <a:pt x="5238" y="402"/>
                    <a:pt x="5146" y="310"/>
                    <a:pt x="5051" y="251"/>
                  </a:cubicBezTo>
                  <a:cubicBezTo>
                    <a:pt x="5007" y="145"/>
                    <a:pt x="4900" y="75"/>
                    <a:pt x="4786" y="53"/>
                  </a:cubicBezTo>
                  <a:lnTo>
                    <a:pt x="4772" y="42"/>
                  </a:lnTo>
                  <a:cubicBezTo>
                    <a:pt x="4749" y="42"/>
                    <a:pt x="4702" y="31"/>
                    <a:pt x="4657" y="31"/>
                  </a:cubicBezTo>
                  <a:cubicBezTo>
                    <a:pt x="4610" y="17"/>
                    <a:pt x="4551" y="17"/>
                    <a:pt x="4506" y="17"/>
                  </a:cubicBezTo>
                  <a:cubicBezTo>
                    <a:pt x="4398" y="9"/>
                    <a:pt x="4291" y="1"/>
                    <a:pt x="418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Google Shape;2481;p36"/>
            <p:cNvSpPr/>
            <p:nvPr/>
          </p:nvSpPr>
          <p:spPr>
            <a:xfrm>
              <a:off x="6418150" y="2476079"/>
              <a:ext cx="531994" cy="259756"/>
            </a:xfrm>
            <a:custGeom>
              <a:avLst/>
              <a:gdLst/>
              <a:ahLst/>
              <a:cxnLst/>
              <a:rect l="l" t="t" r="r" b="b"/>
              <a:pathLst>
                <a:path w="7033" h="3434" extrusionOk="0">
                  <a:moveTo>
                    <a:pt x="2574" y="1070"/>
                  </a:moveTo>
                  <a:cubicBezTo>
                    <a:pt x="2607" y="1082"/>
                    <a:pt x="2655" y="1096"/>
                    <a:pt x="2691" y="1118"/>
                  </a:cubicBezTo>
                  <a:cubicBezTo>
                    <a:pt x="2757" y="1142"/>
                    <a:pt x="2818" y="1162"/>
                    <a:pt x="2885" y="1162"/>
                  </a:cubicBezTo>
                  <a:cubicBezTo>
                    <a:pt x="2912" y="1162"/>
                    <a:pt x="2940" y="1159"/>
                    <a:pt x="2971" y="1151"/>
                  </a:cubicBezTo>
                  <a:cubicBezTo>
                    <a:pt x="2985" y="1148"/>
                    <a:pt x="3001" y="1146"/>
                    <a:pt x="3016" y="1146"/>
                  </a:cubicBezTo>
                  <a:cubicBezTo>
                    <a:pt x="3047" y="1146"/>
                    <a:pt x="3079" y="1151"/>
                    <a:pt x="3110" y="1151"/>
                  </a:cubicBezTo>
                  <a:cubicBezTo>
                    <a:pt x="3133" y="1151"/>
                    <a:pt x="3144" y="1165"/>
                    <a:pt x="3166" y="1177"/>
                  </a:cubicBezTo>
                  <a:cubicBezTo>
                    <a:pt x="3137" y="1196"/>
                    <a:pt x="3082" y="1205"/>
                    <a:pt x="3017" y="1205"/>
                  </a:cubicBezTo>
                  <a:cubicBezTo>
                    <a:pt x="2853" y="1205"/>
                    <a:pt x="2621" y="1150"/>
                    <a:pt x="2563" y="1082"/>
                  </a:cubicBezTo>
                  <a:lnTo>
                    <a:pt x="2574" y="1070"/>
                  </a:lnTo>
                  <a:close/>
                  <a:moveTo>
                    <a:pt x="3004" y="1235"/>
                  </a:moveTo>
                  <a:cubicBezTo>
                    <a:pt x="3015" y="1246"/>
                    <a:pt x="3040" y="1246"/>
                    <a:pt x="3052" y="1246"/>
                  </a:cubicBezTo>
                  <a:cubicBezTo>
                    <a:pt x="3121" y="1269"/>
                    <a:pt x="3191" y="1291"/>
                    <a:pt x="3261" y="1327"/>
                  </a:cubicBezTo>
                  <a:cubicBezTo>
                    <a:pt x="3272" y="1327"/>
                    <a:pt x="3283" y="1350"/>
                    <a:pt x="3295" y="1361"/>
                  </a:cubicBezTo>
                  <a:lnTo>
                    <a:pt x="3250" y="1361"/>
                  </a:lnTo>
                  <a:cubicBezTo>
                    <a:pt x="3180" y="1339"/>
                    <a:pt x="3110" y="1316"/>
                    <a:pt x="3040" y="1280"/>
                  </a:cubicBezTo>
                  <a:cubicBezTo>
                    <a:pt x="3026" y="1280"/>
                    <a:pt x="3015" y="1269"/>
                    <a:pt x="3004" y="1258"/>
                  </a:cubicBezTo>
                  <a:lnTo>
                    <a:pt x="3004" y="1235"/>
                  </a:lnTo>
                  <a:close/>
                  <a:moveTo>
                    <a:pt x="3155" y="1654"/>
                  </a:moveTo>
                  <a:lnTo>
                    <a:pt x="3155" y="1654"/>
                  </a:lnTo>
                  <a:cubicBezTo>
                    <a:pt x="3191" y="1688"/>
                    <a:pt x="3166" y="1805"/>
                    <a:pt x="3121" y="1850"/>
                  </a:cubicBezTo>
                  <a:cubicBezTo>
                    <a:pt x="3096" y="1805"/>
                    <a:pt x="3121" y="1699"/>
                    <a:pt x="3155" y="1654"/>
                  </a:cubicBezTo>
                  <a:close/>
                  <a:moveTo>
                    <a:pt x="6856" y="1735"/>
                  </a:moveTo>
                  <a:lnTo>
                    <a:pt x="6856" y="1735"/>
                  </a:lnTo>
                  <a:cubicBezTo>
                    <a:pt x="6868" y="1769"/>
                    <a:pt x="6823" y="1875"/>
                    <a:pt x="6764" y="1897"/>
                  </a:cubicBezTo>
                  <a:cubicBezTo>
                    <a:pt x="6753" y="1850"/>
                    <a:pt x="6812" y="1758"/>
                    <a:pt x="6856" y="1735"/>
                  </a:cubicBezTo>
                  <a:close/>
                  <a:moveTo>
                    <a:pt x="736" y="2258"/>
                  </a:moveTo>
                  <a:cubicBezTo>
                    <a:pt x="758" y="2269"/>
                    <a:pt x="780" y="2294"/>
                    <a:pt x="805" y="2316"/>
                  </a:cubicBezTo>
                  <a:cubicBezTo>
                    <a:pt x="791" y="2316"/>
                    <a:pt x="791" y="2328"/>
                    <a:pt x="780" y="2339"/>
                  </a:cubicBezTo>
                  <a:cubicBezTo>
                    <a:pt x="758" y="2316"/>
                    <a:pt x="736" y="2305"/>
                    <a:pt x="710" y="2283"/>
                  </a:cubicBezTo>
                  <a:cubicBezTo>
                    <a:pt x="710" y="2269"/>
                    <a:pt x="722" y="2269"/>
                    <a:pt x="736" y="2258"/>
                  </a:cubicBezTo>
                  <a:close/>
                  <a:moveTo>
                    <a:pt x="6694" y="2015"/>
                  </a:moveTo>
                  <a:cubicBezTo>
                    <a:pt x="6706" y="2015"/>
                    <a:pt x="6706" y="2015"/>
                    <a:pt x="6717" y="2026"/>
                  </a:cubicBezTo>
                  <a:cubicBezTo>
                    <a:pt x="6625" y="2166"/>
                    <a:pt x="6544" y="2305"/>
                    <a:pt x="6449" y="2445"/>
                  </a:cubicBezTo>
                  <a:lnTo>
                    <a:pt x="6426" y="2445"/>
                  </a:lnTo>
                  <a:cubicBezTo>
                    <a:pt x="6437" y="2434"/>
                    <a:pt x="6426" y="2409"/>
                    <a:pt x="6437" y="2397"/>
                  </a:cubicBezTo>
                  <a:cubicBezTo>
                    <a:pt x="6449" y="2375"/>
                    <a:pt x="6463" y="2353"/>
                    <a:pt x="6485" y="2328"/>
                  </a:cubicBezTo>
                  <a:cubicBezTo>
                    <a:pt x="6544" y="2224"/>
                    <a:pt x="6613" y="2129"/>
                    <a:pt x="6672" y="2026"/>
                  </a:cubicBezTo>
                  <a:cubicBezTo>
                    <a:pt x="6683" y="2026"/>
                    <a:pt x="6694" y="2015"/>
                    <a:pt x="6694" y="2015"/>
                  </a:cubicBezTo>
                  <a:close/>
                  <a:moveTo>
                    <a:pt x="456" y="2235"/>
                  </a:moveTo>
                  <a:cubicBezTo>
                    <a:pt x="537" y="2305"/>
                    <a:pt x="629" y="2386"/>
                    <a:pt x="722" y="2467"/>
                  </a:cubicBezTo>
                  <a:cubicBezTo>
                    <a:pt x="719" y="2468"/>
                    <a:pt x="717" y="2468"/>
                    <a:pt x="714" y="2468"/>
                  </a:cubicBezTo>
                  <a:cubicBezTo>
                    <a:pt x="640" y="2468"/>
                    <a:pt x="478" y="2324"/>
                    <a:pt x="456" y="2235"/>
                  </a:cubicBezTo>
                  <a:close/>
                  <a:moveTo>
                    <a:pt x="6577" y="2409"/>
                  </a:moveTo>
                  <a:lnTo>
                    <a:pt x="6602" y="2423"/>
                  </a:lnTo>
                  <a:cubicBezTo>
                    <a:pt x="6577" y="2445"/>
                    <a:pt x="6566" y="2478"/>
                    <a:pt x="6544" y="2515"/>
                  </a:cubicBezTo>
                  <a:cubicBezTo>
                    <a:pt x="6532" y="2504"/>
                    <a:pt x="6518" y="2492"/>
                    <a:pt x="6518" y="2492"/>
                  </a:cubicBezTo>
                  <a:cubicBezTo>
                    <a:pt x="6544" y="2467"/>
                    <a:pt x="6555" y="2434"/>
                    <a:pt x="6577" y="2409"/>
                  </a:cubicBezTo>
                  <a:close/>
                  <a:moveTo>
                    <a:pt x="4786" y="2688"/>
                  </a:moveTo>
                  <a:lnTo>
                    <a:pt x="4786" y="2688"/>
                  </a:lnTo>
                  <a:cubicBezTo>
                    <a:pt x="4831" y="2713"/>
                    <a:pt x="4890" y="2897"/>
                    <a:pt x="4867" y="2956"/>
                  </a:cubicBezTo>
                  <a:cubicBezTo>
                    <a:pt x="4820" y="2923"/>
                    <a:pt x="4772" y="2735"/>
                    <a:pt x="4786" y="2688"/>
                  </a:cubicBezTo>
                  <a:close/>
                  <a:moveTo>
                    <a:pt x="4675" y="2881"/>
                  </a:moveTo>
                  <a:cubicBezTo>
                    <a:pt x="4681" y="2881"/>
                    <a:pt x="4691" y="2886"/>
                    <a:pt x="4691" y="2886"/>
                  </a:cubicBezTo>
                  <a:cubicBezTo>
                    <a:pt x="4717" y="2934"/>
                    <a:pt x="4739" y="2967"/>
                    <a:pt x="4728" y="3026"/>
                  </a:cubicBezTo>
                  <a:cubicBezTo>
                    <a:pt x="4669" y="2992"/>
                    <a:pt x="4658" y="2956"/>
                    <a:pt x="4658" y="2911"/>
                  </a:cubicBezTo>
                  <a:cubicBezTo>
                    <a:pt x="4647" y="2897"/>
                    <a:pt x="4658" y="2886"/>
                    <a:pt x="4669" y="2886"/>
                  </a:cubicBezTo>
                  <a:cubicBezTo>
                    <a:pt x="4669" y="2883"/>
                    <a:pt x="4672" y="2881"/>
                    <a:pt x="4675" y="2881"/>
                  </a:cubicBezTo>
                  <a:close/>
                  <a:moveTo>
                    <a:pt x="6926" y="0"/>
                  </a:moveTo>
                  <a:cubicBezTo>
                    <a:pt x="6868" y="70"/>
                    <a:pt x="6812" y="129"/>
                    <a:pt x="6753" y="188"/>
                  </a:cubicBezTo>
                  <a:cubicBezTo>
                    <a:pt x="6588" y="350"/>
                    <a:pt x="6393" y="467"/>
                    <a:pt x="6169" y="548"/>
                  </a:cubicBezTo>
                  <a:cubicBezTo>
                    <a:pt x="6125" y="570"/>
                    <a:pt x="6113" y="593"/>
                    <a:pt x="6113" y="629"/>
                  </a:cubicBezTo>
                  <a:cubicBezTo>
                    <a:pt x="6125" y="710"/>
                    <a:pt x="6125" y="780"/>
                    <a:pt x="6125" y="850"/>
                  </a:cubicBezTo>
                  <a:cubicBezTo>
                    <a:pt x="6136" y="1026"/>
                    <a:pt x="6136" y="1199"/>
                    <a:pt x="6147" y="1375"/>
                  </a:cubicBezTo>
                  <a:cubicBezTo>
                    <a:pt x="6147" y="1445"/>
                    <a:pt x="6136" y="1515"/>
                    <a:pt x="6077" y="1570"/>
                  </a:cubicBezTo>
                  <a:cubicBezTo>
                    <a:pt x="6012" y="1647"/>
                    <a:pt x="5923" y="1669"/>
                    <a:pt x="5832" y="1669"/>
                  </a:cubicBezTo>
                  <a:cubicBezTo>
                    <a:pt x="5809" y="1669"/>
                    <a:pt x="5787" y="1668"/>
                    <a:pt x="5764" y="1665"/>
                  </a:cubicBezTo>
                  <a:cubicBezTo>
                    <a:pt x="5599" y="1640"/>
                    <a:pt x="5530" y="1559"/>
                    <a:pt x="5518" y="1408"/>
                  </a:cubicBezTo>
                  <a:cubicBezTo>
                    <a:pt x="5518" y="1235"/>
                    <a:pt x="5507" y="1059"/>
                    <a:pt x="5507" y="886"/>
                  </a:cubicBezTo>
                  <a:lnTo>
                    <a:pt x="5507" y="791"/>
                  </a:lnTo>
                  <a:cubicBezTo>
                    <a:pt x="5507" y="769"/>
                    <a:pt x="5496" y="746"/>
                    <a:pt x="5496" y="721"/>
                  </a:cubicBezTo>
                  <a:cubicBezTo>
                    <a:pt x="4158" y="769"/>
                    <a:pt x="2817" y="816"/>
                    <a:pt x="1468" y="861"/>
                  </a:cubicBezTo>
                  <a:cubicBezTo>
                    <a:pt x="1479" y="886"/>
                    <a:pt x="1479" y="908"/>
                    <a:pt x="1479" y="931"/>
                  </a:cubicBezTo>
                  <a:lnTo>
                    <a:pt x="1479" y="942"/>
                  </a:lnTo>
                  <a:cubicBezTo>
                    <a:pt x="1479" y="1151"/>
                    <a:pt x="1490" y="1361"/>
                    <a:pt x="1504" y="1570"/>
                  </a:cubicBezTo>
                  <a:cubicBezTo>
                    <a:pt x="1504" y="1677"/>
                    <a:pt x="1456" y="1769"/>
                    <a:pt x="1350" y="1805"/>
                  </a:cubicBezTo>
                  <a:cubicBezTo>
                    <a:pt x="1294" y="1827"/>
                    <a:pt x="1236" y="1827"/>
                    <a:pt x="1188" y="1839"/>
                  </a:cubicBezTo>
                  <a:cubicBezTo>
                    <a:pt x="1181" y="1839"/>
                    <a:pt x="1174" y="1839"/>
                    <a:pt x="1167" y="1839"/>
                  </a:cubicBezTo>
                  <a:cubicBezTo>
                    <a:pt x="1004" y="1839"/>
                    <a:pt x="875" y="1717"/>
                    <a:pt x="875" y="1548"/>
                  </a:cubicBezTo>
                  <a:cubicBezTo>
                    <a:pt x="861" y="1305"/>
                    <a:pt x="861" y="1059"/>
                    <a:pt x="850" y="816"/>
                  </a:cubicBezTo>
                  <a:cubicBezTo>
                    <a:pt x="850" y="791"/>
                    <a:pt x="850" y="780"/>
                    <a:pt x="839" y="769"/>
                  </a:cubicBezTo>
                  <a:cubicBezTo>
                    <a:pt x="839" y="758"/>
                    <a:pt x="817" y="746"/>
                    <a:pt x="805" y="746"/>
                  </a:cubicBezTo>
                  <a:cubicBezTo>
                    <a:pt x="780" y="732"/>
                    <a:pt x="758" y="732"/>
                    <a:pt x="722" y="721"/>
                  </a:cubicBezTo>
                  <a:cubicBezTo>
                    <a:pt x="442" y="629"/>
                    <a:pt x="199" y="478"/>
                    <a:pt x="1" y="243"/>
                  </a:cubicBezTo>
                  <a:lnTo>
                    <a:pt x="1" y="313"/>
                  </a:lnTo>
                  <a:cubicBezTo>
                    <a:pt x="23" y="1165"/>
                    <a:pt x="60" y="2026"/>
                    <a:pt x="93" y="2875"/>
                  </a:cubicBezTo>
                  <a:cubicBezTo>
                    <a:pt x="93" y="2956"/>
                    <a:pt x="118" y="3037"/>
                    <a:pt x="141" y="3121"/>
                  </a:cubicBezTo>
                  <a:cubicBezTo>
                    <a:pt x="177" y="3224"/>
                    <a:pt x="258" y="3305"/>
                    <a:pt x="361" y="3353"/>
                  </a:cubicBezTo>
                  <a:cubicBezTo>
                    <a:pt x="361" y="3364"/>
                    <a:pt x="372" y="3364"/>
                    <a:pt x="386" y="3364"/>
                  </a:cubicBezTo>
                  <a:cubicBezTo>
                    <a:pt x="479" y="3411"/>
                    <a:pt x="596" y="3434"/>
                    <a:pt x="699" y="3434"/>
                  </a:cubicBezTo>
                  <a:cubicBezTo>
                    <a:pt x="1071" y="3423"/>
                    <a:pt x="1434" y="3411"/>
                    <a:pt x="1806" y="3400"/>
                  </a:cubicBezTo>
                  <a:cubicBezTo>
                    <a:pt x="1828" y="3386"/>
                    <a:pt x="1864" y="3375"/>
                    <a:pt x="1887" y="3353"/>
                  </a:cubicBezTo>
                  <a:cubicBezTo>
                    <a:pt x="1956" y="3294"/>
                    <a:pt x="2015" y="3235"/>
                    <a:pt x="2118" y="3235"/>
                  </a:cubicBezTo>
                  <a:lnTo>
                    <a:pt x="2283" y="3235"/>
                  </a:lnTo>
                  <a:cubicBezTo>
                    <a:pt x="3144" y="3213"/>
                    <a:pt x="4004" y="3177"/>
                    <a:pt x="4867" y="3143"/>
                  </a:cubicBezTo>
                  <a:lnTo>
                    <a:pt x="4926" y="3143"/>
                  </a:lnTo>
                  <a:cubicBezTo>
                    <a:pt x="4958" y="3134"/>
                    <a:pt x="4990" y="3129"/>
                    <a:pt x="5021" y="3129"/>
                  </a:cubicBezTo>
                  <a:cubicBezTo>
                    <a:pt x="5111" y="3129"/>
                    <a:pt x="5193" y="3167"/>
                    <a:pt x="5261" y="3235"/>
                  </a:cubicBezTo>
                  <a:cubicBezTo>
                    <a:pt x="5286" y="3261"/>
                    <a:pt x="5320" y="3272"/>
                    <a:pt x="5356" y="3272"/>
                  </a:cubicBezTo>
                  <a:cubicBezTo>
                    <a:pt x="5694" y="3261"/>
                    <a:pt x="6044" y="3247"/>
                    <a:pt x="6379" y="3235"/>
                  </a:cubicBezTo>
                  <a:cubicBezTo>
                    <a:pt x="6449" y="3224"/>
                    <a:pt x="6518" y="3224"/>
                    <a:pt x="6588" y="3202"/>
                  </a:cubicBezTo>
                  <a:cubicBezTo>
                    <a:pt x="6915" y="3132"/>
                    <a:pt x="7032" y="2945"/>
                    <a:pt x="7021" y="2677"/>
                  </a:cubicBezTo>
                  <a:cubicBezTo>
                    <a:pt x="6996" y="1805"/>
                    <a:pt x="6963" y="920"/>
                    <a:pt x="6926" y="48"/>
                  </a:cubicBezTo>
                  <a:lnTo>
                    <a:pt x="6926" y="0"/>
                  </a:ln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Google Shape;2482;p36"/>
            <p:cNvSpPr/>
            <p:nvPr/>
          </p:nvSpPr>
          <p:spPr>
            <a:xfrm>
              <a:off x="6522986" y="2340382"/>
              <a:ext cx="310891" cy="195612"/>
            </a:xfrm>
            <a:custGeom>
              <a:avLst/>
              <a:gdLst/>
              <a:ahLst/>
              <a:cxnLst/>
              <a:rect l="l" t="t" r="r" b="b"/>
              <a:pathLst>
                <a:path w="4110" h="2586" extrusionOk="0">
                  <a:moveTo>
                    <a:pt x="1501" y="177"/>
                  </a:moveTo>
                  <a:cubicBezTo>
                    <a:pt x="1537" y="177"/>
                    <a:pt x="1571" y="177"/>
                    <a:pt x="1607" y="188"/>
                  </a:cubicBezTo>
                  <a:lnTo>
                    <a:pt x="1607" y="210"/>
                  </a:lnTo>
                  <a:cubicBezTo>
                    <a:pt x="1409" y="222"/>
                    <a:pt x="1221" y="269"/>
                    <a:pt x="1026" y="269"/>
                  </a:cubicBezTo>
                  <a:cubicBezTo>
                    <a:pt x="1026" y="258"/>
                    <a:pt x="1026" y="247"/>
                    <a:pt x="1012" y="247"/>
                  </a:cubicBezTo>
                  <a:cubicBezTo>
                    <a:pt x="1037" y="236"/>
                    <a:pt x="1048" y="222"/>
                    <a:pt x="1070" y="222"/>
                  </a:cubicBezTo>
                  <a:cubicBezTo>
                    <a:pt x="1210" y="210"/>
                    <a:pt x="1361" y="188"/>
                    <a:pt x="1501" y="177"/>
                  </a:cubicBezTo>
                  <a:close/>
                  <a:moveTo>
                    <a:pt x="3562" y="258"/>
                  </a:moveTo>
                  <a:lnTo>
                    <a:pt x="3562" y="258"/>
                  </a:lnTo>
                  <a:cubicBezTo>
                    <a:pt x="3610" y="328"/>
                    <a:pt x="3655" y="386"/>
                    <a:pt x="3702" y="456"/>
                  </a:cubicBezTo>
                  <a:cubicBezTo>
                    <a:pt x="3643" y="445"/>
                    <a:pt x="3551" y="328"/>
                    <a:pt x="3562" y="258"/>
                  </a:cubicBezTo>
                  <a:close/>
                  <a:moveTo>
                    <a:pt x="1107" y="445"/>
                  </a:moveTo>
                  <a:cubicBezTo>
                    <a:pt x="1118" y="445"/>
                    <a:pt x="1129" y="456"/>
                    <a:pt x="1140" y="456"/>
                  </a:cubicBezTo>
                  <a:cubicBezTo>
                    <a:pt x="1140" y="467"/>
                    <a:pt x="1140" y="479"/>
                    <a:pt x="1129" y="479"/>
                  </a:cubicBezTo>
                  <a:cubicBezTo>
                    <a:pt x="1082" y="501"/>
                    <a:pt x="1026" y="526"/>
                    <a:pt x="967" y="537"/>
                  </a:cubicBezTo>
                  <a:cubicBezTo>
                    <a:pt x="967" y="537"/>
                    <a:pt x="956" y="526"/>
                    <a:pt x="956" y="515"/>
                  </a:cubicBezTo>
                  <a:cubicBezTo>
                    <a:pt x="967" y="515"/>
                    <a:pt x="978" y="490"/>
                    <a:pt x="989" y="490"/>
                  </a:cubicBezTo>
                  <a:cubicBezTo>
                    <a:pt x="1026" y="479"/>
                    <a:pt x="1070" y="456"/>
                    <a:pt x="1107" y="445"/>
                  </a:cubicBezTo>
                  <a:close/>
                  <a:moveTo>
                    <a:pt x="3596" y="479"/>
                  </a:moveTo>
                  <a:lnTo>
                    <a:pt x="3596" y="479"/>
                  </a:lnTo>
                  <a:cubicBezTo>
                    <a:pt x="3621" y="537"/>
                    <a:pt x="3643" y="596"/>
                    <a:pt x="3655" y="666"/>
                  </a:cubicBezTo>
                  <a:cubicBezTo>
                    <a:pt x="3596" y="641"/>
                    <a:pt x="3562" y="537"/>
                    <a:pt x="3596" y="479"/>
                  </a:cubicBezTo>
                  <a:close/>
                  <a:moveTo>
                    <a:pt x="2596" y="1968"/>
                  </a:moveTo>
                  <a:cubicBezTo>
                    <a:pt x="2654" y="1968"/>
                    <a:pt x="2677" y="1993"/>
                    <a:pt x="2677" y="2051"/>
                  </a:cubicBezTo>
                  <a:cubicBezTo>
                    <a:pt x="2677" y="2096"/>
                    <a:pt x="2677" y="2155"/>
                    <a:pt x="2666" y="2202"/>
                  </a:cubicBezTo>
                  <a:cubicBezTo>
                    <a:pt x="2654" y="2272"/>
                    <a:pt x="2607" y="2306"/>
                    <a:pt x="2537" y="2317"/>
                  </a:cubicBezTo>
                  <a:cubicBezTo>
                    <a:pt x="2445" y="2353"/>
                    <a:pt x="2339" y="2376"/>
                    <a:pt x="2247" y="2387"/>
                  </a:cubicBezTo>
                  <a:cubicBezTo>
                    <a:pt x="2176" y="2400"/>
                    <a:pt x="2104" y="2405"/>
                    <a:pt x="2033" y="2405"/>
                  </a:cubicBezTo>
                  <a:cubicBezTo>
                    <a:pt x="1906" y="2405"/>
                    <a:pt x="1780" y="2388"/>
                    <a:pt x="1654" y="2364"/>
                  </a:cubicBezTo>
                  <a:cubicBezTo>
                    <a:pt x="1526" y="2331"/>
                    <a:pt x="1445" y="2166"/>
                    <a:pt x="1490" y="2051"/>
                  </a:cubicBezTo>
                  <a:cubicBezTo>
                    <a:pt x="1501" y="2026"/>
                    <a:pt x="1537" y="2015"/>
                    <a:pt x="1559" y="2015"/>
                  </a:cubicBezTo>
                  <a:cubicBezTo>
                    <a:pt x="1688" y="2004"/>
                    <a:pt x="1805" y="2004"/>
                    <a:pt x="1934" y="2004"/>
                  </a:cubicBezTo>
                  <a:cubicBezTo>
                    <a:pt x="1990" y="1993"/>
                    <a:pt x="2037" y="1993"/>
                    <a:pt x="2085" y="1993"/>
                  </a:cubicBezTo>
                  <a:cubicBezTo>
                    <a:pt x="2258" y="1993"/>
                    <a:pt x="2434" y="1982"/>
                    <a:pt x="2596" y="1968"/>
                  </a:cubicBezTo>
                  <a:close/>
                  <a:moveTo>
                    <a:pt x="3959" y="1"/>
                  </a:moveTo>
                  <a:cubicBezTo>
                    <a:pt x="3504" y="12"/>
                    <a:pt x="3051" y="37"/>
                    <a:pt x="2585" y="48"/>
                  </a:cubicBezTo>
                  <a:cubicBezTo>
                    <a:pt x="1747" y="82"/>
                    <a:pt x="908" y="107"/>
                    <a:pt x="70" y="141"/>
                  </a:cubicBezTo>
                  <a:cubicBezTo>
                    <a:pt x="12" y="141"/>
                    <a:pt x="0" y="152"/>
                    <a:pt x="0" y="210"/>
                  </a:cubicBezTo>
                  <a:cubicBezTo>
                    <a:pt x="12" y="361"/>
                    <a:pt x="12" y="515"/>
                    <a:pt x="12" y="666"/>
                  </a:cubicBezTo>
                  <a:cubicBezTo>
                    <a:pt x="23" y="747"/>
                    <a:pt x="23" y="747"/>
                    <a:pt x="104" y="747"/>
                  </a:cubicBezTo>
                  <a:cubicBezTo>
                    <a:pt x="174" y="747"/>
                    <a:pt x="188" y="769"/>
                    <a:pt x="188" y="828"/>
                  </a:cubicBezTo>
                  <a:lnTo>
                    <a:pt x="188" y="934"/>
                  </a:lnTo>
                  <a:cubicBezTo>
                    <a:pt x="199" y="1037"/>
                    <a:pt x="199" y="1049"/>
                    <a:pt x="82" y="1049"/>
                  </a:cubicBezTo>
                  <a:cubicBezTo>
                    <a:pt x="34" y="1049"/>
                    <a:pt x="23" y="1074"/>
                    <a:pt x="34" y="1107"/>
                  </a:cubicBezTo>
                  <a:lnTo>
                    <a:pt x="34" y="1364"/>
                  </a:lnTo>
                  <a:cubicBezTo>
                    <a:pt x="48" y="1409"/>
                    <a:pt x="48" y="1456"/>
                    <a:pt x="48" y="1515"/>
                  </a:cubicBezTo>
                  <a:cubicBezTo>
                    <a:pt x="82" y="1515"/>
                    <a:pt x="118" y="1515"/>
                    <a:pt x="140" y="1504"/>
                  </a:cubicBezTo>
                  <a:cubicBezTo>
                    <a:pt x="188" y="1504"/>
                    <a:pt x="210" y="1526"/>
                    <a:pt x="210" y="1563"/>
                  </a:cubicBezTo>
                  <a:cubicBezTo>
                    <a:pt x="210" y="1618"/>
                    <a:pt x="210" y="1677"/>
                    <a:pt x="221" y="1736"/>
                  </a:cubicBezTo>
                  <a:cubicBezTo>
                    <a:pt x="221" y="1783"/>
                    <a:pt x="199" y="1806"/>
                    <a:pt x="151" y="1806"/>
                  </a:cubicBezTo>
                  <a:lnTo>
                    <a:pt x="59" y="1806"/>
                  </a:lnTo>
                  <a:cubicBezTo>
                    <a:pt x="70" y="2074"/>
                    <a:pt x="82" y="2331"/>
                    <a:pt x="82" y="2585"/>
                  </a:cubicBezTo>
                  <a:cubicBezTo>
                    <a:pt x="791" y="2563"/>
                    <a:pt x="1490" y="2540"/>
                    <a:pt x="2188" y="2515"/>
                  </a:cubicBezTo>
                  <a:cubicBezTo>
                    <a:pt x="2828" y="2493"/>
                    <a:pt x="3470" y="2470"/>
                    <a:pt x="4110" y="2445"/>
                  </a:cubicBezTo>
                  <a:cubicBezTo>
                    <a:pt x="4110" y="2376"/>
                    <a:pt x="4110" y="2317"/>
                    <a:pt x="4099" y="2261"/>
                  </a:cubicBezTo>
                  <a:cubicBezTo>
                    <a:pt x="4099" y="2063"/>
                    <a:pt x="4085" y="1864"/>
                    <a:pt x="4085" y="1666"/>
                  </a:cubicBezTo>
                  <a:cubicBezTo>
                    <a:pt x="4062" y="1666"/>
                    <a:pt x="4039" y="1671"/>
                    <a:pt x="4019" y="1671"/>
                  </a:cubicBezTo>
                  <a:cubicBezTo>
                    <a:pt x="4009" y="1671"/>
                    <a:pt x="4000" y="1670"/>
                    <a:pt x="3993" y="1666"/>
                  </a:cubicBezTo>
                  <a:cubicBezTo>
                    <a:pt x="3970" y="1666"/>
                    <a:pt x="3923" y="1644"/>
                    <a:pt x="3923" y="1618"/>
                  </a:cubicBezTo>
                  <a:cubicBezTo>
                    <a:pt x="3912" y="1563"/>
                    <a:pt x="3923" y="1493"/>
                    <a:pt x="3923" y="1423"/>
                  </a:cubicBezTo>
                  <a:cubicBezTo>
                    <a:pt x="3912" y="1387"/>
                    <a:pt x="3934" y="1375"/>
                    <a:pt x="3970" y="1375"/>
                  </a:cubicBezTo>
                  <a:lnTo>
                    <a:pt x="4074" y="1375"/>
                  </a:lnTo>
                  <a:cubicBezTo>
                    <a:pt x="4074" y="1247"/>
                    <a:pt x="4062" y="1130"/>
                    <a:pt x="4062" y="1004"/>
                  </a:cubicBezTo>
                  <a:cubicBezTo>
                    <a:pt x="4062" y="909"/>
                    <a:pt x="4062" y="909"/>
                    <a:pt x="3959" y="909"/>
                  </a:cubicBezTo>
                  <a:cubicBezTo>
                    <a:pt x="3912" y="909"/>
                    <a:pt x="3889" y="898"/>
                    <a:pt x="3889" y="839"/>
                  </a:cubicBezTo>
                  <a:lnTo>
                    <a:pt x="3889" y="724"/>
                  </a:lnTo>
                  <a:cubicBezTo>
                    <a:pt x="3889" y="629"/>
                    <a:pt x="3889" y="618"/>
                    <a:pt x="3993" y="618"/>
                  </a:cubicBezTo>
                  <a:cubicBezTo>
                    <a:pt x="4040" y="618"/>
                    <a:pt x="4051" y="596"/>
                    <a:pt x="4051" y="548"/>
                  </a:cubicBezTo>
                  <a:cubicBezTo>
                    <a:pt x="4040" y="386"/>
                    <a:pt x="4029" y="222"/>
                    <a:pt x="4029" y="60"/>
                  </a:cubicBezTo>
                  <a:cubicBezTo>
                    <a:pt x="4029" y="12"/>
                    <a:pt x="4004" y="1"/>
                    <a:pt x="3959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Google Shape;2483;p36"/>
            <p:cNvSpPr/>
            <p:nvPr/>
          </p:nvSpPr>
          <p:spPr>
            <a:xfrm>
              <a:off x="6406728" y="2352863"/>
              <a:ext cx="74886" cy="175264"/>
            </a:xfrm>
            <a:custGeom>
              <a:avLst/>
              <a:gdLst/>
              <a:ahLst/>
              <a:cxnLst/>
              <a:rect l="l" t="t" r="r" b="b"/>
              <a:pathLst>
                <a:path w="990" h="2317" extrusionOk="0">
                  <a:moveTo>
                    <a:pt x="501" y="1082"/>
                  </a:moveTo>
                  <a:lnTo>
                    <a:pt x="501" y="1082"/>
                  </a:lnTo>
                  <a:cubicBezTo>
                    <a:pt x="537" y="1163"/>
                    <a:pt x="582" y="1244"/>
                    <a:pt x="618" y="1339"/>
                  </a:cubicBezTo>
                  <a:cubicBezTo>
                    <a:pt x="560" y="1314"/>
                    <a:pt x="479" y="1163"/>
                    <a:pt x="501" y="1082"/>
                  </a:cubicBezTo>
                  <a:close/>
                  <a:moveTo>
                    <a:pt x="861" y="1"/>
                  </a:moveTo>
                  <a:cubicBezTo>
                    <a:pt x="733" y="1"/>
                    <a:pt x="607" y="12"/>
                    <a:pt x="479" y="12"/>
                  </a:cubicBezTo>
                  <a:cubicBezTo>
                    <a:pt x="211" y="23"/>
                    <a:pt x="1" y="255"/>
                    <a:pt x="1" y="523"/>
                  </a:cubicBezTo>
                  <a:cubicBezTo>
                    <a:pt x="12" y="825"/>
                    <a:pt x="23" y="1118"/>
                    <a:pt x="35" y="1420"/>
                  </a:cubicBezTo>
                  <a:cubicBezTo>
                    <a:pt x="48" y="1512"/>
                    <a:pt x="71" y="1618"/>
                    <a:pt x="118" y="1699"/>
                  </a:cubicBezTo>
                  <a:cubicBezTo>
                    <a:pt x="233" y="1898"/>
                    <a:pt x="398" y="2037"/>
                    <a:pt x="582" y="2152"/>
                  </a:cubicBezTo>
                  <a:cubicBezTo>
                    <a:pt x="711" y="2222"/>
                    <a:pt x="850" y="2269"/>
                    <a:pt x="990" y="2317"/>
                  </a:cubicBezTo>
                  <a:cubicBezTo>
                    <a:pt x="990" y="2096"/>
                    <a:pt x="979" y="1886"/>
                    <a:pt x="968" y="1663"/>
                  </a:cubicBezTo>
                  <a:cubicBezTo>
                    <a:pt x="955" y="1670"/>
                    <a:pt x="946" y="1670"/>
                    <a:pt x="937" y="1670"/>
                  </a:cubicBezTo>
                  <a:cubicBezTo>
                    <a:pt x="928" y="1670"/>
                    <a:pt x="920" y="1670"/>
                    <a:pt x="909" y="1677"/>
                  </a:cubicBezTo>
                  <a:cubicBezTo>
                    <a:pt x="850" y="1677"/>
                    <a:pt x="828" y="1652"/>
                    <a:pt x="828" y="1607"/>
                  </a:cubicBezTo>
                  <a:cubicBezTo>
                    <a:pt x="828" y="1548"/>
                    <a:pt x="817" y="1479"/>
                    <a:pt x="817" y="1420"/>
                  </a:cubicBezTo>
                  <a:cubicBezTo>
                    <a:pt x="817" y="1384"/>
                    <a:pt x="839" y="1372"/>
                    <a:pt x="873" y="1372"/>
                  </a:cubicBezTo>
                  <a:lnTo>
                    <a:pt x="968" y="1372"/>
                  </a:lnTo>
                  <a:cubicBezTo>
                    <a:pt x="956" y="1244"/>
                    <a:pt x="956" y="1118"/>
                    <a:pt x="956" y="1001"/>
                  </a:cubicBezTo>
                  <a:cubicBezTo>
                    <a:pt x="946" y="932"/>
                    <a:pt x="957" y="915"/>
                    <a:pt x="916" y="915"/>
                  </a:cubicBezTo>
                  <a:cubicBezTo>
                    <a:pt x="901" y="915"/>
                    <a:pt x="881" y="917"/>
                    <a:pt x="850" y="920"/>
                  </a:cubicBezTo>
                  <a:cubicBezTo>
                    <a:pt x="817" y="920"/>
                    <a:pt x="803" y="909"/>
                    <a:pt x="803" y="872"/>
                  </a:cubicBezTo>
                  <a:lnTo>
                    <a:pt x="803" y="615"/>
                  </a:lnTo>
                  <a:cubicBezTo>
                    <a:pt x="827" y="615"/>
                    <a:pt x="840" y="610"/>
                    <a:pt x="853" y="610"/>
                  </a:cubicBezTo>
                  <a:cubicBezTo>
                    <a:pt x="859" y="610"/>
                    <a:pt x="865" y="612"/>
                    <a:pt x="873" y="615"/>
                  </a:cubicBezTo>
                  <a:cubicBezTo>
                    <a:pt x="931" y="615"/>
                    <a:pt x="942" y="593"/>
                    <a:pt x="931" y="545"/>
                  </a:cubicBezTo>
                  <a:cubicBezTo>
                    <a:pt x="931" y="383"/>
                    <a:pt x="920" y="221"/>
                    <a:pt x="920" y="45"/>
                  </a:cubicBezTo>
                  <a:cubicBezTo>
                    <a:pt x="920" y="12"/>
                    <a:pt x="909" y="1"/>
                    <a:pt x="861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Google Shape;2484;p36"/>
            <p:cNvSpPr/>
            <p:nvPr/>
          </p:nvSpPr>
          <p:spPr>
            <a:xfrm>
              <a:off x="6874178" y="2337054"/>
              <a:ext cx="74054" cy="176928"/>
            </a:xfrm>
            <a:custGeom>
              <a:avLst/>
              <a:gdLst/>
              <a:ahLst/>
              <a:cxnLst/>
              <a:rect l="l" t="t" r="r" b="b"/>
              <a:pathLst>
                <a:path w="979" h="2339" extrusionOk="0">
                  <a:moveTo>
                    <a:pt x="853" y="1453"/>
                  </a:moveTo>
                  <a:cubicBezTo>
                    <a:pt x="853" y="1467"/>
                    <a:pt x="864" y="1467"/>
                    <a:pt x="864" y="1467"/>
                  </a:cubicBezTo>
                  <a:cubicBezTo>
                    <a:pt x="875" y="1537"/>
                    <a:pt x="805" y="1651"/>
                    <a:pt x="735" y="1662"/>
                  </a:cubicBezTo>
                  <a:cubicBezTo>
                    <a:pt x="769" y="1593"/>
                    <a:pt x="816" y="1523"/>
                    <a:pt x="853" y="1453"/>
                  </a:cubicBezTo>
                  <a:close/>
                  <a:moveTo>
                    <a:pt x="607" y="1581"/>
                  </a:moveTo>
                  <a:lnTo>
                    <a:pt x="607" y="1581"/>
                  </a:lnTo>
                  <a:cubicBezTo>
                    <a:pt x="654" y="1618"/>
                    <a:pt x="607" y="1791"/>
                    <a:pt x="526" y="1838"/>
                  </a:cubicBezTo>
                  <a:cubicBezTo>
                    <a:pt x="559" y="1746"/>
                    <a:pt x="584" y="1662"/>
                    <a:pt x="607" y="1581"/>
                  </a:cubicBezTo>
                  <a:close/>
                  <a:moveTo>
                    <a:pt x="456" y="0"/>
                  </a:moveTo>
                  <a:cubicBezTo>
                    <a:pt x="375" y="11"/>
                    <a:pt x="305" y="11"/>
                    <a:pt x="224" y="11"/>
                  </a:cubicBezTo>
                  <a:cubicBezTo>
                    <a:pt x="165" y="11"/>
                    <a:pt x="107" y="11"/>
                    <a:pt x="48" y="23"/>
                  </a:cubicBezTo>
                  <a:cubicBezTo>
                    <a:pt x="15" y="23"/>
                    <a:pt x="1" y="34"/>
                    <a:pt x="1" y="70"/>
                  </a:cubicBezTo>
                  <a:cubicBezTo>
                    <a:pt x="1" y="221"/>
                    <a:pt x="15" y="372"/>
                    <a:pt x="15" y="511"/>
                  </a:cubicBezTo>
                  <a:cubicBezTo>
                    <a:pt x="26" y="629"/>
                    <a:pt x="26" y="629"/>
                    <a:pt x="129" y="629"/>
                  </a:cubicBezTo>
                  <a:cubicBezTo>
                    <a:pt x="140" y="629"/>
                    <a:pt x="140" y="629"/>
                    <a:pt x="154" y="640"/>
                  </a:cubicBezTo>
                  <a:cubicBezTo>
                    <a:pt x="165" y="721"/>
                    <a:pt x="165" y="802"/>
                    <a:pt x="177" y="883"/>
                  </a:cubicBezTo>
                  <a:cubicBezTo>
                    <a:pt x="177" y="919"/>
                    <a:pt x="165" y="930"/>
                    <a:pt x="129" y="930"/>
                  </a:cubicBezTo>
                  <a:lnTo>
                    <a:pt x="70" y="930"/>
                  </a:lnTo>
                  <a:cubicBezTo>
                    <a:pt x="37" y="930"/>
                    <a:pt x="37" y="942"/>
                    <a:pt x="37" y="978"/>
                  </a:cubicBezTo>
                  <a:cubicBezTo>
                    <a:pt x="37" y="1104"/>
                    <a:pt x="48" y="1232"/>
                    <a:pt x="48" y="1350"/>
                  </a:cubicBezTo>
                  <a:cubicBezTo>
                    <a:pt x="48" y="1383"/>
                    <a:pt x="59" y="1397"/>
                    <a:pt x="96" y="1397"/>
                  </a:cubicBezTo>
                  <a:cubicBezTo>
                    <a:pt x="101" y="1390"/>
                    <a:pt x="110" y="1387"/>
                    <a:pt x="120" y="1387"/>
                  </a:cubicBezTo>
                  <a:cubicBezTo>
                    <a:pt x="130" y="1387"/>
                    <a:pt x="142" y="1390"/>
                    <a:pt x="154" y="1397"/>
                  </a:cubicBezTo>
                  <a:cubicBezTo>
                    <a:pt x="165" y="1397"/>
                    <a:pt x="199" y="1419"/>
                    <a:pt x="199" y="1431"/>
                  </a:cubicBezTo>
                  <a:lnTo>
                    <a:pt x="199" y="1618"/>
                  </a:lnTo>
                  <a:cubicBezTo>
                    <a:pt x="199" y="1657"/>
                    <a:pt x="190" y="1690"/>
                    <a:pt x="149" y="1690"/>
                  </a:cubicBezTo>
                  <a:cubicBezTo>
                    <a:pt x="143" y="1690"/>
                    <a:pt x="136" y="1689"/>
                    <a:pt x="129" y="1688"/>
                  </a:cubicBezTo>
                  <a:lnTo>
                    <a:pt x="59" y="1688"/>
                  </a:lnTo>
                  <a:cubicBezTo>
                    <a:pt x="70" y="1838"/>
                    <a:pt x="70" y="1978"/>
                    <a:pt x="84" y="2107"/>
                  </a:cubicBezTo>
                  <a:lnTo>
                    <a:pt x="84" y="2338"/>
                  </a:lnTo>
                  <a:lnTo>
                    <a:pt x="118" y="2338"/>
                  </a:lnTo>
                  <a:cubicBezTo>
                    <a:pt x="350" y="2246"/>
                    <a:pt x="573" y="2107"/>
                    <a:pt x="746" y="1919"/>
                  </a:cubicBezTo>
                  <a:cubicBezTo>
                    <a:pt x="875" y="1769"/>
                    <a:pt x="978" y="1607"/>
                    <a:pt x="978" y="1408"/>
                  </a:cubicBezTo>
                  <a:cubicBezTo>
                    <a:pt x="967" y="1081"/>
                    <a:pt x="956" y="754"/>
                    <a:pt x="945" y="442"/>
                  </a:cubicBezTo>
                  <a:cubicBezTo>
                    <a:pt x="934" y="196"/>
                    <a:pt x="688" y="0"/>
                    <a:pt x="456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Google Shape;2485;p36"/>
            <p:cNvSpPr/>
            <p:nvPr/>
          </p:nvSpPr>
          <p:spPr>
            <a:xfrm>
              <a:off x="6485166" y="2477743"/>
              <a:ext cx="42360" cy="133358"/>
            </a:xfrm>
            <a:custGeom>
              <a:avLst/>
              <a:gdLst/>
              <a:ahLst/>
              <a:cxnLst/>
              <a:rect l="l" t="t" r="r" b="b"/>
              <a:pathLst>
                <a:path w="560" h="1763" extrusionOk="0">
                  <a:moveTo>
                    <a:pt x="255" y="291"/>
                  </a:moveTo>
                  <a:cubicBezTo>
                    <a:pt x="313" y="291"/>
                    <a:pt x="361" y="350"/>
                    <a:pt x="372" y="409"/>
                  </a:cubicBezTo>
                  <a:cubicBezTo>
                    <a:pt x="372" y="467"/>
                    <a:pt x="324" y="501"/>
                    <a:pt x="280" y="501"/>
                  </a:cubicBezTo>
                  <a:cubicBezTo>
                    <a:pt x="272" y="502"/>
                    <a:pt x="264" y="503"/>
                    <a:pt x="257" y="503"/>
                  </a:cubicBezTo>
                  <a:cubicBezTo>
                    <a:pt x="202" y="503"/>
                    <a:pt x="174" y="458"/>
                    <a:pt x="174" y="386"/>
                  </a:cubicBezTo>
                  <a:cubicBezTo>
                    <a:pt x="174" y="328"/>
                    <a:pt x="210" y="291"/>
                    <a:pt x="255" y="291"/>
                  </a:cubicBezTo>
                  <a:close/>
                  <a:moveTo>
                    <a:pt x="283" y="896"/>
                  </a:moveTo>
                  <a:cubicBezTo>
                    <a:pt x="334" y="896"/>
                    <a:pt x="384" y="950"/>
                    <a:pt x="394" y="1004"/>
                  </a:cubicBezTo>
                  <a:cubicBezTo>
                    <a:pt x="394" y="1060"/>
                    <a:pt x="350" y="1107"/>
                    <a:pt x="280" y="1118"/>
                  </a:cubicBezTo>
                  <a:cubicBezTo>
                    <a:pt x="232" y="1118"/>
                    <a:pt x="174" y="1074"/>
                    <a:pt x="174" y="1004"/>
                  </a:cubicBezTo>
                  <a:cubicBezTo>
                    <a:pt x="174" y="945"/>
                    <a:pt x="210" y="898"/>
                    <a:pt x="269" y="898"/>
                  </a:cubicBezTo>
                  <a:cubicBezTo>
                    <a:pt x="273" y="897"/>
                    <a:pt x="278" y="896"/>
                    <a:pt x="283" y="896"/>
                  </a:cubicBezTo>
                  <a:close/>
                  <a:moveTo>
                    <a:pt x="500" y="1"/>
                  </a:moveTo>
                  <a:cubicBezTo>
                    <a:pt x="338" y="12"/>
                    <a:pt x="174" y="12"/>
                    <a:pt x="0" y="26"/>
                  </a:cubicBezTo>
                  <a:lnTo>
                    <a:pt x="0" y="71"/>
                  </a:lnTo>
                  <a:lnTo>
                    <a:pt x="0" y="118"/>
                  </a:lnTo>
                  <a:cubicBezTo>
                    <a:pt x="12" y="490"/>
                    <a:pt x="34" y="864"/>
                    <a:pt x="45" y="1247"/>
                  </a:cubicBezTo>
                  <a:lnTo>
                    <a:pt x="45" y="1526"/>
                  </a:lnTo>
                  <a:cubicBezTo>
                    <a:pt x="45" y="1596"/>
                    <a:pt x="70" y="1655"/>
                    <a:pt x="115" y="1702"/>
                  </a:cubicBezTo>
                  <a:cubicBezTo>
                    <a:pt x="167" y="1746"/>
                    <a:pt x="223" y="1762"/>
                    <a:pt x="277" y="1762"/>
                  </a:cubicBezTo>
                  <a:cubicBezTo>
                    <a:pt x="310" y="1762"/>
                    <a:pt x="342" y="1756"/>
                    <a:pt x="372" y="1747"/>
                  </a:cubicBezTo>
                  <a:cubicBezTo>
                    <a:pt x="394" y="1747"/>
                    <a:pt x="419" y="1736"/>
                    <a:pt x="453" y="1724"/>
                  </a:cubicBezTo>
                  <a:cubicBezTo>
                    <a:pt x="523" y="1688"/>
                    <a:pt x="559" y="1632"/>
                    <a:pt x="559" y="1548"/>
                  </a:cubicBezTo>
                  <a:cubicBezTo>
                    <a:pt x="548" y="1294"/>
                    <a:pt x="534" y="1048"/>
                    <a:pt x="523" y="794"/>
                  </a:cubicBezTo>
                  <a:cubicBezTo>
                    <a:pt x="512" y="537"/>
                    <a:pt x="512" y="291"/>
                    <a:pt x="500" y="37"/>
                  </a:cubicBezTo>
                  <a:lnTo>
                    <a:pt x="500" y="1"/>
                  </a:ln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Google Shape;2486;p36"/>
            <p:cNvSpPr/>
            <p:nvPr/>
          </p:nvSpPr>
          <p:spPr>
            <a:xfrm>
              <a:off x="6836359" y="2465489"/>
              <a:ext cx="42360" cy="132526"/>
            </a:xfrm>
            <a:custGeom>
              <a:avLst/>
              <a:gdLst/>
              <a:ahLst/>
              <a:cxnLst/>
              <a:rect l="l" t="t" r="r" b="b"/>
              <a:pathLst>
                <a:path w="560" h="1752" extrusionOk="0">
                  <a:moveTo>
                    <a:pt x="269" y="291"/>
                  </a:moveTo>
                  <a:cubicBezTo>
                    <a:pt x="316" y="291"/>
                    <a:pt x="350" y="328"/>
                    <a:pt x="350" y="383"/>
                  </a:cubicBezTo>
                  <a:cubicBezTo>
                    <a:pt x="350" y="453"/>
                    <a:pt x="316" y="501"/>
                    <a:pt x="258" y="501"/>
                  </a:cubicBezTo>
                  <a:cubicBezTo>
                    <a:pt x="199" y="501"/>
                    <a:pt x="165" y="467"/>
                    <a:pt x="165" y="409"/>
                  </a:cubicBezTo>
                  <a:cubicBezTo>
                    <a:pt x="165" y="350"/>
                    <a:pt x="210" y="291"/>
                    <a:pt x="269" y="291"/>
                  </a:cubicBezTo>
                  <a:close/>
                  <a:moveTo>
                    <a:pt x="291" y="886"/>
                  </a:moveTo>
                  <a:cubicBezTo>
                    <a:pt x="350" y="886"/>
                    <a:pt x="397" y="931"/>
                    <a:pt x="397" y="1001"/>
                  </a:cubicBezTo>
                  <a:cubicBezTo>
                    <a:pt x="397" y="1060"/>
                    <a:pt x="350" y="1107"/>
                    <a:pt x="305" y="1118"/>
                  </a:cubicBezTo>
                  <a:cubicBezTo>
                    <a:pt x="235" y="1118"/>
                    <a:pt x="177" y="1071"/>
                    <a:pt x="177" y="1012"/>
                  </a:cubicBezTo>
                  <a:cubicBezTo>
                    <a:pt x="177" y="956"/>
                    <a:pt x="235" y="886"/>
                    <a:pt x="291" y="886"/>
                  </a:cubicBezTo>
                  <a:close/>
                  <a:moveTo>
                    <a:pt x="489" y="1"/>
                  </a:moveTo>
                  <a:cubicBezTo>
                    <a:pt x="327" y="1"/>
                    <a:pt x="165" y="12"/>
                    <a:pt x="1" y="12"/>
                  </a:cubicBezTo>
                  <a:lnTo>
                    <a:pt x="1" y="59"/>
                  </a:lnTo>
                  <a:lnTo>
                    <a:pt x="1" y="118"/>
                  </a:lnTo>
                  <a:cubicBezTo>
                    <a:pt x="12" y="350"/>
                    <a:pt x="26" y="582"/>
                    <a:pt x="26" y="816"/>
                  </a:cubicBezTo>
                  <a:cubicBezTo>
                    <a:pt x="37" y="1071"/>
                    <a:pt x="37" y="1317"/>
                    <a:pt x="48" y="1571"/>
                  </a:cubicBezTo>
                  <a:cubicBezTo>
                    <a:pt x="48" y="1641"/>
                    <a:pt x="82" y="1699"/>
                    <a:pt x="151" y="1724"/>
                  </a:cubicBezTo>
                  <a:cubicBezTo>
                    <a:pt x="202" y="1741"/>
                    <a:pt x="261" y="1751"/>
                    <a:pt x="316" y="1751"/>
                  </a:cubicBezTo>
                  <a:cubicBezTo>
                    <a:pt x="336" y="1751"/>
                    <a:pt x="356" y="1750"/>
                    <a:pt x="375" y="1747"/>
                  </a:cubicBezTo>
                  <a:lnTo>
                    <a:pt x="386" y="1747"/>
                  </a:lnTo>
                  <a:cubicBezTo>
                    <a:pt x="478" y="1736"/>
                    <a:pt x="548" y="1655"/>
                    <a:pt x="548" y="1560"/>
                  </a:cubicBezTo>
                  <a:cubicBezTo>
                    <a:pt x="559" y="1479"/>
                    <a:pt x="548" y="1398"/>
                    <a:pt x="548" y="1317"/>
                  </a:cubicBezTo>
                  <a:cubicBezTo>
                    <a:pt x="537" y="1107"/>
                    <a:pt x="526" y="909"/>
                    <a:pt x="526" y="699"/>
                  </a:cubicBezTo>
                  <a:cubicBezTo>
                    <a:pt x="515" y="478"/>
                    <a:pt x="501" y="258"/>
                    <a:pt x="501" y="34"/>
                  </a:cubicBezTo>
                  <a:cubicBezTo>
                    <a:pt x="501" y="23"/>
                    <a:pt x="489" y="12"/>
                    <a:pt x="489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Google Shape;2487;p36"/>
            <p:cNvSpPr/>
            <p:nvPr/>
          </p:nvSpPr>
          <p:spPr>
            <a:xfrm>
              <a:off x="6616400" y="2282291"/>
              <a:ext cx="113539" cy="24811"/>
            </a:xfrm>
            <a:custGeom>
              <a:avLst/>
              <a:gdLst/>
              <a:ahLst/>
              <a:cxnLst/>
              <a:rect l="l" t="t" r="r" b="b"/>
              <a:pathLst>
                <a:path w="1501" h="328" extrusionOk="0">
                  <a:moveTo>
                    <a:pt x="743" y="1"/>
                  </a:moveTo>
                  <a:lnTo>
                    <a:pt x="743" y="26"/>
                  </a:lnTo>
                  <a:cubicBezTo>
                    <a:pt x="629" y="26"/>
                    <a:pt x="512" y="26"/>
                    <a:pt x="394" y="37"/>
                  </a:cubicBezTo>
                  <a:cubicBezTo>
                    <a:pt x="291" y="48"/>
                    <a:pt x="185" y="70"/>
                    <a:pt x="81" y="82"/>
                  </a:cubicBezTo>
                  <a:cubicBezTo>
                    <a:pt x="23" y="96"/>
                    <a:pt x="0" y="129"/>
                    <a:pt x="11" y="188"/>
                  </a:cubicBezTo>
                  <a:lnTo>
                    <a:pt x="11" y="235"/>
                  </a:lnTo>
                  <a:cubicBezTo>
                    <a:pt x="11" y="305"/>
                    <a:pt x="45" y="328"/>
                    <a:pt x="115" y="328"/>
                  </a:cubicBezTo>
                  <a:cubicBezTo>
                    <a:pt x="162" y="328"/>
                    <a:pt x="221" y="328"/>
                    <a:pt x="266" y="316"/>
                  </a:cubicBezTo>
                  <a:cubicBezTo>
                    <a:pt x="489" y="305"/>
                    <a:pt x="710" y="280"/>
                    <a:pt x="931" y="280"/>
                  </a:cubicBezTo>
                  <a:cubicBezTo>
                    <a:pt x="981" y="276"/>
                    <a:pt x="1031" y="275"/>
                    <a:pt x="1081" y="275"/>
                  </a:cubicBezTo>
                  <a:cubicBezTo>
                    <a:pt x="1182" y="275"/>
                    <a:pt x="1283" y="280"/>
                    <a:pt x="1383" y="280"/>
                  </a:cubicBezTo>
                  <a:cubicBezTo>
                    <a:pt x="1467" y="280"/>
                    <a:pt x="1500" y="246"/>
                    <a:pt x="1500" y="177"/>
                  </a:cubicBezTo>
                  <a:cubicBezTo>
                    <a:pt x="1500" y="70"/>
                    <a:pt x="1489" y="37"/>
                    <a:pt x="1397" y="37"/>
                  </a:cubicBezTo>
                  <a:cubicBezTo>
                    <a:pt x="1188" y="26"/>
                    <a:pt x="964" y="12"/>
                    <a:pt x="743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Google Shape;2488;p36"/>
            <p:cNvSpPr/>
            <p:nvPr/>
          </p:nvSpPr>
          <p:spPr>
            <a:xfrm>
              <a:off x="6480704" y="2343181"/>
              <a:ext cx="39637" cy="55446"/>
            </a:xfrm>
            <a:custGeom>
              <a:avLst/>
              <a:gdLst/>
              <a:ahLst/>
              <a:cxnLst/>
              <a:rect l="l" t="t" r="r" b="b"/>
              <a:pathLst>
                <a:path w="524" h="733" extrusionOk="0">
                  <a:moveTo>
                    <a:pt x="314" y="0"/>
                  </a:moveTo>
                  <a:cubicBezTo>
                    <a:pt x="221" y="0"/>
                    <a:pt x="118" y="11"/>
                    <a:pt x="23" y="11"/>
                  </a:cubicBezTo>
                  <a:cubicBezTo>
                    <a:pt x="12" y="11"/>
                    <a:pt x="1" y="45"/>
                    <a:pt x="1" y="59"/>
                  </a:cubicBezTo>
                  <a:cubicBezTo>
                    <a:pt x="1" y="268"/>
                    <a:pt x="12" y="478"/>
                    <a:pt x="23" y="687"/>
                  </a:cubicBezTo>
                  <a:cubicBezTo>
                    <a:pt x="23" y="721"/>
                    <a:pt x="23" y="732"/>
                    <a:pt x="71" y="732"/>
                  </a:cubicBezTo>
                  <a:cubicBezTo>
                    <a:pt x="199" y="732"/>
                    <a:pt x="314" y="721"/>
                    <a:pt x="442" y="721"/>
                  </a:cubicBezTo>
                  <a:lnTo>
                    <a:pt x="478" y="721"/>
                  </a:lnTo>
                  <a:cubicBezTo>
                    <a:pt x="490" y="721"/>
                    <a:pt x="501" y="710"/>
                    <a:pt x="523" y="710"/>
                  </a:cubicBezTo>
                  <a:cubicBezTo>
                    <a:pt x="512" y="478"/>
                    <a:pt x="512" y="232"/>
                    <a:pt x="501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Google Shape;2489;p36"/>
            <p:cNvSpPr/>
            <p:nvPr/>
          </p:nvSpPr>
          <p:spPr>
            <a:xfrm>
              <a:off x="6831064" y="2330398"/>
              <a:ext cx="40696" cy="55975"/>
            </a:xfrm>
            <a:custGeom>
              <a:avLst/>
              <a:gdLst/>
              <a:ahLst/>
              <a:cxnLst/>
              <a:rect l="l" t="t" r="r" b="b"/>
              <a:pathLst>
                <a:path w="538" h="740" extrusionOk="0">
                  <a:moveTo>
                    <a:pt x="478" y="0"/>
                  </a:moveTo>
                  <a:cubicBezTo>
                    <a:pt x="471" y="0"/>
                    <a:pt x="464" y="2"/>
                    <a:pt x="456" y="4"/>
                  </a:cubicBezTo>
                  <a:lnTo>
                    <a:pt x="339" y="4"/>
                  </a:lnTo>
                  <a:cubicBezTo>
                    <a:pt x="235" y="4"/>
                    <a:pt x="140" y="18"/>
                    <a:pt x="48" y="18"/>
                  </a:cubicBezTo>
                  <a:cubicBezTo>
                    <a:pt x="37" y="18"/>
                    <a:pt x="26" y="18"/>
                    <a:pt x="1" y="30"/>
                  </a:cubicBezTo>
                  <a:cubicBezTo>
                    <a:pt x="12" y="261"/>
                    <a:pt x="26" y="493"/>
                    <a:pt x="26" y="739"/>
                  </a:cubicBezTo>
                  <a:lnTo>
                    <a:pt x="82" y="739"/>
                  </a:lnTo>
                  <a:cubicBezTo>
                    <a:pt x="199" y="739"/>
                    <a:pt x="328" y="728"/>
                    <a:pt x="456" y="728"/>
                  </a:cubicBezTo>
                  <a:lnTo>
                    <a:pt x="478" y="728"/>
                  </a:lnTo>
                  <a:cubicBezTo>
                    <a:pt x="526" y="728"/>
                    <a:pt x="537" y="717"/>
                    <a:pt x="526" y="669"/>
                  </a:cubicBezTo>
                  <a:cubicBezTo>
                    <a:pt x="526" y="460"/>
                    <a:pt x="515" y="250"/>
                    <a:pt x="515" y="52"/>
                  </a:cubicBezTo>
                  <a:cubicBezTo>
                    <a:pt x="515" y="15"/>
                    <a:pt x="500" y="0"/>
                    <a:pt x="478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Google Shape;2490;p36"/>
            <p:cNvSpPr/>
            <p:nvPr/>
          </p:nvSpPr>
          <p:spPr>
            <a:xfrm>
              <a:off x="6564436" y="2717217"/>
              <a:ext cx="249166" cy="15053"/>
            </a:xfrm>
            <a:custGeom>
              <a:avLst/>
              <a:gdLst/>
              <a:ahLst/>
              <a:cxnLst/>
              <a:rect l="l" t="t" r="r" b="b"/>
              <a:pathLst>
                <a:path w="3294" h="199" extrusionOk="0">
                  <a:moveTo>
                    <a:pt x="3135" y="0"/>
                  </a:moveTo>
                  <a:cubicBezTo>
                    <a:pt x="3126" y="0"/>
                    <a:pt x="3116" y="1"/>
                    <a:pt x="3107" y="3"/>
                  </a:cubicBezTo>
                  <a:cubicBezTo>
                    <a:pt x="3073" y="3"/>
                    <a:pt x="3037" y="14"/>
                    <a:pt x="3003" y="14"/>
                  </a:cubicBezTo>
                  <a:cubicBezTo>
                    <a:pt x="2095" y="47"/>
                    <a:pt x="1187" y="73"/>
                    <a:pt x="279" y="106"/>
                  </a:cubicBezTo>
                  <a:cubicBezTo>
                    <a:pt x="255" y="106"/>
                    <a:pt x="237" y="111"/>
                    <a:pt x="221" y="111"/>
                  </a:cubicBezTo>
                  <a:cubicBezTo>
                    <a:pt x="213" y="111"/>
                    <a:pt x="206" y="110"/>
                    <a:pt x="198" y="106"/>
                  </a:cubicBezTo>
                  <a:cubicBezTo>
                    <a:pt x="182" y="102"/>
                    <a:pt x="166" y="100"/>
                    <a:pt x="152" y="100"/>
                  </a:cubicBezTo>
                  <a:cubicBezTo>
                    <a:pt x="87" y="100"/>
                    <a:pt x="48" y="141"/>
                    <a:pt x="0" y="198"/>
                  </a:cubicBezTo>
                  <a:cubicBezTo>
                    <a:pt x="1092" y="165"/>
                    <a:pt x="2187" y="117"/>
                    <a:pt x="3294" y="84"/>
                  </a:cubicBezTo>
                  <a:cubicBezTo>
                    <a:pt x="3242" y="42"/>
                    <a:pt x="3199" y="0"/>
                    <a:pt x="3135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Google Shape;2491;p36"/>
            <p:cNvSpPr/>
            <p:nvPr/>
          </p:nvSpPr>
          <p:spPr>
            <a:xfrm>
              <a:off x="6407636" y="2476911"/>
              <a:ext cx="24811" cy="250074"/>
            </a:xfrm>
            <a:custGeom>
              <a:avLst/>
              <a:gdLst/>
              <a:ahLst/>
              <a:cxnLst/>
              <a:rect l="l" t="t" r="r" b="b"/>
              <a:pathLst>
                <a:path w="328" h="3306" extrusionOk="0">
                  <a:moveTo>
                    <a:pt x="0" y="1"/>
                  </a:moveTo>
                  <a:lnTo>
                    <a:pt x="0" y="70"/>
                  </a:lnTo>
                  <a:cubicBezTo>
                    <a:pt x="11" y="339"/>
                    <a:pt x="11" y="618"/>
                    <a:pt x="23" y="897"/>
                  </a:cubicBezTo>
                  <a:cubicBezTo>
                    <a:pt x="59" y="1618"/>
                    <a:pt x="81" y="2328"/>
                    <a:pt x="106" y="3051"/>
                  </a:cubicBezTo>
                  <a:cubicBezTo>
                    <a:pt x="117" y="3155"/>
                    <a:pt x="221" y="3283"/>
                    <a:pt x="327" y="3306"/>
                  </a:cubicBezTo>
                  <a:cubicBezTo>
                    <a:pt x="316" y="3294"/>
                    <a:pt x="316" y="3283"/>
                    <a:pt x="302" y="3283"/>
                  </a:cubicBezTo>
                  <a:cubicBezTo>
                    <a:pt x="221" y="3166"/>
                    <a:pt x="176" y="3051"/>
                    <a:pt x="162" y="2912"/>
                  </a:cubicBezTo>
                  <a:cubicBezTo>
                    <a:pt x="140" y="2015"/>
                    <a:pt x="106" y="1118"/>
                    <a:pt x="70" y="221"/>
                  </a:cubicBezTo>
                  <a:cubicBezTo>
                    <a:pt x="70" y="140"/>
                    <a:pt x="48" y="82"/>
                    <a:pt x="0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Google Shape;2492;p36"/>
            <p:cNvSpPr/>
            <p:nvPr/>
          </p:nvSpPr>
          <p:spPr>
            <a:xfrm>
              <a:off x="6945582" y="2458531"/>
              <a:ext cx="14221" cy="250074"/>
            </a:xfrm>
            <a:custGeom>
              <a:avLst/>
              <a:gdLst/>
              <a:ahLst/>
              <a:cxnLst/>
              <a:rect l="l" t="t" r="r" b="b"/>
              <a:pathLst>
                <a:path w="188" h="3306" extrusionOk="0">
                  <a:moveTo>
                    <a:pt x="48" y="1"/>
                  </a:moveTo>
                  <a:cubicBezTo>
                    <a:pt x="34" y="56"/>
                    <a:pt x="23" y="126"/>
                    <a:pt x="23" y="185"/>
                  </a:cubicBezTo>
                  <a:cubicBezTo>
                    <a:pt x="48" y="1104"/>
                    <a:pt x="82" y="2037"/>
                    <a:pt x="118" y="2967"/>
                  </a:cubicBezTo>
                  <a:lnTo>
                    <a:pt x="118" y="3026"/>
                  </a:lnTo>
                  <a:cubicBezTo>
                    <a:pt x="71" y="3118"/>
                    <a:pt x="34" y="3213"/>
                    <a:pt x="1" y="3305"/>
                  </a:cubicBezTo>
                  <a:cubicBezTo>
                    <a:pt x="71" y="3283"/>
                    <a:pt x="188" y="3155"/>
                    <a:pt x="188" y="3060"/>
                  </a:cubicBezTo>
                  <a:cubicBezTo>
                    <a:pt x="188" y="3015"/>
                    <a:pt x="188" y="2956"/>
                    <a:pt x="174" y="2909"/>
                  </a:cubicBezTo>
                  <a:cubicBezTo>
                    <a:pt x="152" y="1956"/>
                    <a:pt x="118" y="1001"/>
                    <a:pt x="82" y="45"/>
                  </a:cubicBezTo>
                  <a:cubicBezTo>
                    <a:pt x="82" y="34"/>
                    <a:pt x="71" y="23"/>
                    <a:pt x="71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Google Shape;2493;p36"/>
            <p:cNvSpPr/>
            <p:nvPr/>
          </p:nvSpPr>
          <p:spPr>
            <a:xfrm>
              <a:off x="6483275" y="2419652"/>
              <a:ext cx="38956" cy="36233"/>
            </a:xfrm>
            <a:custGeom>
              <a:avLst/>
              <a:gdLst/>
              <a:ahLst/>
              <a:cxnLst/>
              <a:rect l="l" t="t" r="r" b="b"/>
              <a:pathLst>
                <a:path w="515" h="479" extrusionOk="0">
                  <a:moveTo>
                    <a:pt x="503" y="1"/>
                  </a:moveTo>
                  <a:cubicBezTo>
                    <a:pt x="338" y="12"/>
                    <a:pt x="199" y="26"/>
                    <a:pt x="48" y="26"/>
                  </a:cubicBezTo>
                  <a:cubicBezTo>
                    <a:pt x="0" y="26"/>
                    <a:pt x="0" y="37"/>
                    <a:pt x="0" y="82"/>
                  </a:cubicBezTo>
                  <a:lnTo>
                    <a:pt x="0" y="118"/>
                  </a:lnTo>
                  <a:cubicBezTo>
                    <a:pt x="0" y="221"/>
                    <a:pt x="14" y="327"/>
                    <a:pt x="14" y="431"/>
                  </a:cubicBezTo>
                  <a:lnTo>
                    <a:pt x="14" y="478"/>
                  </a:lnTo>
                  <a:cubicBezTo>
                    <a:pt x="165" y="478"/>
                    <a:pt x="294" y="467"/>
                    <a:pt x="433" y="467"/>
                  </a:cubicBezTo>
                  <a:lnTo>
                    <a:pt x="514" y="467"/>
                  </a:lnTo>
                  <a:cubicBezTo>
                    <a:pt x="503" y="316"/>
                    <a:pt x="503" y="165"/>
                    <a:pt x="503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Google Shape;2494;p36"/>
            <p:cNvSpPr/>
            <p:nvPr/>
          </p:nvSpPr>
          <p:spPr>
            <a:xfrm>
              <a:off x="6833787" y="2408231"/>
              <a:ext cx="39637" cy="35401"/>
            </a:xfrm>
            <a:custGeom>
              <a:avLst/>
              <a:gdLst/>
              <a:ahLst/>
              <a:cxnLst/>
              <a:rect l="l" t="t" r="r" b="b"/>
              <a:pathLst>
                <a:path w="524" h="468" extrusionOk="0">
                  <a:moveTo>
                    <a:pt x="465" y="1"/>
                  </a:moveTo>
                  <a:cubicBezTo>
                    <a:pt x="325" y="1"/>
                    <a:pt x="174" y="1"/>
                    <a:pt x="35" y="12"/>
                  </a:cubicBezTo>
                  <a:cubicBezTo>
                    <a:pt x="23" y="12"/>
                    <a:pt x="12" y="12"/>
                    <a:pt x="1" y="23"/>
                  </a:cubicBezTo>
                  <a:cubicBezTo>
                    <a:pt x="12" y="48"/>
                    <a:pt x="12" y="82"/>
                    <a:pt x="12" y="107"/>
                  </a:cubicBezTo>
                  <a:cubicBezTo>
                    <a:pt x="12" y="221"/>
                    <a:pt x="12" y="339"/>
                    <a:pt x="23" y="467"/>
                  </a:cubicBezTo>
                  <a:cubicBezTo>
                    <a:pt x="163" y="467"/>
                    <a:pt x="303" y="456"/>
                    <a:pt x="454" y="456"/>
                  </a:cubicBezTo>
                  <a:cubicBezTo>
                    <a:pt x="479" y="456"/>
                    <a:pt x="501" y="456"/>
                    <a:pt x="523" y="442"/>
                  </a:cubicBezTo>
                  <a:cubicBezTo>
                    <a:pt x="512" y="302"/>
                    <a:pt x="512" y="163"/>
                    <a:pt x="501" y="23"/>
                  </a:cubicBezTo>
                  <a:cubicBezTo>
                    <a:pt x="501" y="12"/>
                    <a:pt x="479" y="1"/>
                    <a:pt x="465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Google Shape;2495;p36"/>
            <p:cNvSpPr/>
            <p:nvPr/>
          </p:nvSpPr>
          <p:spPr>
            <a:xfrm>
              <a:off x="6471854" y="2401272"/>
              <a:ext cx="60892" cy="16793"/>
            </a:xfrm>
            <a:custGeom>
              <a:avLst/>
              <a:gdLst/>
              <a:ahLst/>
              <a:cxnLst/>
              <a:rect l="l" t="t" r="r" b="b"/>
              <a:pathLst>
                <a:path w="805" h="222" extrusionOk="0">
                  <a:moveTo>
                    <a:pt x="805" y="0"/>
                  </a:moveTo>
                  <a:cubicBezTo>
                    <a:pt x="526" y="12"/>
                    <a:pt x="269" y="23"/>
                    <a:pt x="0" y="34"/>
                  </a:cubicBezTo>
                  <a:lnTo>
                    <a:pt x="0" y="221"/>
                  </a:lnTo>
                  <a:cubicBezTo>
                    <a:pt x="269" y="210"/>
                    <a:pt x="537" y="199"/>
                    <a:pt x="805" y="185"/>
                  </a:cubicBezTo>
                  <a:lnTo>
                    <a:pt x="805" y="0"/>
                  </a:ln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Google Shape;2496;p36"/>
            <p:cNvSpPr/>
            <p:nvPr/>
          </p:nvSpPr>
          <p:spPr>
            <a:xfrm>
              <a:off x="6821382" y="2388791"/>
              <a:ext cx="61724" cy="15961"/>
            </a:xfrm>
            <a:custGeom>
              <a:avLst/>
              <a:gdLst/>
              <a:ahLst/>
              <a:cxnLst/>
              <a:rect l="l" t="t" r="r" b="b"/>
              <a:pathLst>
                <a:path w="816" h="211" extrusionOk="0">
                  <a:moveTo>
                    <a:pt x="805" y="1"/>
                  </a:moveTo>
                  <a:cubicBezTo>
                    <a:pt x="537" y="15"/>
                    <a:pt x="268" y="26"/>
                    <a:pt x="0" y="37"/>
                  </a:cubicBezTo>
                  <a:lnTo>
                    <a:pt x="0" y="210"/>
                  </a:lnTo>
                  <a:cubicBezTo>
                    <a:pt x="280" y="210"/>
                    <a:pt x="548" y="199"/>
                    <a:pt x="816" y="188"/>
                  </a:cubicBezTo>
                  <a:cubicBezTo>
                    <a:pt x="805" y="129"/>
                    <a:pt x="805" y="59"/>
                    <a:pt x="805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Google Shape;2497;p36"/>
            <p:cNvSpPr/>
            <p:nvPr/>
          </p:nvSpPr>
          <p:spPr>
            <a:xfrm>
              <a:off x="6823273" y="2446882"/>
              <a:ext cx="61573" cy="15128"/>
            </a:xfrm>
            <a:custGeom>
              <a:avLst/>
              <a:gdLst/>
              <a:ahLst/>
              <a:cxnLst/>
              <a:rect l="l" t="t" r="r" b="b"/>
              <a:pathLst>
                <a:path w="814" h="200" extrusionOk="0">
                  <a:moveTo>
                    <a:pt x="813" y="1"/>
                  </a:moveTo>
                  <a:cubicBezTo>
                    <a:pt x="548" y="1"/>
                    <a:pt x="268" y="15"/>
                    <a:pt x="0" y="26"/>
                  </a:cubicBezTo>
                  <a:cubicBezTo>
                    <a:pt x="11" y="85"/>
                    <a:pt x="11" y="141"/>
                    <a:pt x="11" y="199"/>
                  </a:cubicBezTo>
                  <a:cubicBezTo>
                    <a:pt x="280" y="188"/>
                    <a:pt x="548" y="188"/>
                    <a:pt x="813" y="177"/>
                  </a:cubicBezTo>
                  <a:lnTo>
                    <a:pt x="813" y="1"/>
                  </a:ln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Google Shape;2498;p36"/>
            <p:cNvSpPr/>
            <p:nvPr/>
          </p:nvSpPr>
          <p:spPr>
            <a:xfrm>
              <a:off x="6472686" y="2459363"/>
              <a:ext cx="61800" cy="15128"/>
            </a:xfrm>
            <a:custGeom>
              <a:avLst/>
              <a:gdLst/>
              <a:ahLst/>
              <a:cxnLst/>
              <a:rect l="l" t="t" r="r" b="b"/>
              <a:pathLst>
                <a:path w="817" h="200" extrusionOk="0">
                  <a:moveTo>
                    <a:pt x="816" y="1"/>
                  </a:moveTo>
                  <a:cubicBezTo>
                    <a:pt x="537" y="1"/>
                    <a:pt x="269" y="12"/>
                    <a:pt x="1" y="23"/>
                  </a:cubicBezTo>
                  <a:cubicBezTo>
                    <a:pt x="1" y="82"/>
                    <a:pt x="15" y="140"/>
                    <a:pt x="15" y="199"/>
                  </a:cubicBezTo>
                  <a:cubicBezTo>
                    <a:pt x="280" y="185"/>
                    <a:pt x="548" y="185"/>
                    <a:pt x="816" y="174"/>
                  </a:cubicBezTo>
                  <a:lnTo>
                    <a:pt x="816" y="1"/>
                  </a:ln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Google Shape;2499;p36"/>
            <p:cNvSpPr/>
            <p:nvPr/>
          </p:nvSpPr>
          <p:spPr>
            <a:xfrm>
              <a:off x="6950876" y="2372983"/>
              <a:ext cx="6203" cy="61724"/>
            </a:xfrm>
            <a:custGeom>
              <a:avLst/>
              <a:gdLst/>
              <a:ahLst/>
              <a:cxnLst/>
              <a:rect l="l" t="t" r="r" b="b"/>
              <a:pathLst>
                <a:path w="82" h="816" extrusionOk="0">
                  <a:moveTo>
                    <a:pt x="1" y="0"/>
                  </a:moveTo>
                  <a:lnTo>
                    <a:pt x="1" y="0"/>
                  </a:lnTo>
                  <a:cubicBezTo>
                    <a:pt x="12" y="279"/>
                    <a:pt x="23" y="548"/>
                    <a:pt x="23" y="816"/>
                  </a:cubicBezTo>
                  <a:lnTo>
                    <a:pt x="48" y="816"/>
                  </a:lnTo>
                  <a:cubicBezTo>
                    <a:pt x="59" y="782"/>
                    <a:pt x="82" y="757"/>
                    <a:pt x="82" y="724"/>
                  </a:cubicBezTo>
                  <a:cubicBezTo>
                    <a:pt x="82" y="548"/>
                    <a:pt x="82" y="374"/>
                    <a:pt x="71" y="198"/>
                  </a:cubicBezTo>
                  <a:cubicBezTo>
                    <a:pt x="71" y="129"/>
                    <a:pt x="59" y="59"/>
                    <a:pt x="1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Google Shape;2500;p36"/>
            <p:cNvSpPr/>
            <p:nvPr/>
          </p:nvSpPr>
          <p:spPr>
            <a:xfrm>
              <a:off x="6397879" y="2393254"/>
              <a:ext cx="6203" cy="60892"/>
            </a:xfrm>
            <a:custGeom>
              <a:avLst/>
              <a:gdLst/>
              <a:ahLst/>
              <a:cxnLst/>
              <a:rect l="l" t="t" r="r" b="b"/>
              <a:pathLst>
                <a:path w="82" h="805" extrusionOk="0">
                  <a:moveTo>
                    <a:pt x="37" y="0"/>
                  </a:moveTo>
                  <a:cubicBezTo>
                    <a:pt x="26" y="37"/>
                    <a:pt x="1" y="81"/>
                    <a:pt x="1" y="118"/>
                  </a:cubicBezTo>
                  <a:cubicBezTo>
                    <a:pt x="12" y="316"/>
                    <a:pt x="12" y="526"/>
                    <a:pt x="26" y="724"/>
                  </a:cubicBezTo>
                  <a:cubicBezTo>
                    <a:pt x="26" y="746"/>
                    <a:pt x="59" y="780"/>
                    <a:pt x="70" y="805"/>
                  </a:cubicBezTo>
                  <a:lnTo>
                    <a:pt x="82" y="805"/>
                  </a:lnTo>
                  <a:cubicBezTo>
                    <a:pt x="70" y="537"/>
                    <a:pt x="59" y="269"/>
                    <a:pt x="59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Google Shape;2501;p36"/>
            <p:cNvSpPr/>
            <p:nvPr/>
          </p:nvSpPr>
          <p:spPr>
            <a:xfrm>
              <a:off x="6596129" y="2300898"/>
              <a:ext cx="17549" cy="28895"/>
            </a:xfrm>
            <a:custGeom>
              <a:avLst/>
              <a:gdLst/>
              <a:ahLst/>
              <a:cxnLst/>
              <a:rect l="l" t="t" r="r" b="b"/>
              <a:pathLst>
                <a:path w="232" h="382" extrusionOk="0">
                  <a:moveTo>
                    <a:pt x="210" y="0"/>
                  </a:moveTo>
                  <a:cubicBezTo>
                    <a:pt x="34" y="70"/>
                    <a:pt x="59" y="244"/>
                    <a:pt x="0" y="372"/>
                  </a:cubicBezTo>
                  <a:cubicBezTo>
                    <a:pt x="13" y="378"/>
                    <a:pt x="23" y="381"/>
                    <a:pt x="31" y="381"/>
                  </a:cubicBezTo>
                  <a:cubicBezTo>
                    <a:pt x="53" y="381"/>
                    <a:pt x="65" y="363"/>
                    <a:pt x="81" y="339"/>
                  </a:cubicBezTo>
                  <a:cubicBezTo>
                    <a:pt x="115" y="255"/>
                    <a:pt x="151" y="174"/>
                    <a:pt x="198" y="104"/>
                  </a:cubicBezTo>
                  <a:cubicBezTo>
                    <a:pt x="232" y="70"/>
                    <a:pt x="232" y="34"/>
                    <a:pt x="210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Google Shape;2502;p36"/>
            <p:cNvSpPr/>
            <p:nvPr/>
          </p:nvSpPr>
          <p:spPr>
            <a:xfrm>
              <a:off x="6734322" y="2296436"/>
              <a:ext cx="18457" cy="28063"/>
            </a:xfrm>
            <a:custGeom>
              <a:avLst/>
              <a:gdLst/>
              <a:ahLst/>
              <a:cxnLst/>
              <a:rect l="l" t="t" r="r" b="b"/>
              <a:pathLst>
                <a:path w="244" h="371" extrusionOk="0">
                  <a:moveTo>
                    <a:pt x="0" y="1"/>
                  </a:moveTo>
                  <a:cubicBezTo>
                    <a:pt x="0" y="34"/>
                    <a:pt x="0" y="71"/>
                    <a:pt x="11" y="93"/>
                  </a:cubicBezTo>
                  <a:cubicBezTo>
                    <a:pt x="59" y="174"/>
                    <a:pt x="117" y="244"/>
                    <a:pt x="162" y="328"/>
                  </a:cubicBezTo>
                  <a:cubicBezTo>
                    <a:pt x="180" y="352"/>
                    <a:pt x="191" y="370"/>
                    <a:pt x="213" y="370"/>
                  </a:cubicBezTo>
                  <a:cubicBezTo>
                    <a:pt x="221" y="370"/>
                    <a:pt x="231" y="367"/>
                    <a:pt x="243" y="361"/>
                  </a:cubicBezTo>
                  <a:cubicBezTo>
                    <a:pt x="173" y="233"/>
                    <a:pt x="187" y="59"/>
                    <a:pt x="0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Google Shape;2503;p36"/>
            <p:cNvSpPr/>
            <p:nvPr/>
          </p:nvSpPr>
          <p:spPr>
            <a:xfrm>
              <a:off x="6741280" y="2329717"/>
              <a:ext cx="21180" cy="8245"/>
            </a:xfrm>
            <a:custGeom>
              <a:avLst/>
              <a:gdLst/>
              <a:ahLst/>
              <a:cxnLst/>
              <a:rect l="l" t="t" r="r" b="b"/>
              <a:pathLst>
                <a:path w="280" h="109" extrusionOk="0">
                  <a:moveTo>
                    <a:pt x="199" y="0"/>
                  </a:moveTo>
                  <a:cubicBezTo>
                    <a:pt x="192" y="0"/>
                    <a:pt x="185" y="1"/>
                    <a:pt x="176" y="2"/>
                  </a:cubicBezTo>
                  <a:cubicBezTo>
                    <a:pt x="37" y="2"/>
                    <a:pt x="0" y="13"/>
                    <a:pt x="0" y="108"/>
                  </a:cubicBezTo>
                  <a:lnTo>
                    <a:pt x="280" y="108"/>
                  </a:lnTo>
                  <a:cubicBezTo>
                    <a:pt x="270" y="37"/>
                    <a:pt x="251" y="0"/>
                    <a:pt x="199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Google Shape;2504;p36"/>
            <p:cNvSpPr/>
            <p:nvPr/>
          </p:nvSpPr>
          <p:spPr>
            <a:xfrm>
              <a:off x="6588035" y="2335163"/>
              <a:ext cx="20423" cy="8926"/>
            </a:xfrm>
            <a:custGeom>
              <a:avLst/>
              <a:gdLst/>
              <a:ahLst/>
              <a:cxnLst/>
              <a:rect l="l" t="t" r="r" b="b"/>
              <a:pathLst>
                <a:path w="270" h="118" extrusionOk="0">
                  <a:moveTo>
                    <a:pt x="118" y="0"/>
                  </a:moveTo>
                  <a:cubicBezTo>
                    <a:pt x="26" y="0"/>
                    <a:pt x="1" y="25"/>
                    <a:pt x="1" y="117"/>
                  </a:cubicBezTo>
                  <a:cubicBezTo>
                    <a:pt x="82" y="106"/>
                    <a:pt x="177" y="106"/>
                    <a:pt x="269" y="106"/>
                  </a:cubicBezTo>
                  <a:cubicBezTo>
                    <a:pt x="258" y="11"/>
                    <a:pt x="247" y="0"/>
                    <a:pt x="118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Google Shape;2505;p36"/>
            <p:cNvSpPr/>
            <p:nvPr/>
          </p:nvSpPr>
          <p:spPr>
            <a:xfrm>
              <a:off x="6639243" y="2494459"/>
              <a:ext cx="83736" cy="23147"/>
            </a:xfrm>
            <a:custGeom>
              <a:avLst/>
              <a:gdLst/>
              <a:ahLst/>
              <a:cxnLst/>
              <a:rect l="l" t="t" r="r" b="b"/>
              <a:pathLst>
                <a:path w="1107" h="306" extrusionOk="0">
                  <a:moveTo>
                    <a:pt x="1070" y="0"/>
                  </a:moveTo>
                  <a:cubicBezTo>
                    <a:pt x="721" y="14"/>
                    <a:pt x="372" y="26"/>
                    <a:pt x="22" y="37"/>
                  </a:cubicBezTo>
                  <a:cubicBezTo>
                    <a:pt x="0" y="188"/>
                    <a:pt x="34" y="246"/>
                    <a:pt x="173" y="269"/>
                  </a:cubicBezTo>
                  <a:cubicBezTo>
                    <a:pt x="281" y="293"/>
                    <a:pt x="391" y="306"/>
                    <a:pt x="501" y="306"/>
                  </a:cubicBezTo>
                  <a:cubicBezTo>
                    <a:pt x="654" y="306"/>
                    <a:pt x="806" y="282"/>
                    <a:pt x="955" y="235"/>
                  </a:cubicBezTo>
                  <a:cubicBezTo>
                    <a:pt x="1070" y="199"/>
                    <a:pt x="1106" y="118"/>
                    <a:pt x="1070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Google Shape;2506;p36"/>
            <p:cNvSpPr/>
            <p:nvPr/>
          </p:nvSpPr>
          <p:spPr>
            <a:xfrm>
              <a:off x="6502715" y="2550054"/>
              <a:ext cx="9758" cy="7867"/>
            </a:xfrm>
            <a:custGeom>
              <a:avLst/>
              <a:gdLst/>
              <a:ahLst/>
              <a:cxnLst/>
              <a:rect l="l" t="t" r="r" b="b"/>
              <a:pathLst>
                <a:path w="129" h="104" extrusionOk="0">
                  <a:moveTo>
                    <a:pt x="48" y="0"/>
                  </a:moveTo>
                  <a:cubicBezTo>
                    <a:pt x="23" y="0"/>
                    <a:pt x="11" y="34"/>
                    <a:pt x="0" y="59"/>
                  </a:cubicBezTo>
                  <a:cubicBezTo>
                    <a:pt x="0" y="70"/>
                    <a:pt x="37" y="104"/>
                    <a:pt x="48" y="104"/>
                  </a:cubicBezTo>
                  <a:cubicBezTo>
                    <a:pt x="70" y="92"/>
                    <a:pt x="92" y="70"/>
                    <a:pt x="129" y="48"/>
                  </a:cubicBezTo>
                  <a:cubicBezTo>
                    <a:pt x="81" y="23"/>
                    <a:pt x="70" y="0"/>
                    <a:pt x="48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Google Shape;2507;p36"/>
            <p:cNvSpPr/>
            <p:nvPr/>
          </p:nvSpPr>
          <p:spPr>
            <a:xfrm>
              <a:off x="6500975" y="2504141"/>
              <a:ext cx="7942" cy="7262"/>
            </a:xfrm>
            <a:custGeom>
              <a:avLst/>
              <a:gdLst/>
              <a:ahLst/>
              <a:cxnLst/>
              <a:rect l="l" t="t" r="r" b="b"/>
              <a:pathLst>
                <a:path w="105" h="96" extrusionOk="0">
                  <a:moveTo>
                    <a:pt x="60" y="1"/>
                  </a:moveTo>
                  <a:cubicBezTo>
                    <a:pt x="34" y="12"/>
                    <a:pt x="23" y="26"/>
                    <a:pt x="1" y="48"/>
                  </a:cubicBezTo>
                  <a:cubicBezTo>
                    <a:pt x="23" y="71"/>
                    <a:pt x="46" y="96"/>
                    <a:pt x="60" y="96"/>
                  </a:cubicBezTo>
                  <a:cubicBezTo>
                    <a:pt x="71" y="96"/>
                    <a:pt x="104" y="71"/>
                    <a:pt x="104" y="60"/>
                  </a:cubicBezTo>
                  <a:cubicBezTo>
                    <a:pt x="93" y="37"/>
                    <a:pt x="71" y="12"/>
                    <a:pt x="60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Google Shape;2508;p36"/>
            <p:cNvSpPr/>
            <p:nvPr/>
          </p:nvSpPr>
          <p:spPr>
            <a:xfrm>
              <a:off x="6854134" y="2537574"/>
              <a:ext cx="8699" cy="8094"/>
            </a:xfrm>
            <a:custGeom>
              <a:avLst/>
              <a:gdLst/>
              <a:ahLst/>
              <a:cxnLst/>
              <a:rect l="l" t="t" r="r" b="b"/>
              <a:pathLst>
                <a:path w="115" h="107" extrusionOk="0">
                  <a:moveTo>
                    <a:pt x="63" y="0"/>
                  </a:moveTo>
                  <a:cubicBezTo>
                    <a:pt x="61" y="0"/>
                    <a:pt x="58" y="1"/>
                    <a:pt x="56" y="3"/>
                  </a:cubicBezTo>
                  <a:cubicBezTo>
                    <a:pt x="34" y="3"/>
                    <a:pt x="23" y="37"/>
                    <a:pt x="0" y="48"/>
                  </a:cubicBezTo>
                  <a:lnTo>
                    <a:pt x="11" y="59"/>
                  </a:lnTo>
                  <a:cubicBezTo>
                    <a:pt x="23" y="73"/>
                    <a:pt x="34" y="95"/>
                    <a:pt x="56" y="107"/>
                  </a:cubicBezTo>
                  <a:cubicBezTo>
                    <a:pt x="70" y="107"/>
                    <a:pt x="92" y="73"/>
                    <a:pt x="115" y="48"/>
                  </a:cubicBezTo>
                  <a:cubicBezTo>
                    <a:pt x="96" y="29"/>
                    <a:pt x="77" y="0"/>
                    <a:pt x="63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Google Shape;2509;p36"/>
            <p:cNvSpPr/>
            <p:nvPr/>
          </p:nvSpPr>
          <p:spPr>
            <a:xfrm>
              <a:off x="6852243" y="2491056"/>
              <a:ext cx="8094" cy="7942"/>
            </a:xfrm>
            <a:custGeom>
              <a:avLst/>
              <a:gdLst/>
              <a:ahLst/>
              <a:cxnLst/>
              <a:rect l="l" t="t" r="r" b="b"/>
              <a:pathLst>
                <a:path w="107" h="105" extrusionOk="0">
                  <a:moveTo>
                    <a:pt x="48" y="1"/>
                  </a:moveTo>
                  <a:cubicBezTo>
                    <a:pt x="36" y="23"/>
                    <a:pt x="11" y="45"/>
                    <a:pt x="11" y="71"/>
                  </a:cubicBezTo>
                  <a:cubicBezTo>
                    <a:pt x="0" y="82"/>
                    <a:pt x="36" y="104"/>
                    <a:pt x="48" y="104"/>
                  </a:cubicBezTo>
                  <a:cubicBezTo>
                    <a:pt x="70" y="93"/>
                    <a:pt x="81" y="82"/>
                    <a:pt x="106" y="59"/>
                  </a:cubicBezTo>
                  <a:cubicBezTo>
                    <a:pt x="81" y="34"/>
                    <a:pt x="70" y="23"/>
                    <a:pt x="48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Google Shape;2510;p36"/>
            <p:cNvSpPr/>
            <p:nvPr/>
          </p:nvSpPr>
          <p:spPr>
            <a:xfrm>
              <a:off x="6392584" y="2277828"/>
              <a:ext cx="571479" cy="462554"/>
            </a:xfrm>
            <a:custGeom>
              <a:avLst/>
              <a:gdLst/>
              <a:ahLst/>
              <a:cxnLst/>
              <a:rect l="l" t="t" r="r" b="b"/>
              <a:pathLst>
                <a:path w="7555" h="6115" extrusionOk="0">
                  <a:moveTo>
                    <a:pt x="3702" y="60"/>
                  </a:moveTo>
                  <a:cubicBezTo>
                    <a:pt x="3923" y="71"/>
                    <a:pt x="4147" y="85"/>
                    <a:pt x="4356" y="96"/>
                  </a:cubicBezTo>
                  <a:cubicBezTo>
                    <a:pt x="4448" y="96"/>
                    <a:pt x="4459" y="129"/>
                    <a:pt x="4459" y="236"/>
                  </a:cubicBezTo>
                  <a:cubicBezTo>
                    <a:pt x="4459" y="305"/>
                    <a:pt x="4426" y="339"/>
                    <a:pt x="4342" y="339"/>
                  </a:cubicBezTo>
                  <a:cubicBezTo>
                    <a:pt x="4242" y="339"/>
                    <a:pt x="4141" y="334"/>
                    <a:pt x="4040" y="334"/>
                  </a:cubicBezTo>
                  <a:cubicBezTo>
                    <a:pt x="3990" y="334"/>
                    <a:pt x="3940" y="335"/>
                    <a:pt x="3890" y="339"/>
                  </a:cubicBezTo>
                  <a:cubicBezTo>
                    <a:pt x="3669" y="339"/>
                    <a:pt x="3448" y="364"/>
                    <a:pt x="3225" y="375"/>
                  </a:cubicBezTo>
                  <a:cubicBezTo>
                    <a:pt x="3180" y="387"/>
                    <a:pt x="3121" y="387"/>
                    <a:pt x="3074" y="387"/>
                  </a:cubicBezTo>
                  <a:cubicBezTo>
                    <a:pt x="3004" y="387"/>
                    <a:pt x="2970" y="364"/>
                    <a:pt x="2970" y="294"/>
                  </a:cubicBezTo>
                  <a:lnTo>
                    <a:pt x="2970" y="247"/>
                  </a:lnTo>
                  <a:cubicBezTo>
                    <a:pt x="2959" y="188"/>
                    <a:pt x="2982" y="155"/>
                    <a:pt x="3040" y="141"/>
                  </a:cubicBezTo>
                  <a:cubicBezTo>
                    <a:pt x="3144" y="129"/>
                    <a:pt x="3250" y="107"/>
                    <a:pt x="3353" y="96"/>
                  </a:cubicBezTo>
                  <a:cubicBezTo>
                    <a:pt x="3471" y="85"/>
                    <a:pt x="3588" y="85"/>
                    <a:pt x="3702" y="85"/>
                  </a:cubicBezTo>
                  <a:lnTo>
                    <a:pt x="3702" y="60"/>
                  </a:lnTo>
                  <a:close/>
                  <a:moveTo>
                    <a:pt x="4518" y="247"/>
                  </a:moveTo>
                  <a:cubicBezTo>
                    <a:pt x="4705" y="305"/>
                    <a:pt x="4691" y="479"/>
                    <a:pt x="4761" y="607"/>
                  </a:cubicBezTo>
                  <a:cubicBezTo>
                    <a:pt x="4749" y="613"/>
                    <a:pt x="4739" y="616"/>
                    <a:pt x="4731" y="616"/>
                  </a:cubicBezTo>
                  <a:cubicBezTo>
                    <a:pt x="4709" y="616"/>
                    <a:pt x="4698" y="598"/>
                    <a:pt x="4680" y="574"/>
                  </a:cubicBezTo>
                  <a:cubicBezTo>
                    <a:pt x="4635" y="490"/>
                    <a:pt x="4577" y="420"/>
                    <a:pt x="4529" y="339"/>
                  </a:cubicBezTo>
                  <a:cubicBezTo>
                    <a:pt x="4518" y="317"/>
                    <a:pt x="4518" y="280"/>
                    <a:pt x="4518" y="247"/>
                  </a:cubicBezTo>
                  <a:close/>
                  <a:moveTo>
                    <a:pt x="2901" y="305"/>
                  </a:moveTo>
                  <a:cubicBezTo>
                    <a:pt x="2923" y="339"/>
                    <a:pt x="2923" y="375"/>
                    <a:pt x="2889" y="409"/>
                  </a:cubicBezTo>
                  <a:cubicBezTo>
                    <a:pt x="2842" y="479"/>
                    <a:pt x="2806" y="560"/>
                    <a:pt x="2772" y="644"/>
                  </a:cubicBezTo>
                  <a:cubicBezTo>
                    <a:pt x="2756" y="668"/>
                    <a:pt x="2744" y="686"/>
                    <a:pt x="2722" y="686"/>
                  </a:cubicBezTo>
                  <a:cubicBezTo>
                    <a:pt x="2714" y="686"/>
                    <a:pt x="2704" y="683"/>
                    <a:pt x="2691" y="677"/>
                  </a:cubicBezTo>
                  <a:cubicBezTo>
                    <a:pt x="2750" y="549"/>
                    <a:pt x="2725" y="375"/>
                    <a:pt x="2901" y="305"/>
                  </a:cubicBezTo>
                  <a:close/>
                  <a:moveTo>
                    <a:pt x="4809" y="686"/>
                  </a:moveTo>
                  <a:cubicBezTo>
                    <a:pt x="4861" y="686"/>
                    <a:pt x="4880" y="723"/>
                    <a:pt x="4890" y="794"/>
                  </a:cubicBezTo>
                  <a:lnTo>
                    <a:pt x="4610" y="794"/>
                  </a:lnTo>
                  <a:cubicBezTo>
                    <a:pt x="4610" y="699"/>
                    <a:pt x="4647" y="688"/>
                    <a:pt x="4786" y="688"/>
                  </a:cubicBezTo>
                  <a:cubicBezTo>
                    <a:pt x="4795" y="687"/>
                    <a:pt x="4802" y="686"/>
                    <a:pt x="4809" y="686"/>
                  </a:cubicBezTo>
                  <a:close/>
                  <a:moveTo>
                    <a:pt x="4472" y="382"/>
                  </a:moveTo>
                  <a:cubicBezTo>
                    <a:pt x="4483" y="382"/>
                    <a:pt x="4496" y="390"/>
                    <a:pt x="4496" y="398"/>
                  </a:cubicBezTo>
                  <a:cubicBezTo>
                    <a:pt x="4566" y="468"/>
                    <a:pt x="4610" y="549"/>
                    <a:pt x="4622" y="607"/>
                  </a:cubicBezTo>
                  <a:cubicBezTo>
                    <a:pt x="4588" y="677"/>
                    <a:pt x="4552" y="736"/>
                    <a:pt x="4518" y="806"/>
                  </a:cubicBezTo>
                  <a:cubicBezTo>
                    <a:pt x="3993" y="817"/>
                    <a:pt x="3471" y="839"/>
                    <a:pt x="2945" y="864"/>
                  </a:cubicBezTo>
                  <a:cubicBezTo>
                    <a:pt x="2912" y="794"/>
                    <a:pt x="2875" y="747"/>
                    <a:pt x="2831" y="666"/>
                  </a:cubicBezTo>
                  <a:cubicBezTo>
                    <a:pt x="2842" y="607"/>
                    <a:pt x="2875" y="526"/>
                    <a:pt x="2934" y="456"/>
                  </a:cubicBezTo>
                  <a:cubicBezTo>
                    <a:pt x="2945" y="445"/>
                    <a:pt x="2970" y="434"/>
                    <a:pt x="2982" y="434"/>
                  </a:cubicBezTo>
                  <a:cubicBezTo>
                    <a:pt x="3021" y="451"/>
                    <a:pt x="3060" y="457"/>
                    <a:pt x="3100" y="457"/>
                  </a:cubicBezTo>
                  <a:cubicBezTo>
                    <a:pt x="3167" y="457"/>
                    <a:pt x="3235" y="441"/>
                    <a:pt x="3309" y="434"/>
                  </a:cubicBezTo>
                  <a:cubicBezTo>
                    <a:pt x="3481" y="410"/>
                    <a:pt x="3660" y="397"/>
                    <a:pt x="3841" y="397"/>
                  </a:cubicBezTo>
                  <a:cubicBezTo>
                    <a:pt x="3938" y="397"/>
                    <a:pt x="4035" y="401"/>
                    <a:pt x="4133" y="409"/>
                  </a:cubicBezTo>
                  <a:cubicBezTo>
                    <a:pt x="4187" y="409"/>
                    <a:pt x="4245" y="416"/>
                    <a:pt x="4302" y="416"/>
                  </a:cubicBezTo>
                  <a:cubicBezTo>
                    <a:pt x="4356" y="416"/>
                    <a:pt x="4409" y="410"/>
                    <a:pt x="4459" y="387"/>
                  </a:cubicBezTo>
                  <a:cubicBezTo>
                    <a:pt x="4463" y="383"/>
                    <a:pt x="4467" y="382"/>
                    <a:pt x="4472" y="382"/>
                  </a:cubicBezTo>
                  <a:close/>
                  <a:moveTo>
                    <a:pt x="2702" y="758"/>
                  </a:moveTo>
                  <a:cubicBezTo>
                    <a:pt x="2831" y="758"/>
                    <a:pt x="2842" y="769"/>
                    <a:pt x="2853" y="864"/>
                  </a:cubicBezTo>
                  <a:cubicBezTo>
                    <a:pt x="2761" y="864"/>
                    <a:pt x="2666" y="864"/>
                    <a:pt x="2585" y="875"/>
                  </a:cubicBezTo>
                  <a:cubicBezTo>
                    <a:pt x="2585" y="783"/>
                    <a:pt x="2610" y="758"/>
                    <a:pt x="2702" y="758"/>
                  </a:cubicBezTo>
                  <a:close/>
                  <a:moveTo>
                    <a:pt x="6275" y="695"/>
                  </a:moveTo>
                  <a:cubicBezTo>
                    <a:pt x="6297" y="695"/>
                    <a:pt x="6312" y="710"/>
                    <a:pt x="6312" y="747"/>
                  </a:cubicBezTo>
                  <a:cubicBezTo>
                    <a:pt x="6312" y="945"/>
                    <a:pt x="6323" y="1155"/>
                    <a:pt x="6323" y="1364"/>
                  </a:cubicBezTo>
                  <a:cubicBezTo>
                    <a:pt x="6334" y="1412"/>
                    <a:pt x="6323" y="1423"/>
                    <a:pt x="6275" y="1423"/>
                  </a:cubicBezTo>
                  <a:cubicBezTo>
                    <a:pt x="6147" y="1423"/>
                    <a:pt x="6007" y="1434"/>
                    <a:pt x="5879" y="1434"/>
                  </a:cubicBezTo>
                  <a:lnTo>
                    <a:pt x="5823" y="1434"/>
                  </a:lnTo>
                  <a:cubicBezTo>
                    <a:pt x="5823" y="1188"/>
                    <a:pt x="5809" y="956"/>
                    <a:pt x="5798" y="725"/>
                  </a:cubicBezTo>
                  <a:cubicBezTo>
                    <a:pt x="5823" y="713"/>
                    <a:pt x="5834" y="713"/>
                    <a:pt x="5845" y="713"/>
                  </a:cubicBezTo>
                  <a:cubicBezTo>
                    <a:pt x="5985" y="699"/>
                    <a:pt x="6113" y="699"/>
                    <a:pt x="6253" y="699"/>
                  </a:cubicBezTo>
                  <a:cubicBezTo>
                    <a:pt x="6261" y="697"/>
                    <a:pt x="6268" y="695"/>
                    <a:pt x="6275" y="695"/>
                  </a:cubicBezTo>
                  <a:close/>
                  <a:moveTo>
                    <a:pt x="1666" y="864"/>
                  </a:moveTo>
                  <a:cubicBezTo>
                    <a:pt x="1677" y="1096"/>
                    <a:pt x="1677" y="1342"/>
                    <a:pt x="1688" y="1574"/>
                  </a:cubicBezTo>
                  <a:cubicBezTo>
                    <a:pt x="1666" y="1574"/>
                    <a:pt x="1655" y="1585"/>
                    <a:pt x="1643" y="1585"/>
                  </a:cubicBezTo>
                  <a:cubicBezTo>
                    <a:pt x="1504" y="1585"/>
                    <a:pt x="1375" y="1596"/>
                    <a:pt x="1236" y="1596"/>
                  </a:cubicBezTo>
                  <a:cubicBezTo>
                    <a:pt x="1188" y="1596"/>
                    <a:pt x="1188" y="1585"/>
                    <a:pt x="1188" y="1551"/>
                  </a:cubicBezTo>
                  <a:cubicBezTo>
                    <a:pt x="1177" y="1342"/>
                    <a:pt x="1166" y="1132"/>
                    <a:pt x="1166" y="923"/>
                  </a:cubicBezTo>
                  <a:cubicBezTo>
                    <a:pt x="1166" y="909"/>
                    <a:pt x="1177" y="875"/>
                    <a:pt x="1188" y="875"/>
                  </a:cubicBezTo>
                  <a:cubicBezTo>
                    <a:pt x="1339" y="864"/>
                    <a:pt x="1504" y="864"/>
                    <a:pt x="1666" y="864"/>
                  </a:cubicBezTo>
                  <a:close/>
                  <a:moveTo>
                    <a:pt x="6474" y="1468"/>
                  </a:moveTo>
                  <a:cubicBezTo>
                    <a:pt x="6474" y="1526"/>
                    <a:pt x="6474" y="1596"/>
                    <a:pt x="6485" y="1655"/>
                  </a:cubicBezTo>
                  <a:cubicBezTo>
                    <a:pt x="6217" y="1666"/>
                    <a:pt x="5949" y="1677"/>
                    <a:pt x="5669" y="1677"/>
                  </a:cubicBezTo>
                  <a:lnTo>
                    <a:pt x="5669" y="1504"/>
                  </a:lnTo>
                  <a:cubicBezTo>
                    <a:pt x="5937" y="1493"/>
                    <a:pt x="6206" y="1482"/>
                    <a:pt x="6474" y="1468"/>
                  </a:cubicBezTo>
                  <a:close/>
                  <a:moveTo>
                    <a:pt x="1853" y="1632"/>
                  </a:moveTo>
                  <a:lnTo>
                    <a:pt x="1853" y="1817"/>
                  </a:lnTo>
                  <a:cubicBezTo>
                    <a:pt x="1585" y="1831"/>
                    <a:pt x="1317" y="1842"/>
                    <a:pt x="1048" y="1853"/>
                  </a:cubicBezTo>
                  <a:lnTo>
                    <a:pt x="1048" y="1666"/>
                  </a:lnTo>
                  <a:cubicBezTo>
                    <a:pt x="1317" y="1655"/>
                    <a:pt x="1574" y="1644"/>
                    <a:pt x="1853" y="1632"/>
                  </a:cubicBezTo>
                  <a:close/>
                  <a:moveTo>
                    <a:pt x="7382" y="1258"/>
                  </a:moveTo>
                  <a:cubicBezTo>
                    <a:pt x="7440" y="1317"/>
                    <a:pt x="7452" y="1387"/>
                    <a:pt x="7452" y="1456"/>
                  </a:cubicBezTo>
                  <a:cubicBezTo>
                    <a:pt x="7463" y="1632"/>
                    <a:pt x="7463" y="1806"/>
                    <a:pt x="7463" y="1982"/>
                  </a:cubicBezTo>
                  <a:cubicBezTo>
                    <a:pt x="7463" y="2015"/>
                    <a:pt x="7440" y="2040"/>
                    <a:pt x="7429" y="2074"/>
                  </a:cubicBezTo>
                  <a:lnTo>
                    <a:pt x="7404" y="2074"/>
                  </a:lnTo>
                  <a:cubicBezTo>
                    <a:pt x="7404" y="1806"/>
                    <a:pt x="7393" y="1537"/>
                    <a:pt x="7382" y="1258"/>
                  </a:cubicBezTo>
                  <a:close/>
                  <a:moveTo>
                    <a:pt x="6298" y="1725"/>
                  </a:moveTo>
                  <a:cubicBezTo>
                    <a:pt x="6312" y="1725"/>
                    <a:pt x="6334" y="1736"/>
                    <a:pt x="6334" y="1747"/>
                  </a:cubicBezTo>
                  <a:cubicBezTo>
                    <a:pt x="6345" y="1887"/>
                    <a:pt x="6345" y="2026"/>
                    <a:pt x="6356" y="2166"/>
                  </a:cubicBezTo>
                  <a:cubicBezTo>
                    <a:pt x="6183" y="2180"/>
                    <a:pt x="6018" y="2180"/>
                    <a:pt x="5856" y="2191"/>
                  </a:cubicBezTo>
                  <a:cubicBezTo>
                    <a:pt x="5845" y="2040"/>
                    <a:pt x="5845" y="1887"/>
                    <a:pt x="5834" y="1747"/>
                  </a:cubicBezTo>
                  <a:cubicBezTo>
                    <a:pt x="5845" y="1736"/>
                    <a:pt x="5856" y="1736"/>
                    <a:pt x="5868" y="1736"/>
                  </a:cubicBezTo>
                  <a:cubicBezTo>
                    <a:pt x="6007" y="1725"/>
                    <a:pt x="6158" y="1725"/>
                    <a:pt x="6298" y="1725"/>
                  </a:cubicBezTo>
                  <a:close/>
                  <a:moveTo>
                    <a:pt x="129" y="1526"/>
                  </a:moveTo>
                  <a:cubicBezTo>
                    <a:pt x="129" y="1795"/>
                    <a:pt x="140" y="2063"/>
                    <a:pt x="152" y="2331"/>
                  </a:cubicBezTo>
                  <a:lnTo>
                    <a:pt x="140" y="2331"/>
                  </a:lnTo>
                  <a:cubicBezTo>
                    <a:pt x="129" y="2306"/>
                    <a:pt x="96" y="2272"/>
                    <a:pt x="96" y="2250"/>
                  </a:cubicBezTo>
                  <a:cubicBezTo>
                    <a:pt x="82" y="2052"/>
                    <a:pt x="82" y="1842"/>
                    <a:pt x="71" y="1644"/>
                  </a:cubicBezTo>
                  <a:cubicBezTo>
                    <a:pt x="71" y="1607"/>
                    <a:pt x="96" y="1563"/>
                    <a:pt x="107" y="1526"/>
                  </a:cubicBezTo>
                  <a:close/>
                  <a:moveTo>
                    <a:pt x="1702" y="1876"/>
                  </a:moveTo>
                  <a:cubicBezTo>
                    <a:pt x="1702" y="2040"/>
                    <a:pt x="1713" y="2191"/>
                    <a:pt x="1713" y="2342"/>
                  </a:cubicBezTo>
                  <a:cubicBezTo>
                    <a:pt x="1548" y="2342"/>
                    <a:pt x="1386" y="2353"/>
                    <a:pt x="1213" y="2353"/>
                  </a:cubicBezTo>
                  <a:lnTo>
                    <a:pt x="1213" y="2306"/>
                  </a:lnTo>
                  <a:cubicBezTo>
                    <a:pt x="1213" y="2191"/>
                    <a:pt x="1199" y="2074"/>
                    <a:pt x="1199" y="1957"/>
                  </a:cubicBezTo>
                  <a:cubicBezTo>
                    <a:pt x="1199" y="1912"/>
                    <a:pt x="1199" y="1901"/>
                    <a:pt x="1247" y="1901"/>
                  </a:cubicBezTo>
                  <a:cubicBezTo>
                    <a:pt x="1398" y="1901"/>
                    <a:pt x="1537" y="1887"/>
                    <a:pt x="1702" y="1876"/>
                  </a:cubicBezTo>
                  <a:close/>
                  <a:moveTo>
                    <a:pt x="6507" y="2236"/>
                  </a:moveTo>
                  <a:lnTo>
                    <a:pt x="6507" y="2412"/>
                  </a:lnTo>
                  <a:cubicBezTo>
                    <a:pt x="6242" y="2423"/>
                    <a:pt x="5974" y="2423"/>
                    <a:pt x="5705" y="2434"/>
                  </a:cubicBezTo>
                  <a:cubicBezTo>
                    <a:pt x="5705" y="2376"/>
                    <a:pt x="5705" y="2320"/>
                    <a:pt x="5694" y="2261"/>
                  </a:cubicBezTo>
                  <a:cubicBezTo>
                    <a:pt x="5962" y="2250"/>
                    <a:pt x="6242" y="2236"/>
                    <a:pt x="6507" y="2236"/>
                  </a:cubicBezTo>
                  <a:close/>
                  <a:moveTo>
                    <a:pt x="1875" y="2401"/>
                  </a:moveTo>
                  <a:lnTo>
                    <a:pt x="1875" y="2574"/>
                  </a:lnTo>
                  <a:cubicBezTo>
                    <a:pt x="1607" y="2585"/>
                    <a:pt x="1339" y="2585"/>
                    <a:pt x="1074" y="2599"/>
                  </a:cubicBezTo>
                  <a:cubicBezTo>
                    <a:pt x="1074" y="2540"/>
                    <a:pt x="1060" y="2482"/>
                    <a:pt x="1060" y="2423"/>
                  </a:cubicBezTo>
                  <a:cubicBezTo>
                    <a:pt x="1328" y="2412"/>
                    <a:pt x="1596" y="2401"/>
                    <a:pt x="1875" y="2401"/>
                  </a:cubicBezTo>
                  <a:close/>
                  <a:moveTo>
                    <a:pt x="6823" y="783"/>
                  </a:moveTo>
                  <a:cubicBezTo>
                    <a:pt x="7055" y="783"/>
                    <a:pt x="7301" y="979"/>
                    <a:pt x="7312" y="1225"/>
                  </a:cubicBezTo>
                  <a:cubicBezTo>
                    <a:pt x="7323" y="1537"/>
                    <a:pt x="7334" y="1864"/>
                    <a:pt x="7345" y="2191"/>
                  </a:cubicBezTo>
                  <a:cubicBezTo>
                    <a:pt x="7345" y="2390"/>
                    <a:pt x="7242" y="2552"/>
                    <a:pt x="7113" y="2702"/>
                  </a:cubicBezTo>
                  <a:cubicBezTo>
                    <a:pt x="6940" y="2890"/>
                    <a:pt x="6717" y="3029"/>
                    <a:pt x="6485" y="3121"/>
                  </a:cubicBezTo>
                  <a:lnTo>
                    <a:pt x="6451" y="3121"/>
                  </a:lnTo>
                  <a:cubicBezTo>
                    <a:pt x="6451" y="2901"/>
                    <a:pt x="6437" y="2691"/>
                    <a:pt x="6426" y="2471"/>
                  </a:cubicBezTo>
                  <a:lnTo>
                    <a:pt x="6496" y="2471"/>
                  </a:lnTo>
                  <a:cubicBezTo>
                    <a:pt x="6503" y="2472"/>
                    <a:pt x="6510" y="2473"/>
                    <a:pt x="6516" y="2473"/>
                  </a:cubicBezTo>
                  <a:cubicBezTo>
                    <a:pt x="6557" y="2473"/>
                    <a:pt x="6566" y="2440"/>
                    <a:pt x="6566" y="2401"/>
                  </a:cubicBezTo>
                  <a:lnTo>
                    <a:pt x="6566" y="2214"/>
                  </a:lnTo>
                  <a:cubicBezTo>
                    <a:pt x="6566" y="2202"/>
                    <a:pt x="6532" y="2180"/>
                    <a:pt x="6521" y="2166"/>
                  </a:cubicBezTo>
                  <a:cubicBezTo>
                    <a:pt x="6496" y="2166"/>
                    <a:pt x="6474" y="2166"/>
                    <a:pt x="6463" y="2180"/>
                  </a:cubicBezTo>
                  <a:cubicBezTo>
                    <a:pt x="6426" y="2180"/>
                    <a:pt x="6415" y="2166"/>
                    <a:pt x="6415" y="2133"/>
                  </a:cubicBezTo>
                  <a:cubicBezTo>
                    <a:pt x="6415" y="2015"/>
                    <a:pt x="6404" y="1887"/>
                    <a:pt x="6404" y="1761"/>
                  </a:cubicBezTo>
                  <a:cubicBezTo>
                    <a:pt x="6404" y="1725"/>
                    <a:pt x="6404" y="1713"/>
                    <a:pt x="6437" y="1713"/>
                  </a:cubicBezTo>
                  <a:lnTo>
                    <a:pt x="6496" y="1713"/>
                  </a:lnTo>
                  <a:cubicBezTo>
                    <a:pt x="6532" y="1713"/>
                    <a:pt x="6544" y="1702"/>
                    <a:pt x="6544" y="1666"/>
                  </a:cubicBezTo>
                  <a:cubicBezTo>
                    <a:pt x="6532" y="1585"/>
                    <a:pt x="6532" y="1504"/>
                    <a:pt x="6521" y="1423"/>
                  </a:cubicBezTo>
                  <a:cubicBezTo>
                    <a:pt x="6507" y="1412"/>
                    <a:pt x="6507" y="1412"/>
                    <a:pt x="6496" y="1412"/>
                  </a:cubicBezTo>
                  <a:cubicBezTo>
                    <a:pt x="6393" y="1412"/>
                    <a:pt x="6393" y="1412"/>
                    <a:pt x="6382" y="1294"/>
                  </a:cubicBezTo>
                  <a:cubicBezTo>
                    <a:pt x="6382" y="1155"/>
                    <a:pt x="6368" y="1004"/>
                    <a:pt x="6368" y="853"/>
                  </a:cubicBezTo>
                  <a:cubicBezTo>
                    <a:pt x="6368" y="817"/>
                    <a:pt x="6382" y="806"/>
                    <a:pt x="6415" y="806"/>
                  </a:cubicBezTo>
                  <a:cubicBezTo>
                    <a:pt x="6555" y="794"/>
                    <a:pt x="6683" y="794"/>
                    <a:pt x="6823" y="783"/>
                  </a:cubicBezTo>
                  <a:close/>
                  <a:moveTo>
                    <a:pt x="1048" y="993"/>
                  </a:moveTo>
                  <a:cubicBezTo>
                    <a:pt x="1096" y="993"/>
                    <a:pt x="1107" y="1004"/>
                    <a:pt x="1107" y="1037"/>
                  </a:cubicBezTo>
                  <a:cubicBezTo>
                    <a:pt x="1107" y="1213"/>
                    <a:pt x="1118" y="1375"/>
                    <a:pt x="1118" y="1537"/>
                  </a:cubicBezTo>
                  <a:cubicBezTo>
                    <a:pt x="1129" y="1585"/>
                    <a:pt x="1118" y="1607"/>
                    <a:pt x="1060" y="1607"/>
                  </a:cubicBezTo>
                  <a:cubicBezTo>
                    <a:pt x="1052" y="1604"/>
                    <a:pt x="1046" y="1602"/>
                    <a:pt x="1040" y="1602"/>
                  </a:cubicBezTo>
                  <a:cubicBezTo>
                    <a:pt x="1027" y="1602"/>
                    <a:pt x="1014" y="1607"/>
                    <a:pt x="990" y="1607"/>
                  </a:cubicBezTo>
                  <a:lnTo>
                    <a:pt x="990" y="1864"/>
                  </a:lnTo>
                  <a:cubicBezTo>
                    <a:pt x="990" y="1901"/>
                    <a:pt x="1004" y="1912"/>
                    <a:pt x="1037" y="1912"/>
                  </a:cubicBezTo>
                  <a:cubicBezTo>
                    <a:pt x="1068" y="1909"/>
                    <a:pt x="1088" y="1907"/>
                    <a:pt x="1103" y="1907"/>
                  </a:cubicBezTo>
                  <a:cubicBezTo>
                    <a:pt x="1144" y="1907"/>
                    <a:pt x="1133" y="1924"/>
                    <a:pt x="1143" y="1993"/>
                  </a:cubicBezTo>
                  <a:cubicBezTo>
                    <a:pt x="1143" y="2110"/>
                    <a:pt x="1143" y="2236"/>
                    <a:pt x="1155" y="2364"/>
                  </a:cubicBezTo>
                  <a:lnTo>
                    <a:pt x="1060" y="2364"/>
                  </a:lnTo>
                  <a:cubicBezTo>
                    <a:pt x="1026" y="2364"/>
                    <a:pt x="1004" y="2376"/>
                    <a:pt x="1004" y="2412"/>
                  </a:cubicBezTo>
                  <a:cubicBezTo>
                    <a:pt x="1004" y="2471"/>
                    <a:pt x="1015" y="2540"/>
                    <a:pt x="1015" y="2599"/>
                  </a:cubicBezTo>
                  <a:cubicBezTo>
                    <a:pt x="1015" y="2644"/>
                    <a:pt x="1037" y="2669"/>
                    <a:pt x="1096" y="2669"/>
                  </a:cubicBezTo>
                  <a:cubicBezTo>
                    <a:pt x="1107" y="2662"/>
                    <a:pt x="1115" y="2662"/>
                    <a:pt x="1124" y="2662"/>
                  </a:cubicBezTo>
                  <a:cubicBezTo>
                    <a:pt x="1133" y="2662"/>
                    <a:pt x="1142" y="2662"/>
                    <a:pt x="1155" y="2655"/>
                  </a:cubicBezTo>
                  <a:cubicBezTo>
                    <a:pt x="1166" y="2878"/>
                    <a:pt x="1177" y="3088"/>
                    <a:pt x="1177" y="3309"/>
                  </a:cubicBezTo>
                  <a:cubicBezTo>
                    <a:pt x="1037" y="3261"/>
                    <a:pt x="898" y="3214"/>
                    <a:pt x="769" y="3144"/>
                  </a:cubicBezTo>
                  <a:cubicBezTo>
                    <a:pt x="585" y="3029"/>
                    <a:pt x="420" y="2890"/>
                    <a:pt x="305" y="2691"/>
                  </a:cubicBezTo>
                  <a:cubicBezTo>
                    <a:pt x="258" y="2610"/>
                    <a:pt x="235" y="2504"/>
                    <a:pt x="222" y="2412"/>
                  </a:cubicBezTo>
                  <a:cubicBezTo>
                    <a:pt x="210" y="2110"/>
                    <a:pt x="199" y="1817"/>
                    <a:pt x="188" y="1515"/>
                  </a:cubicBezTo>
                  <a:cubicBezTo>
                    <a:pt x="188" y="1247"/>
                    <a:pt x="398" y="1015"/>
                    <a:pt x="666" y="1004"/>
                  </a:cubicBezTo>
                  <a:cubicBezTo>
                    <a:pt x="794" y="1004"/>
                    <a:pt x="920" y="993"/>
                    <a:pt x="1048" y="993"/>
                  </a:cubicBezTo>
                  <a:close/>
                  <a:moveTo>
                    <a:pt x="5683" y="828"/>
                  </a:moveTo>
                  <a:cubicBezTo>
                    <a:pt x="5728" y="828"/>
                    <a:pt x="5753" y="839"/>
                    <a:pt x="5753" y="887"/>
                  </a:cubicBezTo>
                  <a:cubicBezTo>
                    <a:pt x="5753" y="1049"/>
                    <a:pt x="5764" y="1213"/>
                    <a:pt x="5775" y="1375"/>
                  </a:cubicBezTo>
                  <a:cubicBezTo>
                    <a:pt x="5775" y="1423"/>
                    <a:pt x="5764" y="1445"/>
                    <a:pt x="5717" y="1445"/>
                  </a:cubicBezTo>
                  <a:cubicBezTo>
                    <a:pt x="5613" y="1445"/>
                    <a:pt x="5613" y="1456"/>
                    <a:pt x="5613" y="1551"/>
                  </a:cubicBezTo>
                  <a:lnTo>
                    <a:pt x="5613" y="1666"/>
                  </a:lnTo>
                  <a:cubicBezTo>
                    <a:pt x="5613" y="1725"/>
                    <a:pt x="5636" y="1736"/>
                    <a:pt x="5683" y="1736"/>
                  </a:cubicBezTo>
                  <a:cubicBezTo>
                    <a:pt x="5786" y="1736"/>
                    <a:pt x="5786" y="1736"/>
                    <a:pt x="5786" y="1831"/>
                  </a:cubicBezTo>
                  <a:cubicBezTo>
                    <a:pt x="5786" y="1957"/>
                    <a:pt x="5798" y="2074"/>
                    <a:pt x="5798" y="2202"/>
                  </a:cubicBezTo>
                  <a:lnTo>
                    <a:pt x="5694" y="2202"/>
                  </a:lnTo>
                  <a:cubicBezTo>
                    <a:pt x="5658" y="2202"/>
                    <a:pt x="5636" y="2214"/>
                    <a:pt x="5647" y="2250"/>
                  </a:cubicBezTo>
                  <a:cubicBezTo>
                    <a:pt x="5647" y="2320"/>
                    <a:pt x="5636" y="2390"/>
                    <a:pt x="5647" y="2445"/>
                  </a:cubicBezTo>
                  <a:cubicBezTo>
                    <a:pt x="5647" y="2471"/>
                    <a:pt x="5694" y="2493"/>
                    <a:pt x="5717" y="2493"/>
                  </a:cubicBezTo>
                  <a:cubicBezTo>
                    <a:pt x="5724" y="2497"/>
                    <a:pt x="5733" y="2498"/>
                    <a:pt x="5743" y="2498"/>
                  </a:cubicBezTo>
                  <a:cubicBezTo>
                    <a:pt x="5763" y="2498"/>
                    <a:pt x="5786" y="2493"/>
                    <a:pt x="5809" y="2493"/>
                  </a:cubicBezTo>
                  <a:cubicBezTo>
                    <a:pt x="5809" y="2761"/>
                    <a:pt x="5823" y="3018"/>
                    <a:pt x="5834" y="3272"/>
                  </a:cubicBezTo>
                  <a:cubicBezTo>
                    <a:pt x="4496" y="3320"/>
                    <a:pt x="3155" y="3367"/>
                    <a:pt x="1806" y="3412"/>
                  </a:cubicBezTo>
                  <a:cubicBezTo>
                    <a:pt x="1806" y="3158"/>
                    <a:pt x="1794" y="2901"/>
                    <a:pt x="1783" y="2633"/>
                  </a:cubicBezTo>
                  <a:lnTo>
                    <a:pt x="1875" y="2633"/>
                  </a:lnTo>
                  <a:cubicBezTo>
                    <a:pt x="1923" y="2633"/>
                    <a:pt x="1945" y="2610"/>
                    <a:pt x="1945" y="2563"/>
                  </a:cubicBezTo>
                  <a:cubicBezTo>
                    <a:pt x="1934" y="2504"/>
                    <a:pt x="1934" y="2445"/>
                    <a:pt x="1934" y="2401"/>
                  </a:cubicBezTo>
                  <a:cubicBezTo>
                    <a:pt x="1934" y="2353"/>
                    <a:pt x="1912" y="2331"/>
                    <a:pt x="1864" y="2331"/>
                  </a:cubicBezTo>
                  <a:cubicBezTo>
                    <a:pt x="1842" y="2342"/>
                    <a:pt x="1806" y="2342"/>
                    <a:pt x="1772" y="2342"/>
                  </a:cubicBezTo>
                  <a:cubicBezTo>
                    <a:pt x="1772" y="2283"/>
                    <a:pt x="1772" y="2236"/>
                    <a:pt x="1758" y="2191"/>
                  </a:cubicBezTo>
                  <a:lnTo>
                    <a:pt x="1758" y="1934"/>
                  </a:lnTo>
                  <a:cubicBezTo>
                    <a:pt x="1747" y="1901"/>
                    <a:pt x="1758" y="1876"/>
                    <a:pt x="1806" y="1876"/>
                  </a:cubicBezTo>
                  <a:cubicBezTo>
                    <a:pt x="1923" y="1876"/>
                    <a:pt x="1923" y="1864"/>
                    <a:pt x="1912" y="1761"/>
                  </a:cubicBezTo>
                  <a:lnTo>
                    <a:pt x="1912" y="1655"/>
                  </a:lnTo>
                  <a:cubicBezTo>
                    <a:pt x="1912" y="1596"/>
                    <a:pt x="1898" y="1574"/>
                    <a:pt x="1828" y="1574"/>
                  </a:cubicBezTo>
                  <a:cubicBezTo>
                    <a:pt x="1747" y="1574"/>
                    <a:pt x="1747" y="1574"/>
                    <a:pt x="1736" y="1493"/>
                  </a:cubicBezTo>
                  <a:cubicBezTo>
                    <a:pt x="1736" y="1342"/>
                    <a:pt x="1736" y="1188"/>
                    <a:pt x="1724" y="1037"/>
                  </a:cubicBezTo>
                  <a:cubicBezTo>
                    <a:pt x="1724" y="979"/>
                    <a:pt x="1736" y="968"/>
                    <a:pt x="1794" y="968"/>
                  </a:cubicBezTo>
                  <a:cubicBezTo>
                    <a:pt x="2632" y="934"/>
                    <a:pt x="3471" y="909"/>
                    <a:pt x="4309" y="875"/>
                  </a:cubicBezTo>
                  <a:cubicBezTo>
                    <a:pt x="4775" y="864"/>
                    <a:pt x="5228" y="839"/>
                    <a:pt x="5683" y="828"/>
                  </a:cubicBezTo>
                  <a:close/>
                  <a:moveTo>
                    <a:pt x="6356" y="2482"/>
                  </a:moveTo>
                  <a:cubicBezTo>
                    <a:pt x="6356" y="2493"/>
                    <a:pt x="6368" y="2504"/>
                    <a:pt x="6368" y="2515"/>
                  </a:cubicBezTo>
                  <a:cubicBezTo>
                    <a:pt x="6368" y="2739"/>
                    <a:pt x="6382" y="2959"/>
                    <a:pt x="6393" y="3180"/>
                  </a:cubicBezTo>
                  <a:cubicBezTo>
                    <a:pt x="6393" y="3390"/>
                    <a:pt x="6404" y="3599"/>
                    <a:pt x="6415" y="3798"/>
                  </a:cubicBezTo>
                  <a:cubicBezTo>
                    <a:pt x="6415" y="3879"/>
                    <a:pt x="6426" y="3960"/>
                    <a:pt x="6426" y="4041"/>
                  </a:cubicBezTo>
                  <a:cubicBezTo>
                    <a:pt x="6415" y="4147"/>
                    <a:pt x="6334" y="4217"/>
                    <a:pt x="6242" y="4228"/>
                  </a:cubicBezTo>
                  <a:cubicBezTo>
                    <a:pt x="6223" y="4231"/>
                    <a:pt x="6203" y="4232"/>
                    <a:pt x="6183" y="4232"/>
                  </a:cubicBezTo>
                  <a:cubicBezTo>
                    <a:pt x="6128" y="4232"/>
                    <a:pt x="6069" y="4222"/>
                    <a:pt x="6018" y="4205"/>
                  </a:cubicBezTo>
                  <a:cubicBezTo>
                    <a:pt x="5949" y="4180"/>
                    <a:pt x="5915" y="4122"/>
                    <a:pt x="5915" y="4052"/>
                  </a:cubicBezTo>
                  <a:cubicBezTo>
                    <a:pt x="5904" y="3798"/>
                    <a:pt x="5904" y="3552"/>
                    <a:pt x="5893" y="3297"/>
                  </a:cubicBezTo>
                  <a:cubicBezTo>
                    <a:pt x="5893" y="3052"/>
                    <a:pt x="5879" y="2795"/>
                    <a:pt x="5868" y="2540"/>
                  </a:cubicBezTo>
                  <a:lnTo>
                    <a:pt x="5868" y="2493"/>
                  </a:lnTo>
                  <a:cubicBezTo>
                    <a:pt x="6032" y="2493"/>
                    <a:pt x="6194" y="2482"/>
                    <a:pt x="6356" y="2482"/>
                  </a:cubicBezTo>
                  <a:close/>
                  <a:moveTo>
                    <a:pt x="1724" y="2644"/>
                  </a:moveTo>
                  <a:lnTo>
                    <a:pt x="1724" y="2680"/>
                  </a:lnTo>
                  <a:cubicBezTo>
                    <a:pt x="1736" y="2934"/>
                    <a:pt x="1736" y="3180"/>
                    <a:pt x="1747" y="3437"/>
                  </a:cubicBezTo>
                  <a:cubicBezTo>
                    <a:pt x="1758" y="3691"/>
                    <a:pt x="1772" y="3937"/>
                    <a:pt x="1783" y="4191"/>
                  </a:cubicBezTo>
                  <a:cubicBezTo>
                    <a:pt x="1783" y="4275"/>
                    <a:pt x="1747" y="4331"/>
                    <a:pt x="1677" y="4367"/>
                  </a:cubicBezTo>
                  <a:cubicBezTo>
                    <a:pt x="1622" y="4390"/>
                    <a:pt x="1567" y="4405"/>
                    <a:pt x="1512" y="4405"/>
                  </a:cubicBezTo>
                  <a:cubicBezTo>
                    <a:pt x="1453" y="4405"/>
                    <a:pt x="1394" y="4387"/>
                    <a:pt x="1339" y="4345"/>
                  </a:cubicBezTo>
                  <a:cubicBezTo>
                    <a:pt x="1294" y="4298"/>
                    <a:pt x="1269" y="4239"/>
                    <a:pt x="1269" y="4169"/>
                  </a:cubicBezTo>
                  <a:lnTo>
                    <a:pt x="1269" y="3890"/>
                  </a:lnTo>
                  <a:cubicBezTo>
                    <a:pt x="1258" y="3493"/>
                    <a:pt x="1236" y="3110"/>
                    <a:pt x="1224" y="2714"/>
                  </a:cubicBezTo>
                  <a:lnTo>
                    <a:pt x="1224" y="2669"/>
                  </a:lnTo>
                  <a:cubicBezTo>
                    <a:pt x="1398" y="2655"/>
                    <a:pt x="1562" y="2655"/>
                    <a:pt x="1724" y="2644"/>
                  </a:cubicBezTo>
                  <a:close/>
                  <a:moveTo>
                    <a:pt x="7382" y="2390"/>
                  </a:moveTo>
                  <a:cubicBezTo>
                    <a:pt x="7382" y="2412"/>
                    <a:pt x="7393" y="2423"/>
                    <a:pt x="7393" y="2434"/>
                  </a:cubicBezTo>
                  <a:cubicBezTo>
                    <a:pt x="7429" y="3390"/>
                    <a:pt x="7463" y="4345"/>
                    <a:pt x="7485" y="5298"/>
                  </a:cubicBezTo>
                  <a:cubicBezTo>
                    <a:pt x="7499" y="5345"/>
                    <a:pt x="7499" y="5404"/>
                    <a:pt x="7499" y="5449"/>
                  </a:cubicBezTo>
                  <a:cubicBezTo>
                    <a:pt x="7499" y="5544"/>
                    <a:pt x="7382" y="5672"/>
                    <a:pt x="7312" y="5694"/>
                  </a:cubicBezTo>
                  <a:cubicBezTo>
                    <a:pt x="7345" y="5602"/>
                    <a:pt x="7382" y="5507"/>
                    <a:pt x="7429" y="5415"/>
                  </a:cubicBezTo>
                  <a:lnTo>
                    <a:pt x="7429" y="5356"/>
                  </a:lnTo>
                  <a:cubicBezTo>
                    <a:pt x="7393" y="4426"/>
                    <a:pt x="7359" y="3493"/>
                    <a:pt x="7334" y="2574"/>
                  </a:cubicBezTo>
                  <a:cubicBezTo>
                    <a:pt x="7334" y="2504"/>
                    <a:pt x="7345" y="2445"/>
                    <a:pt x="7359" y="2390"/>
                  </a:cubicBezTo>
                  <a:close/>
                  <a:moveTo>
                    <a:pt x="199" y="2633"/>
                  </a:moveTo>
                  <a:cubicBezTo>
                    <a:pt x="247" y="2714"/>
                    <a:pt x="269" y="2772"/>
                    <a:pt x="269" y="2853"/>
                  </a:cubicBezTo>
                  <a:cubicBezTo>
                    <a:pt x="305" y="3750"/>
                    <a:pt x="339" y="4647"/>
                    <a:pt x="361" y="5544"/>
                  </a:cubicBezTo>
                  <a:cubicBezTo>
                    <a:pt x="375" y="5683"/>
                    <a:pt x="420" y="5798"/>
                    <a:pt x="501" y="5915"/>
                  </a:cubicBezTo>
                  <a:cubicBezTo>
                    <a:pt x="515" y="5915"/>
                    <a:pt x="515" y="5926"/>
                    <a:pt x="526" y="5938"/>
                  </a:cubicBezTo>
                  <a:cubicBezTo>
                    <a:pt x="420" y="5915"/>
                    <a:pt x="316" y="5787"/>
                    <a:pt x="305" y="5683"/>
                  </a:cubicBezTo>
                  <a:cubicBezTo>
                    <a:pt x="280" y="4960"/>
                    <a:pt x="258" y="4250"/>
                    <a:pt x="222" y="3529"/>
                  </a:cubicBezTo>
                  <a:cubicBezTo>
                    <a:pt x="210" y="3250"/>
                    <a:pt x="210" y="2971"/>
                    <a:pt x="199" y="2702"/>
                  </a:cubicBezTo>
                  <a:lnTo>
                    <a:pt x="199" y="2633"/>
                  </a:lnTo>
                  <a:close/>
                  <a:moveTo>
                    <a:pt x="5407" y="5809"/>
                  </a:moveTo>
                  <a:cubicBezTo>
                    <a:pt x="5471" y="5809"/>
                    <a:pt x="5514" y="5851"/>
                    <a:pt x="5566" y="5893"/>
                  </a:cubicBezTo>
                  <a:cubicBezTo>
                    <a:pt x="4459" y="5926"/>
                    <a:pt x="3364" y="5974"/>
                    <a:pt x="2272" y="6007"/>
                  </a:cubicBezTo>
                  <a:cubicBezTo>
                    <a:pt x="2320" y="5950"/>
                    <a:pt x="2359" y="5909"/>
                    <a:pt x="2424" y="5909"/>
                  </a:cubicBezTo>
                  <a:cubicBezTo>
                    <a:pt x="2438" y="5909"/>
                    <a:pt x="2454" y="5911"/>
                    <a:pt x="2470" y="5915"/>
                  </a:cubicBezTo>
                  <a:cubicBezTo>
                    <a:pt x="2478" y="5919"/>
                    <a:pt x="2485" y="5920"/>
                    <a:pt x="2493" y="5920"/>
                  </a:cubicBezTo>
                  <a:cubicBezTo>
                    <a:pt x="2509" y="5920"/>
                    <a:pt x="2527" y="5915"/>
                    <a:pt x="2551" y="5915"/>
                  </a:cubicBezTo>
                  <a:cubicBezTo>
                    <a:pt x="3459" y="5882"/>
                    <a:pt x="4367" y="5856"/>
                    <a:pt x="5275" y="5823"/>
                  </a:cubicBezTo>
                  <a:cubicBezTo>
                    <a:pt x="5309" y="5823"/>
                    <a:pt x="5345" y="5812"/>
                    <a:pt x="5379" y="5812"/>
                  </a:cubicBezTo>
                  <a:cubicBezTo>
                    <a:pt x="5388" y="5810"/>
                    <a:pt x="5398" y="5809"/>
                    <a:pt x="5407" y="5809"/>
                  </a:cubicBezTo>
                  <a:close/>
                  <a:moveTo>
                    <a:pt x="7264" y="2621"/>
                  </a:moveTo>
                  <a:lnTo>
                    <a:pt x="7264" y="2655"/>
                  </a:lnTo>
                  <a:cubicBezTo>
                    <a:pt x="7301" y="3541"/>
                    <a:pt x="7334" y="4426"/>
                    <a:pt x="7359" y="5298"/>
                  </a:cubicBezTo>
                  <a:cubicBezTo>
                    <a:pt x="7370" y="5566"/>
                    <a:pt x="7253" y="5753"/>
                    <a:pt x="6926" y="5823"/>
                  </a:cubicBezTo>
                  <a:cubicBezTo>
                    <a:pt x="6856" y="5845"/>
                    <a:pt x="6787" y="5845"/>
                    <a:pt x="6717" y="5856"/>
                  </a:cubicBezTo>
                  <a:cubicBezTo>
                    <a:pt x="6382" y="5868"/>
                    <a:pt x="6032" y="5882"/>
                    <a:pt x="5694" y="5893"/>
                  </a:cubicBezTo>
                  <a:cubicBezTo>
                    <a:pt x="5658" y="5893"/>
                    <a:pt x="5624" y="5882"/>
                    <a:pt x="5599" y="5856"/>
                  </a:cubicBezTo>
                  <a:cubicBezTo>
                    <a:pt x="5531" y="5788"/>
                    <a:pt x="5449" y="5750"/>
                    <a:pt x="5359" y="5750"/>
                  </a:cubicBezTo>
                  <a:cubicBezTo>
                    <a:pt x="5328" y="5750"/>
                    <a:pt x="5296" y="5755"/>
                    <a:pt x="5264" y="5764"/>
                  </a:cubicBezTo>
                  <a:lnTo>
                    <a:pt x="5205" y="5764"/>
                  </a:lnTo>
                  <a:cubicBezTo>
                    <a:pt x="4342" y="5798"/>
                    <a:pt x="3482" y="5834"/>
                    <a:pt x="2621" y="5856"/>
                  </a:cubicBezTo>
                  <a:lnTo>
                    <a:pt x="2456" y="5856"/>
                  </a:lnTo>
                  <a:cubicBezTo>
                    <a:pt x="2353" y="5856"/>
                    <a:pt x="2294" y="5915"/>
                    <a:pt x="2225" y="5974"/>
                  </a:cubicBezTo>
                  <a:cubicBezTo>
                    <a:pt x="2202" y="5996"/>
                    <a:pt x="2166" y="6007"/>
                    <a:pt x="2144" y="6021"/>
                  </a:cubicBezTo>
                  <a:cubicBezTo>
                    <a:pt x="1772" y="6032"/>
                    <a:pt x="1409" y="6044"/>
                    <a:pt x="1037" y="6055"/>
                  </a:cubicBezTo>
                  <a:cubicBezTo>
                    <a:pt x="920" y="6055"/>
                    <a:pt x="805" y="6032"/>
                    <a:pt x="699" y="5974"/>
                  </a:cubicBezTo>
                  <a:cubicBezTo>
                    <a:pt x="596" y="5926"/>
                    <a:pt x="515" y="5845"/>
                    <a:pt x="479" y="5742"/>
                  </a:cubicBezTo>
                  <a:cubicBezTo>
                    <a:pt x="456" y="5658"/>
                    <a:pt x="431" y="5577"/>
                    <a:pt x="431" y="5496"/>
                  </a:cubicBezTo>
                  <a:cubicBezTo>
                    <a:pt x="398" y="4647"/>
                    <a:pt x="361" y="3786"/>
                    <a:pt x="339" y="2934"/>
                  </a:cubicBezTo>
                  <a:lnTo>
                    <a:pt x="339" y="2864"/>
                  </a:lnTo>
                  <a:cubicBezTo>
                    <a:pt x="560" y="3121"/>
                    <a:pt x="828" y="3272"/>
                    <a:pt x="1143" y="3367"/>
                  </a:cubicBezTo>
                  <a:cubicBezTo>
                    <a:pt x="1177" y="3379"/>
                    <a:pt x="1188" y="3390"/>
                    <a:pt x="1188" y="3437"/>
                  </a:cubicBezTo>
                  <a:cubicBezTo>
                    <a:pt x="1199" y="3680"/>
                    <a:pt x="1199" y="3926"/>
                    <a:pt x="1213" y="4169"/>
                  </a:cubicBezTo>
                  <a:cubicBezTo>
                    <a:pt x="1213" y="4338"/>
                    <a:pt x="1342" y="4460"/>
                    <a:pt x="1505" y="4460"/>
                  </a:cubicBezTo>
                  <a:cubicBezTo>
                    <a:pt x="1512" y="4460"/>
                    <a:pt x="1519" y="4460"/>
                    <a:pt x="1526" y="4460"/>
                  </a:cubicBezTo>
                  <a:cubicBezTo>
                    <a:pt x="1574" y="4448"/>
                    <a:pt x="1632" y="4448"/>
                    <a:pt x="1688" y="4426"/>
                  </a:cubicBezTo>
                  <a:cubicBezTo>
                    <a:pt x="1794" y="4390"/>
                    <a:pt x="1842" y="4298"/>
                    <a:pt x="1842" y="4191"/>
                  </a:cubicBezTo>
                  <a:cubicBezTo>
                    <a:pt x="1828" y="3971"/>
                    <a:pt x="1817" y="3761"/>
                    <a:pt x="1817" y="3552"/>
                  </a:cubicBezTo>
                  <a:cubicBezTo>
                    <a:pt x="1817" y="3529"/>
                    <a:pt x="1817" y="3507"/>
                    <a:pt x="1806" y="3482"/>
                  </a:cubicBezTo>
                  <a:cubicBezTo>
                    <a:pt x="3155" y="3437"/>
                    <a:pt x="4496" y="3390"/>
                    <a:pt x="5834" y="3342"/>
                  </a:cubicBezTo>
                  <a:cubicBezTo>
                    <a:pt x="5834" y="3367"/>
                    <a:pt x="5845" y="3390"/>
                    <a:pt x="5845" y="3412"/>
                  </a:cubicBezTo>
                  <a:cubicBezTo>
                    <a:pt x="5845" y="3610"/>
                    <a:pt x="5856" y="3820"/>
                    <a:pt x="5856" y="4029"/>
                  </a:cubicBezTo>
                  <a:cubicBezTo>
                    <a:pt x="5868" y="4180"/>
                    <a:pt x="5937" y="4261"/>
                    <a:pt x="6102" y="4286"/>
                  </a:cubicBezTo>
                  <a:cubicBezTo>
                    <a:pt x="6125" y="4289"/>
                    <a:pt x="6147" y="4290"/>
                    <a:pt x="6170" y="4290"/>
                  </a:cubicBezTo>
                  <a:cubicBezTo>
                    <a:pt x="6261" y="4290"/>
                    <a:pt x="6350" y="4268"/>
                    <a:pt x="6415" y="4191"/>
                  </a:cubicBezTo>
                  <a:cubicBezTo>
                    <a:pt x="6474" y="4136"/>
                    <a:pt x="6485" y="4066"/>
                    <a:pt x="6485" y="3996"/>
                  </a:cubicBezTo>
                  <a:cubicBezTo>
                    <a:pt x="6474" y="3750"/>
                    <a:pt x="6463" y="3493"/>
                    <a:pt x="6451" y="3250"/>
                  </a:cubicBezTo>
                  <a:cubicBezTo>
                    <a:pt x="6451" y="3214"/>
                    <a:pt x="6463" y="3191"/>
                    <a:pt x="6507" y="3169"/>
                  </a:cubicBezTo>
                  <a:cubicBezTo>
                    <a:pt x="6731" y="3088"/>
                    <a:pt x="6926" y="2971"/>
                    <a:pt x="7091" y="2809"/>
                  </a:cubicBezTo>
                  <a:cubicBezTo>
                    <a:pt x="7150" y="2750"/>
                    <a:pt x="7206" y="2691"/>
                    <a:pt x="7264" y="2621"/>
                  </a:cubicBezTo>
                  <a:close/>
                  <a:moveTo>
                    <a:pt x="3761" y="1"/>
                  </a:moveTo>
                  <a:cubicBezTo>
                    <a:pt x="3588" y="1"/>
                    <a:pt x="3412" y="26"/>
                    <a:pt x="3239" y="48"/>
                  </a:cubicBezTo>
                  <a:cubicBezTo>
                    <a:pt x="3144" y="60"/>
                    <a:pt x="3063" y="85"/>
                    <a:pt x="2970" y="96"/>
                  </a:cubicBezTo>
                  <a:cubicBezTo>
                    <a:pt x="2923" y="107"/>
                    <a:pt x="2912" y="141"/>
                    <a:pt x="2901" y="188"/>
                  </a:cubicBezTo>
                  <a:cubicBezTo>
                    <a:pt x="2901" y="199"/>
                    <a:pt x="2889" y="236"/>
                    <a:pt x="2864" y="236"/>
                  </a:cubicBezTo>
                  <a:cubicBezTo>
                    <a:pt x="2783" y="280"/>
                    <a:pt x="2725" y="339"/>
                    <a:pt x="2702" y="434"/>
                  </a:cubicBezTo>
                  <a:cubicBezTo>
                    <a:pt x="2680" y="515"/>
                    <a:pt x="2655" y="585"/>
                    <a:pt x="2632" y="666"/>
                  </a:cubicBezTo>
                  <a:cubicBezTo>
                    <a:pt x="2621" y="677"/>
                    <a:pt x="2621" y="699"/>
                    <a:pt x="2610" y="699"/>
                  </a:cubicBezTo>
                  <a:cubicBezTo>
                    <a:pt x="2540" y="736"/>
                    <a:pt x="2515" y="806"/>
                    <a:pt x="2504" y="875"/>
                  </a:cubicBezTo>
                  <a:cubicBezTo>
                    <a:pt x="2247" y="887"/>
                    <a:pt x="1982" y="887"/>
                    <a:pt x="1724" y="898"/>
                  </a:cubicBezTo>
                  <a:cubicBezTo>
                    <a:pt x="1702" y="806"/>
                    <a:pt x="1688" y="806"/>
                    <a:pt x="1596" y="806"/>
                  </a:cubicBezTo>
                  <a:cubicBezTo>
                    <a:pt x="1467" y="806"/>
                    <a:pt x="1328" y="817"/>
                    <a:pt x="1199" y="817"/>
                  </a:cubicBezTo>
                  <a:cubicBezTo>
                    <a:pt x="1107" y="817"/>
                    <a:pt x="1107" y="817"/>
                    <a:pt x="1096" y="909"/>
                  </a:cubicBezTo>
                  <a:cubicBezTo>
                    <a:pt x="1096" y="923"/>
                    <a:pt x="1096" y="923"/>
                    <a:pt x="1085" y="923"/>
                  </a:cubicBezTo>
                  <a:cubicBezTo>
                    <a:pt x="994" y="931"/>
                    <a:pt x="897" y="939"/>
                    <a:pt x="799" y="939"/>
                  </a:cubicBezTo>
                  <a:cubicBezTo>
                    <a:pt x="759" y="939"/>
                    <a:pt x="718" y="937"/>
                    <a:pt x="677" y="934"/>
                  </a:cubicBezTo>
                  <a:cubicBezTo>
                    <a:pt x="571" y="934"/>
                    <a:pt x="490" y="968"/>
                    <a:pt x="409" y="1015"/>
                  </a:cubicBezTo>
                  <a:cubicBezTo>
                    <a:pt x="280" y="1096"/>
                    <a:pt x="188" y="1202"/>
                    <a:pt x="152" y="1342"/>
                  </a:cubicBezTo>
                  <a:cubicBezTo>
                    <a:pt x="140" y="1375"/>
                    <a:pt x="118" y="1412"/>
                    <a:pt x="96" y="1445"/>
                  </a:cubicBezTo>
                  <a:cubicBezTo>
                    <a:pt x="37" y="1515"/>
                    <a:pt x="1" y="1585"/>
                    <a:pt x="1" y="1666"/>
                  </a:cubicBezTo>
                  <a:cubicBezTo>
                    <a:pt x="12" y="1864"/>
                    <a:pt x="26" y="2063"/>
                    <a:pt x="37" y="2250"/>
                  </a:cubicBezTo>
                  <a:cubicBezTo>
                    <a:pt x="37" y="2295"/>
                    <a:pt x="82" y="2331"/>
                    <a:pt x="96" y="2376"/>
                  </a:cubicBezTo>
                  <a:cubicBezTo>
                    <a:pt x="107" y="2401"/>
                    <a:pt x="129" y="2423"/>
                    <a:pt x="129" y="2445"/>
                  </a:cubicBezTo>
                  <a:cubicBezTo>
                    <a:pt x="140" y="2585"/>
                    <a:pt x="140" y="2739"/>
                    <a:pt x="152" y="2878"/>
                  </a:cubicBezTo>
                  <a:cubicBezTo>
                    <a:pt x="177" y="3798"/>
                    <a:pt x="210" y="4706"/>
                    <a:pt x="247" y="5625"/>
                  </a:cubicBezTo>
                  <a:cubicBezTo>
                    <a:pt x="247" y="5764"/>
                    <a:pt x="305" y="5882"/>
                    <a:pt x="420" y="5951"/>
                  </a:cubicBezTo>
                  <a:cubicBezTo>
                    <a:pt x="592" y="6057"/>
                    <a:pt x="783" y="6115"/>
                    <a:pt x="984" y="6115"/>
                  </a:cubicBezTo>
                  <a:cubicBezTo>
                    <a:pt x="1002" y="6115"/>
                    <a:pt x="1019" y="6114"/>
                    <a:pt x="1037" y="6114"/>
                  </a:cubicBezTo>
                  <a:cubicBezTo>
                    <a:pt x="2144" y="6077"/>
                    <a:pt x="3261" y="6044"/>
                    <a:pt x="4367" y="5996"/>
                  </a:cubicBezTo>
                  <a:cubicBezTo>
                    <a:pt x="5136" y="5974"/>
                    <a:pt x="5904" y="5938"/>
                    <a:pt x="6672" y="5915"/>
                  </a:cubicBezTo>
                  <a:cubicBezTo>
                    <a:pt x="6904" y="5915"/>
                    <a:pt x="7113" y="5856"/>
                    <a:pt x="7323" y="5753"/>
                  </a:cubicBezTo>
                  <a:cubicBezTo>
                    <a:pt x="7463" y="5694"/>
                    <a:pt x="7555" y="5577"/>
                    <a:pt x="7555" y="5404"/>
                  </a:cubicBezTo>
                  <a:cubicBezTo>
                    <a:pt x="7533" y="4937"/>
                    <a:pt x="7521" y="4485"/>
                    <a:pt x="7499" y="4018"/>
                  </a:cubicBezTo>
                  <a:cubicBezTo>
                    <a:pt x="7474" y="3412"/>
                    <a:pt x="7463" y="2809"/>
                    <a:pt x="7440" y="2202"/>
                  </a:cubicBezTo>
                  <a:cubicBezTo>
                    <a:pt x="7440" y="2166"/>
                    <a:pt x="7440" y="2144"/>
                    <a:pt x="7452" y="2121"/>
                  </a:cubicBezTo>
                  <a:cubicBezTo>
                    <a:pt x="7510" y="2074"/>
                    <a:pt x="7533" y="2026"/>
                    <a:pt x="7521" y="1957"/>
                  </a:cubicBezTo>
                  <a:cubicBezTo>
                    <a:pt x="7521" y="1783"/>
                    <a:pt x="7521" y="1596"/>
                    <a:pt x="7510" y="1423"/>
                  </a:cubicBezTo>
                  <a:cubicBezTo>
                    <a:pt x="7510" y="1328"/>
                    <a:pt x="7463" y="1247"/>
                    <a:pt x="7393" y="1177"/>
                  </a:cubicBezTo>
                  <a:cubicBezTo>
                    <a:pt x="7382" y="1155"/>
                    <a:pt x="7359" y="1132"/>
                    <a:pt x="7345" y="1096"/>
                  </a:cubicBezTo>
                  <a:cubicBezTo>
                    <a:pt x="7278" y="883"/>
                    <a:pt x="7059" y="724"/>
                    <a:pt x="6834" y="724"/>
                  </a:cubicBezTo>
                  <a:cubicBezTo>
                    <a:pt x="6827" y="724"/>
                    <a:pt x="6819" y="724"/>
                    <a:pt x="6812" y="725"/>
                  </a:cubicBezTo>
                  <a:cubicBezTo>
                    <a:pt x="6706" y="725"/>
                    <a:pt x="6613" y="736"/>
                    <a:pt x="6521" y="736"/>
                  </a:cubicBezTo>
                  <a:lnTo>
                    <a:pt x="6368" y="736"/>
                  </a:lnTo>
                  <a:cubicBezTo>
                    <a:pt x="6351" y="658"/>
                    <a:pt x="6347" y="637"/>
                    <a:pt x="6305" y="637"/>
                  </a:cubicBezTo>
                  <a:cubicBezTo>
                    <a:pt x="6290" y="637"/>
                    <a:pt x="6269" y="640"/>
                    <a:pt x="6242" y="644"/>
                  </a:cubicBezTo>
                  <a:cubicBezTo>
                    <a:pt x="6113" y="644"/>
                    <a:pt x="5985" y="655"/>
                    <a:pt x="5856" y="655"/>
                  </a:cubicBezTo>
                  <a:cubicBezTo>
                    <a:pt x="5764" y="655"/>
                    <a:pt x="5753" y="666"/>
                    <a:pt x="5739" y="758"/>
                  </a:cubicBezTo>
                  <a:cubicBezTo>
                    <a:pt x="5485" y="769"/>
                    <a:pt x="5217" y="783"/>
                    <a:pt x="4960" y="783"/>
                  </a:cubicBezTo>
                  <a:cubicBezTo>
                    <a:pt x="4937" y="713"/>
                    <a:pt x="4915" y="655"/>
                    <a:pt x="4845" y="618"/>
                  </a:cubicBezTo>
                  <a:cubicBezTo>
                    <a:pt x="4831" y="618"/>
                    <a:pt x="4831" y="596"/>
                    <a:pt x="4820" y="585"/>
                  </a:cubicBezTo>
                  <a:cubicBezTo>
                    <a:pt x="4798" y="515"/>
                    <a:pt x="4761" y="434"/>
                    <a:pt x="4739" y="364"/>
                  </a:cubicBezTo>
                  <a:cubicBezTo>
                    <a:pt x="4705" y="280"/>
                    <a:pt x="4647" y="211"/>
                    <a:pt x="4552" y="177"/>
                  </a:cubicBezTo>
                  <a:cubicBezTo>
                    <a:pt x="4529" y="177"/>
                    <a:pt x="4518" y="155"/>
                    <a:pt x="4518" y="129"/>
                  </a:cubicBezTo>
                  <a:cubicBezTo>
                    <a:pt x="4507" y="85"/>
                    <a:pt x="4482" y="48"/>
                    <a:pt x="4437" y="48"/>
                  </a:cubicBezTo>
                  <a:cubicBezTo>
                    <a:pt x="4401" y="37"/>
                    <a:pt x="4378" y="26"/>
                    <a:pt x="4356" y="26"/>
                  </a:cubicBezTo>
                  <a:cubicBezTo>
                    <a:pt x="4158" y="15"/>
                    <a:pt x="3959" y="1"/>
                    <a:pt x="376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Google Shape;2511;p36"/>
            <p:cNvSpPr/>
            <p:nvPr/>
          </p:nvSpPr>
          <p:spPr>
            <a:xfrm>
              <a:off x="6611937" y="2557013"/>
              <a:ext cx="45764" cy="10212"/>
            </a:xfrm>
            <a:custGeom>
              <a:avLst/>
              <a:gdLst/>
              <a:ahLst/>
              <a:cxnLst/>
              <a:rect l="l" t="t" r="r" b="b"/>
              <a:pathLst>
                <a:path w="605" h="135" extrusionOk="0">
                  <a:moveTo>
                    <a:pt x="12" y="0"/>
                  </a:moveTo>
                  <a:lnTo>
                    <a:pt x="1" y="12"/>
                  </a:lnTo>
                  <a:cubicBezTo>
                    <a:pt x="59" y="80"/>
                    <a:pt x="291" y="135"/>
                    <a:pt x="455" y="135"/>
                  </a:cubicBezTo>
                  <a:cubicBezTo>
                    <a:pt x="520" y="135"/>
                    <a:pt x="575" y="126"/>
                    <a:pt x="604" y="107"/>
                  </a:cubicBezTo>
                  <a:cubicBezTo>
                    <a:pt x="582" y="95"/>
                    <a:pt x="571" y="81"/>
                    <a:pt x="548" y="81"/>
                  </a:cubicBezTo>
                  <a:cubicBezTo>
                    <a:pt x="517" y="81"/>
                    <a:pt x="485" y="76"/>
                    <a:pt x="454" y="76"/>
                  </a:cubicBezTo>
                  <a:cubicBezTo>
                    <a:pt x="439" y="76"/>
                    <a:pt x="423" y="78"/>
                    <a:pt x="409" y="81"/>
                  </a:cubicBezTo>
                  <a:cubicBezTo>
                    <a:pt x="378" y="89"/>
                    <a:pt x="350" y="92"/>
                    <a:pt x="323" y="92"/>
                  </a:cubicBezTo>
                  <a:cubicBezTo>
                    <a:pt x="256" y="92"/>
                    <a:pt x="195" y="72"/>
                    <a:pt x="129" y="48"/>
                  </a:cubicBezTo>
                  <a:cubicBezTo>
                    <a:pt x="93" y="26"/>
                    <a:pt x="45" y="12"/>
                    <a:pt x="1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Google Shape;2512;p36"/>
            <p:cNvSpPr/>
            <p:nvPr/>
          </p:nvSpPr>
          <p:spPr>
            <a:xfrm>
              <a:off x="6904207" y="2628416"/>
              <a:ext cx="22012" cy="32602"/>
            </a:xfrm>
            <a:custGeom>
              <a:avLst/>
              <a:gdLst/>
              <a:ahLst/>
              <a:cxnLst/>
              <a:rect l="l" t="t" r="r" b="b"/>
              <a:pathLst>
                <a:path w="291" h="431" extrusionOk="0">
                  <a:moveTo>
                    <a:pt x="268" y="1"/>
                  </a:moveTo>
                  <a:cubicBezTo>
                    <a:pt x="268" y="1"/>
                    <a:pt x="257" y="12"/>
                    <a:pt x="246" y="12"/>
                  </a:cubicBezTo>
                  <a:cubicBezTo>
                    <a:pt x="162" y="140"/>
                    <a:pt x="92" y="255"/>
                    <a:pt x="11" y="383"/>
                  </a:cubicBezTo>
                  <a:cubicBezTo>
                    <a:pt x="0" y="395"/>
                    <a:pt x="11" y="420"/>
                    <a:pt x="0" y="431"/>
                  </a:cubicBezTo>
                  <a:lnTo>
                    <a:pt x="23" y="431"/>
                  </a:lnTo>
                  <a:cubicBezTo>
                    <a:pt x="118" y="291"/>
                    <a:pt x="199" y="152"/>
                    <a:pt x="291" y="12"/>
                  </a:cubicBezTo>
                  <a:cubicBezTo>
                    <a:pt x="280" y="1"/>
                    <a:pt x="280" y="1"/>
                    <a:pt x="268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Google Shape;2513;p36"/>
            <p:cNvSpPr/>
            <p:nvPr/>
          </p:nvSpPr>
          <p:spPr>
            <a:xfrm>
              <a:off x="6452641" y="2645133"/>
              <a:ext cx="20121" cy="17625"/>
            </a:xfrm>
            <a:custGeom>
              <a:avLst/>
              <a:gdLst/>
              <a:ahLst/>
              <a:cxnLst/>
              <a:rect l="l" t="t" r="r" b="b"/>
              <a:pathLst>
                <a:path w="266" h="233" extrusionOk="0">
                  <a:moveTo>
                    <a:pt x="0" y="0"/>
                  </a:moveTo>
                  <a:cubicBezTo>
                    <a:pt x="22" y="89"/>
                    <a:pt x="184" y="233"/>
                    <a:pt x="258" y="233"/>
                  </a:cubicBezTo>
                  <a:cubicBezTo>
                    <a:pt x="261" y="233"/>
                    <a:pt x="263" y="233"/>
                    <a:pt x="266" y="232"/>
                  </a:cubicBezTo>
                  <a:cubicBezTo>
                    <a:pt x="173" y="151"/>
                    <a:pt x="81" y="70"/>
                    <a:pt x="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Google Shape;2514;p36"/>
            <p:cNvSpPr/>
            <p:nvPr/>
          </p:nvSpPr>
          <p:spPr>
            <a:xfrm>
              <a:off x="6779100" y="2679322"/>
              <a:ext cx="8926" cy="20423"/>
            </a:xfrm>
            <a:custGeom>
              <a:avLst/>
              <a:gdLst/>
              <a:ahLst/>
              <a:cxnLst/>
              <a:rect l="l" t="t" r="r" b="b"/>
              <a:pathLst>
                <a:path w="118" h="270" extrusionOk="0">
                  <a:moveTo>
                    <a:pt x="14" y="1"/>
                  </a:moveTo>
                  <a:lnTo>
                    <a:pt x="14" y="1"/>
                  </a:lnTo>
                  <a:cubicBezTo>
                    <a:pt x="0" y="48"/>
                    <a:pt x="48" y="236"/>
                    <a:pt x="95" y="269"/>
                  </a:cubicBezTo>
                  <a:cubicBezTo>
                    <a:pt x="118" y="210"/>
                    <a:pt x="59" y="26"/>
                    <a:pt x="14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Google Shape;2515;p36"/>
            <p:cNvSpPr/>
            <p:nvPr/>
          </p:nvSpPr>
          <p:spPr>
            <a:xfrm>
              <a:off x="6645370" y="2569493"/>
              <a:ext cx="22012" cy="9531"/>
            </a:xfrm>
            <a:custGeom>
              <a:avLst/>
              <a:gdLst/>
              <a:ahLst/>
              <a:cxnLst/>
              <a:rect l="l" t="t" r="r" b="b"/>
              <a:pathLst>
                <a:path w="291" h="126" extrusionOk="0">
                  <a:moveTo>
                    <a:pt x="0" y="0"/>
                  </a:moveTo>
                  <a:lnTo>
                    <a:pt x="0" y="23"/>
                  </a:lnTo>
                  <a:cubicBezTo>
                    <a:pt x="11" y="34"/>
                    <a:pt x="22" y="45"/>
                    <a:pt x="36" y="45"/>
                  </a:cubicBezTo>
                  <a:cubicBezTo>
                    <a:pt x="106" y="81"/>
                    <a:pt x="176" y="104"/>
                    <a:pt x="246" y="126"/>
                  </a:cubicBezTo>
                  <a:lnTo>
                    <a:pt x="291" y="126"/>
                  </a:lnTo>
                  <a:cubicBezTo>
                    <a:pt x="279" y="115"/>
                    <a:pt x="268" y="92"/>
                    <a:pt x="257" y="92"/>
                  </a:cubicBezTo>
                  <a:cubicBezTo>
                    <a:pt x="187" y="56"/>
                    <a:pt x="117" y="34"/>
                    <a:pt x="48" y="11"/>
                  </a:cubicBezTo>
                  <a:cubicBezTo>
                    <a:pt x="36" y="11"/>
                    <a:pt x="11" y="11"/>
                    <a:pt x="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Google Shape;2516;p36"/>
            <p:cNvSpPr/>
            <p:nvPr/>
          </p:nvSpPr>
          <p:spPr>
            <a:xfrm>
              <a:off x="6652329" y="2601186"/>
              <a:ext cx="7262" cy="14826"/>
            </a:xfrm>
            <a:custGeom>
              <a:avLst/>
              <a:gdLst/>
              <a:ahLst/>
              <a:cxnLst/>
              <a:rect l="l" t="t" r="r" b="b"/>
              <a:pathLst>
                <a:path w="96" h="196" extrusionOk="0">
                  <a:moveTo>
                    <a:pt x="59" y="0"/>
                  </a:moveTo>
                  <a:cubicBezTo>
                    <a:pt x="25" y="45"/>
                    <a:pt x="0" y="151"/>
                    <a:pt x="25" y="196"/>
                  </a:cubicBezTo>
                  <a:cubicBezTo>
                    <a:pt x="70" y="151"/>
                    <a:pt x="95" y="34"/>
                    <a:pt x="5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Google Shape;2517;p36"/>
            <p:cNvSpPr/>
            <p:nvPr/>
          </p:nvSpPr>
          <p:spPr>
            <a:xfrm>
              <a:off x="6928941" y="2607313"/>
              <a:ext cx="8699" cy="12330"/>
            </a:xfrm>
            <a:custGeom>
              <a:avLst/>
              <a:gdLst/>
              <a:ahLst/>
              <a:cxnLst/>
              <a:rect l="l" t="t" r="r" b="b"/>
              <a:pathLst>
                <a:path w="115" h="163" extrusionOk="0">
                  <a:moveTo>
                    <a:pt x="103" y="0"/>
                  </a:moveTo>
                  <a:cubicBezTo>
                    <a:pt x="59" y="23"/>
                    <a:pt x="0" y="115"/>
                    <a:pt x="11" y="162"/>
                  </a:cubicBezTo>
                  <a:cubicBezTo>
                    <a:pt x="70" y="140"/>
                    <a:pt x="115" y="34"/>
                    <a:pt x="103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Google Shape;2518;p36"/>
            <p:cNvSpPr/>
            <p:nvPr/>
          </p:nvSpPr>
          <p:spPr>
            <a:xfrm>
              <a:off x="6769569" y="2693996"/>
              <a:ext cx="7035" cy="10968"/>
            </a:xfrm>
            <a:custGeom>
              <a:avLst/>
              <a:gdLst/>
              <a:ahLst/>
              <a:cxnLst/>
              <a:rect l="l" t="t" r="r" b="b"/>
              <a:pathLst>
                <a:path w="93" h="145" extrusionOk="0">
                  <a:moveTo>
                    <a:pt x="29" y="0"/>
                  </a:moveTo>
                  <a:cubicBezTo>
                    <a:pt x="26" y="0"/>
                    <a:pt x="23" y="2"/>
                    <a:pt x="23" y="5"/>
                  </a:cubicBezTo>
                  <a:cubicBezTo>
                    <a:pt x="12" y="5"/>
                    <a:pt x="1" y="16"/>
                    <a:pt x="12" y="30"/>
                  </a:cubicBezTo>
                  <a:cubicBezTo>
                    <a:pt x="12" y="75"/>
                    <a:pt x="23" y="123"/>
                    <a:pt x="82" y="145"/>
                  </a:cubicBezTo>
                  <a:cubicBezTo>
                    <a:pt x="93" y="86"/>
                    <a:pt x="71" y="53"/>
                    <a:pt x="45" y="5"/>
                  </a:cubicBezTo>
                  <a:cubicBezTo>
                    <a:pt x="45" y="5"/>
                    <a:pt x="35" y="0"/>
                    <a:pt x="2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Google Shape;2519;p36"/>
            <p:cNvSpPr/>
            <p:nvPr/>
          </p:nvSpPr>
          <p:spPr>
            <a:xfrm>
              <a:off x="6911166" y="2658218"/>
              <a:ext cx="6430" cy="8094"/>
            </a:xfrm>
            <a:custGeom>
              <a:avLst/>
              <a:gdLst/>
              <a:ahLst/>
              <a:cxnLst/>
              <a:rect l="l" t="t" r="r" b="b"/>
              <a:pathLst>
                <a:path w="85" h="107" extrusionOk="0">
                  <a:moveTo>
                    <a:pt x="59" y="1"/>
                  </a:moveTo>
                  <a:cubicBezTo>
                    <a:pt x="37" y="26"/>
                    <a:pt x="26" y="59"/>
                    <a:pt x="0" y="84"/>
                  </a:cubicBezTo>
                  <a:cubicBezTo>
                    <a:pt x="0" y="84"/>
                    <a:pt x="14" y="84"/>
                    <a:pt x="26" y="107"/>
                  </a:cubicBezTo>
                  <a:cubicBezTo>
                    <a:pt x="48" y="70"/>
                    <a:pt x="59" y="37"/>
                    <a:pt x="84" y="15"/>
                  </a:cubicBezTo>
                  <a:lnTo>
                    <a:pt x="59" y="1"/>
                  </a:ln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Google Shape;2520;p36"/>
            <p:cNvSpPr/>
            <p:nvPr/>
          </p:nvSpPr>
          <p:spPr>
            <a:xfrm>
              <a:off x="6471854" y="2646797"/>
              <a:ext cx="7262" cy="6203"/>
            </a:xfrm>
            <a:custGeom>
              <a:avLst/>
              <a:gdLst/>
              <a:ahLst/>
              <a:cxnLst/>
              <a:rect l="l" t="t" r="r" b="b"/>
              <a:pathLst>
                <a:path w="96" h="82" extrusionOk="0">
                  <a:moveTo>
                    <a:pt x="26" y="1"/>
                  </a:moveTo>
                  <a:cubicBezTo>
                    <a:pt x="12" y="12"/>
                    <a:pt x="0" y="12"/>
                    <a:pt x="0" y="26"/>
                  </a:cubicBezTo>
                  <a:cubicBezTo>
                    <a:pt x="26" y="48"/>
                    <a:pt x="48" y="59"/>
                    <a:pt x="70" y="82"/>
                  </a:cubicBezTo>
                  <a:cubicBezTo>
                    <a:pt x="81" y="71"/>
                    <a:pt x="81" y="59"/>
                    <a:pt x="95" y="59"/>
                  </a:cubicBezTo>
                  <a:cubicBezTo>
                    <a:pt x="70" y="37"/>
                    <a:pt x="48" y="12"/>
                    <a:pt x="26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Google Shape;2521;p36"/>
            <p:cNvSpPr/>
            <p:nvPr/>
          </p:nvSpPr>
          <p:spPr>
            <a:xfrm>
              <a:off x="6632209" y="2489165"/>
              <a:ext cx="93267" cy="33207"/>
            </a:xfrm>
            <a:custGeom>
              <a:avLst/>
              <a:gdLst/>
              <a:ahLst/>
              <a:cxnLst/>
              <a:rect l="l" t="t" r="r" b="b"/>
              <a:pathLst>
                <a:path w="1233" h="439" extrusionOk="0">
                  <a:moveTo>
                    <a:pt x="1163" y="70"/>
                  </a:moveTo>
                  <a:lnTo>
                    <a:pt x="1163" y="70"/>
                  </a:lnTo>
                  <a:cubicBezTo>
                    <a:pt x="1199" y="188"/>
                    <a:pt x="1163" y="269"/>
                    <a:pt x="1048" y="305"/>
                  </a:cubicBezTo>
                  <a:cubicBezTo>
                    <a:pt x="899" y="352"/>
                    <a:pt x="747" y="376"/>
                    <a:pt x="594" y="376"/>
                  </a:cubicBezTo>
                  <a:cubicBezTo>
                    <a:pt x="484" y="376"/>
                    <a:pt x="374" y="363"/>
                    <a:pt x="266" y="339"/>
                  </a:cubicBezTo>
                  <a:cubicBezTo>
                    <a:pt x="127" y="316"/>
                    <a:pt x="93" y="258"/>
                    <a:pt x="115" y="107"/>
                  </a:cubicBezTo>
                  <a:cubicBezTo>
                    <a:pt x="465" y="96"/>
                    <a:pt x="814" y="84"/>
                    <a:pt x="1163" y="70"/>
                  </a:cubicBezTo>
                  <a:close/>
                  <a:moveTo>
                    <a:pt x="1152" y="1"/>
                  </a:moveTo>
                  <a:cubicBezTo>
                    <a:pt x="990" y="15"/>
                    <a:pt x="814" y="26"/>
                    <a:pt x="641" y="26"/>
                  </a:cubicBezTo>
                  <a:cubicBezTo>
                    <a:pt x="593" y="26"/>
                    <a:pt x="546" y="26"/>
                    <a:pt x="490" y="37"/>
                  </a:cubicBezTo>
                  <a:cubicBezTo>
                    <a:pt x="361" y="37"/>
                    <a:pt x="244" y="37"/>
                    <a:pt x="115" y="48"/>
                  </a:cubicBezTo>
                  <a:cubicBezTo>
                    <a:pt x="93" y="48"/>
                    <a:pt x="57" y="59"/>
                    <a:pt x="46" y="84"/>
                  </a:cubicBezTo>
                  <a:cubicBezTo>
                    <a:pt x="1" y="199"/>
                    <a:pt x="82" y="364"/>
                    <a:pt x="210" y="397"/>
                  </a:cubicBezTo>
                  <a:cubicBezTo>
                    <a:pt x="336" y="421"/>
                    <a:pt x="462" y="438"/>
                    <a:pt x="589" y="438"/>
                  </a:cubicBezTo>
                  <a:cubicBezTo>
                    <a:pt x="660" y="438"/>
                    <a:pt x="732" y="433"/>
                    <a:pt x="803" y="420"/>
                  </a:cubicBezTo>
                  <a:cubicBezTo>
                    <a:pt x="895" y="409"/>
                    <a:pt x="1001" y="386"/>
                    <a:pt x="1093" y="350"/>
                  </a:cubicBezTo>
                  <a:cubicBezTo>
                    <a:pt x="1163" y="339"/>
                    <a:pt x="1210" y="305"/>
                    <a:pt x="1222" y="235"/>
                  </a:cubicBezTo>
                  <a:cubicBezTo>
                    <a:pt x="1233" y="188"/>
                    <a:pt x="1233" y="129"/>
                    <a:pt x="1233" y="84"/>
                  </a:cubicBezTo>
                  <a:cubicBezTo>
                    <a:pt x="1233" y="26"/>
                    <a:pt x="1210" y="1"/>
                    <a:pt x="1152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Google Shape;2522;p36"/>
            <p:cNvSpPr/>
            <p:nvPr/>
          </p:nvSpPr>
          <p:spPr>
            <a:xfrm>
              <a:off x="6599457" y="2353695"/>
              <a:ext cx="45083" cy="7110"/>
            </a:xfrm>
            <a:custGeom>
              <a:avLst/>
              <a:gdLst/>
              <a:ahLst/>
              <a:cxnLst/>
              <a:rect l="l" t="t" r="r" b="b"/>
              <a:pathLst>
                <a:path w="596" h="94" extrusionOk="0">
                  <a:moveTo>
                    <a:pt x="490" y="1"/>
                  </a:moveTo>
                  <a:cubicBezTo>
                    <a:pt x="350" y="12"/>
                    <a:pt x="199" y="34"/>
                    <a:pt x="59" y="46"/>
                  </a:cubicBezTo>
                  <a:cubicBezTo>
                    <a:pt x="37" y="46"/>
                    <a:pt x="26" y="60"/>
                    <a:pt x="1" y="71"/>
                  </a:cubicBezTo>
                  <a:cubicBezTo>
                    <a:pt x="15" y="71"/>
                    <a:pt x="15" y="82"/>
                    <a:pt x="15" y="93"/>
                  </a:cubicBezTo>
                  <a:cubicBezTo>
                    <a:pt x="210" y="93"/>
                    <a:pt x="398" y="46"/>
                    <a:pt x="596" y="34"/>
                  </a:cubicBezTo>
                  <a:lnTo>
                    <a:pt x="596" y="12"/>
                  </a:lnTo>
                  <a:cubicBezTo>
                    <a:pt x="560" y="1"/>
                    <a:pt x="526" y="1"/>
                    <a:pt x="490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Google Shape;2523;p36"/>
            <p:cNvSpPr/>
            <p:nvPr/>
          </p:nvSpPr>
          <p:spPr>
            <a:xfrm>
              <a:off x="6595221" y="2374042"/>
              <a:ext cx="14070" cy="7035"/>
            </a:xfrm>
            <a:custGeom>
              <a:avLst/>
              <a:gdLst/>
              <a:ahLst/>
              <a:cxnLst/>
              <a:rect l="l" t="t" r="r" b="b"/>
              <a:pathLst>
                <a:path w="186" h="93" extrusionOk="0">
                  <a:moveTo>
                    <a:pt x="152" y="0"/>
                  </a:moveTo>
                  <a:cubicBezTo>
                    <a:pt x="115" y="11"/>
                    <a:pt x="71" y="34"/>
                    <a:pt x="34" y="45"/>
                  </a:cubicBezTo>
                  <a:cubicBezTo>
                    <a:pt x="23" y="45"/>
                    <a:pt x="12" y="70"/>
                    <a:pt x="1" y="70"/>
                  </a:cubicBezTo>
                  <a:cubicBezTo>
                    <a:pt x="1" y="81"/>
                    <a:pt x="12" y="92"/>
                    <a:pt x="12" y="92"/>
                  </a:cubicBezTo>
                  <a:cubicBezTo>
                    <a:pt x="71" y="81"/>
                    <a:pt x="127" y="56"/>
                    <a:pt x="174" y="34"/>
                  </a:cubicBezTo>
                  <a:cubicBezTo>
                    <a:pt x="185" y="34"/>
                    <a:pt x="185" y="22"/>
                    <a:pt x="185" y="11"/>
                  </a:cubicBezTo>
                  <a:cubicBezTo>
                    <a:pt x="174" y="11"/>
                    <a:pt x="163" y="0"/>
                    <a:pt x="15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Google Shape;2524;p36"/>
            <p:cNvSpPr/>
            <p:nvPr/>
          </p:nvSpPr>
          <p:spPr>
            <a:xfrm>
              <a:off x="6792412" y="2376538"/>
              <a:ext cx="7035" cy="14221"/>
            </a:xfrm>
            <a:custGeom>
              <a:avLst/>
              <a:gdLst/>
              <a:ahLst/>
              <a:cxnLst/>
              <a:rect l="l" t="t" r="r" b="b"/>
              <a:pathLst>
                <a:path w="93" h="188" extrusionOk="0">
                  <a:moveTo>
                    <a:pt x="34" y="1"/>
                  </a:moveTo>
                  <a:lnTo>
                    <a:pt x="34" y="1"/>
                  </a:lnTo>
                  <a:cubicBezTo>
                    <a:pt x="0" y="59"/>
                    <a:pt x="23" y="163"/>
                    <a:pt x="93" y="188"/>
                  </a:cubicBezTo>
                  <a:cubicBezTo>
                    <a:pt x="81" y="118"/>
                    <a:pt x="59" y="59"/>
                    <a:pt x="34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Google Shape;2525;p36"/>
            <p:cNvSpPr/>
            <p:nvPr/>
          </p:nvSpPr>
          <p:spPr>
            <a:xfrm>
              <a:off x="6791580" y="2359821"/>
              <a:ext cx="11498" cy="15128"/>
            </a:xfrm>
            <a:custGeom>
              <a:avLst/>
              <a:gdLst/>
              <a:ahLst/>
              <a:cxnLst/>
              <a:rect l="l" t="t" r="r" b="b"/>
              <a:pathLst>
                <a:path w="152" h="200" extrusionOk="0">
                  <a:moveTo>
                    <a:pt x="11" y="1"/>
                  </a:moveTo>
                  <a:cubicBezTo>
                    <a:pt x="0" y="71"/>
                    <a:pt x="92" y="188"/>
                    <a:pt x="151" y="199"/>
                  </a:cubicBezTo>
                  <a:cubicBezTo>
                    <a:pt x="104" y="129"/>
                    <a:pt x="59" y="71"/>
                    <a:pt x="1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Google Shape;2526;p36"/>
            <p:cNvSpPr/>
            <p:nvPr/>
          </p:nvSpPr>
          <p:spPr>
            <a:xfrm>
              <a:off x="6442884" y="2434629"/>
              <a:ext cx="10666" cy="19516"/>
            </a:xfrm>
            <a:custGeom>
              <a:avLst/>
              <a:gdLst/>
              <a:ahLst/>
              <a:cxnLst/>
              <a:rect l="l" t="t" r="r" b="b"/>
              <a:pathLst>
                <a:path w="141" h="258" extrusionOk="0">
                  <a:moveTo>
                    <a:pt x="23" y="1"/>
                  </a:moveTo>
                  <a:lnTo>
                    <a:pt x="23" y="1"/>
                  </a:lnTo>
                  <a:cubicBezTo>
                    <a:pt x="1" y="82"/>
                    <a:pt x="82" y="233"/>
                    <a:pt x="140" y="258"/>
                  </a:cubicBezTo>
                  <a:cubicBezTo>
                    <a:pt x="104" y="163"/>
                    <a:pt x="59" y="82"/>
                    <a:pt x="2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Google Shape;2527;p36"/>
            <p:cNvSpPr/>
            <p:nvPr/>
          </p:nvSpPr>
          <p:spPr>
            <a:xfrm>
              <a:off x="6913889" y="2456640"/>
              <a:ext cx="9834" cy="19516"/>
            </a:xfrm>
            <a:custGeom>
              <a:avLst/>
              <a:gdLst/>
              <a:ahLst/>
              <a:cxnLst/>
              <a:rect l="l" t="t" r="r" b="b"/>
              <a:pathLst>
                <a:path w="130" h="258" extrusionOk="0">
                  <a:moveTo>
                    <a:pt x="82" y="0"/>
                  </a:moveTo>
                  <a:cubicBezTo>
                    <a:pt x="59" y="81"/>
                    <a:pt x="34" y="165"/>
                    <a:pt x="1" y="257"/>
                  </a:cubicBezTo>
                  <a:cubicBezTo>
                    <a:pt x="82" y="210"/>
                    <a:pt x="129" y="37"/>
                    <a:pt x="8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Google Shape;2528;p36"/>
            <p:cNvSpPr/>
            <p:nvPr/>
          </p:nvSpPr>
          <p:spPr>
            <a:xfrm>
              <a:off x="6929773" y="2446882"/>
              <a:ext cx="10590" cy="15961"/>
            </a:xfrm>
            <a:custGeom>
              <a:avLst/>
              <a:gdLst/>
              <a:ahLst/>
              <a:cxnLst/>
              <a:rect l="l" t="t" r="r" b="b"/>
              <a:pathLst>
                <a:path w="140" h="211" extrusionOk="0">
                  <a:moveTo>
                    <a:pt x="118" y="1"/>
                  </a:moveTo>
                  <a:cubicBezTo>
                    <a:pt x="81" y="71"/>
                    <a:pt x="34" y="141"/>
                    <a:pt x="0" y="210"/>
                  </a:cubicBezTo>
                  <a:cubicBezTo>
                    <a:pt x="70" y="199"/>
                    <a:pt x="140" y="85"/>
                    <a:pt x="129" y="15"/>
                  </a:cubicBezTo>
                  <a:cubicBezTo>
                    <a:pt x="129" y="15"/>
                    <a:pt x="118" y="15"/>
                    <a:pt x="118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Google Shape;2529;p36"/>
            <p:cNvSpPr/>
            <p:nvPr/>
          </p:nvSpPr>
          <p:spPr>
            <a:xfrm>
              <a:off x="6498252" y="2545516"/>
              <a:ext cx="16793" cy="16868"/>
            </a:xfrm>
            <a:custGeom>
              <a:avLst/>
              <a:gdLst/>
              <a:ahLst/>
              <a:cxnLst/>
              <a:rect l="l" t="t" r="r" b="b"/>
              <a:pathLst>
                <a:path w="222" h="223" extrusionOk="0">
                  <a:moveTo>
                    <a:pt x="107" y="60"/>
                  </a:moveTo>
                  <a:cubicBezTo>
                    <a:pt x="129" y="60"/>
                    <a:pt x="140" y="83"/>
                    <a:pt x="188" y="108"/>
                  </a:cubicBezTo>
                  <a:cubicBezTo>
                    <a:pt x="151" y="130"/>
                    <a:pt x="129" y="152"/>
                    <a:pt x="107" y="164"/>
                  </a:cubicBezTo>
                  <a:cubicBezTo>
                    <a:pt x="96" y="164"/>
                    <a:pt x="59" y="130"/>
                    <a:pt x="59" y="119"/>
                  </a:cubicBezTo>
                  <a:cubicBezTo>
                    <a:pt x="70" y="94"/>
                    <a:pt x="82" y="60"/>
                    <a:pt x="107" y="60"/>
                  </a:cubicBezTo>
                  <a:close/>
                  <a:moveTo>
                    <a:pt x="110" y="0"/>
                  </a:moveTo>
                  <a:cubicBezTo>
                    <a:pt x="105" y="0"/>
                    <a:pt x="100" y="1"/>
                    <a:pt x="96" y="2"/>
                  </a:cubicBezTo>
                  <a:cubicBezTo>
                    <a:pt x="37" y="2"/>
                    <a:pt x="1" y="49"/>
                    <a:pt x="1" y="119"/>
                  </a:cubicBezTo>
                  <a:cubicBezTo>
                    <a:pt x="1" y="178"/>
                    <a:pt x="59" y="222"/>
                    <a:pt x="107" y="222"/>
                  </a:cubicBezTo>
                  <a:cubicBezTo>
                    <a:pt x="177" y="211"/>
                    <a:pt x="221" y="164"/>
                    <a:pt x="221" y="108"/>
                  </a:cubicBezTo>
                  <a:cubicBezTo>
                    <a:pt x="211" y="54"/>
                    <a:pt x="161" y="0"/>
                    <a:pt x="11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Google Shape;2530;p36"/>
            <p:cNvSpPr/>
            <p:nvPr/>
          </p:nvSpPr>
          <p:spPr>
            <a:xfrm>
              <a:off x="6498252" y="2499754"/>
              <a:ext cx="15053" cy="16112"/>
            </a:xfrm>
            <a:custGeom>
              <a:avLst/>
              <a:gdLst/>
              <a:ahLst/>
              <a:cxnLst/>
              <a:rect l="l" t="t" r="r" b="b"/>
              <a:pathLst>
                <a:path w="199" h="213" extrusionOk="0">
                  <a:moveTo>
                    <a:pt x="96" y="59"/>
                  </a:moveTo>
                  <a:cubicBezTo>
                    <a:pt x="107" y="70"/>
                    <a:pt x="129" y="95"/>
                    <a:pt x="140" y="118"/>
                  </a:cubicBezTo>
                  <a:cubicBezTo>
                    <a:pt x="140" y="129"/>
                    <a:pt x="107" y="154"/>
                    <a:pt x="96" y="154"/>
                  </a:cubicBezTo>
                  <a:cubicBezTo>
                    <a:pt x="82" y="154"/>
                    <a:pt x="59" y="129"/>
                    <a:pt x="37" y="106"/>
                  </a:cubicBezTo>
                  <a:cubicBezTo>
                    <a:pt x="59" y="84"/>
                    <a:pt x="70" y="70"/>
                    <a:pt x="96" y="59"/>
                  </a:cubicBezTo>
                  <a:close/>
                  <a:moveTo>
                    <a:pt x="82" y="0"/>
                  </a:moveTo>
                  <a:cubicBezTo>
                    <a:pt x="37" y="0"/>
                    <a:pt x="1" y="37"/>
                    <a:pt x="1" y="95"/>
                  </a:cubicBezTo>
                  <a:cubicBezTo>
                    <a:pt x="1" y="167"/>
                    <a:pt x="29" y="212"/>
                    <a:pt x="84" y="212"/>
                  </a:cubicBezTo>
                  <a:cubicBezTo>
                    <a:pt x="91" y="212"/>
                    <a:pt x="99" y="211"/>
                    <a:pt x="107" y="210"/>
                  </a:cubicBezTo>
                  <a:cubicBezTo>
                    <a:pt x="151" y="210"/>
                    <a:pt x="199" y="176"/>
                    <a:pt x="199" y="118"/>
                  </a:cubicBezTo>
                  <a:cubicBezTo>
                    <a:pt x="188" y="59"/>
                    <a:pt x="140" y="0"/>
                    <a:pt x="8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Google Shape;2531;p36"/>
            <p:cNvSpPr/>
            <p:nvPr/>
          </p:nvSpPr>
          <p:spPr>
            <a:xfrm>
              <a:off x="6849671" y="2532506"/>
              <a:ext cx="16793" cy="17625"/>
            </a:xfrm>
            <a:custGeom>
              <a:avLst/>
              <a:gdLst/>
              <a:ahLst/>
              <a:cxnLst/>
              <a:rect l="l" t="t" r="r" b="b"/>
              <a:pathLst>
                <a:path w="222" h="233" extrusionOk="0">
                  <a:moveTo>
                    <a:pt x="122" y="67"/>
                  </a:moveTo>
                  <a:cubicBezTo>
                    <a:pt x="136" y="67"/>
                    <a:pt x="155" y="96"/>
                    <a:pt x="174" y="115"/>
                  </a:cubicBezTo>
                  <a:cubicBezTo>
                    <a:pt x="151" y="140"/>
                    <a:pt x="129" y="174"/>
                    <a:pt x="115" y="174"/>
                  </a:cubicBezTo>
                  <a:cubicBezTo>
                    <a:pt x="93" y="162"/>
                    <a:pt x="82" y="140"/>
                    <a:pt x="59" y="115"/>
                  </a:cubicBezTo>
                  <a:cubicBezTo>
                    <a:pt x="82" y="104"/>
                    <a:pt x="93" y="70"/>
                    <a:pt x="115" y="70"/>
                  </a:cubicBezTo>
                  <a:cubicBezTo>
                    <a:pt x="117" y="68"/>
                    <a:pt x="120" y="67"/>
                    <a:pt x="122" y="67"/>
                  </a:cubicBezTo>
                  <a:close/>
                  <a:moveTo>
                    <a:pt x="115" y="0"/>
                  </a:moveTo>
                  <a:cubicBezTo>
                    <a:pt x="59" y="0"/>
                    <a:pt x="1" y="56"/>
                    <a:pt x="1" y="126"/>
                  </a:cubicBezTo>
                  <a:cubicBezTo>
                    <a:pt x="1" y="185"/>
                    <a:pt x="59" y="232"/>
                    <a:pt x="129" y="232"/>
                  </a:cubicBezTo>
                  <a:cubicBezTo>
                    <a:pt x="174" y="232"/>
                    <a:pt x="221" y="174"/>
                    <a:pt x="221" y="115"/>
                  </a:cubicBezTo>
                  <a:cubicBezTo>
                    <a:pt x="221" y="45"/>
                    <a:pt x="174" y="0"/>
                    <a:pt x="115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Google Shape;2532;p36"/>
            <p:cNvSpPr/>
            <p:nvPr/>
          </p:nvSpPr>
          <p:spPr>
            <a:xfrm>
              <a:off x="6848839" y="2487500"/>
              <a:ext cx="13994" cy="15885"/>
            </a:xfrm>
            <a:custGeom>
              <a:avLst/>
              <a:gdLst/>
              <a:ahLst/>
              <a:cxnLst/>
              <a:rect l="l" t="t" r="r" b="b"/>
              <a:pathLst>
                <a:path w="185" h="210" extrusionOk="0">
                  <a:moveTo>
                    <a:pt x="93" y="48"/>
                  </a:moveTo>
                  <a:cubicBezTo>
                    <a:pt x="115" y="70"/>
                    <a:pt x="126" y="81"/>
                    <a:pt x="151" y="106"/>
                  </a:cubicBezTo>
                  <a:cubicBezTo>
                    <a:pt x="126" y="129"/>
                    <a:pt x="115" y="140"/>
                    <a:pt x="93" y="151"/>
                  </a:cubicBezTo>
                  <a:cubicBezTo>
                    <a:pt x="81" y="151"/>
                    <a:pt x="45" y="129"/>
                    <a:pt x="56" y="118"/>
                  </a:cubicBezTo>
                  <a:cubicBezTo>
                    <a:pt x="56" y="92"/>
                    <a:pt x="81" y="70"/>
                    <a:pt x="93" y="48"/>
                  </a:cubicBezTo>
                  <a:close/>
                  <a:moveTo>
                    <a:pt x="104" y="0"/>
                  </a:moveTo>
                  <a:cubicBezTo>
                    <a:pt x="45" y="0"/>
                    <a:pt x="0" y="59"/>
                    <a:pt x="0" y="118"/>
                  </a:cubicBezTo>
                  <a:cubicBezTo>
                    <a:pt x="0" y="176"/>
                    <a:pt x="34" y="210"/>
                    <a:pt x="93" y="210"/>
                  </a:cubicBezTo>
                  <a:cubicBezTo>
                    <a:pt x="151" y="210"/>
                    <a:pt x="185" y="162"/>
                    <a:pt x="185" y="92"/>
                  </a:cubicBezTo>
                  <a:cubicBezTo>
                    <a:pt x="185" y="37"/>
                    <a:pt x="151" y="0"/>
                    <a:pt x="104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5" name="Google Shape;2435;p36"/>
          <p:cNvSpPr txBox="1">
            <a:spLocks/>
          </p:cNvSpPr>
          <p:nvPr/>
        </p:nvSpPr>
        <p:spPr>
          <a:xfrm>
            <a:off x="1198379" y="2854273"/>
            <a:ext cx="8587540" cy="5860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just"/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Ví dụ 2 - SGK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Google Shape;2435;p36"/>
          <p:cNvSpPr txBox="1">
            <a:spLocks/>
          </p:cNvSpPr>
          <p:nvPr/>
        </p:nvSpPr>
        <p:spPr>
          <a:xfrm>
            <a:off x="1198379" y="3536278"/>
            <a:ext cx="8587540" cy="5860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just"/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Luyện tập: Bài 6.18, 6.19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Google Shape;2435;p36"/>
          <p:cNvSpPr txBox="1">
            <a:spLocks/>
          </p:cNvSpPr>
          <p:nvPr/>
        </p:nvSpPr>
        <p:spPr>
          <a:xfrm>
            <a:off x="1198379" y="4196153"/>
            <a:ext cx="8587540" cy="5860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just"/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Bài tập vận dụng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Rung chuông vàng lớp 2. Đề 20 | Education - Quizizz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663" b="99112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3156" y="747872"/>
            <a:ext cx="5868844" cy="53612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77" name="Google Shape;5777;p60"/>
          <p:cNvSpPr/>
          <p:nvPr/>
        </p:nvSpPr>
        <p:spPr>
          <a:xfrm>
            <a:off x="5435294" y="3336372"/>
            <a:ext cx="73" cy="7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close/>
              </a:path>
            </a:pathLst>
          </a:custGeom>
          <a:solidFill>
            <a:srgbClr val="E1A95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1867"/>
          </a:p>
        </p:txBody>
      </p:sp>
      <p:grpSp>
        <p:nvGrpSpPr>
          <p:cNvPr id="5785" name="Google Shape;5785;p60"/>
          <p:cNvGrpSpPr/>
          <p:nvPr/>
        </p:nvGrpSpPr>
        <p:grpSpPr>
          <a:xfrm>
            <a:off x="-185881" y="226304"/>
            <a:ext cx="1531194" cy="1127833"/>
            <a:chOff x="7672927" y="1351323"/>
            <a:chExt cx="560889" cy="434491"/>
          </a:xfrm>
        </p:grpSpPr>
        <p:sp>
          <p:nvSpPr>
            <p:cNvPr id="5786" name="Google Shape;5786;p60"/>
            <p:cNvSpPr/>
            <p:nvPr/>
          </p:nvSpPr>
          <p:spPr>
            <a:xfrm>
              <a:off x="7672927" y="1351323"/>
              <a:ext cx="560889" cy="434491"/>
            </a:xfrm>
            <a:custGeom>
              <a:avLst/>
              <a:gdLst/>
              <a:ahLst/>
              <a:cxnLst/>
              <a:rect l="l" t="t" r="r" b="b"/>
              <a:pathLst>
                <a:path w="7415" h="5744" extrusionOk="0">
                  <a:moveTo>
                    <a:pt x="5035" y="0"/>
                  </a:moveTo>
                  <a:cubicBezTo>
                    <a:pt x="4627" y="0"/>
                    <a:pt x="4215" y="119"/>
                    <a:pt x="3853" y="366"/>
                  </a:cubicBezTo>
                  <a:cubicBezTo>
                    <a:pt x="3842" y="377"/>
                    <a:pt x="3817" y="391"/>
                    <a:pt x="3806" y="402"/>
                  </a:cubicBezTo>
                  <a:cubicBezTo>
                    <a:pt x="3783" y="413"/>
                    <a:pt x="3772" y="424"/>
                    <a:pt x="3747" y="436"/>
                  </a:cubicBezTo>
                  <a:cubicBezTo>
                    <a:pt x="3736" y="447"/>
                    <a:pt x="3725" y="461"/>
                    <a:pt x="3702" y="472"/>
                  </a:cubicBezTo>
                  <a:cubicBezTo>
                    <a:pt x="3364" y="704"/>
                    <a:pt x="3107" y="1031"/>
                    <a:pt x="2945" y="1402"/>
                  </a:cubicBezTo>
                  <a:cubicBezTo>
                    <a:pt x="2758" y="1858"/>
                    <a:pt x="2747" y="2369"/>
                    <a:pt x="2898" y="2835"/>
                  </a:cubicBezTo>
                  <a:lnTo>
                    <a:pt x="2780" y="2916"/>
                  </a:lnTo>
                  <a:lnTo>
                    <a:pt x="2769" y="2916"/>
                  </a:lnTo>
                  <a:cubicBezTo>
                    <a:pt x="2710" y="2961"/>
                    <a:pt x="2666" y="3020"/>
                    <a:pt x="2641" y="3078"/>
                  </a:cubicBezTo>
                  <a:cubicBezTo>
                    <a:pt x="2641" y="3090"/>
                    <a:pt x="2629" y="3101"/>
                    <a:pt x="2629" y="3115"/>
                  </a:cubicBezTo>
                  <a:lnTo>
                    <a:pt x="163" y="4813"/>
                  </a:lnTo>
                  <a:cubicBezTo>
                    <a:pt x="104" y="4847"/>
                    <a:pt x="70" y="4905"/>
                    <a:pt x="34" y="4964"/>
                  </a:cubicBezTo>
                  <a:cubicBezTo>
                    <a:pt x="12" y="5045"/>
                    <a:pt x="1" y="5140"/>
                    <a:pt x="34" y="5232"/>
                  </a:cubicBezTo>
                  <a:cubicBezTo>
                    <a:pt x="56" y="5336"/>
                    <a:pt x="104" y="5419"/>
                    <a:pt x="140" y="5464"/>
                  </a:cubicBezTo>
                  <a:cubicBezTo>
                    <a:pt x="174" y="5523"/>
                    <a:pt x="232" y="5593"/>
                    <a:pt x="314" y="5651"/>
                  </a:cubicBezTo>
                  <a:cubicBezTo>
                    <a:pt x="406" y="5721"/>
                    <a:pt x="490" y="5744"/>
                    <a:pt x="571" y="5744"/>
                  </a:cubicBezTo>
                  <a:cubicBezTo>
                    <a:pt x="640" y="5744"/>
                    <a:pt x="710" y="5710"/>
                    <a:pt x="769" y="5674"/>
                  </a:cubicBezTo>
                  <a:lnTo>
                    <a:pt x="3236" y="3975"/>
                  </a:lnTo>
                  <a:cubicBezTo>
                    <a:pt x="3249" y="3977"/>
                    <a:pt x="3263" y="3978"/>
                    <a:pt x="3276" y="3978"/>
                  </a:cubicBezTo>
                  <a:cubicBezTo>
                    <a:pt x="3340" y="3978"/>
                    <a:pt x="3398" y="3956"/>
                    <a:pt x="3456" y="3917"/>
                  </a:cubicBezTo>
                  <a:lnTo>
                    <a:pt x="3585" y="3835"/>
                  </a:lnTo>
                  <a:cubicBezTo>
                    <a:pt x="3960" y="4137"/>
                    <a:pt x="4421" y="4292"/>
                    <a:pt x="4885" y="4292"/>
                  </a:cubicBezTo>
                  <a:cubicBezTo>
                    <a:pt x="5299" y="4292"/>
                    <a:pt x="5715" y="4169"/>
                    <a:pt x="6077" y="3917"/>
                  </a:cubicBezTo>
                  <a:cubicBezTo>
                    <a:pt x="6099" y="3905"/>
                    <a:pt x="6122" y="3883"/>
                    <a:pt x="6147" y="3869"/>
                  </a:cubicBezTo>
                  <a:cubicBezTo>
                    <a:pt x="6169" y="3847"/>
                    <a:pt x="6203" y="3835"/>
                    <a:pt x="6228" y="3813"/>
                  </a:cubicBezTo>
                  <a:cubicBezTo>
                    <a:pt x="7169" y="3159"/>
                    <a:pt x="7415" y="1858"/>
                    <a:pt x="6761" y="902"/>
                  </a:cubicBezTo>
                  <a:cubicBezTo>
                    <a:pt x="6357" y="316"/>
                    <a:pt x="5702" y="0"/>
                    <a:pt x="503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787" name="Google Shape;5787;p60"/>
            <p:cNvSpPr/>
            <p:nvPr/>
          </p:nvSpPr>
          <p:spPr>
            <a:xfrm>
              <a:off x="7896517" y="1593747"/>
              <a:ext cx="24811" cy="32753"/>
            </a:xfrm>
            <a:custGeom>
              <a:avLst/>
              <a:gdLst/>
              <a:ahLst/>
              <a:cxnLst/>
              <a:rect l="l" t="t" r="r" b="b"/>
              <a:pathLst>
                <a:path w="328" h="433" extrusionOk="0">
                  <a:moveTo>
                    <a:pt x="20" y="0"/>
                  </a:moveTo>
                  <a:cubicBezTo>
                    <a:pt x="16" y="0"/>
                    <a:pt x="14" y="1"/>
                    <a:pt x="11" y="2"/>
                  </a:cubicBezTo>
                  <a:cubicBezTo>
                    <a:pt x="0" y="2"/>
                    <a:pt x="0" y="24"/>
                    <a:pt x="11" y="49"/>
                  </a:cubicBezTo>
                  <a:cubicBezTo>
                    <a:pt x="59" y="61"/>
                    <a:pt x="129" y="119"/>
                    <a:pt x="187" y="200"/>
                  </a:cubicBezTo>
                  <a:cubicBezTo>
                    <a:pt x="232" y="270"/>
                    <a:pt x="269" y="362"/>
                    <a:pt x="257" y="410"/>
                  </a:cubicBezTo>
                  <a:cubicBezTo>
                    <a:pt x="280" y="432"/>
                    <a:pt x="302" y="432"/>
                    <a:pt x="302" y="432"/>
                  </a:cubicBezTo>
                  <a:cubicBezTo>
                    <a:pt x="313" y="421"/>
                    <a:pt x="313" y="421"/>
                    <a:pt x="313" y="410"/>
                  </a:cubicBezTo>
                  <a:cubicBezTo>
                    <a:pt x="327" y="373"/>
                    <a:pt x="291" y="281"/>
                    <a:pt x="221" y="175"/>
                  </a:cubicBezTo>
                  <a:cubicBezTo>
                    <a:pt x="138" y="49"/>
                    <a:pt x="52" y="0"/>
                    <a:pt x="20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788" name="Google Shape;5788;p60"/>
            <p:cNvSpPr/>
            <p:nvPr/>
          </p:nvSpPr>
          <p:spPr>
            <a:xfrm>
              <a:off x="7901811" y="1573551"/>
              <a:ext cx="48411" cy="49319"/>
            </a:xfrm>
            <a:custGeom>
              <a:avLst/>
              <a:gdLst/>
              <a:ahLst/>
              <a:cxnLst/>
              <a:rect l="l" t="t" r="r" b="b"/>
              <a:pathLst>
                <a:path w="640" h="652" extrusionOk="0">
                  <a:moveTo>
                    <a:pt x="327" y="1"/>
                  </a:moveTo>
                  <a:lnTo>
                    <a:pt x="0" y="221"/>
                  </a:lnTo>
                  <a:cubicBezTo>
                    <a:pt x="59" y="258"/>
                    <a:pt x="140" y="328"/>
                    <a:pt x="187" y="409"/>
                  </a:cubicBezTo>
                  <a:cubicBezTo>
                    <a:pt x="257" y="501"/>
                    <a:pt x="291" y="596"/>
                    <a:pt x="291" y="652"/>
                  </a:cubicBezTo>
                  <a:lnTo>
                    <a:pt x="618" y="431"/>
                  </a:lnTo>
                  <a:cubicBezTo>
                    <a:pt x="640" y="420"/>
                    <a:pt x="629" y="316"/>
                    <a:pt x="537" y="177"/>
                  </a:cubicBezTo>
                  <a:cubicBezTo>
                    <a:pt x="489" y="118"/>
                    <a:pt x="442" y="59"/>
                    <a:pt x="408" y="37"/>
                  </a:cubicBezTo>
                  <a:cubicBezTo>
                    <a:pt x="361" y="1"/>
                    <a:pt x="338" y="1"/>
                    <a:pt x="327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789" name="Google Shape;5789;p60"/>
            <p:cNvSpPr/>
            <p:nvPr/>
          </p:nvSpPr>
          <p:spPr>
            <a:xfrm>
              <a:off x="7704620" y="1601538"/>
              <a:ext cx="207790" cy="155294"/>
            </a:xfrm>
            <a:custGeom>
              <a:avLst/>
              <a:gdLst/>
              <a:ahLst/>
              <a:cxnLst/>
              <a:rect l="l" t="t" r="r" b="b"/>
              <a:pathLst>
                <a:path w="2747" h="2053" extrusionOk="0">
                  <a:moveTo>
                    <a:pt x="2543" y="0"/>
                  </a:moveTo>
                  <a:cubicBezTo>
                    <a:pt x="2541" y="0"/>
                    <a:pt x="2539" y="1"/>
                    <a:pt x="2537" y="2"/>
                  </a:cubicBezTo>
                  <a:lnTo>
                    <a:pt x="1" y="1748"/>
                  </a:lnTo>
                  <a:cubicBezTo>
                    <a:pt x="1" y="1748"/>
                    <a:pt x="12" y="1762"/>
                    <a:pt x="23" y="1762"/>
                  </a:cubicBezTo>
                  <a:cubicBezTo>
                    <a:pt x="57" y="1796"/>
                    <a:pt x="93" y="1832"/>
                    <a:pt x="126" y="1877"/>
                  </a:cubicBezTo>
                  <a:cubicBezTo>
                    <a:pt x="163" y="1935"/>
                    <a:pt x="196" y="1994"/>
                    <a:pt x="196" y="2053"/>
                  </a:cubicBezTo>
                  <a:lnTo>
                    <a:pt x="2747" y="296"/>
                  </a:lnTo>
                  <a:cubicBezTo>
                    <a:pt x="2747" y="296"/>
                    <a:pt x="2747" y="226"/>
                    <a:pt x="2677" y="120"/>
                  </a:cubicBezTo>
                  <a:cubicBezTo>
                    <a:pt x="2615" y="38"/>
                    <a:pt x="2562" y="0"/>
                    <a:pt x="2543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790" name="Google Shape;5790;p60"/>
            <p:cNvSpPr/>
            <p:nvPr/>
          </p:nvSpPr>
          <p:spPr>
            <a:xfrm>
              <a:off x="7699325" y="1736478"/>
              <a:ext cx="17625" cy="22920"/>
            </a:xfrm>
            <a:custGeom>
              <a:avLst/>
              <a:gdLst/>
              <a:ahLst/>
              <a:cxnLst/>
              <a:rect l="l" t="t" r="r" b="b"/>
              <a:pathLst>
                <a:path w="233" h="303" extrusionOk="0">
                  <a:moveTo>
                    <a:pt x="12" y="1"/>
                  </a:moveTo>
                  <a:cubicBezTo>
                    <a:pt x="12" y="1"/>
                    <a:pt x="1" y="12"/>
                    <a:pt x="12" y="59"/>
                  </a:cubicBezTo>
                  <a:cubicBezTo>
                    <a:pt x="23" y="93"/>
                    <a:pt x="46" y="140"/>
                    <a:pt x="82" y="174"/>
                  </a:cubicBezTo>
                  <a:cubicBezTo>
                    <a:pt x="104" y="221"/>
                    <a:pt x="141" y="258"/>
                    <a:pt x="174" y="280"/>
                  </a:cubicBezTo>
                  <a:cubicBezTo>
                    <a:pt x="196" y="302"/>
                    <a:pt x="222" y="302"/>
                    <a:pt x="222" y="302"/>
                  </a:cubicBezTo>
                  <a:cubicBezTo>
                    <a:pt x="233" y="280"/>
                    <a:pt x="222" y="210"/>
                    <a:pt x="152" y="129"/>
                  </a:cubicBezTo>
                  <a:cubicBezTo>
                    <a:pt x="127" y="82"/>
                    <a:pt x="93" y="48"/>
                    <a:pt x="57" y="23"/>
                  </a:cubicBezTo>
                  <a:cubicBezTo>
                    <a:pt x="34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791" name="Google Shape;5791;p60"/>
            <p:cNvSpPr/>
            <p:nvPr/>
          </p:nvSpPr>
          <p:spPr>
            <a:xfrm>
              <a:off x="7900072" y="1428400"/>
              <a:ext cx="45764" cy="143569"/>
            </a:xfrm>
            <a:custGeom>
              <a:avLst/>
              <a:gdLst/>
              <a:ahLst/>
              <a:cxnLst/>
              <a:rect l="l" t="t" r="r" b="b"/>
              <a:pathLst>
                <a:path w="605" h="1898" extrusionOk="0">
                  <a:moveTo>
                    <a:pt x="604" y="0"/>
                  </a:moveTo>
                  <a:cubicBezTo>
                    <a:pt x="127" y="501"/>
                    <a:pt x="1" y="1244"/>
                    <a:pt x="291" y="1897"/>
                  </a:cubicBezTo>
                  <a:lnTo>
                    <a:pt x="325" y="1886"/>
                  </a:lnTo>
                  <a:cubicBezTo>
                    <a:pt x="330" y="1875"/>
                    <a:pt x="343" y="1869"/>
                    <a:pt x="360" y="1869"/>
                  </a:cubicBezTo>
                  <a:cubicBezTo>
                    <a:pt x="381" y="1869"/>
                    <a:pt x="410" y="1878"/>
                    <a:pt x="442" y="1897"/>
                  </a:cubicBezTo>
                  <a:cubicBezTo>
                    <a:pt x="255" y="1548"/>
                    <a:pt x="196" y="1151"/>
                    <a:pt x="266" y="744"/>
                  </a:cubicBezTo>
                  <a:cubicBezTo>
                    <a:pt x="291" y="629"/>
                    <a:pt x="325" y="512"/>
                    <a:pt x="372" y="394"/>
                  </a:cubicBezTo>
                  <a:cubicBezTo>
                    <a:pt x="431" y="255"/>
                    <a:pt x="512" y="115"/>
                    <a:pt x="604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792" name="Google Shape;5792;p60"/>
            <p:cNvSpPr/>
            <p:nvPr/>
          </p:nvSpPr>
          <p:spPr>
            <a:xfrm>
              <a:off x="7917620" y="1377646"/>
              <a:ext cx="274809" cy="264295"/>
            </a:xfrm>
            <a:custGeom>
              <a:avLst/>
              <a:gdLst/>
              <a:ahLst/>
              <a:cxnLst/>
              <a:rect l="l" t="t" r="r" b="b"/>
              <a:pathLst>
                <a:path w="3633" h="3494" extrusionOk="0">
                  <a:moveTo>
                    <a:pt x="1819" y="216"/>
                  </a:moveTo>
                  <a:cubicBezTo>
                    <a:pt x="1907" y="216"/>
                    <a:pt x="1996" y="223"/>
                    <a:pt x="2085" y="238"/>
                  </a:cubicBezTo>
                  <a:cubicBezTo>
                    <a:pt x="2479" y="322"/>
                    <a:pt x="2828" y="543"/>
                    <a:pt x="3063" y="881"/>
                  </a:cubicBezTo>
                  <a:cubicBezTo>
                    <a:pt x="3294" y="1216"/>
                    <a:pt x="3375" y="1624"/>
                    <a:pt x="3306" y="2021"/>
                  </a:cubicBezTo>
                  <a:cubicBezTo>
                    <a:pt x="3225" y="2429"/>
                    <a:pt x="3004" y="2767"/>
                    <a:pt x="2666" y="2999"/>
                  </a:cubicBezTo>
                  <a:cubicBezTo>
                    <a:pt x="2409" y="3175"/>
                    <a:pt x="2121" y="3272"/>
                    <a:pt x="1818" y="3272"/>
                  </a:cubicBezTo>
                  <a:cubicBezTo>
                    <a:pt x="1722" y="3272"/>
                    <a:pt x="1624" y="3262"/>
                    <a:pt x="1526" y="3242"/>
                  </a:cubicBezTo>
                  <a:cubicBezTo>
                    <a:pt x="1129" y="3172"/>
                    <a:pt x="780" y="2951"/>
                    <a:pt x="548" y="2613"/>
                  </a:cubicBezTo>
                  <a:cubicBezTo>
                    <a:pt x="314" y="2278"/>
                    <a:pt x="233" y="1870"/>
                    <a:pt x="302" y="1473"/>
                  </a:cubicBezTo>
                  <a:cubicBezTo>
                    <a:pt x="328" y="1370"/>
                    <a:pt x="350" y="1264"/>
                    <a:pt x="397" y="1172"/>
                  </a:cubicBezTo>
                  <a:cubicBezTo>
                    <a:pt x="501" y="892"/>
                    <a:pt x="688" y="658"/>
                    <a:pt x="931" y="484"/>
                  </a:cubicBezTo>
                  <a:cubicBezTo>
                    <a:pt x="1195" y="312"/>
                    <a:pt x="1503" y="216"/>
                    <a:pt x="1819" y="216"/>
                  </a:cubicBezTo>
                  <a:close/>
                  <a:moveTo>
                    <a:pt x="1804" y="0"/>
                  </a:moveTo>
                  <a:cubicBezTo>
                    <a:pt x="1463" y="0"/>
                    <a:pt x="1118" y="100"/>
                    <a:pt x="816" y="308"/>
                  </a:cubicBezTo>
                  <a:cubicBezTo>
                    <a:pt x="791" y="322"/>
                    <a:pt x="769" y="333"/>
                    <a:pt x="758" y="356"/>
                  </a:cubicBezTo>
                  <a:lnTo>
                    <a:pt x="733" y="367"/>
                  </a:lnTo>
                  <a:cubicBezTo>
                    <a:pt x="397" y="624"/>
                    <a:pt x="163" y="996"/>
                    <a:pt x="82" y="1426"/>
                  </a:cubicBezTo>
                  <a:cubicBezTo>
                    <a:pt x="1" y="1892"/>
                    <a:pt x="104" y="2348"/>
                    <a:pt x="361" y="2730"/>
                  </a:cubicBezTo>
                  <a:cubicBezTo>
                    <a:pt x="629" y="3116"/>
                    <a:pt x="1026" y="3381"/>
                    <a:pt x="1490" y="3465"/>
                  </a:cubicBezTo>
                  <a:cubicBezTo>
                    <a:pt x="1595" y="3484"/>
                    <a:pt x="1701" y="3493"/>
                    <a:pt x="1806" y="3493"/>
                  </a:cubicBezTo>
                  <a:cubicBezTo>
                    <a:pt x="2155" y="3493"/>
                    <a:pt x="2498" y="3390"/>
                    <a:pt x="2794" y="3186"/>
                  </a:cubicBezTo>
                  <a:cubicBezTo>
                    <a:pt x="3085" y="2987"/>
                    <a:pt x="3294" y="2708"/>
                    <a:pt x="3412" y="2404"/>
                  </a:cubicBezTo>
                  <a:cubicBezTo>
                    <a:pt x="3632" y="1881"/>
                    <a:pt x="3585" y="1264"/>
                    <a:pt x="3236" y="752"/>
                  </a:cubicBezTo>
                  <a:cubicBezTo>
                    <a:pt x="2897" y="262"/>
                    <a:pt x="2355" y="0"/>
                    <a:pt x="1804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793" name="Google Shape;5793;p60"/>
            <p:cNvSpPr/>
            <p:nvPr/>
          </p:nvSpPr>
          <p:spPr>
            <a:xfrm>
              <a:off x="7938799" y="1398220"/>
              <a:ext cx="230785" cy="223145"/>
            </a:xfrm>
            <a:custGeom>
              <a:avLst/>
              <a:gdLst/>
              <a:ahLst/>
              <a:cxnLst/>
              <a:rect l="l" t="t" r="r" b="b"/>
              <a:pathLst>
                <a:path w="3051" h="2950" extrusionOk="0">
                  <a:moveTo>
                    <a:pt x="1523" y="1"/>
                  </a:moveTo>
                  <a:cubicBezTo>
                    <a:pt x="1227" y="1"/>
                    <a:pt x="936" y="88"/>
                    <a:pt x="687" y="260"/>
                  </a:cubicBezTo>
                  <a:cubicBezTo>
                    <a:pt x="360" y="480"/>
                    <a:pt x="140" y="819"/>
                    <a:pt x="70" y="1201"/>
                  </a:cubicBezTo>
                  <a:cubicBezTo>
                    <a:pt x="0" y="1598"/>
                    <a:pt x="81" y="1981"/>
                    <a:pt x="302" y="2308"/>
                  </a:cubicBezTo>
                  <a:cubicBezTo>
                    <a:pt x="536" y="2634"/>
                    <a:pt x="872" y="2855"/>
                    <a:pt x="1257" y="2925"/>
                  </a:cubicBezTo>
                  <a:cubicBezTo>
                    <a:pt x="1346" y="2941"/>
                    <a:pt x="1436" y="2949"/>
                    <a:pt x="1526" y="2949"/>
                  </a:cubicBezTo>
                  <a:cubicBezTo>
                    <a:pt x="1821" y="2949"/>
                    <a:pt x="2113" y="2862"/>
                    <a:pt x="2363" y="2690"/>
                  </a:cubicBezTo>
                  <a:cubicBezTo>
                    <a:pt x="2595" y="2528"/>
                    <a:pt x="2783" y="2296"/>
                    <a:pt x="2886" y="2039"/>
                  </a:cubicBezTo>
                  <a:cubicBezTo>
                    <a:pt x="2922" y="1947"/>
                    <a:pt x="2956" y="1841"/>
                    <a:pt x="2981" y="1738"/>
                  </a:cubicBezTo>
                  <a:cubicBezTo>
                    <a:pt x="3051" y="1352"/>
                    <a:pt x="2967" y="958"/>
                    <a:pt x="2735" y="631"/>
                  </a:cubicBezTo>
                  <a:cubicBezTo>
                    <a:pt x="2514" y="316"/>
                    <a:pt x="2176" y="95"/>
                    <a:pt x="1794" y="25"/>
                  </a:cubicBezTo>
                  <a:cubicBezTo>
                    <a:pt x="1704" y="9"/>
                    <a:pt x="1613" y="1"/>
                    <a:pt x="1523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794" name="Google Shape;5794;p60"/>
            <p:cNvSpPr/>
            <p:nvPr/>
          </p:nvSpPr>
          <p:spPr>
            <a:xfrm>
              <a:off x="7949313" y="1599950"/>
              <a:ext cx="141905" cy="49848"/>
            </a:xfrm>
            <a:custGeom>
              <a:avLst/>
              <a:gdLst/>
              <a:ahLst/>
              <a:cxnLst/>
              <a:rect l="l" t="t" r="r" b="b"/>
              <a:pathLst>
                <a:path w="1876" h="659" extrusionOk="0">
                  <a:moveTo>
                    <a:pt x="48" y="1"/>
                  </a:moveTo>
                  <a:lnTo>
                    <a:pt x="48" y="1"/>
                  </a:lnTo>
                  <a:cubicBezTo>
                    <a:pt x="59" y="60"/>
                    <a:pt x="48" y="107"/>
                    <a:pt x="23" y="118"/>
                  </a:cubicBezTo>
                  <a:lnTo>
                    <a:pt x="1" y="141"/>
                  </a:lnTo>
                  <a:cubicBezTo>
                    <a:pt x="340" y="480"/>
                    <a:pt x="788" y="659"/>
                    <a:pt x="1241" y="659"/>
                  </a:cubicBezTo>
                  <a:cubicBezTo>
                    <a:pt x="1455" y="659"/>
                    <a:pt x="1670" y="619"/>
                    <a:pt x="1875" y="537"/>
                  </a:cubicBezTo>
                  <a:lnTo>
                    <a:pt x="1875" y="537"/>
                  </a:lnTo>
                  <a:cubicBezTo>
                    <a:pt x="1722" y="579"/>
                    <a:pt x="1561" y="600"/>
                    <a:pt x="1397" y="600"/>
                  </a:cubicBezTo>
                  <a:cubicBezTo>
                    <a:pt x="1286" y="600"/>
                    <a:pt x="1173" y="590"/>
                    <a:pt x="1060" y="571"/>
                  </a:cubicBezTo>
                  <a:cubicBezTo>
                    <a:pt x="663" y="501"/>
                    <a:pt x="302" y="303"/>
                    <a:pt x="48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795" name="Google Shape;5795;p60"/>
            <p:cNvSpPr/>
            <p:nvPr/>
          </p:nvSpPr>
          <p:spPr>
            <a:xfrm>
              <a:off x="7935168" y="1393908"/>
              <a:ext cx="237820" cy="231239"/>
            </a:xfrm>
            <a:custGeom>
              <a:avLst/>
              <a:gdLst/>
              <a:ahLst/>
              <a:cxnLst/>
              <a:rect l="l" t="t" r="r" b="b"/>
              <a:pathLst>
                <a:path w="3144" h="3057" extrusionOk="0">
                  <a:moveTo>
                    <a:pt x="1571" y="58"/>
                  </a:moveTo>
                  <a:cubicBezTo>
                    <a:pt x="1661" y="58"/>
                    <a:pt x="1752" y="66"/>
                    <a:pt x="1842" y="82"/>
                  </a:cubicBezTo>
                  <a:cubicBezTo>
                    <a:pt x="2224" y="152"/>
                    <a:pt x="2562" y="373"/>
                    <a:pt x="2783" y="688"/>
                  </a:cubicBezTo>
                  <a:cubicBezTo>
                    <a:pt x="3015" y="1015"/>
                    <a:pt x="3099" y="1409"/>
                    <a:pt x="3029" y="1795"/>
                  </a:cubicBezTo>
                  <a:cubicBezTo>
                    <a:pt x="3004" y="1898"/>
                    <a:pt x="2970" y="2004"/>
                    <a:pt x="2934" y="2096"/>
                  </a:cubicBezTo>
                  <a:cubicBezTo>
                    <a:pt x="2831" y="2353"/>
                    <a:pt x="2643" y="2585"/>
                    <a:pt x="2411" y="2747"/>
                  </a:cubicBezTo>
                  <a:cubicBezTo>
                    <a:pt x="2161" y="2919"/>
                    <a:pt x="1869" y="3006"/>
                    <a:pt x="1574" y="3006"/>
                  </a:cubicBezTo>
                  <a:cubicBezTo>
                    <a:pt x="1484" y="3006"/>
                    <a:pt x="1394" y="2998"/>
                    <a:pt x="1305" y="2982"/>
                  </a:cubicBezTo>
                  <a:cubicBezTo>
                    <a:pt x="920" y="2912"/>
                    <a:pt x="584" y="2691"/>
                    <a:pt x="350" y="2365"/>
                  </a:cubicBezTo>
                  <a:cubicBezTo>
                    <a:pt x="129" y="2038"/>
                    <a:pt x="48" y="1655"/>
                    <a:pt x="118" y="1258"/>
                  </a:cubicBezTo>
                  <a:cubicBezTo>
                    <a:pt x="188" y="876"/>
                    <a:pt x="408" y="537"/>
                    <a:pt x="735" y="317"/>
                  </a:cubicBezTo>
                  <a:cubicBezTo>
                    <a:pt x="984" y="145"/>
                    <a:pt x="1275" y="58"/>
                    <a:pt x="1571" y="58"/>
                  </a:cubicBezTo>
                  <a:close/>
                  <a:moveTo>
                    <a:pt x="1587" y="1"/>
                  </a:moveTo>
                  <a:cubicBezTo>
                    <a:pt x="1271" y="1"/>
                    <a:pt x="963" y="97"/>
                    <a:pt x="699" y="269"/>
                  </a:cubicBezTo>
                  <a:cubicBezTo>
                    <a:pt x="456" y="443"/>
                    <a:pt x="269" y="677"/>
                    <a:pt x="165" y="957"/>
                  </a:cubicBezTo>
                  <a:cubicBezTo>
                    <a:pt x="118" y="1049"/>
                    <a:pt x="96" y="1155"/>
                    <a:pt x="70" y="1258"/>
                  </a:cubicBezTo>
                  <a:cubicBezTo>
                    <a:pt x="1" y="1655"/>
                    <a:pt x="82" y="2063"/>
                    <a:pt x="316" y="2398"/>
                  </a:cubicBezTo>
                  <a:cubicBezTo>
                    <a:pt x="548" y="2736"/>
                    <a:pt x="897" y="2957"/>
                    <a:pt x="1294" y="3027"/>
                  </a:cubicBezTo>
                  <a:cubicBezTo>
                    <a:pt x="1392" y="3047"/>
                    <a:pt x="1490" y="3057"/>
                    <a:pt x="1586" y="3057"/>
                  </a:cubicBezTo>
                  <a:cubicBezTo>
                    <a:pt x="1889" y="3057"/>
                    <a:pt x="2177" y="2960"/>
                    <a:pt x="2434" y="2784"/>
                  </a:cubicBezTo>
                  <a:cubicBezTo>
                    <a:pt x="2772" y="2552"/>
                    <a:pt x="2993" y="2214"/>
                    <a:pt x="3074" y="1806"/>
                  </a:cubicBezTo>
                  <a:cubicBezTo>
                    <a:pt x="3143" y="1409"/>
                    <a:pt x="3062" y="1001"/>
                    <a:pt x="2831" y="666"/>
                  </a:cubicBezTo>
                  <a:cubicBezTo>
                    <a:pt x="2596" y="328"/>
                    <a:pt x="2247" y="107"/>
                    <a:pt x="1853" y="23"/>
                  </a:cubicBezTo>
                  <a:cubicBezTo>
                    <a:pt x="1764" y="8"/>
                    <a:pt x="1675" y="1"/>
                    <a:pt x="1587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796" name="Google Shape;5796;p60"/>
            <p:cNvSpPr/>
            <p:nvPr/>
          </p:nvSpPr>
          <p:spPr>
            <a:xfrm>
              <a:off x="7695770" y="1373864"/>
              <a:ext cx="512478" cy="389105"/>
            </a:xfrm>
            <a:custGeom>
              <a:avLst/>
              <a:gdLst/>
              <a:ahLst/>
              <a:cxnLst/>
              <a:rect l="l" t="t" r="r" b="b"/>
              <a:pathLst>
                <a:path w="6775" h="5144" extrusionOk="0">
                  <a:moveTo>
                    <a:pt x="3305" y="721"/>
                  </a:moveTo>
                  <a:cubicBezTo>
                    <a:pt x="3213" y="836"/>
                    <a:pt x="3132" y="976"/>
                    <a:pt x="3073" y="1115"/>
                  </a:cubicBezTo>
                  <a:cubicBezTo>
                    <a:pt x="3026" y="1233"/>
                    <a:pt x="2992" y="1350"/>
                    <a:pt x="2967" y="1465"/>
                  </a:cubicBezTo>
                  <a:cubicBezTo>
                    <a:pt x="2897" y="1872"/>
                    <a:pt x="2956" y="2269"/>
                    <a:pt x="3143" y="2618"/>
                  </a:cubicBezTo>
                  <a:cubicBezTo>
                    <a:pt x="3111" y="2599"/>
                    <a:pt x="3082" y="2590"/>
                    <a:pt x="3061" y="2590"/>
                  </a:cubicBezTo>
                  <a:cubicBezTo>
                    <a:pt x="3044" y="2590"/>
                    <a:pt x="3031" y="2596"/>
                    <a:pt x="3026" y="2607"/>
                  </a:cubicBezTo>
                  <a:lnTo>
                    <a:pt x="2992" y="2618"/>
                  </a:lnTo>
                  <a:cubicBezTo>
                    <a:pt x="2702" y="1965"/>
                    <a:pt x="2828" y="1222"/>
                    <a:pt x="3305" y="721"/>
                  </a:cubicBezTo>
                  <a:close/>
                  <a:moveTo>
                    <a:pt x="3051" y="2641"/>
                  </a:moveTo>
                  <a:cubicBezTo>
                    <a:pt x="3062" y="2641"/>
                    <a:pt x="3085" y="2641"/>
                    <a:pt x="3132" y="2677"/>
                  </a:cubicBezTo>
                  <a:cubicBezTo>
                    <a:pt x="3166" y="2699"/>
                    <a:pt x="3213" y="2758"/>
                    <a:pt x="3261" y="2817"/>
                  </a:cubicBezTo>
                  <a:cubicBezTo>
                    <a:pt x="3353" y="2956"/>
                    <a:pt x="3364" y="3060"/>
                    <a:pt x="3342" y="3071"/>
                  </a:cubicBezTo>
                  <a:lnTo>
                    <a:pt x="3015" y="3292"/>
                  </a:lnTo>
                  <a:cubicBezTo>
                    <a:pt x="3015" y="3236"/>
                    <a:pt x="2981" y="3141"/>
                    <a:pt x="2911" y="3049"/>
                  </a:cubicBezTo>
                  <a:cubicBezTo>
                    <a:pt x="2864" y="2968"/>
                    <a:pt x="2783" y="2898"/>
                    <a:pt x="2724" y="2861"/>
                  </a:cubicBezTo>
                  <a:lnTo>
                    <a:pt x="3051" y="2641"/>
                  </a:lnTo>
                  <a:close/>
                  <a:moveTo>
                    <a:pt x="2674" y="2907"/>
                  </a:moveTo>
                  <a:cubicBezTo>
                    <a:pt x="2706" y="2907"/>
                    <a:pt x="2792" y="2956"/>
                    <a:pt x="2875" y="3082"/>
                  </a:cubicBezTo>
                  <a:cubicBezTo>
                    <a:pt x="2945" y="3188"/>
                    <a:pt x="2981" y="3280"/>
                    <a:pt x="2967" y="3317"/>
                  </a:cubicBezTo>
                  <a:cubicBezTo>
                    <a:pt x="2967" y="3328"/>
                    <a:pt x="2967" y="3328"/>
                    <a:pt x="2956" y="3339"/>
                  </a:cubicBezTo>
                  <a:cubicBezTo>
                    <a:pt x="2956" y="3339"/>
                    <a:pt x="2934" y="3339"/>
                    <a:pt x="2911" y="3317"/>
                  </a:cubicBezTo>
                  <a:cubicBezTo>
                    <a:pt x="2923" y="3269"/>
                    <a:pt x="2886" y="3177"/>
                    <a:pt x="2841" y="3107"/>
                  </a:cubicBezTo>
                  <a:cubicBezTo>
                    <a:pt x="2783" y="3026"/>
                    <a:pt x="2713" y="2968"/>
                    <a:pt x="2665" y="2956"/>
                  </a:cubicBezTo>
                  <a:cubicBezTo>
                    <a:pt x="2654" y="2931"/>
                    <a:pt x="2654" y="2909"/>
                    <a:pt x="2665" y="2909"/>
                  </a:cubicBezTo>
                  <a:cubicBezTo>
                    <a:pt x="2668" y="2908"/>
                    <a:pt x="2670" y="2907"/>
                    <a:pt x="2674" y="2907"/>
                  </a:cubicBezTo>
                  <a:close/>
                  <a:moveTo>
                    <a:pt x="4737" y="50"/>
                  </a:moveTo>
                  <a:cubicBezTo>
                    <a:pt x="5288" y="50"/>
                    <a:pt x="5830" y="312"/>
                    <a:pt x="6169" y="802"/>
                  </a:cubicBezTo>
                  <a:cubicBezTo>
                    <a:pt x="6518" y="1314"/>
                    <a:pt x="6565" y="1931"/>
                    <a:pt x="6345" y="2454"/>
                  </a:cubicBezTo>
                  <a:cubicBezTo>
                    <a:pt x="6227" y="2758"/>
                    <a:pt x="6018" y="3037"/>
                    <a:pt x="5727" y="3236"/>
                  </a:cubicBezTo>
                  <a:cubicBezTo>
                    <a:pt x="5431" y="3440"/>
                    <a:pt x="5088" y="3543"/>
                    <a:pt x="4739" y="3543"/>
                  </a:cubicBezTo>
                  <a:cubicBezTo>
                    <a:pt x="4634" y="3543"/>
                    <a:pt x="4528" y="3534"/>
                    <a:pt x="4423" y="3515"/>
                  </a:cubicBezTo>
                  <a:cubicBezTo>
                    <a:pt x="3959" y="3431"/>
                    <a:pt x="3562" y="3166"/>
                    <a:pt x="3294" y="2780"/>
                  </a:cubicBezTo>
                  <a:cubicBezTo>
                    <a:pt x="3037" y="2398"/>
                    <a:pt x="2934" y="1942"/>
                    <a:pt x="3015" y="1476"/>
                  </a:cubicBezTo>
                  <a:cubicBezTo>
                    <a:pt x="3096" y="1046"/>
                    <a:pt x="3330" y="674"/>
                    <a:pt x="3666" y="417"/>
                  </a:cubicBezTo>
                  <a:lnTo>
                    <a:pt x="3691" y="406"/>
                  </a:lnTo>
                  <a:cubicBezTo>
                    <a:pt x="3702" y="383"/>
                    <a:pt x="3724" y="372"/>
                    <a:pt x="3749" y="358"/>
                  </a:cubicBezTo>
                  <a:cubicBezTo>
                    <a:pt x="4051" y="150"/>
                    <a:pt x="4396" y="50"/>
                    <a:pt x="4737" y="50"/>
                  </a:cubicBezTo>
                  <a:close/>
                  <a:moveTo>
                    <a:pt x="3400" y="2990"/>
                  </a:moveTo>
                  <a:cubicBezTo>
                    <a:pt x="3654" y="3292"/>
                    <a:pt x="4015" y="3490"/>
                    <a:pt x="4412" y="3560"/>
                  </a:cubicBezTo>
                  <a:cubicBezTo>
                    <a:pt x="4525" y="3579"/>
                    <a:pt x="4638" y="3589"/>
                    <a:pt x="4749" y="3589"/>
                  </a:cubicBezTo>
                  <a:cubicBezTo>
                    <a:pt x="4913" y="3589"/>
                    <a:pt x="5074" y="3568"/>
                    <a:pt x="5227" y="3526"/>
                  </a:cubicBezTo>
                  <a:lnTo>
                    <a:pt x="5227" y="3526"/>
                  </a:lnTo>
                  <a:cubicBezTo>
                    <a:pt x="5022" y="3608"/>
                    <a:pt x="4807" y="3648"/>
                    <a:pt x="4593" y="3648"/>
                  </a:cubicBezTo>
                  <a:cubicBezTo>
                    <a:pt x="4140" y="3648"/>
                    <a:pt x="3692" y="3469"/>
                    <a:pt x="3353" y="3130"/>
                  </a:cubicBezTo>
                  <a:lnTo>
                    <a:pt x="3375" y="3107"/>
                  </a:lnTo>
                  <a:cubicBezTo>
                    <a:pt x="3400" y="3096"/>
                    <a:pt x="3411" y="3049"/>
                    <a:pt x="3400" y="2990"/>
                  </a:cubicBezTo>
                  <a:close/>
                  <a:moveTo>
                    <a:pt x="2660" y="3010"/>
                  </a:moveTo>
                  <a:cubicBezTo>
                    <a:pt x="2679" y="3010"/>
                    <a:pt x="2732" y="3048"/>
                    <a:pt x="2794" y="3130"/>
                  </a:cubicBezTo>
                  <a:cubicBezTo>
                    <a:pt x="2864" y="3236"/>
                    <a:pt x="2864" y="3306"/>
                    <a:pt x="2864" y="3306"/>
                  </a:cubicBezTo>
                  <a:lnTo>
                    <a:pt x="313" y="5063"/>
                  </a:lnTo>
                  <a:cubicBezTo>
                    <a:pt x="313" y="5004"/>
                    <a:pt x="280" y="4945"/>
                    <a:pt x="243" y="4887"/>
                  </a:cubicBezTo>
                  <a:cubicBezTo>
                    <a:pt x="210" y="4842"/>
                    <a:pt x="174" y="4806"/>
                    <a:pt x="140" y="4772"/>
                  </a:cubicBezTo>
                  <a:cubicBezTo>
                    <a:pt x="129" y="4772"/>
                    <a:pt x="118" y="4758"/>
                    <a:pt x="118" y="4758"/>
                  </a:cubicBezTo>
                  <a:lnTo>
                    <a:pt x="2654" y="3012"/>
                  </a:lnTo>
                  <a:cubicBezTo>
                    <a:pt x="2656" y="3011"/>
                    <a:pt x="2658" y="3010"/>
                    <a:pt x="2660" y="3010"/>
                  </a:cubicBezTo>
                  <a:close/>
                  <a:moveTo>
                    <a:pt x="59" y="4795"/>
                  </a:moveTo>
                  <a:cubicBezTo>
                    <a:pt x="59" y="4795"/>
                    <a:pt x="81" y="4795"/>
                    <a:pt x="104" y="4817"/>
                  </a:cubicBezTo>
                  <a:cubicBezTo>
                    <a:pt x="140" y="4842"/>
                    <a:pt x="174" y="4876"/>
                    <a:pt x="199" y="4923"/>
                  </a:cubicBezTo>
                  <a:cubicBezTo>
                    <a:pt x="269" y="5004"/>
                    <a:pt x="280" y="5074"/>
                    <a:pt x="269" y="5096"/>
                  </a:cubicBezTo>
                  <a:cubicBezTo>
                    <a:pt x="269" y="5096"/>
                    <a:pt x="243" y="5096"/>
                    <a:pt x="221" y="5074"/>
                  </a:cubicBezTo>
                  <a:cubicBezTo>
                    <a:pt x="188" y="5052"/>
                    <a:pt x="151" y="5015"/>
                    <a:pt x="129" y="4968"/>
                  </a:cubicBezTo>
                  <a:cubicBezTo>
                    <a:pt x="93" y="4934"/>
                    <a:pt x="70" y="4887"/>
                    <a:pt x="59" y="4853"/>
                  </a:cubicBezTo>
                  <a:cubicBezTo>
                    <a:pt x="48" y="4806"/>
                    <a:pt x="59" y="4795"/>
                    <a:pt x="59" y="4795"/>
                  </a:cubicBezTo>
                  <a:close/>
                  <a:moveTo>
                    <a:pt x="4728" y="0"/>
                  </a:moveTo>
                  <a:cubicBezTo>
                    <a:pt x="4376" y="0"/>
                    <a:pt x="4022" y="102"/>
                    <a:pt x="3713" y="314"/>
                  </a:cubicBezTo>
                  <a:lnTo>
                    <a:pt x="3654" y="372"/>
                  </a:lnTo>
                  <a:lnTo>
                    <a:pt x="3643" y="372"/>
                  </a:lnTo>
                  <a:cubicBezTo>
                    <a:pt x="3621" y="395"/>
                    <a:pt x="3596" y="406"/>
                    <a:pt x="3562" y="417"/>
                  </a:cubicBezTo>
                  <a:cubicBezTo>
                    <a:pt x="3272" y="626"/>
                    <a:pt x="3051" y="906"/>
                    <a:pt x="2923" y="1222"/>
                  </a:cubicBezTo>
                  <a:cubicBezTo>
                    <a:pt x="2735" y="1663"/>
                    <a:pt x="2735" y="2174"/>
                    <a:pt x="2956" y="2641"/>
                  </a:cubicBezTo>
                  <a:lnTo>
                    <a:pt x="2643" y="2861"/>
                  </a:lnTo>
                  <a:cubicBezTo>
                    <a:pt x="2632" y="2873"/>
                    <a:pt x="2618" y="2887"/>
                    <a:pt x="2618" y="2898"/>
                  </a:cubicBezTo>
                  <a:cubicBezTo>
                    <a:pt x="2607" y="2909"/>
                    <a:pt x="2607" y="2942"/>
                    <a:pt x="2607" y="2979"/>
                  </a:cubicBezTo>
                  <a:lnTo>
                    <a:pt x="34" y="4758"/>
                  </a:lnTo>
                  <a:cubicBezTo>
                    <a:pt x="23" y="4758"/>
                    <a:pt x="12" y="4772"/>
                    <a:pt x="12" y="4783"/>
                  </a:cubicBezTo>
                  <a:cubicBezTo>
                    <a:pt x="0" y="4795"/>
                    <a:pt x="0" y="4817"/>
                    <a:pt x="12" y="4864"/>
                  </a:cubicBezTo>
                  <a:cubicBezTo>
                    <a:pt x="23" y="4898"/>
                    <a:pt x="48" y="4957"/>
                    <a:pt x="81" y="5004"/>
                  </a:cubicBezTo>
                  <a:cubicBezTo>
                    <a:pt x="118" y="5052"/>
                    <a:pt x="151" y="5085"/>
                    <a:pt x="188" y="5121"/>
                  </a:cubicBezTo>
                  <a:cubicBezTo>
                    <a:pt x="215" y="5138"/>
                    <a:pt x="238" y="5144"/>
                    <a:pt x="256" y="5144"/>
                  </a:cubicBezTo>
                  <a:cubicBezTo>
                    <a:pt x="273" y="5144"/>
                    <a:pt x="285" y="5138"/>
                    <a:pt x="291" y="5133"/>
                  </a:cubicBezTo>
                  <a:lnTo>
                    <a:pt x="2875" y="3361"/>
                  </a:lnTo>
                  <a:cubicBezTo>
                    <a:pt x="2905" y="3380"/>
                    <a:pt x="2929" y="3386"/>
                    <a:pt x="2948" y="3386"/>
                  </a:cubicBezTo>
                  <a:cubicBezTo>
                    <a:pt x="2966" y="3386"/>
                    <a:pt x="2980" y="3381"/>
                    <a:pt x="2992" y="3375"/>
                  </a:cubicBezTo>
                  <a:lnTo>
                    <a:pt x="3305" y="3152"/>
                  </a:lnTo>
                  <a:cubicBezTo>
                    <a:pt x="3657" y="3510"/>
                    <a:pt x="4119" y="3695"/>
                    <a:pt x="4585" y="3695"/>
                  </a:cubicBezTo>
                  <a:cubicBezTo>
                    <a:pt x="4936" y="3695"/>
                    <a:pt x="5289" y="3590"/>
                    <a:pt x="5599" y="3375"/>
                  </a:cubicBezTo>
                  <a:cubicBezTo>
                    <a:pt x="5635" y="3361"/>
                    <a:pt x="5658" y="3339"/>
                    <a:pt x="5680" y="3328"/>
                  </a:cubicBezTo>
                  <a:cubicBezTo>
                    <a:pt x="5705" y="3306"/>
                    <a:pt x="5727" y="3292"/>
                    <a:pt x="5750" y="3269"/>
                  </a:cubicBezTo>
                  <a:cubicBezTo>
                    <a:pt x="6565" y="2711"/>
                    <a:pt x="6775" y="1593"/>
                    <a:pt x="6216" y="777"/>
                  </a:cubicBezTo>
                  <a:cubicBezTo>
                    <a:pt x="5869" y="273"/>
                    <a:pt x="5303" y="0"/>
                    <a:pt x="4728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797" name="Google Shape;5797;p60"/>
            <p:cNvSpPr/>
            <p:nvPr/>
          </p:nvSpPr>
          <p:spPr>
            <a:xfrm>
              <a:off x="7992427" y="1406237"/>
              <a:ext cx="123297" cy="80332"/>
            </a:xfrm>
            <a:custGeom>
              <a:avLst/>
              <a:gdLst/>
              <a:ahLst/>
              <a:cxnLst/>
              <a:rect l="l" t="t" r="r" b="b"/>
              <a:pathLst>
                <a:path w="1630" h="1062" extrusionOk="0">
                  <a:moveTo>
                    <a:pt x="816" y="0"/>
                  </a:moveTo>
                  <a:cubicBezTo>
                    <a:pt x="361" y="0"/>
                    <a:pt x="1" y="268"/>
                    <a:pt x="1" y="606"/>
                  </a:cubicBezTo>
                  <a:cubicBezTo>
                    <a:pt x="1" y="944"/>
                    <a:pt x="361" y="1062"/>
                    <a:pt x="816" y="1062"/>
                  </a:cubicBezTo>
                  <a:cubicBezTo>
                    <a:pt x="1258" y="1062"/>
                    <a:pt x="1629" y="944"/>
                    <a:pt x="1629" y="606"/>
                  </a:cubicBezTo>
                  <a:cubicBezTo>
                    <a:pt x="1629" y="268"/>
                    <a:pt x="1258" y="0"/>
                    <a:pt x="81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5798" name="Google Shape;5798;p60"/>
            <p:cNvSpPr/>
            <p:nvPr/>
          </p:nvSpPr>
          <p:spPr>
            <a:xfrm>
              <a:off x="7953775" y="1453436"/>
              <a:ext cx="44856" cy="50302"/>
            </a:xfrm>
            <a:custGeom>
              <a:avLst/>
              <a:gdLst/>
              <a:ahLst/>
              <a:cxnLst/>
              <a:rect l="l" t="t" r="r" b="b"/>
              <a:pathLst>
                <a:path w="593" h="665" extrusionOk="0">
                  <a:moveTo>
                    <a:pt x="315" y="0"/>
                  </a:moveTo>
                  <a:cubicBezTo>
                    <a:pt x="300" y="0"/>
                    <a:pt x="285" y="2"/>
                    <a:pt x="269" y="5"/>
                  </a:cubicBezTo>
                  <a:cubicBezTo>
                    <a:pt x="104" y="52"/>
                    <a:pt x="0" y="228"/>
                    <a:pt x="45" y="401"/>
                  </a:cubicBezTo>
                  <a:cubicBezTo>
                    <a:pt x="77" y="565"/>
                    <a:pt x="213" y="665"/>
                    <a:pt x="365" y="665"/>
                  </a:cubicBezTo>
                  <a:cubicBezTo>
                    <a:pt x="386" y="665"/>
                    <a:pt x="409" y="663"/>
                    <a:pt x="431" y="658"/>
                  </a:cubicBezTo>
                  <a:cubicBezTo>
                    <a:pt x="593" y="611"/>
                    <a:pt x="581" y="482"/>
                    <a:pt x="548" y="298"/>
                  </a:cubicBezTo>
                  <a:cubicBezTo>
                    <a:pt x="505" y="139"/>
                    <a:pt x="453" y="0"/>
                    <a:pt x="31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762333" y="1760642"/>
            <a:ext cx="6137275" cy="638175"/>
          </a:xfrm>
        </p:spPr>
        <p:txBody>
          <a:bodyPr>
            <a:normAutofit fontScale="90000"/>
          </a:bodyPr>
          <a:lstStyle/>
          <a:p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4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Title 1"/>
          <p:cNvSpPr txBox="1">
            <a:spLocks/>
          </p:cNvSpPr>
          <p:nvPr/>
        </p:nvSpPr>
        <p:spPr>
          <a:xfrm>
            <a:off x="1053872" y="2805323"/>
            <a:ext cx="6249111" cy="63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Chelsea Market"/>
              <a:buNone/>
              <a:defRPr sz="3000" b="1" i="0" u="none" strike="noStrike" cap="none">
                <a:solidFill>
                  <a:schemeClr val="dk1"/>
                </a:solidFill>
                <a:latin typeface="Chelsea Market"/>
                <a:ea typeface="Chelsea Market"/>
                <a:cs typeface="Chelsea Market"/>
                <a:sym typeface="Chelsea Market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helsea Market"/>
              <a:buNone/>
              <a:defRPr sz="2800" b="1" i="0" u="none" strike="noStrike" cap="none">
                <a:solidFill>
                  <a:schemeClr val="dk1"/>
                </a:solidFill>
                <a:latin typeface="Chelsea Market"/>
                <a:ea typeface="Chelsea Market"/>
                <a:cs typeface="Chelsea Market"/>
                <a:sym typeface="Chelsea Market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helsea Market"/>
              <a:buNone/>
              <a:defRPr sz="2800" b="1" i="0" u="none" strike="noStrike" cap="none">
                <a:solidFill>
                  <a:schemeClr val="dk1"/>
                </a:solidFill>
                <a:latin typeface="Chelsea Market"/>
                <a:ea typeface="Chelsea Market"/>
                <a:cs typeface="Chelsea Market"/>
                <a:sym typeface="Chelsea Market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helsea Market"/>
              <a:buNone/>
              <a:defRPr sz="2800" b="1" i="0" u="none" strike="noStrike" cap="none">
                <a:solidFill>
                  <a:schemeClr val="dk1"/>
                </a:solidFill>
                <a:latin typeface="Chelsea Market"/>
                <a:ea typeface="Chelsea Market"/>
                <a:cs typeface="Chelsea Market"/>
                <a:sym typeface="Chelsea Market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helsea Market"/>
              <a:buNone/>
              <a:defRPr sz="2800" b="1" i="0" u="none" strike="noStrike" cap="none">
                <a:solidFill>
                  <a:schemeClr val="dk1"/>
                </a:solidFill>
                <a:latin typeface="Chelsea Market"/>
                <a:ea typeface="Chelsea Market"/>
                <a:cs typeface="Chelsea Market"/>
                <a:sym typeface="Chelsea Market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helsea Market"/>
              <a:buNone/>
              <a:defRPr sz="2800" b="1" i="0" u="none" strike="noStrike" cap="none">
                <a:solidFill>
                  <a:schemeClr val="dk1"/>
                </a:solidFill>
                <a:latin typeface="Chelsea Market"/>
                <a:ea typeface="Chelsea Market"/>
                <a:cs typeface="Chelsea Market"/>
                <a:sym typeface="Chelsea Market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helsea Market"/>
              <a:buNone/>
              <a:defRPr sz="2800" b="1" i="0" u="none" strike="noStrike" cap="none">
                <a:solidFill>
                  <a:schemeClr val="dk1"/>
                </a:solidFill>
                <a:latin typeface="Chelsea Market"/>
                <a:ea typeface="Chelsea Market"/>
                <a:cs typeface="Chelsea Market"/>
                <a:sym typeface="Chelsea Market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helsea Market"/>
              <a:buNone/>
              <a:defRPr sz="2800" b="1" i="0" u="none" strike="noStrike" cap="none">
                <a:solidFill>
                  <a:schemeClr val="dk1"/>
                </a:solidFill>
                <a:latin typeface="Chelsea Market"/>
                <a:ea typeface="Chelsea Market"/>
                <a:cs typeface="Chelsea Market"/>
                <a:sym typeface="Chelsea Market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helsea Market"/>
              <a:buNone/>
              <a:defRPr sz="2800" b="1" i="0" u="none" strike="noStrike" cap="none">
                <a:solidFill>
                  <a:schemeClr val="dk1"/>
                </a:solidFill>
                <a:latin typeface="Chelsea Market"/>
                <a:ea typeface="Chelsea Market"/>
                <a:cs typeface="Chelsea Market"/>
                <a:sym typeface="Chelsea Market"/>
              </a:defRPr>
            </a:lvl9pPr>
          </a:lstStyle>
          <a:p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pic>
        <p:nvPicPr>
          <p:cNvPr id="3" name="Nhac-mo-dau-game-show-rung-chuong-vang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324784" y="13011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043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4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8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8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8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800" fill="hold">
                                          <p:stCondLst>
                                            <p:cond delay="32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993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4" name="Google Shape;2434;p36"/>
          <p:cNvSpPr txBox="1">
            <a:spLocks noGrp="1"/>
          </p:cNvSpPr>
          <p:nvPr>
            <p:ph type="title" idx="4294967295"/>
          </p:nvPr>
        </p:nvSpPr>
        <p:spPr>
          <a:xfrm>
            <a:off x="2476039" y="549868"/>
            <a:ext cx="6994525" cy="636588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" b="1" dirty="0">
                <a:solidFill>
                  <a:schemeClr val="accent2">
                    <a:lumMod val="50000"/>
                  </a:schemeClr>
                </a:solidFill>
              </a:rPr>
              <a:t>Câu</a:t>
            </a:r>
            <a:r>
              <a:rPr lang="en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" b="1" dirty="0">
                <a:solidFill>
                  <a:schemeClr val="accent2">
                    <a:lumMod val="50000"/>
                  </a:schemeClr>
                </a:solidFill>
              </a:rPr>
              <a:t>1:</a:t>
            </a:r>
            <a:endParaRPr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grpSp>
        <p:nvGrpSpPr>
          <p:cNvPr id="2479" name="Google Shape;2479;p36"/>
          <p:cNvGrpSpPr/>
          <p:nvPr/>
        </p:nvGrpSpPr>
        <p:grpSpPr>
          <a:xfrm rot="20818412">
            <a:off x="10192585" y="5266667"/>
            <a:ext cx="1496628" cy="1395297"/>
            <a:chOff x="6370649" y="2255515"/>
            <a:chExt cx="616486" cy="507637"/>
          </a:xfrm>
        </p:grpSpPr>
        <p:sp>
          <p:nvSpPr>
            <p:cNvPr id="2480" name="Google Shape;2480;p36"/>
            <p:cNvSpPr/>
            <p:nvPr/>
          </p:nvSpPr>
          <p:spPr>
            <a:xfrm>
              <a:off x="6370649" y="2255515"/>
              <a:ext cx="616486" cy="507637"/>
            </a:xfrm>
            <a:custGeom>
              <a:avLst/>
              <a:gdLst/>
              <a:ahLst/>
              <a:cxnLst/>
              <a:rect l="l" t="t" r="r" b="b"/>
              <a:pathLst>
                <a:path w="8150" h="6711" extrusionOk="0">
                  <a:moveTo>
                    <a:pt x="4184" y="1"/>
                  </a:moveTo>
                  <a:cubicBezTo>
                    <a:pt x="4139" y="1"/>
                    <a:pt x="4095" y="2"/>
                    <a:pt x="4051" y="5"/>
                  </a:cubicBezTo>
                  <a:cubicBezTo>
                    <a:pt x="3878" y="5"/>
                    <a:pt x="3702" y="17"/>
                    <a:pt x="3540" y="42"/>
                  </a:cubicBezTo>
                  <a:lnTo>
                    <a:pt x="3492" y="42"/>
                  </a:lnTo>
                  <a:cubicBezTo>
                    <a:pt x="3411" y="53"/>
                    <a:pt x="3330" y="75"/>
                    <a:pt x="3260" y="86"/>
                  </a:cubicBezTo>
                  <a:cubicBezTo>
                    <a:pt x="3235" y="100"/>
                    <a:pt x="3213" y="100"/>
                    <a:pt x="3202" y="100"/>
                  </a:cubicBezTo>
                  <a:cubicBezTo>
                    <a:pt x="3073" y="134"/>
                    <a:pt x="2981" y="215"/>
                    <a:pt x="2934" y="321"/>
                  </a:cubicBezTo>
                  <a:cubicBezTo>
                    <a:pt x="2830" y="402"/>
                    <a:pt x="2746" y="506"/>
                    <a:pt x="2702" y="634"/>
                  </a:cubicBezTo>
                  <a:cubicBezTo>
                    <a:pt x="2691" y="682"/>
                    <a:pt x="2677" y="740"/>
                    <a:pt x="2665" y="785"/>
                  </a:cubicBezTo>
                  <a:cubicBezTo>
                    <a:pt x="2654" y="799"/>
                    <a:pt x="2654" y="799"/>
                    <a:pt x="2654" y="810"/>
                  </a:cubicBezTo>
                  <a:cubicBezTo>
                    <a:pt x="2632" y="832"/>
                    <a:pt x="2607" y="855"/>
                    <a:pt x="2596" y="880"/>
                  </a:cubicBezTo>
                  <a:lnTo>
                    <a:pt x="2177" y="891"/>
                  </a:lnTo>
                  <a:cubicBezTo>
                    <a:pt x="2107" y="832"/>
                    <a:pt x="2003" y="799"/>
                    <a:pt x="1875" y="799"/>
                  </a:cubicBezTo>
                  <a:cubicBezTo>
                    <a:pt x="1746" y="810"/>
                    <a:pt x="1618" y="810"/>
                    <a:pt x="1478" y="821"/>
                  </a:cubicBezTo>
                  <a:cubicBezTo>
                    <a:pt x="1350" y="821"/>
                    <a:pt x="1246" y="855"/>
                    <a:pt x="1188" y="939"/>
                  </a:cubicBezTo>
                  <a:lnTo>
                    <a:pt x="967" y="939"/>
                  </a:lnTo>
                  <a:cubicBezTo>
                    <a:pt x="816" y="939"/>
                    <a:pt x="676" y="972"/>
                    <a:pt x="537" y="1064"/>
                  </a:cubicBezTo>
                  <a:cubicBezTo>
                    <a:pt x="349" y="1182"/>
                    <a:pt x="221" y="1344"/>
                    <a:pt x="151" y="1542"/>
                  </a:cubicBezTo>
                  <a:cubicBezTo>
                    <a:pt x="151" y="1542"/>
                    <a:pt x="151" y="1553"/>
                    <a:pt x="140" y="1567"/>
                  </a:cubicBezTo>
                  <a:cubicBezTo>
                    <a:pt x="48" y="1693"/>
                    <a:pt x="0" y="1832"/>
                    <a:pt x="0" y="1972"/>
                  </a:cubicBezTo>
                  <a:cubicBezTo>
                    <a:pt x="11" y="2207"/>
                    <a:pt x="11" y="2391"/>
                    <a:pt x="37" y="2567"/>
                  </a:cubicBezTo>
                  <a:cubicBezTo>
                    <a:pt x="37" y="2671"/>
                    <a:pt x="92" y="2754"/>
                    <a:pt x="118" y="2799"/>
                  </a:cubicBezTo>
                  <a:cubicBezTo>
                    <a:pt x="118" y="2799"/>
                    <a:pt x="129" y="2799"/>
                    <a:pt x="129" y="2810"/>
                  </a:cubicBezTo>
                  <a:cubicBezTo>
                    <a:pt x="129" y="2905"/>
                    <a:pt x="140" y="2997"/>
                    <a:pt x="140" y="3078"/>
                  </a:cubicBezTo>
                  <a:lnTo>
                    <a:pt x="162" y="3858"/>
                  </a:lnTo>
                  <a:cubicBezTo>
                    <a:pt x="187" y="4534"/>
                    <a:pt x="221" y="5232"/>
                    <a:pt x="232" y="5931"/>
                  </a:cubicBezTo>
                  <a:cubicBezTo>
                    <a:pt x="246" y="6177"/>
                    <a:pt x="361" y="6372"/>
                    <a:pt x="548" y="6490"/>
                  </a:cubicBezTo>
                  <a:cubicBezTo>
                    <a:pt x="769" y="6629"/>
                    <a:pt x="1026" y="6710"/>
                    <a:pt x="1294" y="6710"/>
                  </a:cubicBezTo>
                  <a:lnTo>
                    <a:pt x="1338" y="6710"/>
                  </a:lnTo>
                  <a:cubicBezTo>
                    <a:pt x="2154" y="6688"/>
                    <a:pt x="2992" y="6652"/>
                    <a:pt x="3794" y="6618"/>
                  </a:cubicBezTo>
                  <a:cubicBezTo>
                    <a:pt x="4087" y="6618"/>
                    <a:pt x="4378" y="6607"/>
                    <a:pt x="4668" y="6596"/>
                  </a:cubicBezTo>
                  <a:cubicBezTo>
                    <a:pt x="4878" y="6582"/>
                    <a:pt x="5088" y="6571"/>
                    <a:pt x="5308" y="6571"/>
                  </a:cubicBezTo>
                  <a:cubicBezTo>
                    <a:pt x="5856" y="6548"/>
                    <a:pt x="6415" y="6526"/>
                    <a:pt x="6973" y="6512"/>
                  </a:cubicBezTo>
                  <a:cubicBezTo>
                    <a:pt x="7230" y="6501"/>
                    <a:pt x="7473" y="6442"/>
                    <a:pt x="7730" y="6316"/>
                  </a:cubicBezTo>
                  <a:cubicBezTo>
                    <a:pt x="7999" y="6199"/>
                    <a:pt x="8149" y="5967"/>
                    <a:pt x="8138" y="5699"/>
                  </a:cubicBezTo>
                  <a:cubicBezTo>
                    <a:pt x="8124" y="5394"/>
                    <a:pt x="8113" y="5093"/>
                    <a:pt x="8102" y="4791"/>
                  </a:cubicBezTo>
                  <a:cubicBezTo>
                    <a:pt x="8102" y="4626"/>
                    <a:pt x="8091" y="4464"/>
                    <a:pt x="8091" y="4302"/>
                  </a:cubicBezTo>
                  <a:cubicBezTo>
                    <a:pt x="8068" y="3718"/>
                    <a:pt x="8043" y="3126"/>
                    <a:pt x="8021" y="2545"/>
                  </a:cubicBezTo>
                  <a:cubicBezTo>
                    <a:pt x="8091" y="2461"/>
                    <a:pt x="8113" y="2358"/>
                    <a:pt x="8113" y="2240"/>
                  </a:cubicBezTo>
                  <a:lnTo>
                    <a:pt x="8113" y="2090"/>
                  </a:lnTo>
                  <a:cubicBezTo>
                    <a:pt x="8102" y="1961"/>
                    <a:pt x="8102" y="1832"/>
                    <a:pt x="8102" y="1707"/>
                  </a:cubicBezTo>
                  <a:cubicBezTo>
                    <a:pt x="8091" y="1542"/>
                    <a:pt x="8032" y="1402"/>
                    <a:pt x="7915" y="1274"/>
                  </a:cubicBezTo>
                  <a:cubicBezTo>
                    <a:pt x="7795" y="955"/>
                    <a:pt x="7474" y="727"/>
                    <a:pt x="7142" y="727"/>
                  </a:cubicBezTo>
                  <a:cubicBezTo>
                    <a:pt x="7125" y="727"/>
                    <a:pt x="7108" y="728"/>
                    <a:pt x="7091" y="729"/>
                  </a:cubicBezTo>
                  <a:lnTo>
                    <a:pt x="6834" y="729"/>
                  </a:lnTo>
                  <a:cubicBezTo>
                    <a:pt x="6764" y="659"/>
                    <a:pt x="6658" y="634"/>
                    <a:pt x="6532" y="634"/>
                  </a:cubicBezTo>
                  <a:lnTo>
                    <a:pt x="6135" y="645"/>
                  </a:lnTo>
                  <a:cubicBezTo>
                    <a:pt x="6007" y="659"/>
                    <a:pt x="5914" y="693"/>
                    <a:pt x="5845" y="763"/>
                  </a:cubicBezTo>
                  <a:lnTo>
                    <a:pt x="5426" y="774"/>
                  </a:lnTo>
                  <a:cubicBezTo>
                    <a:pt x="5414" y="751"/>
                    <a:pt x="5389" y="740"/>
                    <a:pt x="5367" y="715"/>
                  </a:cubicBezTo>
                  <a:cubicBezTo>
                    <a:pt x="5367" y="704"/>
                    <a:pt x="5356" y="693"/>
                    <a:pt x="5356" y="682"/>
                  </a:cubicBezTo>
                  <a:cubicBezTo>
                    <a:pt x="5345" y="645"/>
                    <a:pt x="5319" y="600"/>
                    <a:pt x="5308" y="553"/>
                  </a:cubicBezTo>
                  <a:cubicBezTo>
                    <a:pt x="5238" y="402"/>
                    <a:pt x="5146" y="310"/>
                    <a:pt x="5051" y="251"/>
                  </a:cubicBezTo>
                  <a:cubicBezTo>
                    <a:pt x="5007" y="145"/>
                    <a:pt x="4900" y="75"/>
                    <a:pt x="4786" y="53"/>
                  </a:cubicBezTo>
                  <a:lnTo>
                    <a:pt x="4772" y="42"/>
                  </a:lnTo>
                  <a:cubicBezTo>
                    <a:pt x="4749" y="42"/>
                    <a:pt x="4702" y="31"/>
                    <a:pt x="4657" y="31"/>
                  </a:cubicBezTo>
                  <a:cubicBezTo>
                    <a:pt x="4610" y="17"/>
                    <a:pt x="4551" y="17"/>
                    <a:pt x="4506" y="17"/>
                  </a:cubicBezTo>
                  <a:cubicBezTo>
                    <a:pt x="4398" y="9"/>
                    <a:pt x="4291" y="1"/>
                    <a:pt x="418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1" name="Google Shape;2481;p36"/>
            <p:cNvSpPr/>
            <p:nvPr/>
          </p:nvSpPr>
          <p:spPr>
            <a:xfrm>
              <a:off x="6418150" y="2476079"/>
              <a:ext cx="531994" cy="259756"/>
            </a:xfrm>
            <a:custGeom>
              <a:avLst/>
              <a:gdLst/>
              <a:ahLst/>
              <a:cxnLst/>
              <a:rect l="l" t="t" r="r" b="b"/>
              <a:pathLst>
                <a:path w="7033" h="3434" extrusionOk="0">
                  <a:moveTo>
                    <a:pt x="2574" y="1070"/>
                  </a:moveTo>
                  <a:cubicBezTo>
                    <a:pt x="2607" y="1082"/>
                    <a:pt x="2655" y="1096"/>
                    <a:pt x="2691" y="1118"/>
                  </a:cubicBezTo>
                  <a:cubicBezTo>
                    <a:pt x="2757" y="1142"/>
                    <a:pt x="2818" y="1162"/>
                    <a:pt x="2885" y="1162"/>
                  </a:cubicBezTo>
                  <a:cubicBezTo>
                    <a:pt x="2912" y="1162"/>
                    <a:pt x="2940" y="1159"/>
                    <a:pt x="2971" y="1151"/>
                  </a:cubicBezTo>
                  <a:cubicBezTo>
                    <a:pt x="2985" y="1148"/>
                    <a:pt x="3001" y="1146"/>
                    <a:pt x="3016" y="1146"/>
                  </a:cubicBezTo>
                  <a:cubicBezTo>
                    <a:pt x="3047" y="1146"/>
                    <a:pt x="3079" y="1151"/>
                    <a:pt x="3110" y="1151"/>
                  </a:cubicBezTo>
                  <a:cubicBezTo>
                    <a:pt x="3133" y="1151"/>
                    <a:pt x="3144" y="1165"/>
                    <a:pt x="3166" y="1177"/>
                  </a:cubicBezTo>
                  <a:cubicBezTo>
                    <a:pt x="3137" y="1196"/>
                    <a:pt x="3082" y="1205"/>
                    <a:pt x="3017" y="1205"/>
                  </a:cubicBezTo>
                  <a:cubicBezTo>
                    <a:pt x="2853" y="1205"/>
                    <a:pt x="2621" y="1150"/>
                    <a:pt x="2563" y="1082"/>
                  </a:cubicBezTo>
                  <a:lnTo>
                    <a:pt x="2574" y="1070"/>
                  </a:lnTo>
                  <a:close/>
                  <a:moveTo>
                    <a:pt x="3004" y="1235"/>
                  </a:moveTo>
                  <a:cubicBezTo>
                    <a:pt x="3015" y="1246"/>
                    <a:pt x="3040" y="1246"/>
                    <a:pt x="3052" y="1246"/>
                  </a:cubicBezTo>
                  <a:cubicBezTo>
                    <a:pt x="3121" y="1269"/>
                    <a:pt x="3191" y="1291"/>
                    <a:pt x="3261" y="1327"/>
                  </a:cubicBezTo>
                  <a:cubicBezTo>
                    <a:pt x="3272" y="1327"/>
                    <a:pt x="3283" y="1350"/>
                    <a:pt x="3295" y="1361"/>
                  </a:cubicBezTo>
                  <a:lnTo>
                    <a:pt x="3250" y="1361"/>
                  </a:lnTo>
                  <a:cubicBezTo>
                    <a:pt x="3180" y="1339"/>
                    <a:pt x="3110" y="1316"/>
                    <a:pt x="3040" y="1280"/>
                  </a:cubicBezTo>
                  <a:cubicBezTo>
                    <a:pt x="3026" y="1280"/>
                    <a:pt x="3015" y="1269"/>
                    <a:pt x="3004" y="1258"/>
                  </a:cubicBezTo>
                  <a:lnTo>
                    <a:pt x="3004" y="1235"/>
                  </a:lnTo>
                  <a:close/>
                  <a:moveTo>
                    <a:pt x="3155" y="1654"/>
                  </a:moveTo>
                  <a:lnTo>
                    <a:pt x="3155" y="1654"/>
                  </a:lnTo>
                  <a:cubicBezTo>
                    <a:pt x="3191" y="1688"/>
                    <a:pt x="3166" y="1805"/>
                    <a:pt x="3121" y="1850"/>
                  </a:cubicBezTo>
                  <a:cubicBezTo>
                    <a:pt x="3096" y="1805"/>
                    <a:pt x="3121" y="1699"/>
                    <a:pt x="3155" y="1654"/>
                  </a:cubicBezTo>
                  <a:close/>
                  <a:moveTo>
                    <a:pt x="6856" y="1735"/>
                  </a:moveTo>
                  <a:lnTo>
                    <a:pt x="6856" y="1735"/>
                  </a:lnTo>
                  <a:cubicBezTo>
                    <a:pt x="6868" y="1769"/>
                    <a:pt x="6823" y="1875"/>
                    <a:pt x="6764" y="1897"/>
                  </a:cubicBezTo>
                  <a:cubicBezTo>
                    <a:pt x="6753" y="1850"/>
                    <a:pt x="6812" y="1758"/>
                    <a:pt x="6856" y="1735"/>
                  </a:cubicBezTo>
                  <a:close/>
                  <a:moveTo>
                    <a:pt x="736" y="2258"/>
                  </a:moveTo>
                  <a:cubicBezTo>
                    <a:pt x="758" y="2269"/>
                    <a:pt x="780" y="2294"/>
                    <a:pt x="805" y="2316"/>
                  </a:cubicBezTo>
                  <a:cubicBezTo>
                    <a:pt x="791" y="2316"/>
                    <a:pt x="791" y="2328"/>
                    <a:pt x="780" y="2339"/>
                  </a:cubicBezTo>
                  <a:cubicBezTo>
                    <a:pt x="758" y="2316"/>
                    <a:pt x="736" y="2305"/>
                    <a:pt x="710" y="2283"/>
                  </a:cubicBezTo>
                  <a:cubicBezTo>
                    <a:pt x="710" y="2269"/>
                    <a:pt x="722" y="2269"/>
                    <a:pt x="736" y="2258"/>
                  </a:cubicBezTo>
                  <a:close/>
                  <a:moveTo>
                    <a:pt x="6694" y="2015"/>
                  </a:moveTo>
                  <a:cubicBezTo>
                    <a:pt x="6706" y="2015"/>
                    <a:pt x="6706" y="2015"/>
                    <a:pt x="6717" y="2026"/>
                  </a:cubicBezTo>
                  <a:cubicBezTo>
                    <a:pt x="6625" y="2166"/>
                    <a:pt x="6544" y="2305"/>
                    <a:pt x="6449" y="2445"/>
                  </a:cubicBezTo>
                  <a:lnTo>
                    <a:pt x="6426" y="2445"/>
                  </a:lnTo>
                  <a:cubicBezTo>
                    <a:pt x="6437" y="2434"/>
                    <a:pt x="6426" y="2409"/>
                    <a:pt x="6437" y="2397"/>
                  </a:cubicBezTo>
                  <a:cubicBezTo>
                    <a:pt x="6449" y="2375"/>
                    <a:pt x="6463" y="2353"/>
                    <a:pt x="6485" y="2328"/>
                  </a:cubicBezTo>
                  <a:cubicBezTo>
                    <a:pt x="6544" y="2224"/>
                    <a:pt x="6613" y="2129"/>
                    <a:pt x="6672" y="2026"/>
                  </a:cubicBezTo>
                  <a:cubicBezTo>
                    <a:pt x="6683" y="2026"/>
                    <a:pt x="6694" y="2015"/>
                    <a:pt x="6694" y="2015"/>
                  </a:cubicBezTo>
                  <a:close/>
                  <a:moveTo>
                    <a:pt x="456" y="2235"/>
                  </a:moveTo>
                  <a:cubicBezTo>
                    <a:pt x="537" y="2305"/>
                    <a:pt x="629" y="2386"/>
                    <a:pt x="722" y="2467"/>
                  </a:cubicBezTo>
                  <a:cubicBezTo>
                    <a:pt x="719" y="2468"/>
                    <a:pt x="717" y="2468"/>
                    <a:pt x="714" y="2468"/>
                  </a:cubicBezTo>
                  <a:cubicBezTo>
                    <a:pt x="640" y="2468"/>
                    <a:pt x="478" y="2324"/>
                    <a:pt x="456" y="2235"/>
                  </a:cubicBezTo>
                  <a:close/>
                  <a:moveTo>
                    <a:pt x="6577" y="2409"/>
                  </a:moveTo>
                  <a:lnTo>
                    <a:pt x="6602" y="2423"/>
                  </a:lnTo>
                  <a:cubicBezTo>
                    <a:pt x="6577" y="2445"/>
                    <a:pt x="6566" y="2478"/>
                    <a:pt x="6544" y="2515"/>
                  </a:cubicBezTo>
                  <a:cubicBezTo>
                    <a:pt x="6532" y="2504"/>
                    <a:pt x="6518" y="2492"/>
                    <a:pt x="6518" y="2492"/>
                  </a:cubicBezTo>
                  <a:cubicBezTo>
                    <a:pt x="6544" y="2467"/>
                    <a:pt x="6555" y="2434"/>
                    <a:pt x="6577" y="2409"/>
                  </a:cubicBezTo>
                  <a:close/>
                  <a:moveTo>
                    <a:pt x="4786" y="2688"/>
                  </a:moveTo>
                  <a:lnTo>
                    <a:pt x="4786" y="2688"/>
                  </a:lnTo>
                  <a:cubicBezTo>
                    <a:pt x="4831" y="2713"/>
                    <a:pt x="4890" y="2897"/>
                    <a:pt x="4867" y="2956"/>
                  </a:cubicBezTo>
                  <a:cubicBezTo>
                    <a:pt x="4820" y="2923"/>
                    <a:pt x="4772" y="2735"/>
                    <a:pt x="4786" y="2688"/>
                  </a:cubicBezTo>
                  <a:close/>
                  <a:moveTo>
                    <a:pt x="4675" y="2881"/>
                  </a:moveTo>
                  <a:cubicBezTo>
                    <a:pt x="4681" y="2881"/>
                    <a:pt x="4691" y="2886"/>
                    <a:pt x="4691" y="2886"/>
                  </a:cubicBezTo>
                  <a:cubicBezTo>
                    <a:pt x="4717" y="2934"/>
                    <a:pt x="4739" y="2967"/>
                    <a:pt x="4728" y="3026"/>
                  </a:cubicBezTo>
                  <a:cubicBezTo>
                    <a:pt x="4669" y="2992"/>
                    <a:pt x="4658" y="2956"/>
                    <a:pt x="4658" y="2911"/>
                  </a:cubicBezTo>
                  <a:cubicBezTo>
                    <a:pt x="4647" y="2897"/>
                    <a:pt x="4658" y="2886"/>
                    <a:pt x="4669" y="2886"/>
                  </a:cubicBezTo>
                  <a:cubicBezTo>
                    <a:pt x="4669" y="2883"/>
                    <a:pt x="4672" y="2881"/>
                    <a:pt x="4675" y="2881"/>
                  </a:cubicBezTo>
                  <a:close/>
                  <a:moveTo>
                    <a:pt x="6926" y="0"/>
                  </a:moveTo>
                  <a:cubicBezTo>
                    <a:pt x="6868" y="70"/>
                    <a:pt x="6812" y="129"/>
                    <a:pt x="6753" y="188"/>
                  </a:cubicBezTo>
                  <a:cubicBezTo>
                    <a:pt x="6588" y="350"/>
                    <a:pt x="6393" y="467"/>
                    <a:pt x="6169" y="548"/>
                  </a:cubicBezTo>
                  <a:cubicBezTo>
                    <a:pt x="6125" y="570"/>
                    <a:pt x="6113" y="593"/>
                    <a:pt x="6113" y="629"/>
                  </a:cubicBezTo>
                  <a:cubicBezTo>
                    <a:pt x="6125" y="710"/>
                    <a:pt x="6125" y="780"/>
                    <a:pt x="6125" y="850"/>
                  </a:cubicBezTo>
                  <a:cubicBezTo>
                    <a:pt x="6136" y="1026"/>
                    <a:pt x="6136" y="1199"/>
                    <a:pt x="6147" y="1375"/>
                  </a:cubicBezTo>
                  <a:cubicBezTo>
                    <a:pt x="6147" y="1445"/>
                    <a:pt x="6136" y="1515"/>
                    <a:pt x="6077" y="1570"/>
                  </a:cubicBezTo>
                  <a:cubicBezTo>
                    <a:pt x="6012" y="1647"/>
                    <a:pt x="5923" y="1669"/>
                    <a:pt x="5832" y="1669"/>
                  </a:cubicBezTo>
                  <a:cubicBezTo>
                    <a:pt x="5809" y="1669"/>
                    <a:pt x="5787" y="1668"/>
                    <a:pt x="5764" y="1665"/>
                  </a:cubicBezTo>
                  <a:cubicBezTo>
                    <a:pt x="5599" y="1640"/>
                    <a:pt x="5530" y="1559"/>
                    <a:pt x="5518" y="1408"/>
                  </a:cubicBezTo>
                  <a:cubicBezTo>
                    <a:pt x="5518" y="1235"/>
                    <a:pt x="5507" y="1059"/>
                    <a:pt x="5507" y="886"/>
                  </a:cubicBezTo>
                  <a:lnTo>
                    <a:pt x="5507" y="791"/>
                  </a:lnTo>
                  <a:cubicBezTo>
                    <a:pt x="5507" y="769"/>
                    <a:pt x="5496" y="746"/>
                    <a:pt x="5496" y="721"/>
                  </a:cubicBezTo>
                  <a:cubicBezTo>
                    <a:pt x="4158" y="769"/>
                    <a:pt x="2817" y="816"/>
                    <a:pt x="1468" y="861"/>
                  </a:cubicBezTo>
                  <a:cubicBezTo>
                    <a:pt x="1479" y="886"/>
                    <a:pt x="1479" y="908"/>
                    <a:pt x="1479" y="931"/>
                  </a:cubicBezTo>
                  <a:lnTo>
                    <a:pt x="1479" y="942"/>
                  </a:lnTo>
                  <a:cubicBezTo>
                    <a:pt x="1479" y="1151"/>
                    <a:pt x="1490" y="1361"/>
                    <a:pt x="1504" y="1570"/>
                  </a:cubicBezTo>
                  <a:cubicBezTo>
                    <a:pt x="1504" y="1677"/>
                    <a:pt x="1456" y="1769"/>
                    <a:pt x="1350" y="1805"/>
                  </a:cubicBezTo>
                  <a:cubicBezTo>
                    <a:pt x="1294" y="1827"/>
                    <a:pt x="1236" y="1827"/>
                    <a:pt x="1188" y="1839"/>
                  </a:cubicBezTo>
                  <a:cubicBezTo>
                    <a:pt x="1181" y="1839"/>
                    <a:pt x="1174" y="1839"/>
                    <a:pt x="1167" y="1839"/>
                  </a:cubicBezTo>
                  <a:cubicBezTo>
                    <a:pt x="1004" y="1839"/>
                    <a:pt x="875" y="1717"/>
                    <a:pt x="875" y="1548"/>
                  </a:cubicBezTo>
                  <a:cubicBezTo>
                    <a:pt x="861" y="1305"/>
                    <a:pt x="861" y="1059"/>
                    <a:pt x="850" y="816"/>
                  </a:cubicBezTo>
                  <a:cubicBezTo>
                    <a:pt x="850" y="791"/>
                    <a:pt x="850" y="780"/>
                    <a:pt x="839" y="769"/>
                  </a:cubicBezTo>
                  <a:cubicBezTo>
                    <a:pt x="839" y="758"/>
                    <a:pt x="817" y="746"/>
                    <a:pt x="805" y="746"/>
                  </a:cubicBezTo>
                  <a:cubicBezTo>
                    <a:pt x="780" y="732"/>
                    <a:pt x="758" y="732"/>
                    <a:pt x="722" y="721"/>
                  </a:cubicBezTo>
                  <a:cubicBezTo>
                    <a:pt x="442" y="629"/>
                    <a:pt x="199" y="478"/>
                    <a:pt x="1" y="243"/>
                  </a:cubicBezTo>
                  <a:lnTo>
                    <a:pt x="1" y="313"/>
                  </a:lnTo>
                  <a:cubicBezTo>
                    <a:pt x="23" y="1165"/>
                    <a:pt x="60" y="2026"/>
                    <a:pt x="93" y="2875"/>
                  </a:cubicBezTo>
                  <a:cubicBezTo>
                    <a:pt x="93" y="2956"/>
                    <a:pt x="118" y="3037"/>
                    <a:pt x="141" y="3121"/>
                  </a:cubicBezTo>
                  <a:cubicBezTo>
                    <a:pt x="177" y="3224"/>
                    <a:pt x="258" y="3305"/>
                    <a:pt x="361" y="3353"/>
                  </a:cubicBezTo>
                  <a:cubicBezTo>
                    <a:pt x="361" y="3364"/>
                    <a:pt x="372" y="3364"/>
                    <a:pt x="386" y="3364"/>
                  </a:cubicBezTo>
                  <a:cubicBezTo>
                    <a:pt x="479" y="3411"/>
                    <a:pt x="596" y="3434"/>
                    <a:pt x="699" y="3434"/>
                  </a:cubicBezTo>
                  <a:cubicBezTo>
                    <a:pt x="1071" y="3423"/>
                    <a:pt x="1434" y="3411"/>
                    <a:pt x="1806" y="3400"/>
                  </a:cubicBezTo>
                  <a:cubicBezTo>
                    <a:pt x="1828" y="3386"/>
                    <a:pt x="1864" y="3375"/>
                    <a:pt x="1887" y="3353"/>
                  </a:cubicBezTo>
                  <a:cubicBezTo>
                    <a:pt x="1956" y="3294"/>
                    <a:pt x="2015" y="3235"/>
                    <a:pt x="2118" y="3235"/>
                  </a:cubicBezTo>
                  <a:lnTo>
                    <a:pt x="2283" y="3235"/>
                  </a:lnTo>
                  <a:cubicBezTo>
                    <a:pt x="3144" y="3213"/>
                    <a:pt x="4004" y="3177"/>
                    <a:pt x="4867" y="3143"/>
                  </a:cubicBezTo>
                  <a:lnTo>
                    <a:pt x="4926" y="3143"/>
                  </a:lnTo>
                  <a:cubicBezTo>
                    <a:pt x="4958" y="3134"/>
                    <a:pt x="4990" y="3129"/>
                    <a:pt x="5021" y="3129"/>
                  </a:cubicBezTo>
                  <a:cubicBezTo>
                    <a:pt x="5111" y="3129"/>
                    <a:pt x="5193" y="3167"/>
                    <a:pt x="5261" y="3235"/>
                  </a:cubicBezTo>
                  <a:cubicBezTo>
                    <a:pt x="5286" y="3261"/>
                    <a:pt x="5320" y="3272"/>
                    <a:pt x="5356" y="3272"/>
                  </a:cubicBezTo>
                  <a:cubicBezTo>
                    <a:pt x="5694" y="3261"/>
                    <a:pt x="6044" y="3247"/>
                    <a:pt x="6379" y="3235"/>
                  </a:cubicBezTo>
                  <a:cubicBezTo>
                    <a:pt x="6449" y="3224"/>
                    <a:pt x="6518" y="3224"/>
                    <a:pt x="6588" y="3202"/>
                  </a:cubicBezTo>
                  <a:cubicBezTo>
                    <a:pt x="6915" y="3132"/>
                    <a:pt x="7032" y="2945"/>
                    <a:pt x="7021" y="2677"/>
                  </a:cubicBezTo>
                  <a:cubicBezTo>
                    <a:pt x="6996" y="1805"/>
                    <a:pt x="6963" y="920"/>
                    <a:pt x="6926" y="48"/>
                  </a:cubicBezTo>
                  <a:lnTo>
                    <a:pt x="6926" y="0"/>
                  </a:ln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2" name="Google Shape;2482;p36"/>
            <p:cNvSpPr/>
            <p:nvPr/>
          </p:nvSpPr>
          <p:spPr>
            <a:xfrm>
              <a:off x="6522986" y="2340382"/>
              <a:ext cx="310891" cy="195612"/>
            </a:xfrm>
            <a:custGeom>
              <a:avLst/>
              <a:gdLst/>
              <a:ahLst/>
              <a:cxnLst/>
              <a:rect l="l" t="t" r="r" b="b"/>
              <a:pathLst>
                <a:path w="4110" h="2586" extrusionOk="0">
                  <a:moveTo>
                    <a:pt x="1501" y="177"/>
                  </a:moveTo>
                  <a:cubicBezTo>
                    <a:pt x="1537" y="177"/>
                    <a:pt x="1571" y="177"/>
                    <a:pt x="1607" y="188"/>
                  </a:cubicBezTo>
                  <a:lnTo>
                    <a:pt x="1607" y="210"/>
                  </a:lnTo>
                  <a:cubicBezTo>
                    <a:pt x="1409" y="222"/>
                    <a:pt x="1221" y="269"/>
                    <a:pt x="1026" y="269"/>
                  </a:cubicBezTo>
                  <a:cubicBezTo>
                    <a:pt x="1026" y="258"/>
                    <a:pt x="1026" y="247"/>
                    <a:pt x="1012" y="247"/>
                  </a:cubicBezTo>
                  <a:cubicBezTo>
                    <a:pt x="1037" y="236"/>
                    <a:pt x="1048" y="222"/>
                    <a:pt x="1070" y="222"/>
                  </a:cubicBezTo>
                  <a:cubicBezTo>
                    <a:pt x="1210" y="210"/>
                    <a:pt x="1361" y="188"/>
                    <a:pt x="1501" y="177"/>
                  </a:cubicBezTo>
                  <a:close/>
                  <a:moveTo>
                    <a:pt x="3562" y="258"/>
                  </a:moveTo>
                  <a:lnTo>
                    <a:pt x="3562" y="258"/>
                  </a:lnTo>
                  <a:cubicBezTo>
                    <a:pt x="3610" y="328"/>
                    <a:pt x="3655" y="386"/>
                    <a:pt x="3702" y="456"/>
                  </a:cubicBezTo>
                  <a:cubicBezTo>
                    <a:pt x="3643" y="445"/>
                    <a:pt x="3551" y="328"/>
                    <a:pt x="3562" y="258"/>
                  </a:cubicBezTo>
                  <a:close/>
                  <a:moveTo>
                    <a:pt x="1107" y="445"/>
                  </a:moveTo>
                  <a:cubicBezTo>
                    <a:pt x="1118" y="445"/>
                    <a:pt x="1129" y="456"/>
                    <a:pt x="1140" y="456"/>
                  </a:cubicBezTo>
                  <a:cubicBezTo>
                    <a:pt x="1140" y="467"/>
                    <a:pt x="1140" y="479"/>
                    <a:pt x="1129" y="479"/>
                  </a:cubicBezTo>
                  <a:cubicBezTo>
                    <a:pt x="1082" y="501"/>
                    <a:pt x="1026" y="526"/>
                    <a:pt x="967" y="537"/>
                  </a:cubicBezTo>
                  <a:cubicBezTo>
                    <a:pt x="967" y="537"/>
                    <a:pt x="956" y="526"/>
                    <a:pt x="956" y="515"/>
                  </a:cubicBezTo>
                  <a:cubicBezTo>
                    <a:pt x="967" y="515"/>
                    <a:pt x="978" y="490"/>
                    <a:pt x="989" y="490"/>
                  </a:cubicBezTo>
                  <a:cubicBezTo>
                    <a:pt x="1026" y="479"/>
                    <a:pt x="1070" y="456"/>
                    <a:pt x="1107" y="445"/>
                  </a:cubicBezTo>
                  <a:close/>
                  <a:moveTo>
                    <a:pt x="3596" y="479"/>
                  </a:moveTo>
                  <a:lnTo>
                    <a:pt x="3596" y="479"/>
                  </a:lnTo>
                  <a:cubicBezTo>
                    <a:pt x="3621" y="537"/>
                    <a:pt x="3643" y="596"/>
                    <a:pt x="3655" y="666"/>
                  </a:cubicBezTo>
                  <a:cubicBezTo>
                    <a:pt x="3596" y="641"/>
                    <a:pt x="3562" y="537"/>
                    <a:pt x="3596" y="479"/>
                  </a:cubicBezTo>
                  <a:close/>
                  <a:moveTo>
                    <a:pt x="2596" y="1968"/>
                  </a:moveTo>
                  <a:cubicBezTo>
                    <a:pt x="2654" y="1968"/>
                    <a:pt x="2677" y="1993"/>
                    <a:pt x="2677" y="2051"/>
                  </a:cubicBezTo>
                  <a:cubicBezTo>
                    <a:pt x="2677" y="2096"/>
                    <a:pt x="2677" y="2155"/>
                    <a:pt x="2666" y="2202"/>
                  </a:cubicBezTo>
                  <a:cubicBezTo>
                    <a:pt x="2654" y="2272"/>
                    <a:pt x="2607" y="2306"/>
                    <a:pt x="2537" y="2317"/>
                  </a:cubicBezTo>
                  <a:cubicBezTo>
                    <a:pt x="2445" y="2353"/>
                    <a:pt x="2339" y="2376"/>
                    <a:pt x="2247" y="2387"/>
                  </a:cubicBezTo>
                  <a:cubicBezTo>
                    <a:pt x="2176" y="2400"/>
                    <a:pt x="2104" y="2405"/>
                    <a:pt x="2033" y="2405"/>
                  </a:cubicBezTo>
                  <a:cubicBezTo>
                    <a:pt x="1906" y="2405"/>
                    <a:pt x="1780" y="2388"/>
                    <a:pt x="1654" y="2364"/>
                  </a:cubicBezTo>
                  <a:cubicBezTo>
                    <a:pt x="1526" y="2331"/>
                    <a:pt x="1445" y="2166"/>
                    <a:pt x="1490" y="2051"/>
                  </a:cubicBezTo>
                  <a:cubicBezTo>
                    <a:pt x="1501" y="2026"/>
                    <a:pt x="1537" y="2015"/>
                    <a:pt x="1559" y="2015"/>
                  </a:cubicBezTo>
                  <a:cubicBezTo>
                    <a:pt x="1688" y="2004"/>
                    <a:pt x="1805" y="2004"/>
                    <a:pt x="1934" y="2004"/>
                  </a:cubicBezTo>
                  <a:cubicBezTo>
                    <a:pt x="1990" y="1993"/>
                    <a:pt x="2037" y="1993"/>
                    <a:pt x="2085" y="1993"/>
                  </a:cubicBezTo>
                  <a:cubicBezTo>
                    <a:pt x="2258" y="1993"/>
                    <a:pt x="2434" y="1982"/>
                    <a:pt x="2596" y="1968"/>
                  </a:cubicBezTo>
                  <a:close/>
                  <a:moveTo>
                    <a:pt x="3959" y="1"/>
                  </a:moveTo>
                  <a:cubicBezTo>
                    <a:pt x="3504" y="12"/>
                    <a:pt x="3051" y="37"/>
                    <a:pt x="2585" y="48"/>
                  </a:cubicBezTo>
                  <a:cubicBezTo>
                    <a:pt x="1747" y="82"/>
                    <a:pt x="908" y="107"/>
                    <a:pt x="70" y="141"/>
                  </a:cubicBezTo>
                  <a:cubicBezTo>
                    <a:pt x="12" y="141"/>
                    <a:pt x="0" y="152"/>
                    <a:pt x="0" y="210"/>
                  </a:cubicBezTo>
                  <a:cubicBezTo>
                    <a:pt x="12" y="361"/>
                    <a:pt x="12" y="515"/>
                    <a:pt x="12" y="666"/>
                  </a:cubicBezTo>
                  <a:cubicBezTo>
                    <a:pt x="23" y="747"/>
                    <a:pt x="23" y="747"/>
                    <a:pt x="104" y="747"/>
                  </a:cubicBezTo>
                  <a:cubicBezTo>
                    <a:pt x="174" y="747"/>
                    <a:pt x="188" y="769"/>
                    <a:pt x="188" y="828"/>
                  </a:cubicBezTo>
                  <a:lnTo>
                    <a:pt x="188" y="934"/>
                  </a:lnTo>
                  <a:cubicBezTo>
                    <a:pt x="199" y="1037"/>
                    <a:pt x="199" y="1049"/>
                    <a:pt x="82" y="1049"/>
                  </a:cubicBezTo>
                  <a:cubicBezTo>
                    <a:pt x="34" y="1049"/>
                    <a:pt x="23" y="1074"/>
                    <a:pt x="34" y="1107"/>
                  </a:cubicBezTo>
                  <a:lnTo>
                    <a:pt x="34" y="1364"/>
                  </a:lnTo>
                  <a:cubicBezTo>
                    <a:pt x="48" y="1409"/>
                    <a:pt x="48" y="1456"/>
                    <a:pt x="48" y="1515"/>
                  </a:cubicBezTo>
                  <a:cubicBezTo>
                    <a:pt x="82" y="1515"/>
                    <a:pt x="118" y="1515"/>
                    <a:pt x="140" y="1504"/>
                  </a:cubicBezTo>
                  <a:cubicBezTo>
                    <a:pt x="188" y="1504"/>
                    <a:pt x="210" y="1526"/>
                    <a:pt x="210" y="1563"/>
                  </a:cubicBezTo>
                  <a:cubicBezTo>
                    <a:pt x="210" y="1618"/>
                    <a:pt x="210" y="1677"/>
                    <a:pt x="221" y="1736"/>
                  </a:cubicBezTo>
                  <a:cubicBezTo>
                    <a:pt x="221" y="1783"/>
                    <a:pt x="199" y="1806"/>
                    <a:pt x="151" y="1806"/>
                  </a:cubicBezTo>
                  <a:lnTo>
                    <a:pt x="59" y="1806"/>
                  </a:lnTo>
                  <a:cubicBezTo>
                    <a:pt x="70" y="2074"/>
                    <a:pt x="82" y="2331"/>
                    <a:pt x="82" y="2585"/>
                  </a:cubicBezTo>
                  <a:cubicBezTo>
                    <a:pt x="791" y="2563"/>
                    <a:pt x="1490" y="2540"/>
                    <a:pt x="2188" y="2515"/>
                  </a:cubicBezTo>
                  <a:cubicBezTo>
                    <a:pt x="2828" y="2493"/>
                    <a:pt x="3470" y="2470"/>
                    <a:pt x="4110" y="2445"/>
                  </a:cubicBezTo>
                  <a:cubicBezTo>
                    <a:pt x="4110" y="2376"/>
                    <a:pt x="4110" y="2317"/>
                    <a:pt x="4099" y="2261"/>
                  </a:cubicBezTo>
                  <a:cubicBezTo>
                    <a:pt x="4099" y="2063"/>
                    <a:pt x="4085" y="1864"/>
                    <a:pt x="4085" y="1666"/>
                  </a:cubicBezTo>
                  <a:cubicBezTo>
                    <a:pt x="4062" y="1666"/>
                    <a:pt x="4039" y="1671"/>
                    <a:pt x="4019" y="1671"/>
                  </a:cubicBezTo>
                  <a:cubicBezTo>
                    <a:pt x="4009" y="1671"/>
                    <a:pt x="4000" y="1670"/>
                    <a:pt x="3993" y="1666"/>
                  </a:cubicBezTo>
                  <a:cubicBezTo>
                    <a:pt x="3970" y="1666"/>
                    <a:pt x="3923" y="1644"/>
                    <a:pt x="3923" y="1618"/>
                  </a:cubicBezTo>
                  <a:cubicBezTo>
                    <a:pt x="3912" y="1563"/>
                    <a:pt x="3923" y="1493"/>
                    <a:pt x="3923" y="1423"/>
                  </a:cubicBezTo>
                  <a:cubicBezTo>
                    <a:pt x="3912" y="1387"/>
                    <a:pt x="3934" y="1375"/>
                    <a:pt x="3970" y="1375"/>
                  </a:cubicBezTo>
                  <a:lnTo>
                    <a:pt x="4074" y="1375"/>
                  </a:lnTo>
                  <a:cubicBezTo>
                    <a:pt x="4074" y="1247"/>
                    <a:pt x="4062" y="1130"/>
                    <a:pt x="4062" y="1004"/>
                  </a:cubicBezTo>
                  <a:cubicBezTo>
                    <a:pt x="4062" y="909"/>
                    <a:pt x="4062" y="909"/>
                    <a:pt x="3959" y="909"/>
                  </a:cubicBezTo>
                  <a:cubicBezTo>
                    <a:pt x="3912" y="909"/>
                    <a:pt x="3889" y="898"/>
                    <a:pt x="3889" y="839"/>
                  </a:cubicBezTo>
                  <a:lnTo>
                    <a:pt x="3889" y="724"/>
                  </a:lnTo>
                  <a:cubicBezTo>
                    <a:pt x="3889" y="629"/>
                    <a:pt x="3889" y="618"/>
                    <a:pt x="3993" y="618"/>
                  </a:cubicBezTo>
                  <a:cubicBezTo>
                    <a:pt x="4040" y="618"/>
                    <a:pt x="4051" y="596"/>
                    <a:pt x="4051" y="548"/>
                  </a:cubicBezTo>
                  <a:cubicBezTo>
                    <a:pt x="4040" y="386"/>
                    <a:pt x="4029" y="222"/>
                    <a:pt x="4029" y="60"/>
                  </a:cubicBezTo>
                  <a:cubicBezTo>
                    <a:pt x="4029" y="12"/>
                    <a:pt x="4004" y="1"/>
                    <a:pt x="3959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3" name="Google Shape;2483;p36"/>
            <p:cNvSpPr/>
            <p:nvPr/>
          </p:nvSpPr>
          <p:spPr>
            <a:xfrm>
              <a:off x="6406728" y="2352863"/>
              <a:ext cx="74886" cy="175264"/>
            </a:xfrm>
            <a:custGeom>
              <a:avLst/>
              <a:gdLst/>
              <a:ahLst/>
              <a:cxnLst/>
              <a:rect l="l" t="t" r="r" b="b"/>
              <a:pathLst>
                <a:path w="990" h="2317" extrusionOk="0">
                  <a:moveTo>
                    <a:pt x="501" y="1082"/>
                  </a:moveTo>
                  <a:lnTo>
                    <a:pt x="501" y="1082"/>
                  </a:lnTo>
                  <a:cubicBezTo>
                    <a:pt x="537" y="1163"/>
                    <a:pt x="582" y="1244"/>
                    <a:pt x="618" y="1339"/>
                  </a:cubicBezTo>
                  <a:cubicBezTo>
                    <a:pt x="560" y="1314"/>
                    <a:pt x="479" y="1163"/>
                    <a:pt x="501" y="1082"/>
                  </a:cubicBezTo>
                  <a:close/>
                  <a:moveTo>
                    <a:pt x="861" y="1"/>
                  </a:moveTo>
                  <a:cubicBezTo>
                    <a:pt x="733" y="1"/>
                    <a:pt x="607" y="12"/>
                    <a:pt x="479" y="12"/>
                  </a:cubicBezTo>
                  <a:cubicBezTo>
                    <a:pt x="211" y="23"/>
                    <a:pt x="1" y="255"/>
                    <a:pt x="1" y="523"/>
                  </a:cubicBezTo>
                  <a:cubicBezTo>
                    <a:pt x="12" y="825"/>
                    <a:pt x="23" y="1118"/>
                    <a:pt x="35" y="1420"/>
                  </a:cubicBezTo>
                  <a:cubicBezTo>
                    <a:pt x="48" y="1512"/>
                    <a:pt x="71" y="1618"/>
                    <a:pt x="118" y="1699"/>
                  </a:cubicBezTo>
                  <a:cubicBezTo>
                    <a:pt x="233" y="1898"/>
                    <a:pt x="398" y="2037"/>
                    <a:pt x="582" y="2152"/>
                  </a:cubicBezTo>
                  <a:cubicBezTo>
                    <a:pt x="711" y="2222"/>
                    <a:pt x="850" y="2269"/>
                    <a:pt x="990" y="2317"/>
                  </a:cubicBezTo>
                  <a:cubicBezTo>
                    <a:pt x="990" y="2096"/>
                    <a:pt x="979" y="1886"/>
                    <a:pt x="968" y="1663"/>
                  </a:cubicBezTo>
                  <a:cubicBezTo>
                    <a:pt x="955" y="1670"/>
                    <a:pt x="946" y="1670"/>
                    <a:pt x="937" y="1670"/>
                  </a:cubicBezTo>
                  <a:cubicBezTo>
                    <a:pt x="928" y="1670"/>
                    <a:pt x="920" y="1670"/>
                    <a:pt x="909" y="1677"/>
                  </a:cubicBezTo>
                  <a:cubicBezTo>
                    <a:pt x="850" y="1677"/>
                    <a:pt x="828" y="1652"/>
                    <a:pt x="828" y="1607"/>
                  </a:cubicBezTo>
                  <a:cubicBezTo>
                    <a:pt x="828" y="1548"/>
                    <a:pt x="817" y="1479"/>
                    <a:pt x="817" y="1420"/>
                  </a:cubicBezTo>
                  <a:cubicBezTo>
                    <a:pt x="817" y="1384"/>
                    <a:pt x="839" y="1372"/>
                    <a:pt x="873" y="1372"/>
                  </a:cubicBezTo>
                  <a:lnTo>
                    <a:pt x="968" y="1372"/>
                  </a:lnTo>
                  <a:cubicBezTo>
                    <a:pt x="956" y="1244"/>
                    <a:pt x="956" y="1118"/>
                    <a:pt x="956" y="1001"/>
                  </a:cubicBezTo>
                  <a:cubicBezTo>
                    <a:pt x="946" y="932"/>
                    <a:pt x="957" y="915"/>
                    <a:pt x="916" y="915"/>
                  </a:cubicBezTo>
                  <a:cubicBezTo>
                    <a:pt x="901" y="915"/>
                    <a:pt x="881" y="917"/>
                    <a:pt x="850" y="920"/>
                  </a:cubicBezTo>
                  <a:cubicBezTo>
                    <a:pt x="817" y="920"/>
                    <a:pt x="803" y="909"/>
                    <a:pt x="803" y="872"/>
                  </a:cubicBezTo>
                  <a:lnTo>
                    <a:pt x="803" y="615"/>
                  </a:lnTo>
                  <a:cubicBezTo>
                    <a:pt x="827" y="615"/>
                    <a:pt x="840" y="610"/>
                    <a:pt x="853" y="610"/>
                  </a:cubicBezTo>
                  <a:cubicBezTo>
                    <a:pt x="859" y="610"/>
                    <a:pt x="865" y="612"/>
                    <a:pt x="873" y="615"/>
                  </a:cubicBezTo>
                  <a:cubicBezTo>
                    <a:pt x="931" y="615"/>
                    <a:pt x="942" y="593"/>
                    <a:pt x="931" y="545"/>
                  </a:cubicBezTo>
                  <a:cubicBezTo>
                    <a:pt x="931" y="383"/>
                    <a:pt x="920" y="221"/>
                    <a:pt x="920" y="45"/>
                  </a:cubicBezTo>
                  <a:cubicBezTo>
                    <a:pt x="920" y="12"/>
                    <a:pt x="909" y="1"/>
                    <a:pt x="861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4" name="Google Shape;2484;p36"/>
            <p:cNvSpPr/>
            <p:nvPr/>
          </p:nvSpPr>
          <p:spPr>
            <a:xfrm>
              <a:off x="6874178" y="2337054"/>
              <a:ext cx="74054" cy="176928"/>
            </a:xfrm>
            <a:custGeom>
              <a:avLst/>
              <a:gdLst/>
              <a:ahLst/>
              <a:cxnLst/>
              <a:rect l="l" t="t" r="r" b="b"/>
              <a:pathLst>
                <a:path w="979" h="2339" extrusionOk="0">
                  <a:moveTo>
                    <a:pt x="853" y="1453"/>
                  </a:moveTo>
                  <a:cubicBezTo>
                    <a:pt x="853" y="1467"/>
                    <a:pt x="864" y="1467"/>
                    <a:pt x="864" y="1467"/>
                  </a:cubicBezTo>
                  <a:cubicBezTo>
                    <a:pt x="875" y="1537"/>
                    <a:pt x="805" y="1651"/>
                    <a:pt x="735" y="1662"/>
                  </a:cubicBezTo>
                  <a:cubicBezTo>
                    <a:pt x="769" y="1593"/>
                    <a:pt x="816" y="1523"/>
                    <a:pt x="853" y="1453"/>
                  </a:cubicBezTo>
                  <a:close/>
                  <a:moveTo>
                    <a:pt x="607" y="1581"/>
                  </a:moveTo>
                  <a:lnTo>
                    <a:pt x="607" y="1581"/>
                  </a:lnTo>
                  <a:cubicBezTo>
                    <a:pt x="654" y="1618"/>
                    <a:pt x="607" y="1791"/>
                    <a:pt x="526" y="1838"/>
                  </a:cubicBezTo>
                  <a:cubicBezTo>
                    <a:pt x="559" y="1746"/>
                    <a:pt x="584" y="1662"/>
                    <a:pt x="607" y="1581"/>
                  </a:cubicBezTo>
                  <a:close/>
                  <a:moveTo>
                    <a:pt x="456" y="0"/>
                  </a:moveTo>
                  <a:cubicBezTo>
                    <a:pt x="375" y="11"/>
                    <a:pt x="305" y="11"/>
                    <a:pt x="224" y="11"/>
                  </a:cubicBezTo>
                  <a:cubicBezTo>
                    <a:pt x="165" y="11"/>
                    <a:pt x="107" y="11"/>
                    <a:pt x="48" y="23"/>
                  </a:cubicBezTo>
                  <a:cubicBezTo>
                    <a:pt x="15" y="23"/>
                    <a:pt x="1" y="34"/>
                    <a:pt x="1" y="70"/>
                  </a:cubicBezTo>
                  <a:cubicBezTo>
                    <a:pt x="1" y="221"/>
                    <a:pt x="15" y="372"/>
                    <a:pt x="15" y="511"/>
                  </a:cubicBezTo>
                  <a:cubicBezTo>
                    <a:pt x="26" y="629"/>
                    <a:pt x="26" y="629"/>
                    <a:pt x="129" y="629"/>
                  </a:cubicBezTo>
                  <a:cubicBezTo>
                    <a:pt x="140" y="629"/>
                    <a:pt x="140" y="629"/>
                    <a:pt x="154" y="640"/>
                  </a:cubicBezTo>
                  <a:cubicBezTo>
                    <a:pt x="165" y="721"/>
                    <a:pt x="165" y="802"/>
                    <a:pt x="177" y="883"/>
                  </a:cubicBezTo>
                  <a:cubicBezTo>
                    <a:pt x="177" y="919"/>
                    <a:pt x="165" y="930"/>
                    <a:pt x="129" y="930"/>
                  </a:cubicBezTo>
                  <a:lnTo>
                    <a:pt x="70" y="930"/>
                  </a:lnTo>
                  <a:cubicBezTo>
                    <a:pt x="37" y="930"/>
                    <a:pt x="37" y="942"/>
                    <a:pt x="37" y="978"/>
                  </a:cubicBezTo>
                  <a:cubicBezTo>
                    <a:pt x="37" y="1104"/>
                    <a:pt x="48" y="1232"/>
                    <a:pt x="48" y="1350"/>
                  </a:cubicBezTo>
                  <a:cubicBezTo>
                    <a:pt x="48" y="1383"/>
                    <a:pt x="59" y="1397"/>
                    <a:pt x="96" y="1397"/>
                  </a:cubicBezTo>
                  <a:cubicBezTo>
                    <a:pt x="101" y="1390"/>
                    <a:pt x="110" y="1387"/>
                    <a:pt x="120" y="1387"/>
                  </a:cubicBezTo>
                  <a:cubicBezTo>
                    <a:pt x="130" y="1387"/>
                    <a:pt x="142" y="1390"/>
                    <a:pt x="154" y="1397"/>
                  </a:cubicBezTo>
                  <a:cubicBezTo>
                    <a:pt x="165" y="1397"/>
                    <a:pt x="199" y="1419"/>
                    <a:pt x="199" y="1431"/>
                  </a:cubicBezTo>
                  <a:lnTo>
                    <a:pt x="199" y="1618"/>
                  </a:lnTo>
                  <a:cubicBezTo>
                    <a:pt x="199" y="1657"/>
                    <a:pt x="190" y="1690"/>
                    <a:pt x="149" y="1690"/>
                  </a:cubicBezTo>
                  <a:cubicBezTo>
                    <a:pt x="143" y="1690"/>
                    <a:pt x="136" y="1689"/>
                    <a:pt x="129" y="1688"/>
                  </a:cubicBezTo>
                  <a:lnTo>
                    <a:pt x="59" y="1688"/>
                  </a:lnTo>
                  <a:cubicBezTo>
                    <a:pt x="70" y="1838"/>
                    <a:pt x="70" y="1978"/>
                    <a:pt x="84" y="2107"/>
                  </a:cubicBezTo>
                  <a:lnTo>
                    <a:pt x="84" y="2338"/>
                  </a:lnTo>
                  <a:lnTo>
                    <a:pt x="118" y="2338"/>
                  </a:lnTo>
                  <a:cubicBezTo>
                    <a:pt x="350" y="2246"/>
                    <a:pt x="573" y="2107"/>
                    <a:pt x="746" y="1919"/>
                  </a:cubicBezTo>
                  <a:cubicBezTo>
                    <a:pt x="875" y="1769"/>
                    <a:pt x="978" y="1607"/>
                    <a:pt x="978" y="1408"/>
                  </a:cubicBezTo>
                  <a:cubicBezTo>
                    <a:pt x="967" y="1081"/>
                    <a:pt x="956" y="754"/>
                    <a:pt x="945" y="442"/>
                  </a:cubicBezTo>
                  <a:cubicBezTo>
                    <a:pt x="934" y="196"/>
                    <a:pt x="688" y="0"/>
                    <a:pt x="456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5" name="Google Shape;2485;p36"/>
            <p:cNvSpPr/>
            <p:nvPr/>
          </p:nvSpPr>
          <p:spPr>
            <a:xfrm>
              <a:off x="6485166" y="2477743"/>
              <a:ext cx="42360" cy="133358"/>
            </a:xfrm>
            <a:custGeom>
              <a:avLst/>
              <a:gdLst/>
              <a:ahLst/>
              <a:cxnLst/>
              <a:rect l="l" t="t" r="r" b="b"/>
              <a:pathLst>
                <a:path w="560" h="1763" extrusionOk="0">
                  <a:moveTo>
                    <a:pt x="255" y="291"/>
                  </a:moveTo>
                  <a:cubicBezTo>
                    <a:pt x="313" y="291"/>
                    <a:pt x="361" y="350"/>
                    <a:pt x="372" y="409"/>
                  </a:cubicBezTo>
                  <a:cubicBezTo>
                    <a:pt x="372" y="467"/>
                    <a:pt x="324" y="501"/>
                    <a:pt x="280" y="501"/>
                  </a:cubicBezTo>
                  <a:cubicBezTo>
                    <a:pt x="272" y="502"/>
                    <a:pt x="264" y="503"/>
                    <a:pt x="257" y="503"/>
                  </a:cubicBezTo>
                  <a:cubicBezTo>
                    <a:pt x="202" y="503"/>
                    <a:pt x="174" y="458"/>
                    <a:pt x="174" y="386"/>
                  </a:cubicBezTo>
                  <a:cubicBezTo>
                    <a:pt x="174" y="328"/>
                    <a:pt x="210" y="291"/>
                    <a:pt x="255" y="291"/>
                  </a:cubicBezTo>
                  <a:close/>
                  <a:moveTo>
                    <a:pt x="283" y="896"/>
                  </a:moveTo>
                  <a:cubicBezTo>
                    <a:pt x="334" y="896"/>
                    <a:pt x="384" y="950"/>
                    <a:pt x="394" y="1004"/>
                  </a:cubicBezTo>
                  <a:cubicBezTo>
                    <a:pt x="394" y="1060"/>
                    <a:pt x="350" y="1107"/>
                    <a:pt x="280" y="1118"/>
                  </a:cubicBezTo>
                  <a:cubicBezTo>
                    <a:pt x="232" y="1118"/>
                    <a:pt x="174" y="1074"/>
                    <a:pt x="174" y="1004"/>
                  </a:cubicBezTo>
                  <a:cubicBezTo>
                    <a:pt x="174" y="945"/>
                    <a:pt x="210" y="898"/>
                    <a:pt x="269" y="898"/>
                  </a:cubicBezTo>
                  <a:cubicBezTo>
                    <a:pt x="273" y="897"/>
                    <a:pt x="278" y="896"/>
                    <a:pt x="283" y="896"/>
                  </a:cubicBezTo>
                  <a:close/>
                  <a:moveTo>
                    <a:pt x="500" y="1"/>
                  </a:moveTo>
                  <a:cubicBezTo>
                    <a:pt x="338" y="12"/>
                    <a:pt x="174" y="12"/>
                    <a:pt x="0" y="26"/>
                  </a:cubicBezTo>
                  <a:lnTo>
                    <a:pt x="0" y="71"/>
                  </a:lnTo>
                  <a:lnTo>
                    <a:pt x="0" y="118"/>
                  </a:lnTo>
                  <a:cubicBezTo>
                    <a:pt x="12" y="490"/>
                    <a:pt x="34" y="864"/>
                    <a:pt x="45" y="1247"/>
                  </a:cubicBezTo>
                  <a:lnTo>
                    <a:pt x="45" y="1526"/>
                  </a:lnTo>
                  <a:cubicBezTo>
                    <a:pt x="45" y="1596"/>
                    <a:pt x="70" y="1655"/>
                    <a:pt x="115" y="1702"/>
                  </a:cubicBezTo>
                  <a:cubicBezTo>
                    <a:pt x="167" y="1746"/>
                    <a:pt x="223" y="1762"/>
                    <a:pt x="277" y="1762"/>
                  </a:cubicBezTo>
                  <a:cubicBezTo>
                    <a:pt x="310" y="1762"/>
                    <a:pt x="342" y="1756"/>
                    <a:pt x="372" y="1747"/>
                  </a:cubicBezTo>
                  <a:cubicBezTo>
                    <a:pt x="394" y="1747"/>
                    <a:pt x="419" y="1736"/>
                    <a:pt x="453" y="1724"/>
                  </a:cubicBezTo>
                  <a:cubicBezTo>
                    <a:pt x="523" y="1688"/>
                    <a:pt x="559" y="1632"/>
                    <a:pt x="559" y="1548"/>
                  </a:cubicBezTo>
                  <a:cubicBezTo>
                    <a:pt x="548" y="1294"/>
                    <a:pt x="534" y="1048"/>
                    <a:pt x="523" y="794"/>
                  </a:cubicBezTo>
                  <a:cubicBezTo>
                    <a:pt x="512" y="537"/>
                    <a:pt x="512" y="291"/>
                    <a:pt x="500" y="37"/>
                  </a:cubicBezTo>
                  <a:lnTo>
                    <a:pt x="500" y="1"/>
                  </a:ln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6" name="Google Shape;2486;p36"/>
            <p:cNvSpPr/>
            <p:nvPr/>
          </p:nvSpPr>
          <p:spPr>
            <a:xfrm>
              <a:off x="6836359" y="2465489"/>
              <a:ext cx="42360" cy="132526"/>
            </a:xfrm>
            <a:custGeom>
              <a:avLst/>
              <a:gdLst/>
              <a:ahLst/>
              <a:cxnLst/>
              <a:rect l="l" t="t" r="r" b="b"/>
              <a:pathLst>
                <a:path w="560" h="1752" extrusionOk="0">
                  <a:moveTo>
                    <a:pt x="269" y="291"/>
                  </a:moveTo>
                  <a:cubicBezTo>
                    <a:pt x="316" y="291"/>
                    <a:pt x="350" y="328"/>
                    <a:pt x="350" y="383"/>
                  </a:cubicBezTo>
                  <a:cubicBezTo>
                    <a:pt x="350" y="453"/>
                    <a:pt x="316" y="501"/>
                    <a:pt x="258" y="501"/>
                  </a:cubicBezTo>
                  <a:cubicBezTo>
                    <a:pt x="199" y="501"/>
                    <a:pt x="165" y="467"/>
                    <a:pt x="165" y="409"/>
                  </a:cubicBezTo>
                  <a:cubicBezTo>
                    <a:pt x="165" y="350"/>
                    <a:pt x="210" y="291"/>
                    <a:pt x="269" y="291"/>
                  </a:cubicBezTo>
                  <a:close/>
                  <a:moveTo>
                    <a:pt x="291" y="886"/>
                  </a:moveTo>
                  <a:cubicBezTo>
                    <a:pt x="350" y="886"/>
                    <a:pt x="397" y="931"/>
                    <a:pt x="397" y="1001"/>
                  </a:cubicBezTo>
                  <a:cubicBezTo>
                    <a:pt x="397" y="1060"/>
                    <a:pt x="350" y="1107"/>
                    <a:pt x="305" y="1118"/>
                  </a:cubicBezTo>
                  <a:cubicBezTo>
                    <a:pt x="235" y="1118"/>
                    <a:pt x="177" y="1071"/>
                    <a:pt x="177" y="1012"/>
                  </a:cubicBezTo>
                  <a:cubicBezTo>
                    <a:pt x="177" y="956"/>
                    <a:pt x="235" y="886"/>
                    <a:pt x="291" y="886"/>
                  </a:cubicBezTo>
                  <a:close/>
                  <a:moveTo>
                    <a:pt x="489" y="1"/>
                  </a:moveTo>
                  <a:cubicBezTo>
                    <a:pt x="327" y="1"/>
                    <a:pt x="165" y="12"/>
                    <a:pt x="1" y="12"/>
                  </a:cubicBezTo>
                  <a:lnTo>
                    <a:pt x="1" y="59"/>
                  </a:lnTo>
                  <a:lnTo>
                    <a:pt x="1" y="118"/>
                  </a:lnTo>
                  <a:cubicBezTo>
                    <a:pt x="12" y="350"/>
                    <a:pt x="26" y="582"/>
                    <a:pt x="26" y="816"/>
                  </a:cubicBezTo>
                  <a:cubicBezTo>
                    <a:pt x="37" y="1071"/>
                    <a:pt x="37" y="1317"/>
                    <a:pt x="48" y="1571"/>
                  </a:cubicBezTo>
                  <a:cubicBezTo>
                    <a:pt x="48" y="1641"/>
                    <a:pt x="82" y="1699"/>
                    <a:pt x="151" y="1724"/>
                  </a:cubicBezTo>
                  <a:cubicBezTo>
                    <a:pt x="202" y="1741"/>
                    <a:pt x="261" y="1751"/>
                    <a:pt x="316" y="1751"/>
                  </a:cubicBezTo>
                  <a:cubicBezTo>
                    <a:pt x="336" y="1751"/>
                    <a:pt x="356" y="1750"/>
                    <a:pt x="375" y="1747"/>
                  </a:cubicBezTo>
                  <a:lnTo>
                    <a:pt x="386" y="1747"/>
                  </a:lnTo>
                  <a:cubicBezTo>
                    <a:pt x="478" y="1736"/>
                    <a:pt x="548" y="1655"/>
                    <a:pt x="548" y="1560"/>
                  </a:cubicBezTo>
                  <a:cubicBezTo>
                    <a:pt x="559" y="1479"/>
                    <a:pt x="548" y="1398"/>
                    <a:pt x="548" y="1317"/>
                  </a:cubicBezTo>
                  <a:cubicBezTo>
                    <a:pt x="537" y="1107"/>
                    <a:pt x="526" y="909"/>
                    <a:pt x="526" y="699"/>
                  </a:cubicBezTo>
                  <a:cubicBezTo>
                    <a:pt x="515" y="478"/>
                    <a:pt x="501" y="258"/>
                    <a:pt x="501" y="34"/>
                  </a:cubicBezTo>
                  <a:cubicBezTo>
                    <a:pt x="501" y="23"/>
                    <a:pt x="489" y="12"/>
                    <a:pt x="489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7" name="Google Shape;2487;p36"/>
            <p:cNvSpPr/>
            <p:nvPr/>
          </p:nvSpPr>
          <p:spPr>
            <a:xfrm>
              <a:off x="6616400" y="2282291"/>
              <a:ext cx="113539" cy="24811"/>
            </a:xfrm>
            <a:custGeom>
              <a:avLst/>
              <a:gdLst/>
              <a:ahLst/>
              <a:cxnLst/>
              <a:rect l="l" t="t" r="r" b="b"/>
              <a:pathLst>
                <a:path w="1501" h="328" extrusionOk="0">
                  <a:moveTo>
                    <a:pt x="743" y="1"/>
                  </a:moveTo>
                  <a:lnTo>
                    <a:pt x="743" y="26"/>
                  </a:lnTo>
                  <a:cubicBezTo>
                    <a:pt x="629" y="26"/>
                    <a:pt x="512" y="26"/>
                    <a:pt x="394" y="37"/>
                  </a:cubicBezTo>
                  <a:cubicBezTo>
                    <a:pt x="291" y="48"/>
                    <a:pt x="185" y="70"/>
                    <a:pt x="81" y="82"/>
                  </a:cubicBezTo>
                  <a:cubicBezTo>
                    <a:pt x="23" y="96"/>
                    <a:pt x="0" y="129"/>
                    <a:pt x="11" y="188"/>
                  </a:cubicBezTo>
                  <a:lnTo>
                    <a:pt x="11" y="235"/>
                  </a:lnTo>
                  <a:cubicBezTo>
                    <a:pt x="11" y="305"/>
                    <a:pt x="45" y="328"/>
                    <a:pt x="115" y="328"/>
                  </a:cubicBezTo>
                  <a:cubicBezTo>
                    <a:pt x="162" y="328"/>
                    <a:pt x="221" y="328"/>
                    <a:pt x="266" y="316"/>
                  </a:cubicBezTo>
                  <a:cubicBezTo>
                    <a:pt x="489" y="305"/>
                    <a:pt x="710" y="280"/>
                    <a:pt x="931" y="280"/>
                  </a:cubicBezTo>
                  <a:cubicBezTo>
                    <a:pt x="981" y="276"/>
                    <a:pt x="1031" y="275"/>
                    <a:pt x="1081" y="275"/>
                  </a:cubicBezTo>
                  <a:cubicBezTo>
                    <a:pt x="1182" y="275"/>
                    <a:pt x="1283" y="280"/>
                    <a:pt x="1383" y="280"/>
                  </a:cubicBezTo>
                  <a:cubicBezTo>
                    <a:pt x="1467" y="280"/>
                    <a:pt x="1500" y="246"/>
                    <a:pt x="1500" y="177"/>
                  </a:cubicBezTo>
                  <a:cubicBezTo>
                    <a:pt x="1500" y="70"/>
                    <a:pt x="1489" y="37"/>
                    <a:pt x="1397" y="37"/>
                  </a:cubicBezTo>
                  <a:cubicBezTo>
                    <a:pt x="1188" y="26"/>
                    <a:pt x="964" y="12"/>
                    <a:pt x="743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8" name="Google Shape;2488;p36"/>
            <p:cNvSpPr/>
            <p:nvPr/>
          </p:nvSpPr>
          <p:spPr>
            <a:xfrm>
              <a:off x="6480704" y="2343181"/>
              <a:ext cx="39637" cy="55446"/>
            </a:xfrm>
            <a:custGeom>
              <a:avLst/>
              <a:gdLst/>
              <a:ahLst/>
              <a:cxnLst/>
              <a:rect l="l" t="t" r="r" b="b"/>
              <a:pathLst>
                <a:path w="524" h="733" extrusionOk="0">
                  <a:moveTo>
                    <a:pt x="314" y="0"/>
                  </a:moveTo>
                  <a:cubicBezTo>
                    <a:pt x="221" y="0"/>
                    <a:pt x="118" y="11"/>
                    <a:pt x="23" y="11"/>
                  </a:cubicBezTo>
                  <a:cubicBezTo>
                    <a:pt x="12" y="11"/>
                    <a:pt x="1" y="45"/>
                    <a:pt x="1" y="59"/>
                  </a:cubicBezTo>
                  <a:cubicBezTo>
                    <a:pt x="1" y="268"/>
                    <a:pt x="12" y="478"/>
                    <a:pt x="23" y="687"/>
                  </a:cubicBezTo>
                  <a:cubicBezTo>
                    <a:pt x="23" y="721"/>
                    <a:pt x="23" y="732"/>
                    <a:pt x="71" y="732"/>
                  </a:cubicBezTo>
                  <a:cubicBezTo>
                    <a:pt x="199" y="732"/>
                    <a:pt x="314" y="721"/>
                    <a:pt x="442" y="721"/>
                  </a:cubicBezTo>
                  <a:lnTo>
                    <a:pt x="478" y="721"/>
                  </a:lnTo>
                  <a:cubicBezTo>
                    <a:pt x="490" y="721"/>
                    <a:pt x="501" y="710"/>
                    <a:pt x="523" y="710"/>
                  </a:cubicBezTo>
                  <a:cubicBezTo>
                    <a:pt x="512" y="478"/>
                    <a:pt x="512" y="232"/>
                    <a:pt x="501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9" name="Google Shape;2489;p36"/>
            <p:cNvSpPr/>
            <p:nvPr/>
          </p:nvSpPr>
          <p:spPr>
            <a:xfrm>
              <a:off x="6831064" y="2330398"/>
              <a:ext cx="40696" cy="55975"/>
            </a:xfrm>
            <a:custGeom>
              <a:avLst/>
              <a:gdLst/>
              <a:ahLst/>
              <a:cxnLst/>
              <a:rect l="l" t="t" r="r" b="b"/>
              <a:pathLst>
                <a:path w="538" h="740" extrusionOk="0">
                  <a:moveTo>
                    <a:pt x="478" y="0"/>
                  </a:moveTo>
                  <a:cubicBezTo>
                    <a:pt x="471" y="0"/>
                    <a:pt x="464" y="2"/>
                    <a:pt x="456" y="4"/>
                  </a:cubicBezTo>
                  <a:lnTo>
                    <a:pt x="339" y="4"/>
                  </a:lnTo>
                  <a:cubicBezTo>
                    <a:pt x="235" y="4"/>
                    <a:pt x="140" y="18"/>
                    <a:pt x="48" y="18"/>
                  </a:cubicBezTo>
                  <a:cubicBezTo>
                    <a:pt x="37" y="18"/>
                    <a:pt x="26" y="18"/>
                    <a:pt x="1" y="30"/>
                  </a:cubicBezTo>
                  <a:cubicBezTo>
                    <a:pt x="12" y="261"/>
                    <a:pt x="26" y="493"/>
                    <a:pt x="26" y="739"/>
                  </a:cubicBezTo>
                  <a:lnTo>
                    <a:pt x="82" y="739"/>
                  </a:lnTo>
                  <a:cubicBezTo>
                    <a:pt x="199" y="739"/>
                    <a:pt x="328" y="728"/>
                    <a:pt x="456" y="728"/>
                  </a:cubicBezTo>
                  <a:lnTo>
                    <a:pt x="478" y="728"/>
                  </a:lnTo>
                  <a:cubicBezTo>
                    <a:pt x="526" y="728"/>
                    <a:pt x="537" y="717"/>
                    <a:pt x="526" y="669"/>
                  </a:cubicBezTo>
                  <a:cubicBezTo>
                    <a:pt x="526" y="460"/>
                    <a:pt x="515" y="250"/>
                    <a:pt x="515" y="52"/>
                  </a:cubicBezTo>
                  <a:cubicBezTo>
                    <a:pt x="515" y="15"/>
                    <a:pt x="500" y="0"/>
                    <a:pt x="478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0" name="Google Shape;2490;p36"/>
            <p:cNvSpPr/>
            <p:nvPr/>
          </p:nvSpPr>
          <p:spPr>
            <a:xfrm>
              <a:off x="6564436" y="2717217"/>
              <a:ext cx="249166" cy="15053"/>
            </a:xfrm>
            <a:custGeom>
              <a:avLst/>
              <a:gdLst/>
              <a:ahLst/>
              <a:cxnLst/>
              <a:rect l="l" t="t" r="r" b="b"/>
              <a:pathLst>
                <a:path w="3294" h="199" extrusionOk="0">
                  <a:moveTo>
                    <a:pt x="3135" y="0"/>
                  </a:moveTo>
                  <a:cubicBezTo>
                    <a:pt x="3126" y="0"/>
                    <a:pt x="3116" y="1"/>
                    <a:pt x="3107" y="3"/>
                  </a:cubicBezTo>
                  <a:cubicBezTo>
                    <a:pt x="3073" y="3"/>
                    <a:pt x="3037" y="14"/>
                    <a:pt x="3003" y="14"/>
                  </a:cubicBezTo>
                  <a:cubicBezTo>
                    <a:pt x="2095" y="47"/>
                    <a:pt x="1187" y="73"/>
                    <a:pt x="279" y="106"/>
                  </a:cubicBezTo>
                  <a:cubicBezTo>
                    <a:pt x="255" y="106"/>
                    <a:pt x="237" y="111"/>
                    <a:pt x="221" y="111"/>
                  </a:cubicBezTo>
                  <a:cubicBezTo>
                    <a:pt x="213" y="111"/>
                    <a:pt x="206" y="110"/>
                    <a:pt x="198" y="106"/>
                  </a:cubicBezTo>
                  <a:cubicBezTo>
                    <a:pt x="182" y="102"/>
                    <a:pt x="166" y="100"/>
                    <a:pt x="152" y="100"/>
                  </a:cubicBezTo>
                  <a:cubicBezTo>
                    <a:pt x="87" y="100"/>
                    <a:pt x="48" y="141"/>
                    <a:pt x="0" y="198"/>
                  </a:cubicBezTo>
                  <a:cubicBezTo>
                    <a:pt x="1092" y="165"/>
                    <a:pt x="2187" y="117"/>
                    <a:pt x="3294" y="84"/>
                  </a:cubicBezTo>
                  <a:cubicBezTo>
                    <a:pt x="3242" y="42"/>
                    <a:pt x="3199" y="0"/>
                    <a:pt x="3135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1" name="Google Shape;2491;p36"/>
            <p:cNvSpPr/>
            <p:nvPr/>
          </p:nvSpPr>
          <p:spPr>
            <a:xfrm>
              <a:off x="6407636" y="2476911"/>
              <a:ext cx="24811" cy="250074"/>
            </a:xfrm>
            <a:custGeom>
              <a:avLst/>
              <a:gdLst/>
              <a:ahLst/>
              <a:cxnLst/>
              <a:rect l="l" t="t" r="r" b="b"/>
              <a:pathLst>
                <a:path w="328" h="3306" extrusionOk="0">
                  <a:moveTo>
                    <a:pt x="0" y="1"/>
                  </a:moveTo>
                  <a:lnTo>
                    <a:pt x="0" y="70"/>
                  </a:lnTo>
                  <a:cubicBezTo>
                    <a:pt x="11" y="339"/>
                    <a:pt x="11" y="618"/>
                    <a:pt x="23" y="897"/>
                  </a:cubicBezTo>
                  <a:cubicBezTo>
                    <a:pt x="59" y="1618"/>
                    <a:pt x="81" y="2328"/>
                    <a:pt x="106" y="3051"/>
                  </a:cubicBezTo>
                  <a:cubicBezTo>
                    <a:pt x="117" y="3155"/>
                    <a:pt x="221" y="3283"/>
                    <a:pt x="327" y="3306"/>
                  </a:cubicBezTo>
                  <a:cubicBezTo>
                    <a:pt x="316" y="3294"/>
                    <a:pt x="316" y="3283"/>
                    <a:pt x="302" y="3283"/>
                  </a:cubicBezTo>
                  <a:cubicBezTo>
                    <a:pt x="221" y="3166"/>
                    <a:pt x="176" y="3051"/>
                    <a:pt x="162" y="2912"/>
                  </a:cubicBezTo>
                  <a:cubicBezTo>
                    <a:pt x="140" y="2015"/>
                    <a:pt x="106" y="1118"/>
                    <a:pt x="70" y="221"/>
                  </a:cubicBezTo>
                  <a:cubicBezTo>
                    <a:pt x="70" y="140"/>
                    <a:pt x="48" y="82"/>
                    <a:pt x="0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2" name="Google Shape;2492;p36"/>
            <p:cNvSpPr/>
            <p:nvPr/>
          </p:nvSpPr>
          <p:spPr>
            <a:xfrm>
              <a:off x="6945582" y="2458531"/>
              <a:ext cx="14221" cy="250074"/>
            </a:xfrm>
            <a:custGeom>
              <a:avLst/>
              <a:gdLst/>
              <a:ahLst/>
              <a:cxnLst/>
              <a:rect l="l" t="t" r="r" b="b"/>
              <a:pathLst>
                <a:path w="188" h="3306" extrusionOk="0">
                  <a:moveTo>
                    <a:pt x="48" y="1"/>
                  </a:moveTo>
                  <a:cubicBezTo>
                    <a:pt x="34" y="56"/>
                    <a:pt x="23" y="126"/>
                    <a:pt x="23" y="185"/>
                  </a:cubicBezTo>
                  <a:cubicBezTo>
                    <a:pt x="48" y="1104"/>
                    <a:pt x="82" y="2037"/>
                    <a:pt x="118" y="2967"/>
                  </a:cubicBezTo>
                  <a:lnTo>
                    <a:pt x="118" y="3026"/>
                  </a:lnTo>
                  <a:cubicBezTo>
                    <a:pt x="71" y="3118"/>
                    <a:pt x="34" y="3213"/>
                    <a:pt x="1" y="3305"/>
                  </a:cubicBezTo>
                  <a:cubicBezTo>
                    <a:pt x="71" y="3283"/>
                    <a:pt x="188" y="3155"/>
                    <a:pt x="188" y="3060"/>
                  </a:cubicBezTo>
                  <a:cubicBezTo>
                    <a:pt x="188" y="3015"/>
                    <a:pt x="188" y="2956"/>
                    <a:pt x="174" y="2909"/>
                  </a:cubicBezTo>
                  <a:cubicBezTo>
                    <a:pt x="152" y="1956"/>
                    <a:pt x="118" y="1001"/>
                    <a:pt x="82" y="45"/>
                  </a:cubicBezTo>
                  <a:cubicBezTo>
                    <a:pt x="82" y="34"/>
                    <a:pt x="71" y="23"/>
                    <a:pt x="71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3" name="Google Shape;2493;p36"/>
            <p:cNvSpPr/>
            <p:nvPr/>
          </p:nvSpPr>
          <p:spPr>
            <a:xfrm>
              <a:off x="6483275" y="2419652"/>
              <a:ext cx="38956" cy="36233"/>
            </a:xfrm>
            <a:custGeom>
              <a:avLst/>
              <a:gdLst/>
              <a:ahLst/>
              <a:cxnLst/>
              <a:rect l="l" t="t" r="r" b="b"/>
              <a:pathLst>
                <a:path w="515" h="479" extrusionOk="0">
                  <a:moveTo>
                    <a:pt x="503" y="1"/>
                  </a:moveTo>
                  <a:cubicBezTo>
                    <a:pt x="338" y="12"/>
                    <a:pt x="199" y="26"/>
                    <a:pt x="48" y="26"/>
                  </a:cubicBezTo>
                  <a:cubicBezTo>
                    <a:pt x="0" y="26"/>
                    <a:pt x="0" y="37"/>
                    <a:pt x="0" y="82"/>
                  </a:cubicBezTo>
                  <a:lnTo>
                    <a:pt x="0" y="118"/>
                  </a:lnTo>
                  <a:cubicBezTo>
                    <a:pt x="0" y="221"/>
                    <a:pt x="14" y="327"/>
                    <a:pt x="14" y="431"/>
                  </a:cubicBezTo>
                  <a:lnTo>
                    <a:pt x="14" y="478"/>
                  </a:lnTo>
                  <a:cubicBezTo>
                    <a:pt x="165" y="478"/>
                    <a:pt x="294" y="467"/>
                    <a:pt x="433" y="467"/>
                  </a:cubicBezTo>
                  <a:lnTo>
                    <a:pt x="514" y="467"/>
                  </a:lnTo>
                  <a:cubicBezTo>
                    <a:pt x="503" y="316"/>
                    <a:pt x="503" y="165"/>
                    <a:pt x="503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4" name="Google Shape;2494;p36"/>
            <p:cNvSpPr/>
            <p:nvPr/>
          </p:nvSpPr>
          <p:spPr>
            <a:xfrm>
              <a:off x="6833787" y="2408231"/>
              <a:ext cx="39637" cy="35401"/>
            </a:xfrm>
            <a:custGeom>
              <a:avLst/>
              <a:gdLst/>
              <a:ahLst/>
              <a:cxnLst/>
              <a:rect l="l" t="t" r="r" b="b"/>
              <a:pathLst>
                <a:path w="524" h="468" extrusionOk="0">
                  <a:moveTo>
                    <a:pt x="465" y="1"/>
                  </a:moveTo>
                  <a:cubicBezTo>
                    <a:pt x="325" y="1"/>
                    <a:pt x="174" y="1"/>
                    <a:pt x="35" y="12"/>
                  </a:cubicBezTo>
                  <a:cubicBezTo>
                    <a:pt x="23" y="12"/>
                    <a:pt x="12" y="12"/>
                    <a:pt x="1" y="23"/>
                  </a:cubicBezTo>
                  <a:cubicBezTo>
                    <a:pt x="12" y="48"/>
                    <a:pt x="12" y="82"/>
                    <a:pt x="12" y="107"/>
                  </a:cubicBezTo>
                  <a:cubicBezTo>
                    <a:pt x="12" y="221"/>
                    <a:pt x="12" y="339"/>
                    <a:pt x="23" y="467"/>
                  </a:cubicBezTo>
                  <a:cubicBezTo>
                    <a:pt x="163" y="467"/>
                    <a:pt x="303" y="456"/>
                    <a:pt x="454" y="456"/>
                  </a:cubicBezTo>
                  <a:cubicBezTo>
                    <a:pt x="479" y="456"/>
                    <a:pt x="501" y="456"/>
                    <a:pt x="523" y="442"/>
                  </a:cubicBezTo>
                  <a:cubicBezTo>
                    <a:pt x="512" y="302"/>
                    <a:pt x="512" y="163"/>
                    <a:pt x="501" y="23"/>
                  </a:cubicBezTo>
                  <a:cubicBezTo>
                    <a:pt x="501" y="12"/>
                    <a:pt x="479" y="1"/>
                    <a:pt x="465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5" name="Google Shape;2495;p36"/>
            <p:cNvSpPr/>
            <p:nvPr/>
          </p:nvSpPr>
          <p:spPr>
            <a:xfrm>
              <a:off x="6471854" y="2401272"/>
              <a:ext cx="60892" cy="16793"/>
            </a:xfrm>
            <a:custGeom>
              <a:avLst/>
              <a:gdLst/>
              <a:ahLst/>
              <a:cxnLst/>
              <a:rect l="l" t="t" r="r" b="b"/>
              <a:pathLst>
                <a:path w="805" h="222" extrusionOk="0">
                  <a:moveTo>
                    <a:pt x="805" y="0"/>
                  </a:moveTo>
                  <a:cubicBezTo>
                    <a:pt x="526" y="12"/>
                    <a:pt x="269" y="23"/>
                    <a:pt x="0" y="34"/>
                  </a:cubicBezTo>
                  <a:lnTo>
                    <a:pt x="0" y="221"/>
                  </a:lnTo>
                  <a:cubicBezTo>
                    <a:pt x="269" y="210"/>
                    <a:pt x="537" y="199"/>
                    <a:pt x="805" y="185"/>
                  </a:cubicBezTo>
                  <a:lnTo>
                    <a:pt x="805" y="0"/>
                  </a:ln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6" name="Google Shape;2496;p36"/>
            <p:cNvSpPr/>
            <p:nvPr/>
          </p:nvSpPr>
          <p:spPr>
            <a:xfrm>
              <a:off x="6821382" y="2388791"/>
              <a:ext cx="61724" cy="15961"/>
            </a:xfrm>
            <a:custGeom>
              <a:avLst/>
              <a:gdLst/>
              <a:ahLst/>
              <a:cxnLst/>
              <a:rect l="l" t="t" r="r" b="b"/>
              <a:pathLst>
                <a:path w="816" h="211" extrusionOk="0">
                  <a:moveTo>
                    <a:pt x="805" y="1"/>
                  </a:moveTo>
                  <a:cubicBezTo>
                    <a:pt x="537" y="15"/>
                    <a:pt x="268" y="26"/>
                    <a:pt x="0" y="37"/>
                  </a:cubicBezTo>
                  <a:lnTo>
                    <a:pt x="0" y="210"/>
                  </a:lnTo>
                  <a:cubicBezTo>
                    <a:pt x="280" y="210"/>
                    <a:pt x="548" y="199"/>
                    <a:pt x="816" y="188"/>
                  </a:cubicBezTo>
                  <a:cubicBezTo>
                    <a:pt x="805" y="129"/>
                    <a:pt x="805" y="59"/>
                    <a:pt x="805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7" name="Google Shape;2497;p36"/>
            <p:cNvSpPr/>
            <p:nvPr/>
          </p:nvSpPr>
          <p:spPr>
            <a:xfrm>
              <a:off x="6823273" y="2446882"/>
              <a:ext cx="61573" cy="15128"/>
            </a:xfrm>
            <a:custGeom>
              <a:avLst/>
              <a:gdLst/>
              <a:ahLst/>
              <a:cxnLst/>
              <a:rect l="l" t="t" r="r" b="b"/>
              <a:pathLst>
                <a:path w="814" h="200" extrusionOk="0">
                  <a:moveTo>
                    <a:pt x="813" y="1"/>
                  </a:moveTo>
                  <a:cubicBezTo>
                    <a:pt x="548" y="1"/>
                    <a:pt x="268" y="15"/>
                    <a:pt x="0" y="26"/>
                  </a:cubicBezTo>
                  <a:cubicBezTo>
                    <a:pt x="11" y="85"/>
                    <a:pt x="11" y="141"/>
                    <a:pt x="11" y="199"/>
                  </a:cubicBezTo>
                  <a:cubicBezTo>
                    <a:pt x="280" y="188"/>
                    <a:pt x="548" y="188"/>
                    <a:pt x="813" y="177"/>
                  </a:cubicBezTo>
                  <a:lnTo>
                    <a:pt x="813" y="1"/>
                  </a:ln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8" name="Google Shape;2498;p36"/>
            <p:cNvSpPr/>
            <p:nvPr/>
          </p:nvSpPr>
          <p:spPr>
            <a:xfrm>
              <a:off x="6472686" y="2459363"/>
              <a:ext cx="61800" cy="15128"/>
            </a:xfrm>
            <a:custGeom>
              <a:avLst/>
              <a:gdLst/>
              <a:ahLst/>
              <a:cxnLst/>
              <a:rect l="l" t="t" r="r" b="b"/>
              <a:pathLst>
                <a:path w="817" h="200" extrusionOk="0">
                  <a:moveTo>
                    <a:pt x="816" y="1"/>
                  </a:moveTo>
                  <a:cubicBezTo>
                    <a:pt x="537" y="1"/>
                    <a:pt x="269" y="12"/>
                    <a:pt x="1" y="23"/>
                  </a:cubicBezTo>
                  <a:cubicBezTo>
                    <a:pt x="1" y="82"/>
                    <a:pt x="15" y="140"/>
                    <a:pt x="15" y="199"/>
                  </a:cubicBezTo>
                  <a:cubicBezTo>
                    <a:pt x="280" y="185"/>
                    <a:pt x="548" y="185"/>
                    <a:pt x="816" y="174"/>
                  </a:cubicBezTo>
                  <a:lnTo>
                    <a:pt x="816" y="1"/>
                  </a:ln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9" name="Google Shape;2499;p36"/>
            <p:cNvSpPr/>
            <p:nvPr/>
          </p:nvSpPr>
          <p:spPr>
            <a:xfrm>
              <a:off x="6950876" y="2372983"/>
              <a:ext cx="6203" cy="61724"/>
            </a:xfrm>
            <a:custGeom>
              <a:avLst/>
              <a:gdLst/>
              <a:ahLst/>
              <a:cxnLst/>
              <a:rect l="l" t="t" r="r" b="b"/>
              <a:pathLst>
                <a:path w="82" h="816" extrusionOk="0">
                  <a:moveTo>
                    <a:pt x="1" y="0"/>
                  </a:moveTo>
                  <a:lnTo>
                    <a:pt x="1" y="0"/>
                  </a:lnTo>
                  <a:cubicBezTo>
                    <a:pt x="12" y="279"/>
                    <a:pt x="23" y="548"/>
                    <a:pt x="23" y="816"/>
                  </a:cubicBezTo>
                  <a:lnTo>
                    <a:pt x="48" y="816"/>
                  </a:lnTo>
                  <a:cubicBezTo>
                    <a:pt x="59" y="782"/>
                    <a:pt x="82" y="757"/>
                    <a:pt x="82" y="724"/>
                  </a:cubicBezTo>
                  <a:cubicBezTo>
                    <a:pt x="82" y="548"/>
                    <a:pt x="82" y="374"/>
                    <a:pt x="71" y="198"/>
                  </a:cubicBezTo>
                  <a:cubicBezTo>
                    <a:pt x="71" y="129"/>
                    <a:pt x="59" y="59"/>
                    <a:pt x="1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0" name="Google Shape;2500;p36"/>
            <p:cNvSpPr/>
            <p:nvPr/>
          </p:nvSpPr>
          <p:spPr>
            <a:xfrm>
              <a:off x="6397879" y="2393254"/>
              <a:ext cx="6203" cy="60892"/>
            </a:xfrm>
            <a:custGeom>
              <a:avLst/>
              <a:gdLst/>
              <a:ahLst/>
              <a:cxnLst/>
              <a:rect l="l" t="t" r="r" b="b"/>
              <a:pathLst>
                <a:path w="82" h="805" extrusionOk="0">
                  <a:moveTo>
                    <a:pt x="37" y="0"/>
                  </a:moveTo>
                  <a:cubicBezTo>
                    <a:pt x="26" y="37"/>
                    <a:pt x="1" y="81"/>
                    <a:pt x="1" y="118"/>
                  </a:cubicBezTo>
                  <a:cubicBezTo>
                    <a:pt x="12" y="316"/>
                    <a:pt x="12" y="526"/>
                    <a:pt x="26" y="724"/>
                  </a:cubicBezTo>
                  <a:cubicBezTo>
                    <a:pt x="26" y="746"/>
                    <a:pt x="59" y="780"/>
                    <a:pt x="70" y="805"/>
                  </a:cubicBezTo>
                  <a:lnTo>
                    <a:pt x="82" y="805"/>
                  </a:lnTo>
                  <a:cubicBezTo>
                    <a:pt x="70" y="537"/>
                    <a:pt x="59" y="269"/>
                    <a:pt x="59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1" name="Google Shape;2501;p36"/>
            <p:cNvSpPr/>
            <p:nvPr/>
          </p:nvSpPr>
          <p:spPr>
            <a:xfrm>
              <a:off x="6596129" y="2300898"/>
              <a:ext cx="17549" cy="28895"/>
            </a:xfrm>
            <a:custGeom>
              <a:avLst/>
              <a:gdLst/>
              <a:ahLst/>
              <a:cxnLst/>
              <a:rect l="l" t="t" r="r" b="b"/>
              <a:pathLst>
                <a:path w="232" h="382" extrusionOk="0">
                  <a:moveTo>
                    <a:pt x="210" y="0"/>
                  </a:moveTo>
                  <a:cubicBezTo>
                    <a:pt x="34" y="70"/>
                    <a:pt x="59" y="244"/>
                    <a:pt x="0" y="372"/>
                  </a:cubicBezTo>
                  <a:cubicBezTo>
                    <a:pt x="13" y="378"/>
                    <a:pt x="23" y="381"/>
                    <a:pt x="31" y="381"/>
                  </a:cubicBezTo>
                  <a:cubicBezTo>
                    <a:pt x="53" y="381"/>
                    <a:pt x="65" y="363"/>
                    <a:pt x="81" y="339"/>
                  </a:cubicBezTo>
                  <a:cubicBezTo>
                    <a:pt x="115" y="255"/>
                    <a:pt x="151" y="174"/>
                    <a:pt x="198" y="104"/>
                  </a:cubicBezTo>
                  <a:cubicBezTo>
                    <a:pt x="232" y="70"/>
                    <a:pt x="232" y="34"/>
                    <a:pt x="210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2" name="Google Shape;2502;p36"/>
            <p:cNvSpPr/>
            <p:nvPr/>
          </p:nvSpPr>
          <p:spPr>
            <a:xfrm>
              <a:off x="6734322" y="2296436"/>
              <a:ext cx="18457" cy="28063"/>
            </a:xfrm>
            <a:custGeom>
              <a:avLst/>
              <a:gdLst/>
              <a:ahLst/>
              <a:cxnLst/>
              <a:rect l="l" t="t" r="r" b="b"/>
              <a:pathLst>
                <a:path w="244" h="371" extrusionOk="0">
                  <a:moveTo>
                    <a:pt x="0" y="1"/>
                  </a:moveTo>
                  <a:cubicBezTo>
                    <a:pt x="0" y="34"/>
                    <a:pt x="0" y="71"/>
                    <a:pt x="11" y="93"/>
                  </a:cubicBezTo>
                  <a:cubicBezTo>
                    <a:pt x="59" y="174"/>
                    <a:pt x="117" y="244"/>
                    <a:pt x="162" y="328"/>
                  </a:cubicBezTo>
                  <a:cubicBezTo>
                    <a:pt x="180" y="352"/>
                    <a:pt x="191" y="370"/>
                    <a:pt x="213" y="370"/>
                  </a:cubicBezTo>
                  <a:cubicBezTo>
                    <a:pt x="221" y="370"/>
                    <a:pt x="231" y="367"/>
                    <a:pt x="243" y="361"/>
                  </a:cubicBezTo>
                  <a:cubicBezTo>
                    <a:pt x="173" y="233"/>
                    <a:pt x="187" y="59"/>
                    <a:pt x="0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3" name="Google Shape;2503;p36"/>
            <p:cNvSpPr/>
            <p:nvPr/>
          </p:nvSpPr>
          <p:spPr>
            <a:xfrm>
              <a:off x="6741280" y="2329717"/>
              <a:ext cx="21180" cy="8245"/>
            </a:xfrm>
            <a:custGeom>
              <a:avLst/>
              <a:gdLst/>
              <a:ahLst/>
              <a:cxnLst/>
              <a:rect l="l" t="t" r="r" b="b"/>
              <a:pathLst>
                <a:path w="280" h="109" extrusionOk="0">
                  <a:moveTo>
                    <a:pt x="199" y="0"/>
                  </a:moveTo>
                  <a:cubicBezTo>
                    <a:pt x="192" y="0"/>
                    <a:pt x="185" y="1"/>
                    <a:pt x="176" y="2"/>
                  </a:cubicBezTo>
                  <a:cubicBezTo>
                    <a:pt x="37" y="2"/>
                    <a:pt x="0" y="13"/>
                    <a:pt x="0" y="108"/>
                  </a:cubicBezTo>
                  <a:lnTo>
                    <a:pt x="280" y="108"/>
                  </a:lnTo>
                  <a:cubicBezTo>
                    <a:pt x="270" y="37"/>
                    <a:pt x="251" y="0"/>
                    <a:pt x="199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4" name="Google Shape;2504;p36"/>
            <p:cNvSpPr/>
            <p:nvPr/>
          </p:nvSpPr>
          <p:spPr>
            <a:xfrm>
              <a:off x="6588035" y="2335163"/>
              <a:ext cx="20423" cy="8926"/>
            </a:xfrm>
            <a:custGeom>
              <a:avLst/>
              <a:gdLst/>
              <a:ahLst/>
              <a:cxnLst/>
              <a:rect l="l" t="t" r="r" b="b"/>
              <a:pathLst>
                <a:path w="270" h="118" extrusionOk="0">
                  <a:moveTo>
                    <a:pt x="118" y="0"/>
                  </a:moveTo>
                  <a:cubicBezTo>
                    <a:pt x="26" y="0"/>
                    <a:pt x="1" y="25"/>
                    <a:pt x="1" y="117"/>
                  </a:cubicBezTo>
                  <a:cubicBezTo>
                    <a:pt x="82" y="106"/>
                    <a:pt x="177" y="106"/>
                    <a:pt x="269" y="106"/>
                  </a:cubicBezTo>
                  <a:cubicBezTo>
                    <a:pt x="258" y="11"/>
                    <a:pt x="247" y="0"/>
                    <a:pt x="118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5" name="Google Shape;2505;p36"/>
            <p:cNvSpPr/>
            <p:nvPr/>
          </p:nvSpPr>
          <p:spPr>
            <a:xfrm>
              <a:off x="6639243" y="2494459"/>
              <a:ext cx="83736" cy="23147"/>
            </a:xfrm>
            <a:custGeom>
              <a:avLst/>
              <a:gdLst/>
              <a:ahLst/>
              <a:cxnLst/>
              <a:rect l="l" t="t" r="r" b="b"/>
              <a:pathLst>
                <a:path w="1107" h="306" extrusionOk="0">
                  <a:moveTo>
                    <a:pt x="1070" y="0"/>
                  </a:moveTo>
                  <a:cubicBezTo>
                    <a:pt x="721" y="14"/>
                    <a:pt x="372" y="26"/>
                    <a:pt x="22" y="37"/>
                  </a:cubicBezTo>
                  <a:cubicBezTo>
                    <a:pt x="0" y="188"/>
                    <a:pt x="34" y="246"/>
                    <a:pt x="173" y="269"/>
                  </a:cubicBezTo>
                  <a:cubicBezTo>
                    <a:pt x="281" y="293"/>
                    <a:pt x="391" y="306"/>
                    <a:pt x="501" y="306"/>
                  </a:cubicBezTo>
                  <a:cubicBezTo>
                    <a:pt x="654" y="306"/>
                    <a:pt x="806" y="282"/>
                    <a:pt x="955" y="235"/>
                  </a:cubicBezTo>
                  <a:cubicBezTo>
                    <a:pt x="1070" y="199"/>
                    <a:pt x="1106" y="118"/>
                    <a:pt x="1070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6" name="Google Shape;2506;p36"/>
            <p:cNvSpPr/>
            <p:nvPr/>
          </p:nvSpPr>
          <p:spPr>
            <a:xfrm>
              <a:off x="6502715" y="2550054"/>
              <a:ext cx="9758" cy="7867"/>
            </a:xfrm>
            <a:custGeom>
              <a:avLst/>
              <a:gdLst/>
              <a:ahLst/>
              <a:cxnLst/>
              <a:rect l="l" t="t" r="r" b="b"/>
              <a:pathLst>
                <a:path w="129" h="104" extrusionOk="0">
                  <a:moveTo>
                    <a:pt x="48" y="0"/>
                  </a:moveTo>
                  <a:cubicBezTo>
                    <a:pt x="23" y="0"/>
                    <a:pt x="11" y="34"/>
                    <a:pt x="0" y="59"/>
                  </a:cubicBezTo>
                  <a:cubicBezTo>
                    <a:pt x="0" y="70"/>
                    <a:pt x="37" y="104"/>
                    <a:pt x="48" y="104"/>
                  </a:cubicBezTo>
                  <a:cubicBezTo>
                    <a:pt x="70" y="92"/>
                    <a:pt x="92" y="70"/>
                    <a:pt x="129" y="48"/>
                  </a:cubicBezTo>
                  <a:cubicBezTo>
                    <a:pt x="81" y="23"/>
                    <a:pt x="70" y="0"/>
                    <a:pt x="48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7" name="Google Shape;2507;p36"/>
            <p:cNvSpPr/>
            <p:nvPr/>
          </p:nvSpPr>
          <p:spPr>
            <a:xfrm>
              <a:off x="6500975" y="2504141"/>
              <a:ext cx="7942" cy="7262"/>
            </a:xfrm>
            <a:custGeom>
              <a:avLst/>
              <a:gdLst/>
              <a:ahLst/>
              <a:cxnLst/>
              <a:rect l="l" t="t" r="r" b="b"/>
              <a:pathLst>
                <a:path w="105" h="96" extrusionOk="0">
                  <a:moveTo>
                    <a:pt x="60" y="1"/>
                  </a:moveTo>
                  <a:cubicBezTo>
                    <a:pt x="34" y="12"/>
                    <a:pt x="23" y="26"/>
                    <a:pt x="1" y="48"/>
                  </a:cubicBezTo>
                  <a:cubicBezTo>
                    <a:pt x="23" y="71"/>
                    <a:pt x="46" y="96"/>
                    <a:pt x="60" y="96"/>
                  </a:cubicBezTo>
                  <a:cubicBezTo>
                    <a:pt x="71" y="96"/>
                    <a:pt x="104" y="71"/>
                    <a:pt x="104" y="60"/>
                  </a:cubicBezTo>
                  <a:cubicBezTo>
                    <a:pt x="93" y="37"/>
                    <a:pt x="71" y="12"/>
                    <a:pt x="60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8" name="Google Shape;2508;p36"/>
            <p:cNvSpPr/>
            <p:nvPr/>
          </p:nvSpPr>
          <p:spPr>
            <a:xfrm>
              <a:off x="6854134" y="2537574"/>
              <a:ext cx="8699" cy="8094"/>
            </a:xfrm>
            <a:custGeom>
              <a:avLst/>
              <a:gdLst/>
              <a:ahLst/>
              <a:cxnLst/>
              <a:rect l="l" t="t" r="r" b="b"/>
              <a:pathLst>
                <a:path w="115" h="107" extrusionOk="0">
                  <a:moveTo>
                    <a:pt x="63" y="0"/>
                  </a:moveTo>
                  <a:cubicBezTo>
                    <a:pt x="61" y="0"/>
                    <a:pt x="58" y="1"/>
                    <a:pt x="56" y="3"/>
                  </a:cubicBezTo>
                  <a:cubicBezTo>
                    <a:pt x="34" y="3"/>
                    <a:pt x="23" y="37"/>
                    <a:pt x="0" y="48"/>
                  </a:cubicBezTo>
                  <a:lnTo>
                    <a:pt x="11" y="59"/>
                  </a:lnTo>
                  <a:cubicBezTo>
                    <a:pt x="23" y="73"/>
                    <a:pt x="34" y="95"/>
                    <a:pt x="56" y="107"/>
                  </a:cubicBezTo>
                  <a:cubicBezTo>
                    <a:pt x="70" y="107"/>
                    <a:pt x="92" y="73"/>
                    <a:pt x="115" y="48"/>
                  </a:cubicBezTo>
                  <a:cubicBezTo>
                    <a:pt x="96" y="29"/>
                    <a:pt x="77" y="0"/>
                    <a:pt x="63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9" name="Google Shape;2509;p36"/>
            <p:cNvSpPr/>
            <p:nvPr/>
          </p:nvSpPr>
          <p:spPr>
            <a:xfrm>
              <a:off x="6852243" y="2491056"/>
              <a:ext cx="8094" cy="7942"/>
            </a:xfrm>
            <a:custGeom>
              <a:avLst/>
              <a:gdLst/>
              <a:ahLst/>
              <a:cxnLst/>
              <a:rect l="l" t="t" r="r" b="b"/>
              <a:pathLst>
                <a:path w="107" h="105" extrusionOk="0">
                  <a:moveTo>
                    <a:pt x="48" y="1"/>
                  </a:moveTo>
                  <a:cubicBezTo>
                    <a:pt x="36" y="23"/>
                    <a:pt x="11" y="45"/>
                    <a:pt x="11" y="71"/>
                  </a:cubicBezTo>
                  <a:cubicBezTo>
                    <a:pt x="0" y="82"/>
                    <a:pt x="36" y="104"/>
                    <a:pt x="48" y="104"/>
                  </a:cubicBezTo>
                  <a:cubicBezTo>
                    <a:pt x="70" y="93"/>
                    <a:pt x="81" y="82"/>
                    <a:pt x="106" y="59"/>
                  </a:cubicBezTo>
                  <a:cubicBezTo>
                    <a:pt x="81" y="34"/>
                    <a:pt x="70" y="23"/>
                    <a:pt x="48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0" name="Google Shape;2510;p36"/>
            <p:cNvSpPr/>
            <p:nvPr/>
          </p:nvSpPr>
          <p:spPr>
            <a:xfrm>
              <a:off x="6392584" y="2277828"/>
              <a:ext cx="571479" cy="462554"/>
            </a:xfrm>
            <a:custGeom>
              <a:avLst/>
              <a:gdLst/>
              <a:ahLst/>
              <a:cxnLst/>
              <a:rect l="l" t="t" r="r" b="b"/>
              <a:pathLst>
                <a:path w="7555" h="6115" extrusionOk="0">
                  <a:moveTo>
                    <a:pt x="3702" y="60"/>
                  </a:moveTo>
                  <a:cubicBezTo>
                    <a:pt x="3923" y="71"/>
                    <a:pt x="4147" y="85"/>
                    <a:pt x="4356" y="96"/>
                  </a:cubicBezTo>
                  <a:cubicBezTo>
                    <a:pt x="4448" y="96"/>
                    <a:pt x="4459" y="129"/>
                    <a:pt x="4459" y="236"/>
                  </a:cubicBezTo>
                  <a:cubicBezTo>
                    <a:pt x="4459" y="305"/>
                    <a:pt x="4426" y="339"/>
                    <a:pt x="4342" y="339"/>
                  </a:cubicBezTo>
                  <a:cubicBezTo>
                    <a:pt x="4242" y="339"/>
                    <a:pt x="4141" y="334"/>
                    <a:pt x="4040" y="334"/>
                  </a:cubicBezTo>
                  <a:cubicBezTo>
                    <a:pt x="3990" y="334"/>
                    <a:pt x="3940" y="335"/>
                    <a:pt x="3890" y="339"/>
                  </a:cubicBezTo>
                  <a:cubicBezTo>
                    <a:pt x="3669" y="339"/>
                    <a:pt x="3448" y="364"/>
                    <a:pt x="3225" y="375"/>
                  </a:cubicBezTo>
                  <a:cubicBezTo>
                    <a:pt x="3180" y="387"/>
                    <a:pt x="3121" y="387"/>
                    <a:pt x="3074" y="387"/>
                  </a:cubicBezTo>
                  <a:cubicBezTo>
                    <a:pt x="3004" y="387"/>
                    <a:pt x="2970" y="364"/>
                    <a:pt x="2970" y="294"/>
                  </a:cubicBezTo>
                  <a:lnTo>
                    <a:pt x="2970" y="247"/>
                  </a:lnTo>
                  <a:cubicBezTo>
                    <a:pt x="2959" y="188"/>
                    <a:pt x="2982" y="155"/>
                    <a:pt x="3040" y="141"/>
                  </a:cubicBezTo>
                  <a:cubicBezTo>
                    <a:pt x="3144" y="129"/>
                    <a:pt x="3250" y="107"/>
                    <a:pt x="3353" y="96"/>
                  </a:cubicBezTo>
                  <a:cubicBezTo>
                    <a:pt x="3471" y="85"/>
                    <a:pt x="3588" y="85"/>
                    <a:pt x="3702" y="85"/>
                  </a:cubicBezTo>
                  <a:lnTo>
                    <a:pt x="3702" y="60"/>
                  </a:lnTo>
                  <a:close/>
                  <a:moveTo>
                    <a:pt x="4518" y="247"/>
                  </a:moveTo>
                  <a:cubicBezTo>
                    <a:pt x="4705" y="305"/>
                    <a:pt x="4691" y="479"/>
                    <a:pt x="4761" y="607"/>
                  </a:cubicBezTo>
                  <a:cubicBezTo>
                    <a:pt x="4749" y="613"/>
                    <a:pt x="4739" y="616"/>
                    <a:pt x="4731" y="616"/>
                  </a:cubicBezTo>
                  <a:cubicBezTo>
                    <a:pt x="4709" y="616"/>
                    <a:pt x="4698" y="598"/>
                    <a:pt x="4680" y="574"/>
                  </a:cubicBezTo>
                  <a:cubicBezTo>
                    <a:pt x="4635" y="490"/>
                    <a:pt x="4577" y="420"/>
                    <a:pt x="4529" y="339"/>
                  </a:cubicBezTo>
                  <a:cubicBezTo>
                    <a:pt x="4518" y="317"/>
                    <a:pt x="4518" y="280"/>
                    <a:pt x="4518" y="247"/>
                  </a:cubicBezTo>
                  <a:close/>
                  <a:moveTo>
                    <a:pt x="2901" y="305"/>
                  </a:moveTo>
                  <a:cubicBezTo>
                    <a:pt x="2923" y="339"/>
                    <a:pt x="2923" y="375"/>
                    <a:pt x="2889" y="409"/>
                  </a:cubicBezTo>
                  <a:cubicBezTo>
                    <a:pt x="2842" y="479"/>
                    <a:pt x="2806" y="560"/>
                    <a:pt x="2772" y="644"/>
                  </a:cubicBezTo>
                  <a:cubicBezTo>
                    <a:pt x="2756" y="668"/>
                    <a:pt x="2744" y="686"/>
                    <a:pt x="2722" y="686"/>
                  </a:cubicBezTo>
                  <a:cubicBezTo>
                    <a:pt x="2714" y="686"/>
                    <a:pt x="2704" y="683"/>
                    <a:pt x="2691" y="677"/>
                  </a:cubicBezTo>
                  <a:cubicBezTo>
                    <a:pt x="2750" y="549"/>
                    <a:pt x="2725" y="375"/>
                    <a:pt x="2901" y="305"/>
                  </a:cubicBezTo>
                  <a:close/>
                  <a:moveTo>
                    <a:pt x="4809" y="686"/>
                  </a:moveTo>
                  <a:cubicBezTo>
                    <a:pt x="4861" y="686"/>
                    <a:pt x="4880" y="723"/>
                    <a:pt x="4890" y="794"/>
                  </a:cubicBezTo>
                  <a:lnTo>
                    <a:pt x="4610" y="794"/>
                  </a:lnTo>
                  <a:cubicBezTo>
                    <a:pt x="4610" y="699"/>
                    <a:pt x="4647" y="688"/>
                    <a:pt x="4786" y="688"/>
                  </a:cubicBezTo>
                  <a:cubicBezTo>
                    <a:pt x="4795" y="687"/>
                    <a:pt x="4802" y="686"/>
                    <a:pt x="4809" y="686"/>
                  </a:cubicBezTo>
                  <a:close/>
                  <a:moveTo>
                    <a:pt x="4472" y="382"/>
                  </a:moveTo>
                  <a:cubicBezTo>
                    <a:pt x="4483" y="382"/>
                    <a:pt x="4496" y="390"/>
                    <a:pt x="4496" y="398"/>
                  </a:cubicBezTo>
                  <a:cubicBezTo>
                    <a:pt x="4566" y="468"/>
                    <a:pt x="4610" y="549"/>
                    <a:pt x="4622" y="607"/>
                  </a:cubicBezTo>
                  <a:cubicBezTo>
                    <a:pt x="4588" y="677"/>
                    <a:pt x="4552" y="736"/>
                    <a:pt x="4518" y="806"/>
                  </a:cubicBezTo>
                  <a:cubicBezTo>
                    <a:pt x="3993" y="817"/>
                    <a:pt x="3471" y="839"/>
                    <a:pt x="2945" y="864"/>
                  </a:cubicBezTo>
                  <a:cubicBezTo>
                    <a:pt x="2912" y="794"/>
                    <a:pt x="2875" y="747"/>
                    <a:pt x="2831" y="666"/>
                  </a:cubicBezTo>
                  <a:cubicBezTo>
                    <a:pt x="2842" y="607"/>
                    <a:pt x="2875" y="526"/>
                    <a:pt x="2934" y="456"/>
                  </a:cubicBezTo>
                  <a:cubicBezTo>
                    <a:pt x="2945" y="445"/>
                    <a:pt x="2970" y="434"/>
                    <a:pt x="2982" y="434"/>
                  </a:cubicBezTo>
                  <a:cubicBezTo>
                    <a:pt x="3021" y="451"/>
                    <a:pt x="3060" y="457"/>
                    <a:pt x="3100" y="457"/>
                  </a:cubicBezTo>
                  <a:cubicBezTo>
                    <a:pt x="3167" y="457"/>
                    <a:pt x="3235" y="441"/>
                    <a:pt x="3309" y="434"/>
                  </a:cubicBezTo>
                  <a:cubicBezTo>
                    <a:pt x="3481" y="410"/>
                    <a:pt x="3660" y="397"/>
                    <a:pt x="3841" y="397"/>
                  </a:cubicBezTo>
                  <a:cubicBezTo>
                    <a:pt x="3938" y="397"/>
                    <a:pt x="4035" y="401"/>
                    <a:pt x="4133" y="409"/>
                  </a:cubicBezTo>
                  <a:cubicBezTo>
                    <a:pt x="4187" y="409"/>
                    <a:pt x="4245" y="416"/>
                    <a:pt x="4302" y="416"/>
                  </a:cubicBezTo>
                  <a:cubicBezTo>
                    <a:pt x="4356" y="416"/>
                    <a:pt x="4409" y="410"/>
                    <a:pt x="4459" y="387"/>
                  </a:cubicBezTo>
                  <a:cubicBezTo>
                    <a:pt x="4463" y="383"/>
                    <a:pt x="4467" y="382"/>
                    <a:pt x="4472" y="382"/>
                  </a:cubicBezTo>
                  <a:close/>
                  <a:moveTo>
                    <a:pt x="2702" y="758"/>
                  </a:moveTo>
                  <a:cubicBezTo>
                    <a:pt x="2831" y="758"/>
                    <a:pt x="2842" y="769"/>
                    <a:pt x="2853" y="864"/>
                  </a:cubicBezTo>
                  <a:cubicBezTo>
                    <a:pt x="2761" y="864"/>
                    <a:pt x="2666" y="864"/>
                    <a:pt x="2585" y="875"/>
                  </a:cubicBezTo>
                  <a:cubicBezTo>
                    <a:pt x="2585" y="783"/>
                    <a:pt x="2610" y="758"/>
                    <a:pt x="2702" y="758"/>
                  </a:cubicBezTo>
                  <a:close/>
                  <a:moveTo>
                    <a:pt x="6275" y="695"/>
                  </a:moveTo>
                  <a:cubicBezTo>
                    <a:pt x="6297" y="695"/>
                    <a:pt x="6312" y="710"/>
                    <a:pt x="6312" y="747"/>
                  </a:cubicBezTo>
                  <a:cubicBezTo>
                    <a:pt x="6312" y="945"/>
                    <a:pt x="6323" y="1155"/>
                    <a:pt x="6323" y="1364"/>
                  </a:cubicBezTo>
                  <a:cubicBezTo>
                    <a:pt x="6334" y="1412"/>
                    <a:pt x="6323" y="1423"/>
                    <a:pt x="6275" y="1423"/>
                  </a:cubicBezTo>
                  <a:cubicBezTo>
                    <a:pt x="6147" y="1423"/>
                    <a:pt x="6007" y="1434"/>
                    <a:pt x="5879" y="1434"/>
                  </a:cubicBezTo>
                  <a:lnTo>
                    <a:pt x="5823" y="1434"/>
                  </a:lnTo>
                  <a:cubicBezTo>
                    <a:pt x="5823" y="1188"/>
                    <a:pt x="5809" y="956"/>
                    <a:pt x="5798" y="725"/>
                  </a:cubicBezTo>
                  <a:cubicBezTo>
                    <a:pt x="5823" y="713"/>
                    <a:pt x="5834" y="713"/>
                    <a:pt x="5845" y="713"/>
                  </a:cubicBezTo>
                  <a:cubicBezTo>
                    <a:pt x="5985" y="699"/>
                    <a:pt x="6113" y="699"/>
                    <a:pt x="6253" y="699"/>
                  </a:cubicBezTo>
                  <a:cubicBezTo>
                    <a:pt x="6261" y="697"/>
                    <a:pt x="6268" y="695"/>
                    <a:pt x="6275" y="695"/>
                  </a:cubicBezTo>
                  <a:close/>
                  <a:moveTo>
                    <a:pt x="1666" y="864"/>
                  </a:moveTo>
                  <a:cubicBezTo>
                    <a:pt x="1677" y="1096"/>
                    <a:pt x="1677" y="1342"/>
                    <a:pt x="1688" y="1574"/>
                  </a:cubicBezTo>
                  <a:cubicBezTo>
                    <a:pt x="1666" y="1574"/>
                    <a:pt x="1655" y="1585"/>
                    <a:pt x="1643" y="1585"/>
                  </a:cubicBezTo>
                  <a:cubicBezTo>
                    <a:pt x="1504" y="1585"/>
                    <a:pt x="1375" y="1596"/>
                    <a:pt x="1236" y="1596"/>
                  </a:cubicBezTo>
                  <a:cubicBezTo>
                    <a:pt x="1188" y="1596"/>
                    <a:pt x="1188" y="1585"/>
                    <a:pt x="1188" y="1551"/>
                  </a:cubicBezTo>
                  <a:cubicBezTo>
                    <a:pt x="1177" y="1342"/>
                    <a:pt x="1166" y="1132"/>
                    <a:pt x="1166" y="923"/>
                  </a:cubicBezTo>
                  <a:cubicBezTo>
                    <a:pt x="1166" y="909"/>
                    <a:pt x="1177" y="875"/>
                    <a:pt x="1188" y="875"/>
                  </a:cubicBezTo>
                  <a:cubicBezTo>
                    <a:pt x="1339" y="864"/>
                    <a:pt x="1504" y="864"/>
                    <a:pt x="1666" y="864"/>
                  </a:cubicBezTo>
                  <a:close/>
                  <a:moveTo>
                    <a:pt x="6474" y="1468"/>
                  </a:moveTo>
                  <a:cubicBezTo>
                    <a:pt x="6474" y="1526"/>
                    <a:pt x="6474" y="1596"/>
                    <a:pt x="6485" y="1655"/>
                  </a:cubicBezTo>
                  <a:cubicBezTo>
                    <a:pt x="6217" y="1666"/>
                    <a:pt x="5949" y="1677"/>
                    <a:pt x="5669" y="1677"/>
                  </a:cubicBezTo>
                  <a:lnTo>
                    <a:pt x="5669" y="1504"/>
                  </a:lnTo>
                  <a:cubicBezTo>
                    <a:pt x="5937" y="1493"/>
                    <a:pt x="6206" y="1482"/>
                    <a:pt x="6474" y="1468"/>
                  </a:cubicBezTo>
                  <a:close/>
                  <a:moveTo>
                    <a:pt x="1853" y="1632"/>
                  </a:moveTo>
                  <a:lnTo>
                    <a:pt x="1853" y="1817"/>
                  </a:lnTo>
                  <a:cubicBezTo>
                    <a:pt x="1585" y="1831"/>
                    <a:pt x="1317" y="1842"/>
                    <a:pt x="1048" y="1853"/>
                  </a:cubicBezTo>
                  <a:lnTo>
                    <a:pt x="1048" y="1666"/>
                  </a:lnTo>
                  <a:cubicBezTo>
                    <a:pt x="1317" y="1655"/>
                    <a:pt x="1574" y="1644"/>
                    <a:pt x="1853" y="1632"/>
                  </a:cubicBezTo>
                  <a:close/>
                  <a:moveTo>
                    <a:pt x="7382" y="1258"/>
                  </a:moveTo>
                  <a:cubicBezTo>
                    <a:pt x="7440" y="1317"/>
                    <a:pt x="7452" y="1387"/>
                    <a:pt x="7452" y="1456"/>
                  </a:cubicBezTo>
                  <a:cubicBezTo>
                    <a:pt x="7463" y="1632"/>
                    <a:pt x="7463" y="1806"/>
                    <a:pt x="7463" y="1982"/>
                  </a:cubicBezTo>
                  <a:cubicBezTo>
                    <a:pt x="7463" y="2015"/>
                    <a:pt x="7440" y="2040"/>
                    <a:pt x="7429" y="2074"/>
                  </a:cubicBezTo>
                  <a:lnTo>
                    <a:pt x="7404" y="2074"/>
                  </a:lnTo>
                  <a:cubicBezTo>
                    <a:pt x="7404" y="1806"/>
                    <a:pt x="7393" y="1537"/>
                    <a:pt x="7382" y="1258"/>
                  </a:cubicBezTo>
                  <a:close/>
                  <a:moveTo>
                    <a:pt x="6298" y="1725"/>
                  </a:moveTo>
                  <a:cubicBezTo>
                    <a:pt x="6312" y="1725"/>
                    <a:pt x="6334" y="1736"/>
                    <a:pt x="6334" y="1747"/>
                  </a:cubicBezTo>
                  <a:cubicBezTo>
                    <a:pt x="6345" y="1887"/>
                    <a:pt x="6345" y="2026"/>
                    <a:pt x="6356" y="2166"/>
                  </a:cubicBezTo>
                  <a:cubicBezTo>
                    <a:pt x="6183" y="2180"/>
                    <a:pt x="6018" y="2180"/>
                    <a:pt x="5856" y="2191"/>
                  </a:cubicBezTo>
                  <a:cubicBezTo>
                    <a:pt x="5845" y="2040"/>
                    <a:pt x="5845" y="1887"/>
                    <a:pt x="5834" y="1747"/>
                  </a:cubicBezTo>
                  <a:cubicBezTo>
                    <a:pt x="5845" y="1736"/>
                    <a:pt x="5856" y="1736"/>
                    <a:pt x="5868" y="1736"/>
                  </a:cubicBezTo>
                  <a:cubicBezTo>
                    <a:pt x="6007" y="1725"/>
                    <a:pt x="6158" y="1725"/>
                    <a:pt x="6298" y="1725"/>
                  </a:cubicBezTo>
                  <a:close/>
                  <a:moveTo>
                    <a:pt x="129" y="1526"/>
                  </a:moveTo>
                  <a:cubicBezTo>
                    <a:pt x="129" y="1795"/>
                    <a:pt x="140" y="2063"/>
                    <a:pt x="152" y="2331"/>
                  </a:cubicBezTo>
                  <a:lnTo>
                    <a:pt x="140" y="2331"/>
                  </a:lnTo>
                  <a:cubicBezTo>
                    <a:pt x="129" y="2306"/>
                    <a:pt x="96" y="2272"/>
                    <a:pt x="96" y="2250"/>
                  </a:cubicBezTo>
                  <a:cubicBezTo>
                    <a:pt x="82" y="2052"/>
                    <a:pt x="82" y="1842"/>
                    <a:pt x="71" y="1644"/>
                  </a:cubicBezTo>
                  <a:cubicBezTo>
                    <a:pt x="71" y="1607"/>
                    <a:pt x="96" y="1563"/>
                    <a:pt x="107" y="1526"/>
                  </a:cubicBezTo>
                  <a:close/>
                  <a:moveTo>
                    <a:pt x="1702" y="1876"/>
                  </a:moveTo>
                  <a:cubicBezTo>
                    <a:pt x="1702" y="2040"/>
                    <a:pt x="1713" y="2191"/>
                    <a:pt x="1713" y="2342"/>
                  </a:cubicBezTo>
                  <a:cubicBezTo>
                    <a:pt x="1548" y="2342"/>
                    <a:pt x="1386" y="2353"/>
                    <a:pt x="1213" y="2353"/>
                  </a:cubicBezTo>
                  <a:lnTo>
                    <a:pt x="1213" y="2306"/>
                  </a:lnTo>
                  <a:cubicBezTo>
                    <a:pt x="1213" y="2191"/>
                    <a:pt x="1199" y="2074"/>
                    <a:pt x="1199" y="1957"/>
                  </a:cubicBezTo>
                  <a:cubicBezTo>
                    <a:pt x="1199" y="1912"/>
                    <a:pt x="1199" y="1901"/>
                    <a:pt x="1247" y="1901"/>
                  </a:cubicBezTo>
                  <a:cubicBezTo>
                    <a:pt x="1398" y="1901"/>
                    <a:pt x="1537" y="1887"/>
                    <a:pt x="1702" y="1876"/>
                  </a:cubicBezTo>
                  <a:close/>
                  <a:moveTo>
                    <a:pt x="6507" y="2236"/>
                  </a:moveTo>
                  <a:lnTo>
                    <a:pt x="6507" y="2412"/>
                  </a:lnTo>
                  <a:cubicBezTo>
                    <a:pt x="6242" y="2423"/>
                    <a:pt x="5974" y="2423"/>
                    <a:pt x="5705" y="2434"/>
                  </a:cubicBezTo>
                  <a:cubicBezTo>
                    <a:pt x="5705" y="2376"/>
                    <a:pt x="5705" y="2320"/>
                    <a:pt x="5694" y="2261"/>
                  </a:cubicBezTo>
                  <a:cubicBezTo>
                    <a:pt x="5962" y="2250"/>
                    <a:pt x="6242" y="2236"/>
                    <a:pt x="6507" y="2236"/>
                  </a:cubicBezTo>
                  <a:close/>
                  <a:moveTo>
                    <a:pt x="1875" y="2401"/>
                  </a:moveTo>
                  <a:lnTo>
                    <a:pt x="1875" y="2574"/>
                  </a:lnTo>
                  <a:cubicBezTo>
                    <a:pt x="1607" y="2585"/>
                    <a:pt x="1339" y="2585"/>
                    <a:pt x="1074" y="2599"/>
                  </a:cubicBezTo>
                  <a:cubicBezTo>
                    <a:pt x="1074" y="2540"/>
                    <a:pt x="1060" y="2482"/>
                    <a:pt x="1060" y="2423"/>
                  </a:cubicBezTo>
                  <a:cubicBezTo>
                    <a:pt x="1328" y="2412"/>
                    <a:pt x="1596" y="2401"/>
                    <a:pt x="1875" y="2401"/>
                  </a:cubicBezTo>
                  <a:close/>
                  <a:moveTo>
                    <a:pt x="6823" y="783"/>
                  </a:moveTo>
                  <a:cubicBezTo>
                    <a:pt x="7055" y="783"/>
                    <a:pt x="7301" y="979"/>
                    <a:pt x="7312" y="1225"/>
                  </a:cubicBezTo>
                  <a:cubicBezTo>
                    <a:pt x="7323" y="1537"/>
                    <a:pt x="7334" y="1864"/>
                    <a:pt x="7345" y="2191"/>
                  </a:cubicBezTo>
                  <a:cubicBezTo>
                    <a:pt x="7345" y="2390"/>
                    <a:pt x="7242" y="2552"/>
                    <a:pt x="7113" y="2702"/>
                  </a:cubicBezTo>
                  <a:cubicBezTo>
                    <a:pt x="6940" y="2890"/>
                    <a:pt x="6717" y="3029"/>
                    <a:pt x="6485" y="3121"/>
                  </a:cubicBezTo>
                  <a:lnTo>
                    <a:pt x="6451" y="3121"/>
                  </a:lnTo>
                  <a:cubicBezTo>
                    <a:pt x="6451" y="2901"/>
                    <a:pt x="6437" y="2691"/>
                    <a:pt x="6426" y="2471"/>
                  </a:cubicBezTo>
                  <a:lnTo>
                    <a:pt x="6496" y="2471"/>
                  </a:lnTo>
                  <a:cubicBezTo>
                    <a:pt x="6503" y="2472"/>
                    <a:pt x="6510" y="2473"/>
                    <a:pt x="6516" y="2473"/>
                  </a:cubicBezTo>
                  <a:cubicBezTo>
                    <a:pt x="6557" y="2473"/>
                    <a:pt x="6566" y="2440"/>
                    <a:pt x="6566" y="2401"/>
                  </a:cubicBezTo>
                  <a:lnTo>
                    <a:pt x="6566" y="2214"/>
                  </a:lnTo>
                  <a:cubicBezTo>
                    <a:pt x="6566" y="2202"/>
                    <a:pt x="6532" y="2180"/>
                    <a:pt x="6521" y="2166"/>
                  </a:cubicBezTo>
                  <a:cubicBezTo>
                    <a:pt x="6496" y="2166"/>
                    <a:pt x="6474" y="2166"/>
                    <a:pt x="6463" y="2180"/>
                  </a:cubicBezTo>
                  <a:cubicBezTo>
                    <a:pt x="6426" y="2180"/>
                    <a:pt x="6415" y="2166"/>
                    <a:pt x="6415" y="2133"/>
                  </a:cubicBezTo>
                  <a:cubicBezTo>
                    <a:pt x="6415" y="2015"/>
                    <a:pt x="6404" y="1887"/>
                    <a:pt x="6404" y="1761"/>
                  </a:cubicBezTo>
                  <a:cubicBezTo>
                    <a:pt x="6404" y="1725"/>
                    <a:pt x="6404" y="1713"/>
                    <a:pt x="6437" y="1713"/>
                  </a:cubicBezTo>
                  <a:lnTo>
                    <a:pt x="6496" y="1713"/>
                  </a:lnTo>
                  <a:cubicBezTo>
                    <a:pt x="6532" y="1713"/>
                    <a:pt x="6544" y="1702"/>
                    <a:pt x="6544" y="1666"/>
                  </a:cubicBezTo>
                  <a:cubicBezTo>
                    <a:pt x="6532" y="1585"/>
                    <a:pt x="6532" y="1504"/>
                    <a:pt x="6521" y="1423"/>
                  </a:cubicBezTo>
                  <a:cubicBezTo>
                    <a:pt x="6507" y="1412"/>
                    <a:pt x="6507" y="1412"/>
                    <a:pt x="6496" y="1412"/>
                  </a:cubicBezTo>
                  <a:cubicBezTo>
                    <a:pt x="6393" y="1412"/>
                    <a:pt x="6393" y="1412"/>
                    <a:pt x="6382" y="1294"/>
                  </a:cubicBezTo>
                  <a:cubicBezTo>
                    <a:pt x="6382" y="1155"/>
                    <a:pt x="6368" y="1004"/>
                    <a:pt x="6368" y="853"/>
                  </a:cubicBezTo>
                  <a:cubicBezTo>
                    <a:pt x="6368" y="817"/>
                    <a:pt x="6382" y="806"/>
                    <a:pt x="6415" y="806"/>
                  </a:cubicBezTo>
                  <a:cubicBezTo>
                    <a:pt x="6555" y="794"/>
                    <a:pt x="6683" y="794"/>
                    <a:pt x="6823" y="783"/>
                  </a:cubicBezTo>
                  <a:close/>
                  <a:moveTo>
                    <a:pt x="1048" y="993"/>
                  </a:moveTo>
                  <a:cubicBezTo>
                    <a:pt x="1096" y="993"/>
                    <a:pt x="1107" y="1004"/>
                    <a:pt x="1107" y="1037"/>
                  </a:cubicBezTo>
                  <a:cubicBezTo>
                    <a:pt x="1107" y="1213"/>
                    <a:pt x="1118" y="1375"/>
                    <a:pt x="1118" y="1537"/>
                  </a:cubicBezTo>
                  <a:cubicBezTo>
                    <a:pt x="1129" y="1585"/>
                    <a:pt x="1118" y="1607"/>
                    <a:pt x="1060" y="1607"/>
                  </a:cubicBezTo>
                  <a:cubicBezTo>
                    <a:pt x="1052" y="1604"/>
                    <a:pt x="1046" y="1602"/>
                    <a:pt x="1040" y="1602"/>
                  </a:cubicBezTo>
                  <a:cubicBezTo>
                    <a:pt x="1027" y="1602"/>
                    <a:pt x="1014" y="1607"/>
                    <a:pt x="990" y="1607"/>
                  </a:cubicBezTo>
                  <a:lnTo>
                    <a:pt x="990" y="1864"/>
                  </a:lnTo>
                  <a:cubicBezTo>
                    <a:pt x="990" y="1901"/>
                    <a:pt x="1004" y="1912"/>
                    <a:pt x="1037" y="1912"/>
                  </a:cubicBezTo>
                  <a:cubicBezTo>
                    <a:pt x="1068" y="1909"/>
                    <a:pt x="1088" y="1907"/>
                    <a:pt x="1103" y="1907"/>
                  </a:cubicBezTo>
                  <a:cubicBezTo>
                    <a:pt x="1144" y="1907"/>
                    <a:pt x="1133" y="1924"/>
                    <a:pt x="1143" y="1993"/>
                  </a:cubicBezTo>
                  <a:cubicBezTo>
                    <a:pt x="1143" y="2110"/>
                    <a:pt x="1143" y="2236"/>
                    <a:pt x="1155" y="2364"/>
                  </a:cubicBezTo>
                  <a:lnTo>
                    <a:pt x="1060" y="2364"/>
                  </a:lnTo>
                  <a:cubicBezTo>
                    <a:pt x="1026" y="2364"/>
                    <a:pt x="1004" y="2376"/>
                    <a:pt x="1004" y="2412"/>
                  </a:cubicBezTo>
                  <a:cubicBezTo>
                    <a:pt x="1004" y="2471"/>
                    <a:pt x="1015" y="2540"/>
                    <a:pt x="1015" y="2599"/>
                  </a:cubicBezTo>
                  <a:cubicBezTo>
                    <a:pt x="1015" y="2644"/>
                    <a:pt x="1037" y="2669"/>
                    <a:pt x="1096" y="2669"/>
                  </a:cubicBezTo>
                  <a:cubicBezTo>
                    <a:pt x="1107" y="2662"/>
                    <a:pt x="1115" y="2662"/>
                    <a:pt x="1124" y="2662"/>
                  </a:cubicBezTo>
                  <a:cubicBezTo>
                    <a:pt x="1133" y="2662"/>
                    <a:pt x="1142" y="2662"/>
                    <a:pt x="1155" y="2655"/>
                  </a:cubicBezTo>
                  <a:cubicBezTo>
                    <a:pt x="1166" y="2878"/>
                    <a:pt x="1177" y="3088"/>
                    <a:pt x="1177" y="3309"/>
                  </a:cubicBezTo>
                  <a:cubicBezTo>
                    <a:pt x="1037" y="3261"/>
                    <a:pt x="898" y="3214"/>
                    <a:pt x="769" y="3144"/>
                  </a:cubicBezTo>
                  <a:cubicBezTo>
                    <a:pt x="585" y="3029"/>
                    <a:pt x="420" y="2890"/>
                    <a:pt x="305" y="2691"/>
                  </a:cubicBezTo>
                  <a:cubicBezTo>
                    <a:pt x="258" y="2610"/>
                    <a:pt x="235" y="2504"/>
                    <a:pt x="222" y="2412"/>
                  </a:cubicBezTo>
                  <a:cubicBezTo>
                    <a:pt x="210" y="2110"/>
                    <a:pt x="199" y="1817"/>
                    <a:pt x="188" y="1515"/>
                  </a:cubicBezTo>
                  <a:cubicBezTo>
                    <a:pt x="188" y="1247"/>
                    <a:pt x="398" y="1015"/>
                    <a:pt x="666" y="1004"/>
                  </a:cubicBezTo>
                  <a:cubicBezTo>
                    <a:pt x="794" y="1004"/>
                    <a:pt x="920" y="993"/>
                    <a:pt x="1048" y="993"/>
                  </a:cubicBezTo>
                  <a:close/>
                  <a:moveTo>
                    <a:pt x="5683" y="828"/>
                  </a:moveTo>
                  <a:cubicBezTo>
                    <a:pt x="5728" y="828"/>
                    <a:pt x="5753" y="839"/>
                    <a:pt x="5753" y="887"/>
                  </a:cubicBezTo>
                  <a:cubicBezTo>
                    <a:pt x="5753" y="1049"/>
                    <a:pt x="5764" y="1213"/>
                    <a:pt x="5775" y="1375"/>
                  </a:cubicBezTo>
                  <a:cubicBezTo>
                    <a:pt x="5775" y="1423"/>
                    <a:pt x="5764" y="1445"/>
                    <a:pt x="5717" y="1445"/>
                  </a:cubicBezTo>
                  <a:cubicBezTo>
                    <a:pt x="5613" y="1445"/>
                    <a:pt x="5613" y="1456"/>
                    <a:pt x="5613" y="1551"/>
                  </a:cubicBezTo>
                  <a:lnTo>
                    <a:pt x="5613" y="1666"/>
                  </a:lnTo>
                  <a:cubicBezTo>
                    <a:pt x="5613" y="1725"/>
                    <a:pt x="5636" y="1736"/>
                    <a:pt x="5683" y="1736"/>
                  </a:cubicBezTo>
                  <a:cubicBezTo>
                    <a:pt x="5786" y="1736"/>
                    <a:pt x="5786" y="1736"/>
                    <a:pt x="5786" y="1831"/>
                  </a:cubicBezTo>
                  <a:cubicBezTo>
                    <a:pt x="5786" y="1957"/>
                    <a:pt x="5798" y="2074"/>
                    <a:pt x="5798" y="2202"/>
                  </a:cubicBezTo>
                  <a:lnTo>
                    <a:pt x="5694" y="2202"/>
                  </a:lnTo>
                  <a:cubicBezTo>
                    <a:pt x="5658" y="2202"/>
                    <a:pt x="5636" y="2214"/>
                    <a:pt x="5647" y="2250"/>
                  </a:cubicBezTo>
                  <a:cubicBezTo>
                    <a:pt x="5647" y="2320"/>
                    <a:pt x="5636" y="2390"/>
                    <a:pt x="5647" y="2445"/>
                  </a:cubicBezTo>
                  <a:cubicBezTo>
                    <a:pt x="5647" y="2471"/>
                    <a:pt x="5694" y="2493"/>
                    <a:pt x="5717" y="2493"/>
                  </a:cubicBezTo>
                  <a:cubicBezTo>
                    <a:pt x="5724" y="2497"/>
                    <a:pt x="5733" y="2498"/>
                    <a:pt x="5743" y="2498"/>
                  </a:cubicBezTo>
                  <a:cubicBezTo>
                    <a:pt x="5763" y="2498"/>
                    <a:pt x="5786" y="2493"/>
                    <a:pt x="5809" y="2493"/>
                  </a:cubicBezTo>
                  <a:cubicBezTo>
                    <a:pt x="5809" y="2761"/>
                    <a:pt x="5823" y="3018"/>
                    <a:pt x="5834" y="3272"/>
                  </a:cubicBezTo>
                  <a:cubicBezTo>
                    <a:pt x="4496" y="3320"/>
                    <a:pt x="3155" y="3367"/>
                    <a:pt x="1806" y="3412"/>
                  </a:cubicBezTo>
                  <a:cubicBezTo>
                    <a:pt x="1806" y="3158"/>
                    <a:pt x="1794" y="2901"/>
                    <a:pt x="1783" y="2633"/>
                  </a:cubicBezTo>
                  <a:lnTo>
                    <a:pt x="1875" y="2633"/>
                  </a:lnTo>
                  <a:cubicBezTo>
                    <a:pt x="1923" y="2633"/>
                    <a:pt x="1945" y="2610"/>
                    <a:pt x="1945" y="2563"/>
                  </a:cubicBezTo>
                  <a:cubicBezTo>
                    <a:pt x="1934" y="2504"/>
                    <a:pt x="1934" y="2445"/>
                    <a:pt x="1934" y="2401"/>
                  </a:cubicBezTo>
                  <a:cubicBezTo>
                    <a:pt x="1934" y="2353"/>
                    <a:pt x="1912" y="2331"/>
                    <a:pt x="1864" y="2331"/>
                  </a:cubicBezTo>
                  <a:cubicBezTo>
                    <a:pt x="1842" y="2342"/>
                    <a:pt x="1806" y="2342"/>
                    <a:pt x="1772" y="2342"/>
                  </a:cubicBezTo>
                  <a:cubicBezTo>
                    <a:pt x="1772" y="2283"/>
                    <a:pt x="1772" y="2236"/>
                    <a:pt x="1758" y="2191"/>
                  </a:cubicBezTo>
                  <a:lnTo>
                    <a:pt x="1758" y="1934"/>
                  </a:lnTo>
                  <a:cubicBezTo>
                    <a:pt x="1747" y="1901"/>
                    <a:pt x="1758" y="1876"/>
                    <a:pt x="1806" y="1876"/>
                  </a:cubicBezTo>
                  <a:cubicBezTo>
                    <a:pt x="1923" y="1876"/>
                    <a:pt x="1923" y="1864"/>
                    <a:pt x="1912" y="1761"/>
                  </a:cubicBezTo>
                  <a:lnTo>
                    <a:pt x="1912" y="1655"/>
                  </a:lnTo>
                  <a:cubicBezTo>
                    <a:pt x="1912" y="1596"/>
                    <a:pt x="1898" y="1574"/>
                    <a:pt x="1828" y="1574"/>
                  </a:cubicBezTo>
                  <a:cubicBezTo>
                    <a:pt x="1747" y="1574"/>
                    <a:pt x="1747" y="1574"/>
                    <a:pt x="1736" y="1493"/>
                  </a:cubicBezTo>
                  <a:cubicBezTo>
                    <a:pt x="1736" y="1342"/>
                    <a:pt x="1736" y="1188"/>
                    <a:pt x="1724" y="1037"/>
                  </a:cubicBezTo>
                  <a:cubicBezTo>
                    <a:pt x="1724" y="979"/>
                    <a:pt x="1736" y="968"/>
                    <a:pt x="1794" y="968"/>
                  </a:cubicBezTo>
                  <a:cubicBezTo>
                    <a:pt x="2632" y="934"/>
                    <a:pt x="3471" y="909"/>
                    <a:pt x="4309" y="875"/>
                  </a:cubicBezTo>
                  <a:cubicBezTo>
                    <a:pt x="4775" y="864"/>
                    <a:pt x="5228" y="839"/>
                    <a:pt x="5683" y="828"/>
                  </a:cubicBezTo>
                  <a:close/>
                  <a:moveTo>
                    <a:pt x="6356" y="2482"/>
                  </a:moveTo>
                  <a:cubicBezTo>
                    <a:pt x="6356" y="2493"/>
                    <a:pt x="6368" y="2504"/>
                    <a:pt x="6368" y="2515"/>
                  </a:cubicBezTo>
                  <a:cubicBezTo>
                    <a:pt x="6368" y="2739"/>
                    <a:pt x="6382" y="2959"/>
                    <a:pt x="6393" y="3180"/>
                  </a:cubicBezTo>
                  <a:cubicBezTo>
                    <a:pt x="6393" y="3390"/>
                    <a:pt x="6404" y="3599"/>
                    <a:pt x="6415" y="3798"/>
                  </a:cubicBezTo>
                  <a:cubicBezTo>
                    <a:pt x="6415" y="3879"/>
                    <a:pt x="6426" y="3960"/>
                    <a:pt x="6426" y="4041"/>
                  </a:cubicBezTo>
                  <a:cubicBezTo>
                    <a:pt x="6415" y="4147"/>
                    <a:pt x="6334" y="4217"/>
                    <a:pt x="6242" y="4228"/>
                  </a:cubicBezTo>
                  <a:cubicBezTo>
                    <a:pt x="6223" y="4231"/>
                    <a:pt x="6203" y="4232"/>
                    <a:pt x="6183" y="4232"/>
                  </a:cubicBezTo>
                  <a:cubicBezTo>
                    <a:pt x="6128" y="4232"/>
                    <a:pt x="6069" y="4222"/>
                    <a:pt x="6018" y="4205"/>
                  </a:cubicBezTo>
                  <a:cubicBezTo>
                    <a:pt x="5949" y="4180"/>
                    <a:pt x="5915" y="4122"/>
                    <a:pt x="5915" y="4052"/>
                  </a:cubicBezTo>
                  <a:cubicBezTo>
                    <a:pt x="5904" y="3798"/>
                    <a:pt x="5904" y="3552"/>
                    <a:pt x="5893" y="3297"/>
                  </a:cubicBezTo>
                  <a:cubicBezTo>
                    <a:pt x="5893" y="3052"/>
                    <a:pt x="5879" y="2795"/>
                    <a:pt x="5868" y="2540"/>
                  </a:cubicBezTo>
                  <a:lnTo>
                    <a:pt x="5868" y="2493"/>
                  </a:lnTo>
                  <a:cubicBezTo>
                    <a:pt x="6032" y="2493"/>
                    <a:pt x="6194" y="2482"/>
                    <a:pt x="6356" y="2482"/>
                  </a:cubicBezTo>
                  <a:close/>
                  <a:moveTo>
                    <a:pt x="1724" y="2644"/>
                  </a:moveTo>
                  <a:lnTo>
                    <a:pt x="1724" y="2680"/>
                  </a:lnTo>
                  <a:cubicBezTo>
                    <a:pt x="1736" y="2934"/>
                    <a:pt x="1736" y="3180"/>
                    <a:pt x="1747" y="3437"/>
                  </a:cubicBezTo>
                  <a:cubicBezTo>
                    <a:pt x="1758" y="3691"/>
                    <a:pt x="1772" y="3937"/>
                    <a:pt x="1783" y="4191"/>
                  </a:cubicBezTo>
                  <a:cubicBezTo>
                    <a:pt x="1783" y="4275"/>
                    <a:pt x="1747" y="4331"/>
                    <a:pt x="1677" y="4367"/>
                  </a:cubicBezTo>
                  <a:cubicBezTo>
                    <a:pt x="1622" y="4390"/>
                    <a:pt x="1567" y="4405"/>
                    <a:pt x="1512" y="4405"/>
                  </a:cubicBezTo>
                  <a:cubicBezTo>
                    <a:pt x="1453" y="4405"/>
                    <a:pt x="1394" y="4387"/>
                    <a:pt x="1339" y="4345"/>
                  </a:cubicBezTo>
                  <a:cubicBezTo>
                    <a:pt x="1294" y="4298"/>
                    <a:pt x="1269" y="4239"/>
                    <a:pt x="1269" y="4169"/>
                  </a:cubicBezTo>
                  <a:lnTo>
                    <a:pt x="1269" y="3890"/>
                  </a:lnTo>
                  <a:cubicBezTo>
                    <a:pt x="1258" y="3493"/>
                    <a:pt x="1236" y="3110"/>
                    <a:pt x="1224" y="2714"/>
                  </a:cubicBezTo>
                  <a:lnTo>
                    <a:pt x="1224" y="2669"/>
                  </a:lnTo>
                  <a:cubicBezTo>
                    <a:pt x="1398" y="2655"/>
                    <a:pt x="1562" y="2655"/>
                    <a:pt x="1724" y="2644"/>
                  </a:cubicBezTo>
                  <a:close/>
                  <a:moveTo>
                    <a:pt x="7382" y="2390"/>
                  </a:moveTo>
                  <a:cubicBezTo>
                    <a:pt x="7382" y="2412"/>
                    <a:pt x="7393" y="2423"/>
                    <a:pt x="7393" y="2434"/>
                  </a:cubicBezTo>
                  <a:cubicBezTo>
                    <a:pt x="7429" y="3390"/>
                    <a:pt x="7463" y="4345"/>
                    <a:pt x="7485" y="5298"/>
                  </a:cubicBezTo>
                  <a:cubicBezTo>
                    <a:pt x="7499" y="5345"/>
                    <a:pt x="7499" y="5404"/>
                    <a:pt x="7499" y="5449"/>
                  </a:cubicBezTo>
                  <a:cubicBezTo>
                    <a:pt x="7499" y="5544"/>
                    <a:pt x="7382" y="5672"/>
                    <a:pt x="7312" y="5694"/>
                  </a:cubicBezTo>
                  <a:cubicBezTo>
                    <a:pt x="7345" y="5602"/>
                    <a:pt x="7382" y="5507"/>
                    <a:pt x="7429" y="5415"/>
                  </a:cubicBezTo>
                  <a:lnTo>
                    <a:pt x="7429" y="5356"/>
                  </a:lnTo>
                  <a:cubicBezTo>
                    <a:pt x="7393" y="4426"/>
                    <a:pt x="7359" y="3493"/>
                    <a:pt x="7334" y="2574"/>
                  </a:cubicBezTo>
                  <a:cubicBezTo>
                    <a:pt x="7334" y="2504"/>
                    <a:pt x="7345" y="2445"/>
                    <a:pt x="7359" y="2390"/>
                  </a:cubicBezTo>
                  <a:close/>
                  <a:moveTo>
                    <a:pt x="199" y="2633"/>
                  </a:moveTo>
                  <a:cubicBezTo>
                    <a:pt x="247" y="2714"/>
                    <a:pt x="269" y="2772"/>
                    <a:pt x="269" y="2853"/>
                  </a:cubicBezTo>
                  <a:cubicBezTo>
                    <a:pt x="305" y="3750"/>
                    <a:pt x="339" y="4647"/>
                    <a:pt x="361" y="5544"/>
                  </a:cubicBezTo>
                  <a:cubicBezTo>
                    <a:pt x="375" y="5683"/>
                    <a:pt x="420" y="5798"/>
                    <a:pt x="501" y="5915"/>
                  </a:cubicBezTo>
                  <a:cubicBezTo>
                    <a:pt x="515" y="5915"/>
                    <a:pt x="515" y="5926"/>
                    <a:pt x="526" y="5938"/>
                  </a:cubicBezTo>
                  <a:cubicBezTo>
                    <a:pt x="420" y="5915"/>
                    <a:pt x="316" y="5787"/>
                    <a:pt x="305" y="5683"/>
                  </a:cubicBezTo>
                  <a:cubicBezTo>
                    <a:pt x="280" y="4960"/>
                    <a:pt x="258" y="4250"/>
                    <a:pt x="222" y="3529"/>
                  </a:cubicBezTo>
                  <a:cubicBezTo>
                    <a:pt x="210" y="3250"/>
                    <a:pt x="210" y="2971"/>
                    <a:pt x="199" y="2702"/>
                  </a:cubicBezTo>
                  <a:lnTo>
                    <a:pt x="199" y="2633"/>
                  </a:lnTo>
                  <a:close/>
                  <a:moveTo>
                    <a:pt x="5407" y="5809"/>
                  </a:moveTo>
                  <a:cubicBezTo>
                    <a:pt x="5471" y="5809"/>
                    <a:pt x="5514" y="5851"/>
                    <a:pt x="5566" y="5893"/>
                  </a:cubicBezTo>
                  <a:cubicBezTo>
                    <a:pt x="4459" y="5926"/>
                    <a:pt x="3364" y="5974"/>
                    <a:pt x="2272" y="6007"/>
                  </a:cubicBezTo>
                  <a:cubicBezTo>
                    <a:pt x="2320" y="5950"/>
                    <a:pt x="2359" y="5909"/>
                    <a:pt x="2424" y="5909"/>
                  </a:cubicBezTo>
                  <a:cubicBezTo>
                    <a:pt x="2438" y="5909"/>
                    <a:pt x="2454" y="5911"/>
                    <a:pt x="2470" y="5915"/>
                  </a:cubicBezTo>
                  <a:cubicBezTo>
                    <a:pt x="2478" y="5919"/>
                    <a:pt x="2485" y="5920"/>
                    <a:pt x="2493" y="5920"/>
                  </a:cubicBezTo>
                  <a:cubicBezTo>
                    <a:pt x="2509" y="5920"/>
                    <a:pt x="2527" y="5915"/>
                    <a:pt x="2551" y="5915"/>
                  </a:cubicBezTo>
                  <a:cubicBezTo>
                    <a:pt x="3459" y="5882"/>
                    <a:pt x="4367" y="5856"/>
                    <a:pt x="5275" y="5823"/>
                  </a:cubicBezTo>
                  <a:cubicBezTo>
                    <a:pt x="5309" y="5823"/>
                    <a:pt x="5345" y="5812"/>
                    <a:pt x="5379" y="5812"/>
                  </a:cubicBezTo>
                  <a:cubicBezTo>
                    <a:pt x="5388" y="5810"/>
                    <a:pt x="5398" y="5809"/>
                    <a:pt x="5407" y="5809"/>
                  </a:cubicBezTo>
                  <a:close/>
                  <a:moveTo>
                    <a:pt x="7264" y="2621"/>
                  </a:moveTo>
                  <a:lnTo>
                    <a:pt x="7264" y="2655"/>
                  </a:lnTo>
                  <a:cubicBezTo>
                    <a:pt x="7301" y="3541"/>
                    <a:pt x="7334" y="4426"/>
                    <a:pt x="7359" y="5298"/>
                  </a:cubicBezTo>
                  <a:cubicBezTo>
                    <a:pt x="7370" y="5566"/>
                    <a:pt x="7253" y="5753"/>
                    <a:pt x="6926" y="5823"/>
                  </a:cubicBezTo>
                  <a:cubicBezTo>
                    <a:pt x="6856" y="5845"/>
                    <a:pt x="6787" y="5845"/>
                    <a:pt x="6717" y="5856"/>
                  </a:cubicBezTo>
                  <a:cubicBezTo>
                    <a:pt x="6382" y="5868"/>
                    <a:pt x="6032" y="5882"/>
                    <a:pt x="5694" y="5893"/>
                  </a:cubicBezTo>
                  <a:cubicBezTo>
                    <a:pt x="5658" y="5893"/>
                    <a:pt x="5624" y="5882"/>
                    <a:pt x="5599" y="5856"/>
                  </a:cubicBezTo>
                  <a:cubicBezTo>
                    <a:pt x="5531" y="5788"/>
                    <a:pt x="5449" y="5750"/>
                    <a:pt x="5359" y="5750"/>
                  </a:cubicBezTo>
                  <a:cubicBezTo>
                    <a:pt x="5328" y="5750"/>
                    <a:pt x="5296" y="5755"/>
                    <a:pt x="5264" y="5764"/>
                  </a:cubicBezTo>
                  <a:lnTo>
                    <a:pt x="5205" y="5764"/>
                  </a:lnTo>
                  <a:cubicBezTo>
                    <a:pt x="4342" y="5798"/>
                    <a:pt x="3482" y="5834"/>
                    <a:pt x="2621" y="5856"/>
                  </a:cubicBezTo>
                  <a:lnTo>
                    <a:pt x="2456" y="5856"/>
                  </a:lnTo>
                  <a:cubicBezTo>
                    <a:pt x="2353" y="5856"/>
                    <a:pt x="2294" y="5915"/>
                    <a:pt x="2225" y="5974"/>
                  </a:cubicBezTo>
                  <a:cubicBezTo>
                    <a:pt x="2202" y="5996"/>
                    <a:pt x="2166" y="6007"/>
                    <a:pt x="2144" y="6021"/>
                  </a:cubicBezTo>
                  <a:cubicBezTo>
                    <a:pt x="1772" y="6032"/>
                    <a:pt x="1409" y="6044"/>
                    <a:pt x="1037" y="6055"/>
                  </a:cubicBezTo>
                  <a:cubicBezTo>
                    <a:pt x="920" y="6055"/>
                    <a:pt x="805" y="6032"/>
                    <a:pt x="699" y="5974"/>
                  </a:cubicBezTo>
                  <a:cubicBezTo>
                    <a:pt x="596" y="5926"/>
                    <a:pt x="515" y="5845"/>
                    <a:pt x="479" y="5742"/>
                  </a:cubicBezTo>
                  <a:cubicBezTo>
                    <a:pt x="456" y="5658"/>
                    <a:pt x="431" y="5577"/>
                    <a:pt x="431" y="5496"/>
                  </a:cubicBezTo>
                  <a:cubicBezTo>
                    <a:pt x="398" y="4647"/>
                    <a:pt x="361" y="3786"/>
                    <a:pt x="339" y="2934"/>
                  </a:cubicBezTo>
                  <a:lnTo>
                    <a:pt x="339" y="2864"/>
                  </a:lnTo>
                  <a:cubicBezTo>
                    <a:pt x="560" y="3121"/>
                    <a:pt x="828" y="3272"/>
                    <a:pt x="1143" y="3367"/>
                  </a:cubicBezTo>
                  <a:cubicBezTo>
                    <a:pt x="1177" y="3379"/>
                    <a:pt x="1188" y="3390"/>
                    <a:pt x="1188" y="3437"/>
                  </a:cubicBezTo>
                  <a:cubicBezTo>
                    <a:pt x="1199" y="3680"/>
                    <a:pt x="1199" y="3926"/>
                    <a:pt x="1213" y="4169"/>
                  </a:cubicBezTo>
                  <a:cubicBezTo>
                    <a:pt x="1213" y="4338"/>
                    <a:pt x="1342" y="4460"/>
                    <a:pt x="1505" y="4460"/>
                  </a:cubicBezTo>
                  <a:cubicBezTo>
                    <a:pt x="1512" y="4460"/>
                    <a:pt x="1519" y="4460"/>
                    <a:pt x="1526" y="4460"/>
                  </a:cubicBezTo>
                  <a:cubicBezTo>
                    <a:pt x="1574" y="4448"/>
                    <a:pt x="1632" y="4448"/>
                    <a:pt x="1688" y="4426"/>
                  </a:cubicBezTo>
                  <a:cubicBezTo>
                    <a:pt x="1794" y="4390"/>
                    <a:pt x="1842" y="4298"/>
                    <a:pt x="1842" y="4191"/>
                  </a:cubicBezTo>
                  <a:cubicBezTo>
                    <a:pt x="1828" y="3971"/>
                    <a:pt x="1817" y="3761"/>
                    <a:pt x="1817" y="3552"/>
                  </a:cubicBezTo>
                  <a:cubicBezTo>
                    <a:pt x="1817" y="3529"/>
                    <a:pt x="1817" y="3507"/>
                    <a:pt x="1806" y="3482"/>
                  </a:cubicBezTo>
                  <a:cubicBezTo>
                    <a:pt x="3155" y="3437"/>
                    <a:pt x="4496" y="3390"/>
                    <a:pt x="5834" y="3342"/>
                  </a:cubicBezTo>
                  <a:cubicBezTo>
                    <a:pt x="5834" y="3367"/>
                    <a:pt x="5845" y="3390"/>
                    <a:pt x="5845" y="3412"/>
                  </a:cubicBezTo>
                  <a:cubicBezTo>
                    <a:pt x="5845" y="3610"/>
                    <a:pt x="5856" y="3820"/>
                    <a:pt x="5856" y="4029"/>
                  </a:cubicBezTo>
                  <a:cubicBezTo>
                    <a:pt x="5868" y="4180"/>
                    <a:pt x="5937" y="4261"/>
                    <a:pt x="6102" y="4286"/>
                  </a:cubicBezTo>
                  <a:cubicBezTo>
                    <a:pt x="6125" y="4289"/>
                    <a:pt x="6147" y="4290"/>
                    <a:pt x="6170" y="4290"/>
                  </a:cubicBezTo>
                  <a:cubicBezTo>
                    <a:pt x="6261" y="4290"/>
                    <a:pt x="6350" y="4268"/>
                    <a:pt x="6415" y="4191"/>
                  </a:cubicBezTo>
                  <a:cubicBezTo>
                    <a:pt x="6474" y="4136"/>
                    <a:pt x="6485" y="4066"/>
                    <a:pt x="6485" y="3996"/>
                  </a:cubicBezTo>
                  <a:cubicBezTo>
                    <a:pt x="6474" y="3750"/>
                    <a:pt x="6463" y="3493"/>
                    <a:pt x="6451" y="3250"/>
                  </a:cubicBezTo>
                  <a:cubicBezTo>
                    <a:pt x="6451" y="3214"/>
                    <a:pt x="6463" y="3191"/>
                    <a:pt x="6507" y="3169"/>
                  </a:cubicBezTo>
                  <a:cubicBezTo>
                    <a:pt x="6731" y="3088"/>
                    <a:pt x="6926" y="2971"/>
                    <a:pt x="7091" y="2809"/>
                  </a:cubicBezTo>
                  <a:cubicBezTo>
                    <a:pt x="7150" y="2750"/>
                    <a:pt x="7206" y="2691"/>
                    <a:pt x="7264" y="2621"/>
                  </a:cubicBezTo>
                  <a:close/>
                  <a:moveTo>
                    <a:pt x="3761" y="1"/>
                  </a:moveTo>
                  <a:cubicBezTo>
                    <a:pt x="3588" y="1"/>
                    <a:pt x="3412" y="26"/>
                    <a:pt x="3239" y="48"/>
                  </a:cubicBezTo>
                  <a:cubicBezTo>
                    <a:pt x="3144" y="60"/>
                    <a:pt x="3063" y="85"/>
                    <a:pt x="2970" y="96"/>
                  </a:cubicBezTo>
                  <a:cubicBezTo>
                    <a:pt x="2923" y="107"/>
                    <a:pt x="2912" y="141"/>
                    <a:pt x="2901" y="188"/>
                  </a:cubicBezTo>
                  <a:cubicBezTo>
                    <a:pt x="2901" y="199"/>
                    <a:pt x="2889" y="236"/>
                    <a:pt x="2864" y="236"/>
                  </a:cubicBezTo>
                  <a:cubicBezTo>
                    <a:pt x="2783" y="280"/>
                    <a:pt x="2725" y="339"/>
                    <a:pt x="2702" y="434"/>
                  </a:cubicBezTo>
                  <a:cubicBezTo>
                    <a:pt x="2680" y="515"/>
                    <a:pt x="2655" y="585"/>
                    <a:pt x="2632" y="666"/>
                  </a:cubicBezTo>
                  <a:cubicBezTo>
                    <a:pt x="2621" y="677"/>
                    <a:pt x="2621" y="699"/>
                    <a:pt x="2610" y="699"/>
                  </a:cubicBezTo>
                  <a:cubicBezTo>
                    <a:pt x="2540" y="736"/>
                    <a:pt x="2515" y="806"/>
                    <a:pt x="2504" y="875"/>
                  </a:cubicBezTo>
                  <a:cubicBezTo>
                    <a:pt x="2247" y="887"/>
                    <a:pt x="1982" y="887"/>
                    <a:pt x="1724" y="898"/>
                  </a:cubicBezTo>
                  <a:cubicBezTo>
                    <a:pt x="1702" y="806"/>
                    <a:pt x="1688" y="806"/>
                    <a:pt x="1596" y="806"/>
                  </a:cubicBezTo>
                  <a:cubicBezTo>
                    <a:pt x="1467" y="806"/>
                    <a:pt x="1328" y="817"/>
                    <a:pt x="1199" y="817"/>
                  </a:cubicBezTo>
                  <a:cubicBezTo>
                    <a:pt x="1107" y="817"/>
                    <a:pt x="1107" y="817"/>
                    <a:pt x="1096" y="909"/>
                  </a:cubicBezTo>
                  <a:cubicBezTo>
                    <a:pt x="1096" y="923"/>
                    <a:pt x="1096" y="923"/>
                    <a:pt x="1085" y="923"/>
                  </a:cubicBezTo>
                  <a:cubicBezTo>
                    <a:pt x="994" y="931"/>
                    <a:pt x="897" y="939"/>
                    <a:pt x="799" y="939"/>
                  </a:cubicBezTo>
                  <a:cubicBezTo>
                    <a:pt x="759" y="939"/>
                    <a:pt x="718" y="937"/>
                    <a:pt x="677" y="934"/>
                  </a:cubicBezTo>
                  <a:cubicBezTo>
                    <a:pt x="571" y="934"/>
                    <a:pt x="490" y="968"/>
                    <a:pt x="409" y="1015"/>
                  </a:cubicBezTo>
                  <a:cubicBezTo>
                    <a:pt x="280" y="1096"/>
                    <a:pt x="188" y="1202"/>
                    <a:pt x="152" y="1342"/>
                  </a:cubicBezTo>
                  <a:cubicBezTo>
                    <a:pt x="140" y="1375"/>
                    <a:pt x="118" y="1412"/>
                    <a:pt x="96" y="1445"/>
                  </a:cubicBezTo>
                  <a:cubicBezTo>
                    <a:pt x="37" y="1515"/>
                    <a:pt x="1" y="1585"/>
                    <a:pt x="1" y="1666"/>
                  </a:cubicBezTo>
                  <a:cubicBezTo>
                    <a:pt x="12" y="1864"/>
                    <a:pt x="26" y="2063"/>
                    <a:pt x="37" y="2250"/>
                  </a:cubicBezTo>
                  <a:cubicBezTo>
                    <a:pt x="37" y="2295"/>
                    <a:pt x="82" y="2331"/>
                    <a:pt x="96" y="2376"/>
                  </a:cubicBezTo>
                  <a:cubicBezTo>
                    <a:pt x="107" y="2401"/>
                    <a:pt x="129" y="2423"/>
                    <a:pt x="129" y="2445"/>
                  </a:cubicBezTo>
                  <a:cubicBezTo>
                    <a:pt x="140" y="2585"/>
                    <a:pt x="140" y="2739"/>
                    <a:pt x="152" y="2878"/>
                  </a:cubicBezTo>
                  <a:cubicBezTo>
                    <a:pt x="177" y="3798"/>
                    <a:pt x="210" y="4706"/>
                    <a:pt x="247" y="5625"/>
                  </a:cubicBezTo>
                  <a:cubicBezTo>
                    <a:pt x="247" y="5764"/>
                    <a:pt x="305" y="5882"/>
                    <a:pt x="420" y="5951"/>
                  </a:cubicBezTo>
                  <a:cubicBezTo>
                    <a:pt x="592" y="6057"/>
                    <a:pt x="783" y="6115"/>
                    <a:pt x="984" y="6115"/>
                  </a:cubicBezTo>
                  <a:cubicBezTo>
                    <a:pt x="1002" y="6115"/>
                    <a:pt x="1019" y="6114"/>
                    <a:pt x="1037" y="6114"/>
                  </a:cubicBezTo>
                  <a:cubicBezTo>
                    <a:pt x="2144" y="6077"/>
                    <a:pt x="3261" y="6044"/>
                    <a:pt x="4367" y="5996"/>
                  </a:cubicBezTo>
                  <a:cubicBezTo>
                    <a:pt x="5136" y="5974"/>
                    <a:pt x="5904" y="5938"/>
                    <a:pt x="6672" y="5915"/>
                  </a:cubicBezTo>
                  <a:cubicBezTo>
                    <a:pt x="6904" y="5915"/>
                    <a:pt x="7113" y="5856"/>
                    <a:pt x="7323" y="5753"/>
                  </a:cubicBezTo>
                  <a:cubicBezTo>
                    <a:pt x="7463" y="5694"/>
                    <a:pt x="7555" y="5577"/>
                    <a:pt x="7555" y="5404"/>
                  </a:cubicBezTo>
                  <a:cubicBezTo>
                    <a:pt x="7533" y="4937"/>
                    <a:pt x="7521" y="4485"/>
                    <a:pt x="7499" y="4018"/>
                  </a:cubicBezTo>
                  <a:cubicBezTo>
                    <a:pt x="7474" y="3412"/>
                    <a:pt x="7463" y="2809"/>
                    <a:pt x="7440" y="2202"/>
                  </a:cubicBezTo>
                  <a:cubicBezTo>
                    <a:pt x="7440" y="2166"/>
                    <a:pt x="7440" y="2144"/>
                    <a:pt x="7452" y="2121"/>
                  </a:cubicBezTo>
                  <a:cubicBezTo>
                    <a:pt x="7510" y="2074"/>
                    <a:pt x="7533" y="2026"/>
                    <a:pt x="7521" y="1957"/>
                  </a:cubicBezTo>
                  <a:cubicBezTo>
                    <a:pt x="7521" y="1783"/>
                    <a:pt x="7521" y="1596"/>
                    <a:pt x="7510" y="1423"/>
                  </a:cubicBezTo>
                  <a:cubicBezTo>
                    <a:pt x="7510" y="1328"/>
                    <a:pt x="7463" y="1247"/>
                    <a:pt x="7393" y="1177"/>
                  </a:cubicBezTo>
                  <a:cubicBezTo>
                    <a:pt x="7382" y="1155"/>
                    <a:pt x="7359" y="1132"/>
                    <a:pt x="7345" y="1096"/>
                  </a:cubicBezTo>
                  <a:cubicBezTo>
                    <a:pt x="7278" y="883"/>
                    <a:pt x="7059" y="724"/>
                    <a:pt x="6834" y="724"/>
                  </a:cubicBezTo>
                  <a:cubicBezTo>
                    <a:pt x="6827" y="724"/>
                    <a:pt x="6819" y="724"/>
                    <a:pt x="6812" y="725"/>
                  </a:cubicBezTo>
                  <a:cubicBezTo>
                    <a:pt x="6706" y="725"/>
                    <a:pt x="6613" y="736"/>
                    <a:pt x="6521" y="736"/>
                  </a:cubicBezTo>
                  <a:lnTo>
                    <a:pt x="6368" y="736"/>
                  </a:lnTo>
                  <a:cubicBezTo>
                    <a:pt x="6351" y="658"/>
                    <a:pt x="6347" y="637"/>
                    <a:pt x="6305" y="637"/>
                  </a:cubicBezTo>
                  <a:cubicBezTo>
                    <a:pt x="6290" y="637"/>
                    <a:pt x="6269" y="640"/>
                    <a:pt x="6242" y="644"/>
                  </a:cubicBezTo>
                  <a:cubicBezTo>
                    <a:pt x="6113" y="644"/>
                    <a:pt x="5985" y="655"/>
                    <a:pt x="5856" y="655"/>
                  </a:cubicBezTo>
                  <a:cubicBezTo>
                    <a:pt x="5764" y="655"/>
                    <a:pt x="5753" y="666"/>
                    <a:pt x="5739" y="758"/>
                  </a:cubicBezTo>
                  <a:cubicBezTo>
                    <a:pt x="5485" y="769"/>
                    <a:pt x="5217" y="783"/>
                    <a:pt x="4960" y="783"/>
                  </a:cubicBezTo>
                  <a:cubicBezTo>
                    <a:pt x="4937" y="713"/>
                    <a:pt x="4915" y="655"/>
                    <a:pt x="4845" y="618"/>
                  </a:cubicBezTo>
                  <a:cubicBezTo>
                    <a:pt x="4831" y="618"/>
                    <a:pt x="4831" y="596"/>
                    <a:pt x="4820" y="585"/>
                  </a:cubicBezTo>
                  <a:cubicBezTo>
                    <a:pt x="4798" y="515"/>
                    <a:pt x="4761" y="434"/>
                    <a:pt x="4739" y="364"/>
                  </a:cubicBezTo>
                  <a:cubicBezTo>
                    <a:pt x="4705" y="280"/>
                    <a:pt x="4647" y="211"/>
                    <a:pt x="4552" y="177"/>
                  </a:cubicBezTo>
                  <a:cubicBezTo>
                    <a:pt x="4529" y="177"/>
                    <a:pt x="4518" y="155"/>
                    <a:pt x="4518" y="129"/>
                  </a:cubicBezTo>
                  <a:cubicBezTo>
                    <a:pt x="4507" y="85"/>
                    <a:pt x="4482" y="48"/>
                    <a:pt x="4437" y="48"/>
                  </a:cubicBezTo>
                  <a:cubicBezTo>
                    <a:pt x="4401" y="37"/>
                    <a:pt x="4378" y="26"/>
                    <a:pt x="4356" y="26"/>
                  </a:cubicBezTo>
                  <a:cubicBezTo>
                    <a:pt x="4158" y="15"/>
                    <a:pt x="3959" y="1"/>
                    <a:pt x="376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1" name="Google Shape;2511;p36"/>
            <p:cNvSpPr/>
            <p:nvPr/>
          </p:nvSpPr>
          <p:spPr>
            <a:xfrm>
              <a:off x="6611937" y="2557013"/>
              <a:ext cx="45764" cy="10212"/>
            </a:xfrm>
            <a:custGeom>
              <a:avLst/>
              <a:gdLst/>
              <a:ahLst/>
              <a:cxnLst/>
              <a:rect l="l" t="t" r="r" b="b"/>
              <a:pathLst>
                <a:path w="605" h="135" extrusionOk="0">
                  <a:moveTo>
                    <a:pt x="12" y="0"/>
                  </a:moveTo>
                  <a:lnTo>
                    <a:pt x="1" y="12"/>
                  </a:lnTo>
                  <a:cubicBezTo>
                    <a:pt x="59" y="80"/>
                    <a:pt x="291" y="135"/>
                    <a:pt x="455" y="135"/>
                  </a:cubicBezTo>
                  <a:cubicBezTo>
                    <a:pt x="520" y="135"/>
                    <a:pt x="575" y="126"/>
                    <a:pt x="604" y="107"/>
                  </a:cubicBezTo>
                  <a:cubicBezTo>
                    <a:pt x="582" y="95"/>
                    <a:pt x="571" y="81"/>
                    <a:pt x="548" y="81"/>
                  </a:cubicBezTo>
                  <a:cubicBezTo>
                    <a:pt x="517" y="81"/>
                    <a:pt x="485" y="76"/>
                    <a:pt x="454" y="76"/>
                  </a:cubicBezTo>
                  <a:cubicBezTo>
                    <a:pt x="439" y="76"/>
                    <a:pt x="423" y="78"/>
                    <a:pt x="409" y="81"/>
                  </a:cubicBezTo>
                  <a:cubicBezTo>
                    <a:pt x="378" y="89"/>
                    <a:pt x="350" y="92"/>
                    <a:pt x="323" y="92"/>
                  </a:cubicBezTo>
                  <a:cubicBezTo>
                    <a:pt x="256" y="92"/>
                    <a:pt x="195" y="72"/>
                    <a:pt x="129" y="48"/>
                  </a:cubicBezTo>
                  <a:cubicBezTo>
                    <a:pt x="93" y="26"/>
                    <a:pt x="45" y="12"/>
                    <a:pt x="1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2" name="Google Shape;2512;p36"/>
            <p:cNvSpPr/>
            <p:nvPr/>
          </p:nvSpPr>
          <p:spPr>
            <a:xfrm>
              <a:off x="6904207" y="2628416"/>
              <a:ext cx="22012" cy="32602"/>
            </a:xfrm>
            <a:custGeom>
              <a:avLst/>
              <a:gdLst/>
              <a:ahLst/>
              <a:cxnLst/>
              <a:rect l="l" t="t" r="r" b="b"/>
              <a:pathLst>
                <a:path w="291" h="431" extrusionOk="0">
                  <a:moveTo>
                    <a:pt x="268" y="1"/>
                  </a:moveTo>
                  <a:cubicBezTo>
                    <a:pt x="268" y="1"/>
                    <a:pt x="257" y="12"/>
                    <a:pt x="246" y="12"/>
                  </a:cubicBezTo>
                  <a:cubicBezTo>
                    <a:pt x="162" y="140"/>
                    <a:pt x="92" y="255"/>
                    <a:pt x="11" y="383"/>
                  </a:cubicBezTo>
                  <a:cubicBezTo>
                    <a:pt x="0" y="395"/>
                    <a:pt x="11" y="420"/>
                    <a:pt x="0" y="431"/>
                  </a:cubicBezTo>
                  <a:lnTo>
                    <a:pt x="23" y="431"/>
                  </a:lnTo>
                  <a:cubicBezTo>
                    <a:pt x="118" y="291"/>
                    <a:pt x="199" y="152"/>
                    <a:pt x="291" y="12"/>
                  </a:cubicBezTo>
                  <a:cubicBezTo>
                    <a:pt x="280" y="1"/>
                    <a:pt x="280" y="1"/>
                    <a:pt x="268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3" name="Google Shape;2513;p36"/>
            <p:cNvSpPr/>
            <p:nvPr/>
          </p:nvSpPr>
          <p:spPr>
            <a:xfrm>
              <a:off x="6452641" y="2645133"/>
              <a:ext cx="20121" cy="17625"/>
            </a:xfrm>
            <a:custGeom>
              <a:avLst/>
              <a:gdLst/>
              <a:ahLst/>
              <a:cxnLst/>
              <a:rect l="l" t="t" r="r" b="b"/>
              <a:pathLst>
                <a:path w="266" h="233" extrusionOk="0">
                  <a:moveTo>
                    <a:pt x="0" y="0"/>
                  </a:moveTo>
                  <a:cubicBezTo>
                    <a:pt x="22" y="89"/>
                    <a:pt x="184" y="233"/>
                    <a:pt x="258" y="233"/>
                  </a:cubicBezTo>
                  <a:cubicBezTo>
                    <a:pt x="261" y="233"/>
                    <a:pt x="263" y="233"/>
                    <a:pt x="266" y="232"/>
                  </a:cubicBezTo>
                  <a:cubicBezTo>
                    <a:pt x="173" y="151"/>
                    <a:pt x="81" y="70"/>
                    <a:pt x="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4" name="Google Shape;2514;p36"/>
            <p:cNvSpPr/>
            <p:nvPr/>
          </p:nvSpPr>
          <p:spPr>
            <a:xfrm>
              <a:off x="6779100" y="2679322"/>
              <a:ext cx="8926" cy="20423"/>
            </a:xfrm>
            <a:custGeom>
              <a:avLst/>
              <a:gdLst/>
              <a:ahLst/>
              <a:cxnLst/>
              <a:rect l="l" t="t" r="r" b="b"/>
              <a:pathLst>
                <a:path w="118" h="270" extrusionOk="0">
                  <a:moveTo>
                    <a:pt x="14" y="1"/>
                  </a:moveTo>
                  <a:lnTo>
                    <a:pt x="14" y="1"/>
                  </a:lnTo>
                  <a:cubicBezTo>
                    <a:pt x="0" y="48"/>
                    <a:pt x="48" y="236"/>
                    <a:pt x="95" y="269"/>
                  </a:cubicBezTo>
                  <a:cubicBezTo>
                    <a:pt x="118" y="210"/>
                    <a:pt x="59" y="26"/>
                    <a:pt x="14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5" name="Google Shape;2515;p36"/>
            <p:cNvSpPr/>
            <p:nvPr/>
          </p:nvSpPr>
          <p:spPr>
            <a:xfrm>
              <a:off x="6645370" y="2569493"/>
              <a:ext cx="22012" cy="9531"/>
            </a:xfrm>
            <a:custGeom>
              <a:avLst/>
              <a:gdLst/>
              <a:ahLst/>
              <a:cxnLst/>
              <a:rect l="l" t="t" r="r" b="b"/>
              <a:pathLst>
                <a:path w="291" h="126" extrusionOk="0">
                  <a:moveTo>
                    <a:pt x="0" y="0"/>
                  </a:moveTo>
                  <a:lnTo>
                    <a:pt x="0" y="23"/>
                  </a:lnTo>
                  <a:cubicBezTo>
                    <a:pt x="11" y="34"/>
                    <a:pt x="22" y="45"/>
                    <a:pt x="36" y="45"/>
                  </a:cubicBezTo>
                  <a:cubicBezTo>
                    <a:pt x="106" y="81"/>
                    <a:pt x="176" y="104"/>
                    <a:pt x="246" y="126"/>
                  </a:cubicBezTo>
                  <a:lnTo>
                    <a:pt x="291" y="126"/>
                  </a:lnTo>
                  <a:cubicBezTo>
                    <a:pt x="279" y="115"/>
                    <a:pt x="268" y="92"/>
                    <a:pt x="257" y="92"/>
                  </a:cubicBezTo>
                  <a:cubicBezTo>
                    <a:pt x="187" y="56"/>
                    <a:pt x="117" y="34"/>
                    <a:pt x="48" y="11"/>
                  </a:cubicBezTo>
                  <a:cubicBezTo>
                    <a:pt x="36" y="11"/>
                    <a:pt x="11" y="11"/>
                    <a:pt x="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6" name="Google Shape;2516;p36"/>
            <p:cNvSpPr/>
            <p:nvPr/>
          </p:nvSpPr>
          <p:spPr>
            <a:xfrm>
              <a:off x="6652329" y="2601186"/>
              <a:ext cx="7262" cy="14826"/>
            </a:xfrm>
            <a:custGeom>
              <a:avLst/>
              <a:gdLst/>
              <a:ahLst/>
              <a:cxnLst/>
              <a:rect l="l" t="t" r="r" b="b"/>
              <a:pathLst>
                <a:path w="96" h="196" extrusionOk="0">
                  <a:moveTo>
                    <a:pt x="59" y="0"/>
                  </a:moveTo>
                  <a:cubicBezTo>
                    <a:pt x="25" y="45"/>
                    <a:pt x="0" y="151"/>
                    <a:pt x="25" y="196"/>
                  </a:cubicBezTo>
                  <a:cubicBezTo>
                    <a:pt x="70" y="151"/>
                    <a:pt x="95" y="34"/>
                    <a:pt x="5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7" name="Google Shape;2517;p36"/>
            <p:cNvSpPr/>
            <p:nvPr/>
          </p:nvSpPr>
          <p:spPr>
            <a:xfrm>
              <a:off x="6928941" y="2607313"/>
              <a:ext cx="8699" cy="12330"/>
            </a:xfrm>
            <a:custGeom>
              <a:avLst/>
              <a:gdLst/>
              <a:ahLst/>
              <a:cxnLst/>
              <a:rect l="l" t="t" r="r" b="b"/>
              <a:pathLst>
                <a:path w="115" h="163" extrusionOk="0">
                  <a:moveTo>
                    <a:pt x="103" y="0"/>
                  </a:moveTo>
                  <a:cubicBezTo>
                    <a:pt x="59" y="23"/>
                    <a:pt x="0" y="115"/>
                    <a:pt x="11" y="162"/>
                  </a:cubicBezTo>
                  <a:cubicBezTo>
                    <a:pt x="70" y="140"/>
                    <a:pt x="115" y="34"/>
                    <a:pt x="103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8" name="Google Shape;2518;p36"/>
            <p:cNvSpPr/>
            <p:nvPr/>
          </p:nvSpPr>
          <p:spPr>
            <a:xfrm>
              <a:off x="6769569" y="2693996"/>
              <a:ext cx="7035" cy="10968"/>
            </a:xfrm>
            <a:custGeom>
              <a:avLst/>
              <a:gdLst/>
              <a:ahLst/>
              <a:cxnLst/>
              <a:rect l="l" t="t" r="r" b="b"/>
              <a:pathLst>
                <a:path w="93" h="145" extrusionOk="0">
                  <a:moveTo>
                    <a:pt x="29" y="0"/>
                  </a:moveTo>
                  <a:cubicBezTo>
                    <a:pt x="26" y="0"/>
                    <a:pt x="23" y="2"/>
                    <a:pt x="23" y="5"/>
                  </a:cubicBezTo>
                  <a:cubicBezTo>
                    <a:pt x="12" y="5"/>
                    <a:pt x="1" y="16"/>
                    <a:pt x="12" y="30"/>
                  </a:cubicBezTo>
                  <a:cubicBezTo>
                    <a:pt x="12" y="75"/>
                    <a:pt x="23" y="123"/>
                    <a:pt x="82" y="145"/>
                  </a:cubicBezTo>
                  <a:cubicBezTo>
                    <a:pt x="93" y="86"/>
                    <a:pt x="71" y="53"/>
                    <a:pt x="45" y="5"/>
                  </a:cubicBezTo>
                  <a:cubicBezTo>
                    <a:pt x="45" y="5"/>
                    <a:pt x="35" y="0"/>
                    <a:pt x="2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9" name="Google Shape;2519;p36"/>
            <p:cNvSpPr/>
            <p:nvPr/>
          </p:nvSpPr>
          <p:spPr>
            <a:xfrm>
              <a:off x="6911166" y="2658218"/>
              <a:ext cx="6430" cy="8094"/>
            </a:xfrm>
            <a:custGeom>
              <a:avLst/>
              <a:gdLst/>
              <a:ahLst/>
              <a:cxnLst/>
              <a:rect l="l" t="t" r="r" b="b"/>
              <a:pathLst>
                <a:path w="85" h="107" extrusionOk="0">
                  <a:moveTo>
                    <a:pt x="59" y="1"/>
                  </a:moveTo>
                  <a:cubicBezTo>
                    <a:pt x="37" y="26"/>
                    <a:pt x="26" y="59"/>
                    <a:pt x="0" y="84"/>
                  </a:cubicBezTo>
                  <a:cubicBezTo>
                    <a:pt x="0" y="84"/>
                    <a:pt x="14" y="84"/>
                    <a:pt x="26" y="107"/>
                  </a:cubicBezTo>
                  <a:cubicBezTo>
                    <a:pt x="48" y="70"/>
                    <a:pt x="59" y="37"/>
                    <a:pt x="84" y="15"/>
                  </a:cubicBezTo>
                  <a:lnTo>
                    <a:pt x="59" y="1"/>
                  </a:ln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0" name="Google Shape;2520;p36"/>
            <p:cNvSpPr/>
            <p:nvPr/>
          </p:nvSpPr>
          <p:spPr>
            <a:xfrm>
              <a:off x="6471854" y="2646797"/>
              <a:ext cx="7262" cy="6203"/>
            </a:xfrm>
            <a:custGeom>
              <a:avLst/>
              <a:gdLst/>
              <a:ahLst/>
              <a:cxnLst/>
              <a:rect l="l" t="t" r="r" b="b"/>
              <a:pathLst>
                <a:path w="96" h="82" extrusionOk="0">
                  <a:moveTo>
                    <a:pt x="26" y="1"/>
                  </a:moveTo>
                  <a:cubicBezTo>
                    <a:pt x="12" y="12"/>
                    <a:pt x="0" y="12"/>
                    <a:pt x="0" y="26"/>
                  </a:cubicBezTo>
                  <a:cubicBezTo>
                    <a:pt x="26" y="48"/>
                    <a:pt x="48" y="59"/>
                    <a:pt x="70" y="82"/>
                  </a:cubicBezTo>
                  <a:cubicBezTo>
                    <a:pt x="81" y="71"/>
                    <a:pt x="81" y="59"/>
                    <a:pt x="95" y="59"/>
                  </a:cubicBezTo>
                  <a:cubicBezTo>
                    <a:pt x="70" y="37"/>
                    <a:pt x="48" y="12"/>
                    <a:pt x="26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1" name="Google Shape;2521;p36"/>
            <p:cNvSpPr/>
            <p:nvPr/>
          </p:nvSpPr>
          <p:spPr>
            <a:xfrm>
              <a:off x="6632209" y="2489165"/>
              <a:ext cx="93267" cy="33207"/>
            </a:xfrm>
            <a:custGeom>
              <a:avLst/>
              <a:gdLst/>
              <a:ahLst/>
              <a:cxnLst/>
              <a:rect l="l" t="t" r="r" b="b"/>
              <a:pathLst>
                <a:path w="1233" h="439" extrusionOk="0">
                  <a:moveTo>
                    <a:pt x="1163" y="70"/>
                  </a:moveTo>
                  <a:lnTo>
                    <a:pt x="1163" y="70"/>
                  </a:lnTo>
                  <a:cubicBezTo>
                    <a:pt x="1199" y="188"/>
                    <a:pt x="1163" y="269"/>
                    <a:pt x="1048" y="305"/>
                  </a:cubicBezTo>
                  <a:cubicBezTo>
                    <a:pt x="899" y="352"/>
                    <a:pt x="747" y="376"/>
                    <a:pt x="594" y="376"/>
                  </a:cubicBezTo>
                  <a:cubicBezTo>
                    <a:pt x="484" y="376"/>
                    <a:pt x="374" y="363"/>
                    <a:pt x="266" y="339"/>
                  </a:cubicBezTo>
                  <a:cubicBezTo>
                    <a:pt x="127" y="316"/>
                    <a:pt x="93" y="258"/>
                    <a:pt x="115" y="107"/>
                  </a:cubicBezTo>
                  <a:cubicBezTo>
                    <a:pt x="465" y="96"/>
                    <a:pt x="814" y="84"/>
                    <a:pt x="1163" y="70"/>
                  </a:cubicBezTo>
                  <a:close/>
                  <a:moveTo>
                    <a:pt x="1152" y="1"/>
                  </a:moveTo>
                  <a:cubicBezTo>
                    <a:pt x="990" y="15"/>
                    <a:pt x="814" y="26"/>
                    <a:pt x="641" y="26"/>
                  </a:cubicBezTo>
                  <a:cubicBezTo>
                    <a:pt x="593" y="26"/>
                    <a:pt x="546" y="26"/>
                    <a:pt x="490" y="37"/>
                  </a:cubicBezTo>
                  <a:cubicBezTo>
                    <a:pt x="361" y="37"/>
                    <a:pt x="244" y="37"/>
                    <a:pt x="115" y="48"/>
                  </a:cubicBezTo>
                  <a:cubicBezTo>
                    <a:pt x="93" y="48"/>
                    <a:pt x="57" y="59"/>
                    <a:pt x="46" y="84"/>
                  </a:cubicBezTo>
                  <a:cubicBezTo>
                    <a:pt x="1" y="199"/>
                    <a:pt x="82" y="364"/>
                    <a:pt x="210" y="397"/>
                  </a:cubicBezTo>
                  <a:cubicBezTo>
                    <a:pt x="336" y="421"/>
                    <a:pt x="462" y="438"/>
                    <a:pt x="589" y="438"/>
                  </a:cubicBezTo>
                  <a:cubicBezTo>
                    <a:pt x="660" y="438"/>
                    <a:pt x="732" y="433"/>
                    <a:pt x="803" y="420"/>
                  </a:cubicBezTo>
                  <a:cubicBezTo>
                    <a:pt x="895" y="409"/>
                    <a:pt x="1001" y="386"/>
                    <a:pt x="1093" y="350"/>
                  </a:cubicBezTo>
                  <a:cubicBezTo>
                    <a:pt x="1163" y="339"/>
                    <a:pt x="1210" y="305"/>
                    <a:pt x="1222" y="235"/>
                  </a:cubicBezTo>
                  <a:cubicBezTo>
                    <a:pt x="1233" y="188"/>
                    <a:pt x="1233" y="129"/>
                    <a:pt x="1233" y="84"/>
                  </a:cubicBezTo>
                  <a:cubicBezTo>
                    <a:pt x="1233" y="26"/>
                    <a:pt x="1210" y="1"/>
                    <a:pt x="1152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2" name="Google Shape;2522;p36"/>
            <p:cNvSpPr/>
            <p:nvPr/>
          </p:nvSpPr>
          <p:spPr>
            <a:xfrm>
              <a:off x="6599457" y="2353695"/>
              <a:ext cx="45083" cy="7110"/>
            </a:xfrm>
            <a:custGeom>
              <a:avLst/>
              <a:gdLst/>
              <a:ahLst/>
              <a:cxnLst/>
              <a:rect l="l" t="t" r="r" b="b"/>
              <a:pathLst>
                <a:path w="596" h="94" extrusionOk="0">
                  <a:moveTo>
                    <a:pt x="490" y="1"/>
                  </a:moveTo>
                  <a:cubicBezTo>
                    <a:pt x="350" y="12"/>
                    <a:pt x="199" y="34"/>
                    <a:pt x="59" y="46"/>
                  </a:cubicBezTo>
                  <a:cubicBezTo>
                    <a:pt x="37" y="46"/>
                    <a:pt x="26" y="60"/>
                    <a:pt x="1" y="71"/>
                  </a:cubicBezTo>
                  <a:cubicBezTo>
                    <a:pt x="15" y="71"/>
                    <a:pt x="15" y="82"/>
                    <a:pt x="15" y="93"/>
                  </a:cubicBezTo>
                  <a:cubicBezTo>
                    <a:pt x="210" y="93"/>
                    <a:pt x="398" y="46"/>
                    <a:pt x="596" y="34"/>
                  </a:cubicBezTo>
                  <a:lnTo>
                    <a:pt x="596" y="12"/>
                  </a:lnTo>
                  <a:cubicBezTo>
                    <a:pt x="560" y="1"/>
                    <a:pt x="526" y="1"/>
                    <a:pt x="490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3" name="Google Shape;2523;p36"/>
            <p:cNvSpPr/>
            <p:nvPr/>
          </p:nvSpPr>
          <p:spPr>
            <a:xfrm>
              <a:off x="6595221" y="2374042"/>
              <a:ext cx="14070" cy="7035"/>
            </a:xfrm>
            <a:custGeom>
              <a:avLst/>
              <a:gdLst/>
              <a:ahLst/>
              <a:cxnLst/>
              <a:rect l="l" t="t" r="r" b="b"/>
              <a:pathLst>
                <a:path w="186" h="93" extrusionOk="0">
                  <a:moveTo>
                    <a:pt x="152" y="0"/>
                  </a:moveTo>
                  <a:cubicBezTo>
                    <a:pt x="115" y="11"/>
                    <a:pt x="71" y="34"/>
                    <a:pt x="34" y="45"/>
                  </a:cubicBezTo>
                  <a:cubicBezTo>
                    <a:pt x="23" y="45"/>
                    <a:pt x="12" y="70"/>
                    <a:pt x="1" y="70"/>
                  </a:cubicBezTo>
                  <a:cubicBezTo>
                    <a:pt x="1" y="81"/>
                    <a:pt x="12" y="92"/>
                    <a:pt x="12" y="92"/>
                  </a:cubicBezTo>
                  <a:cubicBezTo>
                    <a:pt x="71" y="81"/>
                    <a:pt x="127" y="56"/>
                    <a:pt x="174" y="34"/>
                  </a:cubicBezTo>
                  <a:cubicBezTo>
                    <a:pt x="185" y="34"/>
                    <a:pt x="185" y="22"/>
                    <a:pt x="185" y="11"/>
                  </a:cubicBezTo>
                  <a:cubicBezTo>
                    <a:pt x="174" y="11"/>
                    <a:pt x="163" y="0"/>
                    <a:pt x="15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4" name="Google Shape;2524;p36"/>
            <p:cNvSpPr/>
            <p:nvPr/>
          </p:nvSpPr>
          <p:spPr>
            <a:xfrm>
              <a:off x="6792412" y="2376538"/>
              <a:ext cx="7035" cy="14221"/>
            </a:xfrm>
            <a:custGeom>
              <a:avLst/>
              <a:gdLst/>
              <a:ahLst/>
              <a:cxnLst/>
              <a:rect l="l" t="t" r="r" b="b"/>
              <a:pathLst>
                <a:path w="93" h="188" extrusionOk="0">
                  <a:moveTo>
                    <a:pt x="34" y="1"/>
                  </a:moveTo>
                  <a:lnTo>
                    <a:pt x="34" y="1"/>
                  </a:lnTo>
                  <a:cubicBezTo>
                    <a:pt x="0" y="59"/>
                    <a:pt x="23" y="163"/>
                    <a:pt x="93" y="188"/>
                  </a:cubicBezTo>
                  <a:cubicBezTo>
                    <a:pt x="81" y="118"/>
                    <a:pt x="59" y="59"/>
                    <a:pt x="34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5" name="Google Shape;2525;p36"/>
            <p:cNvSpPr/>
            <p:nvPr/>
          </p:nvSpPr>
          <p:spPr>
            <a:xfrm>
              <a:off x="6791580" y="2359821"/>
              <a:ext cx="11498" cy="15128"/>
            </a:xfrm>
            <a:custGeom>
              <a:avLst/>
              <a:gdLst/>
              <a:ahLst/>
              <a:cxnLst/>
              <a:rect l="l" t="t" r="r" b="b"/>
              <a:pathLst>
                <a:path w="152" h="200" extrusionOk="0">
                  <a:moveTo>
                    <a:pt x="11" y="1"/>
                  </a:moveTo>
                  <a:cubicBezTo>
                    <a:pt x="0" y="71"/>
                    <a:pt x="92" y="188"/>
                    <a:pt x="151" y="199"/>
                  </a:cubicBezTo>
                  <a:cubicBezTo>
                    <a:pt x="104" y="129"/>
                    <a:pt x="59" y="71"/>
                    <a:pt x="1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6" name="Google Shape;2526;p36"/>
            <p:cNvSpPr/>
            <p:nvPr/>
          </p:nvSpPr>
          <p:spPr>
            <a:xfrm>
              <a:off x="6442884" y="2434629"/>
              <a:ext cx="10666" cy="19516"/>
            </a:xfrm>
            <a:custGeom>
              <a:avLst/>
              <a:gdLst/>
              <a:ahLst/>
              <a:cxnLst/>
              <a:rect l="l" t="t" r="r" b="b"/>
              <a:pathLst>
                <a:path w="141" h="258" extrusionOk="0">
                  <a:moveTo>
                    <a:pt x="23" y="1"/>
                  </a:moveTo>
                  <a:lnTo>
                    <a:pt x="23" y="1"/>
                  </a:lnTo>
                  <a:cubicBezTo>
                    <a:pt x="1" y="82"/>
                    <a:pt x="82" y="233"/>
                    <a:pt x="140" y="258"/>
                  </a:cubicBezTo>
                  <a:cubicBezTo>
                    <a:pt x="104" y="163"/>
                    <a:pt x="59" y="82"/>
                    <a:pt x="2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7" name="Google Shape;2527;p36"/>
            <p:cNvSpPr/>
            <p:nvPr/>
          </p:nvSpPr>
          <p:spPr>
            <a:xfrm>
              <a:off x="6913889" y="2456640"/>
              <a:ext cx="9834" cy="19516"/>
            </a:xfrm>
            <a:custGeom>
              <a:avLst/>
              <a:gdLst/>
              <a:ahLst/>
              <a:cxnLst/>
              <a:rect l="l" t="t" r="r" b="b"/>
              <a:pathLst>
                <a:path w="130" h="258" extrusionOk="0">
                  <a:moveTo>
                    <a:pt x="82" y="0"/>
                  </a:moveTo>
                  <a:cubicBezTo>
                    <a:pt x="59" y="81"/>
                    <a:pt x="34" y="165"/>
                    <a:pt x="1" y="257"/>
                  </a:cubicBezTo>
                  <a:cubicBezTo>
                    <a:pt x="82" y="210"/>
                    <a:pt x="129" y="37"/>
                    <a:pt x="8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8" name="Google Shape;2528;p36"/>
            <p:cNvSpPr/>
            <p:nvPr/>
          </p:nvSpPr>
          <p:spPr>
            <a:xfrm>
              <a:off x="6929773" y="2446882"/>
              <a:ext cx="10590" cy="15961"/>
            </a:xfrm>
            <a:custGeom>
              <a:avLst/>
              <a:gdLst/>
              <a:ahLst/>
              <a:cxnLst/>
              <a:rect l="l" t="t" r="r" b="b"/>
              <a:pathLst>
                <a:path w="140" h="211" extrusionOk="0">
                  <a:moveTo>
                    <a:pt x="118" y="1"/>
                  </a:moveTo>
                  <a:cubicBezTo>
                    <a:pt x="81" y="71"/>
                    <a:pt x="34" y="141"/>
                    <a:pt x="0" y="210"/>
                  </a:cubicBezTo>
                  <a:cubicBezTo>
                    <a:pt x="70" y="199"/>
                    <a:pt x="140" y="85"/>
                    <a:pt x="129" y="15"/>
                  </a:cubicBezTo>
                  <a:cubicBezTo>
                    <a:pt x="129" y="15"/>
                    <a:pt x="118" y="15"/>
                    <a:pt x="118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9" name="Google Shape;2529;p36"/>
            <p:cNvSpPr/>
            <p:nvPr/>
          </p:nvSpPr>
          <p:spPr>
            <a:xfrm>
              <a:off x="6498252" y="2545516"/>
              <a:ext cx="16793" cy="16868"/>
            </a:xfrm>
            <a:custGeom>
              <a:avLst/>
              <a:gdLst/>
              <a:ahLst/>
              <a:cxnLst/>
              <a:rect l="l" t="t" r="r" b="b"/>
              <a:pathLst>
                <a:path w="222" h="223" extrusionOk="0">
                  <a:moveTo>
                    <a:pt x="107" y="60"/>
                  </a:moveTo>
                  <a:cubicBezTo>
                    <a:pt x="129" y="60"/>
                    <a:pt x="140" y="83"/>
                    <a:pt x="188" y="108"/>
                  </a:cubicBezTo>
                  <a:cubicBezTo>
                    <a:pt x="151" y="130"/>
                    <a:pt x="129" y="152"/>
                    <a:pt x="107" y="164"/>
                  </a:cubicBezTo>
                  <a:cubicBezTo>
                    <a:pt x="96" y="164"/>
                    <a:pt x="59" y="130"/>
                    <a:pt x="59" y="119"/>
                  </a:cubicBezTo>
                  <a:cubicBezTo>
                    <a:pt x="70" y="94"/>
                    <a:pt x="82" y="60"/>
                    <a:pt x="107" y="60"/>
                  </a:cubicBezTo>
                  <a:close/>
                  <a:moveTo>
                    <a:pt x="110" y="0"/>
                  </a:moveTo>
                  <a:cubicBezTo>
                    <a:pt x="105" y="0"/>
                    <a:pt x="100" y="1"/>
                    <a:pt x="96" y="2"/>
                  </a:cubicBezTo>
                  <a:cubicBezTo>
                    <a:pt x="37" y="2"/>
                    <a:pt x="1" y="49"/>
                    <a:pt x="1" y="119"/>
                  </a:cubicBezTo>
                  <a:cubicBezTo>
                    <a:pt x="1" y="178"/>
                    <a:pt x="59" y="222"/>
                    <a:pt x="107" y="222"/>
                  </a:cubicBezTo>
                  <a:cubicBezTo>
                    <a:pt x="177" y="211"/>
                    <a:pt x="221" y="164"/>
                    <a:pt x="221" y="108"/>
                  </a:cubicBezTo>
                  <a:cubicBezTo>
                    <a:pt x="211" y="54"/>
                    <a:pt x="161" y="0"/>
                    <a:pt x="11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30" name="Google Shape;2530;p36"/>
            <p:cNvSpPr/>
            <p:nvPr/>
          </p:nvSpPr>
          <p:spPr>
            <a:xfrm>
              <a:off x="6498252" y="2499754"/>
              <a:ext cx="15053" cy="16112"/>
            </a:xfrm>
            <a:custGeom>
              <a:avLst/>
              <a:gdLst/>
              <a:ahLst/>
              <a:cxnLst/>
              <a:rect l="l" t="t" r="r" b="b"/>
              <a:pathLst>
                <a:path w="199" h="213" extrusionOk="0">
                  <a:moveTo>
                    <a:pt x="96" y="59"/>
                  </a:moveTo>
                  <a:cubicBezTo>
                    <a:pt x="107" y="70"/>
                    <a:pt x="129" y="95"/>
                    <a:pt x="140" y="118"/>
                  </a:cubicBezTo>
                  <a:cubicBezTo>
                    <a:pt x="140" y="129"/>
                    <a:pt x="107" y="154"/>
                    <a:pt x="96" y="154"/>
                  </a:cubicBezTo>
                  <a:cubicBezTo>
                    <a:pt x="82" y="154"/>
                    <a:pt x="59" y="129"/>
                    <a:pt x="37" y="106"/>
                  </a:cubicBezTo>
                  <a:cubicBezTo>
                    <a:pt x="59" y="84"/>
                    <a:pt x="70" y="70"/>
                    <a:pt x="96" y="59"/>
                  </a:cubicBezTo>
                  <a:close/>
                  <a:moveTo>
                    <a:pt x="82" y="0"/>
                  </a:moveTo>
                  <a:cubicBezTo>
                    <a:pt x="37" y="0"/>
                    <a:pt x="1" y="37"/>
                    <a:pt x="1" y="95"/>
                  </a:cubicBezTo>
                  <a:cubicBezTo>
                    <a:pt x="1" y="167"/>
                    <a:pt x="29" y="212"/>
                    <a:pt x="84" y="212"/>
                  </a:cubicBezTo>
                  <a:cubicBezTo>
                    <a:pt x="91" y="212"/>
                    <a:pt x="99" y="211"/>
                    <a:pt x="107" y="210"/>
                  </a:cubicBezTo>
                  <a:cubicBezTo>
                    <a:pt x="151" y="210"/>
                    <a:pt x="199" y="176"/>
                    <a:pt x="199" y="118"/>
                  </a:cubicBezTo>
                  <a:cubicBezTo>
                    <a:pt x="188" y="59"/>
                    <a:pt x="140" y="0"/>
                    <a:pt x="8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31" name="Google Shape;2531;p36"/>
            <p:cNvSpPr/>
            <p:nvPr/>
          </p:nvSpPr>
          <p:spPr>
            <a:xfrm>
              <a:off x="6849671" y="2532506"/>
              <a:ext cx="16793" cy="17625"/>
            </a:xfrm>
            <a:custGeom>
              <a:avLst/>
              <a:gdLst/>
              <a:ahLst/>
              <a:cxnLst/>
              <a:rect l="l" t="t" r="r" b="b"/>
              <a:pathLst>
                <a:path w="222" h="233" extrusionOk="0">
                  <a:moveTo>
                    <a:pt x="122" y="67"/>
                  </a:moveTo>
                  <a:cubicBezTo>
                    <a:pt x="136" y="67"/>
                    <a:pt x="155" y="96"/>
                    <a:pt x="174" y="115"/>
                  </a:cubicBezTo>
                  <a:cubicBezTo>
                    <a:pt x="151" y="140"/>
                    <a:pt x="129" y="174"/>
                    <a:pt x="115" y="174"/>
                  </a:cubicBezTo>
                  <a:cubicBezTo>
                    <a:pt x="93" y="162"/>
                    <a:pt x="82" y="140"/>
                    <a:pt x="59" y="115"/>
                  </a:cubicBezTo>
                  <a:cubicBezTo>
                    <a:pt x="82" y="104"/>
                    <a:pt x="93" y="70"/>
                    <a:pt x="115" y="70"/>
                  </a:cubicBezTo>
                  <a:cubicBezTo>
                    <a:pt x="117" y="68"/>
                    <a:pt x="120" y="67"/>
                    <a:pt x="122" y="67"/>
                  </a:cubicBezTo>
                  <a:close/>
                  <a:moveTo>
                    <a:pt x="115" y="0"/>
                  </a:moveTo>
                  <a:cubicBezTo>
                    <a:pt x="59" y="0"/>
                    <a:pt x="1" y="56"/>
                    <a:pt x="1" y="126"/>
                  </a:cubicBezTo>
                  <a:cubicBezTo>
                    <a:pt x="1" y="185"/>
                    <a:pt x="59" y="232"/>
                    <a:pt x="129" y="232"/>
                  </a:cubicBezTo>
                  <a:cubicBezTo>
                    <a:pt x="174" y="232"/>
                    <a:pt x="221" y="174"/>
                    <a:pt x="221" y="115"/>
                  </a:cubicBezTo>
                  <a:cubicBezTo>
                    <a:pt x="221" y="45"/>
                    <a:pt x="174" y="0"/>
                    <a:pt x="115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32" name="Google Shape;2532;p36"/>
            <p:cNvSpPr/>
            <p:nvPr/>
          </p:nvSpPr>
          <p:spPr>
            <a:xfrm>
              <a:off x="6848839" y="2487500"/>
              <a:ext cx="13994" cy="15885"/>
            </a:xfrm>
            <a:custGeom>
              <a:avLst/>
              <a:gdLst/>
              <a:ahLst/>
              <a:cxnLst/>
              <a:rect l="l" t="t" r="r" b="b"/>
              <a:pathLst>
                <a:path w="185" h="210" extrusionOk="0">
                  <a:moveTo>
                    <a:pt x="93" y="48"/>
                  </a:moveTo>
                  <a:cubicBezTo>
                    <a:pt x="115" y="70"/>
                    <a:pt x="126" y="81"/>
                    <a:pt x="151" y="106"/>
                  </a:cubicBezTo>
                  <a:cubicBezTo>
                    <a:pt x="126" y="129"/>
                    <a:pt x="115" y="140"/>
                    <a:pt x="93" y="151"/>
                  </a:cubicBezTo>
                  <a:cubicBezTo>
                    <a:pt x="81" y="151"/>
                    <a:pt x="45" y="129"/>
                    <a:pt x="56" y="118"/>
                  </a:cubicBezTo>
                  <a:cubicBezTo>
                    <a:pt x="56" y="92"/>
                    <a:pt x="81" y="70"/>
                    <a:pt x="93" y="48"/>
                  </a:cubicBezTo>
                  <a:close/>
                  <a:moveTo>
                    <a:pt x="104" y="0"/>
                  </a:moveTo>
                  <a:cubicBezTo>
                    <a:pt x="45" y="0"/>
                    <a:pt x="0" y="59"/>
                    <a:pt x="0" y="118"/>
                  </a:cubicBezTo>
                  <a:cubicBezTo>
                    <a:pt x="0" y="176"/>
                    <a:pt x="34" y="210"/>
                    <a:pt x="93" y="210"/>
                  </a:cubicBezTo>
                  <a:cubicBezTo>
                    <a:pt x="151" y="210"/>
                    <a:pt x="185" y="162"/>
                    <a:pt x="185" y="92"/>
                  </a:cubicBezTo>
                  <a:cubicBezTo>
                    <a:pt x="185" y="37"/>
                    <a:pt x="151" y="0"/>
                    <a:pt x="104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1584620" y="2409997"/>
            <a:ext cx="17139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Phân thức </a:t>
            </a:r>
            <a:endParaRPr lang="en-U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233390" y="2115680"/>
          <a:ext cx="421819" cy="984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200" imgH="399752" progId="Equation.DSMT4">
                  <p:embed/>
                </p:oleObj>
              </mc:Choice>
              <mc:Fallback>
                <p:oleObj name="Equation" r:id="rId4" imgW="171200" imgH="399752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3390" y="2115680"/>
                        <a:ext cx="421819" cy="984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698545" y="2381399"/>
            <a:ext cx="2206053" cy="5804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vi-VN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ác định khi ?</a:t>
            </a:r>
            <a:endParaRPr lang="en-US" sz="3200" dirty="0">
              <a:effectLst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13001" y="3703359"/>
          <a:ext cx="1050077" cy="472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525" imgH="171271" progId="Equation.DSMT4">
                  <p:embed/>
                </p:oleObj>
              </mc:Choice>
              <mc:Fallback>
                <p:oleObj name="Equation" r:id="rId6" imgW="380525" imgH="171271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13001" y="3703359"/>
                        <a:ext cx="1050077" cy="472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843297" y="3614606"/>
          <a:ext cx="1047155" cy="496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1462" imgH="171271" progId="Equation.DSMT4">
                  <p:embed/>
                </p:oleObj>
              </mc:Choice>
              <mc:Fallback>
                <p:oleObj name="Equation" r:id="rId8" imgW="361462" imgH="171271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43297" y="3614606"/>
                        <a:ext cx="1047155" cy="496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629187" y="3614606"/>
            <a:ext cx="5838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4281925" y="3591119"/>
            <a:ext cx="561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6631535" y="3525852"/>
            <a:ext cx="5838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9003587" y="3525851"/>
            <a:ext cx="5838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184360" y="3591119"/>
          <a:ext cx="988659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1462" imgH="171271" progId="Equation.DSMT4">
                  <p:embed/>
                </p:oleObj>
              </mc:Choice>
              <mc:Fallback>
                <p:oleObj name="Equation" r:id="rId10" imgW="361462" imgH="171271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84360" y="3591119"/>
                        <a:ext cx="988659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9521643" y="3584082"/>
          <a:ext cx="104069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525" imgH="171271" progId="Equation.DSMT4">
                  <p:embed/>
                </p:oleObj>
              </mc:Choice>
              <mc:Fallback>
                <p:oleObj name="Equation" r:id="rId12" imgW="380525" imgH="171271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521643" y="3584082"/>
                        <a:ext cx="1040693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>
          <a:xfrm>
            <a:off x="1489049" y="3509829"/>
            <a:ext cx="736363" cy="747353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grpSp>
        <p:nvGrpSpPr>
          <p:cNvPr id="185" name="Google Shape;3122;p38"/>
          <p:cNvGrpSpPr/>
          <p:nvPr/>
        </p:nvGrpSpPr>
        <p:grpSpPr>
          <a:xfrm>
            <a:off x="45181" y="177628"/>
            <a:ext cx="2068323" cy="1599521"/>
            <a:chOff x="6966211" y="4045890"/>
            <a:chExt cx="211967" cy="209217"/>
          </a:xfrm>
        </p:grpSpPr>
        <p:sp>
          <p:nvSpPr>
            <p:cNvPr id="186" name="Google Shape;3123;p38"/>
            <p:cNvSpPr/>
            <p:nvPr/>
          </p:nvSpPr>
          <p:spPr>
            <a:xfrm>
              <a:off x="6966211" y="4045890"/>
              <a:ext cx="211967" cy="209217"/>
            </a:xfrm>
            <a:custGeom>
              <a:avLst/>
              <a:gdLst/>
              <a:ahLst/>
              <a:cxnLst/>
              <a:rect l="l" t="t" r="r" b="b"/>
              <a:pathLst>
                <a:path w="4470" h="4412" extrusionOk="0">
                  <a:moveTo>
                    <a:pt x="2735" y="0"/>
                  </a:moveTo>
                  <a:cubicBezTo>
                    <a:pt x="2676" y="12"/>
                    <a:pt x="2618" y="37"/>
                    <a:pt x="2570" y="93"/>
                  </a:cubicBezTo>
                  <a:cubicBezTo>
                    <a:pt x="2537" y="129"/>
                    <a:pt x="2526" y="176"/>
                    <a:pt x="2526" y="188"/>
                  </a:cubicBezTo>
                  <a:lnTo>
                    <a:pt x="2514" y="199"/>
                  </a:lnTo>
                  <a:cubicBezTo>
                    <a:pt x="2478" y="316"/>
                    <a:pt x="2419" y="467"/>
                    <a:pt x="2397" y="640"/>
                  </a:cubicBezTo>
                  <a:cubicBezTo>
                    <a:pt x="2386" y="629"/>
                    <a:pt x="2375" y="629"/>
                    <a:pt x="2375" y="629"/>
                  </a:cubicBezTo>
                  <a:lnTo>
                    <a:pt x="2327" y="629"/>
                  </a:lnTo>
                  <a:cubicBezTo>
                    <a:pt x="2269" y="629"/>
                    <a:pt x="2151" y="651"/>
                    <a:pt x="2107" y="816"/>
                  </a:cubicBezTo>
                  <a:cubicBezTo>
                    <a:pt x="2048" y="967"/>
                    <a:pt x="2000" y="1129"/>
                    <a:pt x="1967" y="1294"/>
                  </a:cubicBezTo>
                  <a:cubicBezTo>
                    <a:pt x="1942" y="1280"/>
                    <a:pt x="1919" y="1280"/>
                    <a:pt x="1886" y="1280"/>
                  </a:cubicBezTo>
                  <a:cubicBezTo>
                    <a:pt x="1850" y="1280"/>
                    <a:pt x="1780" y="1294"/>
                    <a:pt x="1710" y="1350"/>
                  </a:cubicBezTo>
                  <a:lnTo>
                    <a:pt x="1688" y="1364"/>
                  </a:lnTo>
                  <a:cubicBezTo>
                    <a:pt x="1629" y="1408"/>
                    <a:pt x="1559" y="1467"/>
                    <a:pt x="1500" y="1548"/>
                  </a:cubicBezTo>
                  <a:cubicBezTo>
                    <a:pt x="1338" y="1783"/>
                    <a:pt x="1210" y="2015"/>
                    <a:pt x="1151" y="2272"/>
                  </a:cubicBezTo>
                  <a:cubicBezTo>
                    <a:pt x="1118" y="2132"/>
                    <a:pt x="1011" y="2073"/>
                    <a:pt x="919" y="2073"/>
                  </a:cubicBezTo>
                  <a:cubicBezTo>
                    <a:pt x="872" y="2073"/>
                    <a:pt x="802" y="2096"/>
                    <a:pt x="732" y="2154"/>
                  </a:cubicBezTo>
                  <a:cubicBezTo>
                    <a:pt x="721" y="2165"/>
                    <a:pt x="699" y="2188"/>
                    <a:pt x="673" y="2224"/>
                  </a:cubicBezTo>
                  <a:cubicBezTo>
                    <a:pt x="651" y="2258"/>
                    <a:pt x="629" y="2294"/>
                    <a:pt x="604" y="2316"/>
                  </a:cubicBezTo>
                  <a:cubicBezTo>
                    <a:pt x="592" y="2327"/>
                    <a:pt x="592" y="2327"/>
                    <a:pt x="592" y="2341"/>
                  </a:cubicBezTo>
                  <a:cubicBezTo>
                    <a:pt x="430" y="2526"/>
                    <a:pt x="324" y="2772"/>
                    <a:pt x="266" y="3004"/>
                  </a:cubicBezTo>
                  <a:cubicBezTo>
                    <a:pt x="221" y="3180"/>
                    <a:pt x="185" y="3364"/>
                    <a:pt x="162" y="3551"/>
                  </a:cubicBezTo>
                  <a:cubicBezTo>
                    <a:pt x="151" y="3668"/>
                    <a:pt x="151" y="3808"/>
                    <a:pt x="173" y="3911"/>
                  </a:cubicBezTo>
                  <a:lnTo>
                    <a:pt x="173" y="3970"/>
                  </a:lnTo>
                  <a:cubicBezTo>
                    <a:pt x="140" y="3993"/>
                    <a:pt x="115" y="4004"/>
                    <a:pt x="81" y="4029"/>
                  </a:cubicBezTo>
                  <a:cubicBezTo>
                    <a:pt x="56" y="4051"/>
                    <a:pt x="34" y="4074"/>
                    <a:pt x="22" y="4099"/>
                  </a:cubicBezTo>
                  <a:lnTo>
                    <a:pt x="11" y="4099"/>
                  </a:lnTo>
                  <a:lnTo>
                    <a:pt x="0" y="4342"/>
                  </a:lnTo>
                  <a:lnTo>
                    <a:pt x="11" y="4353"/>
                  </a:lnTo>
                  <a:lnTo>
                    <a:pt x="232" y="4412"/>
                  </a:lnTo>
                  <a:cubicBezTo>
                    <a:pt x="243" y="4412"/>
                    <a:pt x="243" y="4412"/>
                    <a:pt x="254" y="4400"/>
                  </a:cubicBezTo>
                  <a:cubicBezTo>
                    <a:pt x="279" y="4400"/>
                    <a:pt x="302" y="4389"/>
                    <a:pt x="335" y="4367"/>
                  </a:cubicBezTo>
                  <a:cubicBezTo>
                    <a:pt x="475" y="4272"/>
                    <a:pt x="615" y="4180"/>
                    <a:pt x="754" y="4074"/>
                  </a:cubicBezTo>
                  <a:cubicBezTo>
                    <a:pt x="919" y="4180"/>
                    <a:pt x="1118" y="4250"/>
                    <a:pt x="1327" y="4261"/>
                  </a:cubicBezTo>
                  <a:lnTo>
                    <a:pt x="1467" y="4261"/>
                  </a:lnTo>
                  <a:cubicBezTo>
                    <a:pt x="1640" y="4261"/>
                    <a:pt x="1816" y="4238"/>
                    <a:pt x="1978" y="4202"/>
                  </a:cubicBezTo>
                  <a:cubicBezTo>
                    <a:pt x="2165" y="4157"/>
                    <a:pt x="2361" y="4099"/>
                    <a:pt x="2548" y="3981"/>
                  </a:cubicBezTo>
                  <a:cubicBezTo>
                    <a:pt x="2607" y="3948"/>
                    <a:pt x="2665" y="3900"/>
                    <a:pt x="2699" y="3842"/>
                  </a:cubicBezTo>
                  <a:cubicBezTo>
                    <a:pt x="2769" y="3749"/>
                    <a:pt x="2757" y="3668"/>
                    <a:pt x="2746" y="3610"/>
                  </a:cubicBezTo>
                  <a:cubicBezTo>
                    <a:pt x="2724" y="3562"/>
                    <a:pt x="2676" y="3492"/>
                    <a:pt x="2559" y="3470"/>
                  </a:cubicBezTo>
                  <a:cubicBezTo>
                    <a:pt x="2514" y="3459"/>
                    <a:pt x="2478" y="3445"/>
                    <a:pt x="2445" y="3434"/>
                  </a:cubicBezTo>
                  <a:cubicBezTo>
                    <a:pt x="2316" y="3400"/>
                    <a:pt x="2176" y="3364"/>
                    <a:pt x="2037" y="3353"/>
                  </a:cubicBezTo>
                  <a:cubicBezTo>
                    <a:pt x="1967" y="3353"/>
                    <a:pt x="1886" y="3342"/>
                    <a:pt x="1802" y="3342"/>
                  </a:cubicBezTo>
                  <a:cubicBezTo>
                    <a:pt x="1757" y="3342"/>
                    <a:pt x="1699" y="3342"/>
                    <a:pt x="1651" y="3353"/>
                  </a:cubicBezTo>
                  <a:cubicBezTo>
                    <a:pt x="1732" y="3272"/>
                    <a:pt x="1802" y="3202"/>
                    <a:pt x="1861" y="3132"/>
                  </a:cubicBezTo>
                  <a:lnTo>
                    <a:pt x="1886" y="3110"/>
                  </a:lnTo>
                  <a:cubicBezTo>
                    <a:pt x="1886" y="3121"/>
                    <a:pt x="1886" y="3121"/>
                    <a:pt x="1897" y="3121"/>
                  </a:cubicBezTo>
                  <a:cubicBezTo>
                    <a:pt x="2140" y="3224"/>
                    <a:pt x="2397" y="3272"/>
                    <a:pt x="2654" y="3272"/>
                  </a:cubicBezTo>
                  <a:lnTo>
                    <a:pt x="2688" y="3272"/>
                  </a:lnTo>
                  <a:cubicBezTo>
                    <a:pt x="2956" y="3272"/>
                    <a:pt x="3165" y="3235"/>
                    <a:pt x="3364" y="3166"/>
                  </a:cubicBezTo>
                  <a:cubicBezTo>
                    <a:pt x="3445" y="3143"/>
                    <a:pt x="3526" y="3096"/>
                    <a:pt x="3596" y="3040"/>
                  </a:cubicBezTo>
                  <a:cubicBezTo>
                    <a:pt x="3688" y="2970"/>
                    <a:pt x="3735" y="2875"/>
                    <a:pt x="3724" y="2772"/>
                  </a:cubicBezTo>
                  <a:cubicBezTo>
                    <a:pt x="3702" y="2666"/>
                    <a:pt x="3632" y="2596"/>
                    <a:pt x="3515" y="2562"/>
                  </a:cubicBezTo>
                  <a:cubicBezTo>
                    <a:pt x="3422" y="2526"/>
                    <a:pt x="3305" y="2503"/>
                    <a:pt x="3188" y="2481"/>
                  </a:cubicBezTo>
                  <a:cubicBezTo>
                    <a:pt x="3037" y="2467"/>
                    <a:pt x="2886" y="2456"/>
                    <a:pt x="2724" y="2456"/>
                  </a:cubicBezTo>
                  <a:lnTo>
                    <a:pt x="2699" y="2467"/>
                  </a:lnTo>
                  <a:cubicBezTo>
                    <a:pt x="2607" y="2467"/>
                    <a:pt x="2526" y="2467"/>
                    <a:pt x="2445" y="2481"/>
                  </a:cubicBezTo>
                  <a:cubicBezTo>
                    <a:pt x="2514" y="2386"/>
                    <a:pt x="2584" y="2294"/>
                    <a:pt x="2629" y="2202"/>
                  </a:cubicBezTo>
                  <a:cubicBezTo>
                    <a:pt x="2746" y="2213"/>
                    <a:pt x="2850" y="2213"/>
                    <a:pt x="2956" y="2213"/>
                  </a:cubicBezTo>
                  <a:cubicBezTo>
                    <a:pt x="3199" y="2213"/>
                    <a:pt x="3456" y="2188"/>
                    <a:pt x="3688" y="2143"/>
                  </a:cubicBezTo>
                  <a:cubicBezTo>
                    <a:pt x="3864" y="2096"/>
                    <a:pt x="4037" y="2048"/>
                    <a:pt x="4213" y="1967"/>
                  </a:cubicBezTo>
                  <a:lnTo>
                    <a:pt x="4224" y="1967"/>
                  </a:lnTo>
                  <a:cubicBezTo>
                    <a:pt x="4375" y="1886"/>
                    <a:pt x="4400" y="1783"/>
                    <a:pt x="4386" y="1699"/>
                  </a:cubicBezTo>
                  <a:cubicBezTo>
                    <a:pt x="4386" y="1629"/>
                    <a:pt x="4341" y="1515"/>
                    <a:pt x="4154" y="1478"/>
                  </a:cubicBezTo>
                  <a:cubicBezTo>
                    <a:pt x="4062" y="1467"/>
                    <a:pt x="3981" y="1456"/>
                    <a:pt x="3897" y="1445"/>
                  </a:cubicBezTo>
                  <a:cubicBezTo>
                    <a:pt x="4015" y="1397"/>
                    <a:pt x="4132" y="1339"/>
                    <a:pt x="4247" y="1280"/>
                  </a:cubicBezTo>
                  <a:lnTo>
                    <a:pt x="4260" y="1280"/>
                  </a:lnTo>
                  <a:cubicBezTo>
                    <a:pt x="4470" y="1165"/>
                    <a:pt x="4400" y="989"/>
                    <a:pt x="4386" y="967"/>
                  </a:cubicBezTo>
                  <a:cubicBezTo>
                    <a:pt x="4341" y="850"/>
                    <a:pt x="4224" y="816"/>
                    <a:pt x="4132" y="816"/>
                  </a:cubicBezTo>
                  <a:lnTo>
                    <a:pt x="4121" y="816"/>
                  </a:lnTo>
                  <a:cubicBezTo>
                    <a:pt x="3992" y="816"/>
                    <a:pt x="3897" y="827"/>
                    <a:pt x="3805" y="827"/>
                  </a:cubicBezTo>
                  <a:cubicBezTo>
                    <a:pt x="3515" y="861"/>
                    <a:pt x="3283" y="919"/>
                    <a:pt x="3073" y="1014"/>
                  </a:cubicBezTo>
                  <a:cubicBezTo>
                    <a:pt x="3059" y="1014"/>
                    <a:pt x="3059" y="1014"/>
                    <a:pt x="3048" y="1026"/>
                  </a:cubicBezTo>
                  <a:cubicBezTo>
                    <a:pt x="3059" y="827"/>
                    <a:pt x="3037" y="629"/>
                    <a:pt x="3003" y="408"/>
                  </a:cubicBezTo>
                  <a:cubicBezTo>
                    <a:pt x="2989" y="327"/>
                    <a:pt x="2978" y="257"/>
                    <a:pt x="2967" y="188"/>
                  </a:cubicBezTo>
                  <a:cubicBezTo>
                    <a:pt x="2945" y="93"/>
                    <a:pt x="2864" y="0"/>
                    <a:pt x="275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87" name="Google Shape;3124;p38"/>
            <p:cNvSpPr/>
            <p:nvPr/>
          </p:nvSpPr>
          <p:spPr>
            <a:xfrm>
              <a:off x="7027904" y="4119295"/>
              <a:ext cx="28310" cy="84550"/>
            </a:xfrm>
            <a:custGeom>
              <a:avLst/>
              <a:gdLst/>
              <a:ahLst/>
              <a:cxnLst/>
              <a:rect l="l" t="t" r="r" b="b"/>
              <a:pathLst>
                <a:path w="597" h="1783" extrusionOk="0">
                  <a:moveTo>
                    <a:pt x="585" y="0"/>
                  </a:moveTo>
                  <a:cubicBezTo>
                    <a:pt x="515" y="106"/>
                    <a:pt x="445" y="210"/>
                    <a:pt x="387" y="327"/>
                  </a:cubicBezTo>
                  <a:cubicBezTo>
                    <a:pt x="269" y="500"/>
                    <a:pt x="211" y="710"/>
                    <a:pt x="152" y="908"/>
                  </a:cubicBezTo>
                  <a:cubicBezTo>
                    <a:pt x="96" y="1118"/>
                    <a:pt x="60" y="1338"/>
                    <a:pt x="12" y="1548"/>
                  </a:cubicBezTo>
                  <a:cubicBezTo>
                    <a:pt x="1" y="1632"/>
                    <a:pt x="12" y="1701"/>
                    <a:pt x="12" y="1782"/>
                  </a:cubicBezTo>
                  <a:lnTo>
                    <a:pt x="26" y="1782"/>
                  </a:lnTo>
                  <a:cubicBezTo>
                    <a:pt x="71" y="1735"/>
                    <a:pt x="129" y="1701"/>
                    <a:pt x="166" y="1654"/>
                  </a:cubicBezTo>
                  <a:cubicBezTo>
                    <a:pt x="258" y="1525"/>
                    <a:pt x="328" y="1386"/>
                    <a:pt x="375" y="1246"/>
                  </a:cubicBezTo>
                  <a:cubicBezTo>
                    <a:pt x="456" y="978"/>
                    <a:pt x="549" y="710"/>
                    <a:pt x="571" y="419"/>
                  </a:cubicBezTo>
                  <a:cubicBezTo>
                    <a:pt x="585" y="291"/>
                    <a:pt x="596" y="151"/>
                    <a:pt x="596" y="11"/>
                  </a:cubicBezTo>
                  <a:lnTo>
                    <a:pt x="585" y="0"/>
                  </a:ln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88" name="Google Shape;3125;p38"/>
            <p:cNvSpPr/>
            <p:nvPr/>
          </p:nvSpPr>
          <p:spPr>
            <a:xfrm>
              <a:off x="6986080" y="4156898"/>
              <a:ext cx="26508" cy="77816"/>
            </a:xfrm>
            <a:custGeom>
              <a:avLst/>
              <a:gdLst/>
              <a:ahLst/>
              <a:cxnLst/>
              <a:rect l="l" t="t" r="r" b="b"/>
              <a:pathLst>
                <a:path w="559" h="1641" extrusionOk="0">
                  <a:moveTo>
                    <a:pt x="511" y="0"/>
                  </a:moveTo>
                  <a:cubicBezTo>
                    <a:pt x="324" y="196"/>
                    <a:pt x="0" y="1408"/>
                    <a:pt x="56" y="1640"/>
                  </a:cubicBezTo>
                  <a:cubicBezTo>
                    <a:pt x="162" y="1582"/>
                    <a:pt x="221" y="1537"/>
                    <a:pt x="254" y="1453"/>
                  </a:cubicBezTo>
                  <a:cubicBezTo>
                    <a:pt x="442" y="1059"/>
                    <a:pt x="559" y="651"/>
                    <a:pt x="534" y="210"/>
                  </a:cubicBezTo>
                  <a:cubicBezTo>
                    <a:pt x="523" y="140"/>
                    <a:pt x="523" y="70"/>
                    <a:pt x="511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89" name="Google Shape;3126;p38"/>
            <p:cNvSpPr/>
            <p:nvPr/>
          </p:nvSpPr>
          <p:spPr>
            <a:xfrm>
              <a:off x="7007513" y="4215366"/>
              <a:ext cx="77958" cy="11665"/>
            </a:xfrm>
            <a:custGeom>
              <a:avLst/>
              <a:gdLst/>
              <a:ahLst/>
              <a:cxnLst/>
              <a:rect l="l" t="t" r="r" b="b"/>
              <a:pathLst>
                <a:path w="1644" h="246" extrusionOk="0">
                  <a:moveTo>
                    <a:pt x="930" y="1"/>
                  </a:moveTo>
                  <a:cubicBezTo>
                    <a:pt x="617" y="1"/>
                    <a:pt x="307" y="75"/>
                    <a:pt x="1" y="220"/>
                  </a:cubicBezTo>
                  <a:cubicBezTo>
                    <a:pt x="59" y="234"/>
                    <a:pt x="107" y="245"/>
                    <a:pt x="163" y="245"/>
                  </a:cubicBezTo>
                  <a:cubicBezTo>
                    <a:pt x="442" y="245"/>
                    <a:pt x="735" y="245"/>
                    <a:pt x="1015" y="234"/>
                  </a:cubicBezTo>
                  <a:cubicBezTo>
                    <a:pt x="1210" y="220"/>
                    <a:pt x="1398" y="187"/>
                    <a:pt x="1596" y="164"/>
                  </a:cubicBezTo>
                  <a:cubicBezTo>
                    <a:pt x="1607" y="164"/>
                    <a:pt x="1629" y="150"/>
                    <a:pt x="1643" y="139"/>
                  </a:cubicBezTo>
                  <a:lnTo>
                    <a:pt x="1643" y="128"/>
                  </a:lnTo>
                  <a:cubicBezTo>
                    <a:pt x="1404" y="43"/>
                    <a:pt x="1166" y="1"/>
                    <a:pt x="930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0" name="Google Shape;3127;p38"/>
            <p:cNvSpPr/>
            <p:nvPr/>
          </p:nvSpPr>
          <p:spPr>
            <a:xfrm>
              <a:off x="7059437" y="4173163"/>
              <a:ext cx="70134" cy="9531"/>
            </a:xfrm>
            <a:custGeom>
              <a:avLst/>
              <a:gdLst/>
              <a:ahLst/>
              <a:cxnLst/>
              <a:rect l="l" t="t" r="r" b="b"/>
              <a:pathLst>
                <a:path w="1479" h="201" extrusionOk="0">
                  <a:moveTo>
                    <a:pt x="851" y="0"/>
                  </a:moveTo>
                  <a:cubicBezTo>
                    <a:pt x="535" y="0"/>
                    <a:pt x="191" y="50"/>
                    <a:pt x="1" y="158"/>
                  </a:cubicBezTo>
                  <a:cubicBezTo>
                    <a:pt x="204" y="186"/>
                    <a:pt x="406" y="201"/>
                    <a:pt x="608" y="201"/>
                  </a:cubicBezTo>
                  <a:cubicBezTo>
                    <a:pt x="903" y="201"/>
                    <a:pt x="1195" y="169"/>
                    <a:pt x="1479" y="99"/>
                  </a:cubicBezTo>
                  <a:cubicBezTo>
                    <a:pt x="1361" y="35"/>
                    <a:pt x="1116" y="0"/>
                    <a:pt x="851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1" name="Google Shape;3128;p38"/>
            <p:cNvSpPr/>
            <p:nvPr/>
          </p:nvSpPr>
          <p:spPr>
            <a:xfrm>
              <a:off x="7004194" y="4226462"/>
              <a:ext cx="75730" cy="10243"/>
            </a:xfrm>
            <a:custGeom>
              <a:avLst/>
              <a:gdLst/>
              <a:ahLst/>
              <a:cxnLst/>
              <a:rect l="l" t="t" r="r" b="b"/>
              <a:pathLst>
                <a:path w="1597" h="216" extrusionOk="0">
                  <a:moveTo>
                    <a:pt x="1596" y="0"/>
                  </a:moveTo>
                  <a:lnTo>
                    <a:pt x="1596" y="0"/>
                  </a:lnTo>
                  <a:cubicBezTo>
                    <a:pt x="1317" y="36"/>
                    <a:pt x="1041" y="50"/>
                    <a:pt x="766" y="50"/>
                  </a:cubicBezTo>
                  <a:cubicBezTo>
                    <a:pt x="512" y="50"/>
                    <a:pt x="258" y="39"/>
                    <a:pt x="1" y="22"/>
                  </a:cubicBezTo>
                  <a:lnTo>
                    <a:pt x="1" y="22"/>
                  </a:lnTo>
                  <a:cubicBezTo>
                    <a:pt x="82" y="70"/>
                    <a:pt x="152" y="115"/>
                    <a:pt x="233" y="151"/>
                  </a:cubicBezTo>
                  <a:cubicBezTo>
                    <a:pt x="351" y="201"/>
                    <a:pt x="473" y="215"/>
                    <a:pt x="597" y="215"/>
                  </a:cubicBezTo>
                  <a:cubicBezTo>
                    <a:pt x="646" y="215"/>
                    <a:pt x="697" y="213"/>
                    <a:pt x="747" y="210"/>
                  </a:cubicBezTo>
                  <a:cubicBezTo>
                    <a:pt x="1026" y="196"/>
                    <a:pt x="1294" y="140"/>
                    <a:pt x="1549" y="22"/>
                  </a:cubicBezTo>
                  <a:cubicBezTo>
                    <a:pt x="1560" y="11"/>
                    <a:pt x="1574" y="11"/>
                    <a:pt x="1596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2" name="Google Shape;3129;p38"/>
            <p:cNvSpPr/>
            <p:nvPr/>
          </p:nvSpPr>
          <p:spPr>
            <a:xfrm>
              <a:off x="7095903" y="4124179"/>
              <a:ext cx="65724" cy="9579"/>
            </a:xfrm>
            <a:custGeom>
              <a:avLst/>
              <a:gdLst/>
              <a:ahLst/>
              <a:cxnLst/>
              <a:rect l="l" t="t" r="r" b="b"/>
              <a:pathLst>
                <a:path w="1386" h="202" extrusionOk="0">
                  <a:moveTo>
                    <a:pt x="843" y="0"/>
                  </a:moveTo>
                  <a:cubicBezTo>
                    <a:pt x="806" y="0"/>
                    <a:pt x="769" y="1"/>
                    <a:pt x="732" y="3"/>
                  </a:cubicBezTo>
                  <a:cubicBezTo>
                    <a:pt x="534" y="14"/>
                    <a:pt x="349" y="37"/>
                    <a:pt x="173" y="107"/>
                  </a:cubicBezTo>
                  <a:cubicBezTo>
                    <a:pt x="103" y="132"/>
                    <a:pt x="59" y="165"/>
                    <a:pt x="0" y="202"/>
                  </a:cubicBezTo>
                  <a:cubicBezTo>
                    <a:pt x="640" y="188"/>
                    <a:pt x="1221" y="132"/>
                    <a:pt x="1386" y="62"/>
                  </a:cubicBezTo>
                  <a:cubicBezTo>
                    <a:pt x="1372" y="48"/>
                    <a:pt x="1372" y="48"/>
                    <a:pt x="1361" y="48"/>
                  </a:cubicBezTo>
                  <a:cubicBezTo>
                    <a:pt x="1188" y="20"/>
                    <a:pt x="1016" y="0"/>
                    <a:pt x="843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3" name="Google Shape;3130;p38"/>
            <p:cNvSpPr/>
            <p:nvPr/>
          </p:nvSpPr>
          <p:spPr>
            <a:xfrm>
              <a:off x="7060006" y="4180608"/>
              <a:ext cx="70656" cy="9199"/>
            </a:xfrm>
            <a:custGeom>
              <a:avLst/>
              <a:gdLst/>
              <a:ahLst/>
              <a:cxnLst/>
              <a:rect l="l" t="t" r="r" b="b"/>
              <a:pathLst>
                <a:path w="1490" h="194" extrusionOk="0">
                  <a:moveTo>
                    <a:pt x="0" y="59"/>
                  </a:moveTo>
                  <a:cubicBezTo>
                    <a:pt x="4" y="59"/>
                    <a:pt x="8" y="59"/>
                    <a:pt x="11" y="59"/>
                  </a:cubicBezTo>
                  <a:lnTo>
                    <a:pt x="11" y="59"/>
                  </a:lnTo>
                  <a:cubicBezTo>
                    <a:pt x="11" y="59"/>
                    <a:pt x="11" y="59"/>
                    <a:pt x="11" y="59"/>
                  </a:cubicBezTo>
                  <a:close/>
                  <a:moveTo>
                    <a:pt x="1489" y="1"/>
                  </a:moveTo>
                  <a:cubicBezTo>
                    <a:pt x="1246" y="23"/>
                    <a:pt x="989" y="70"/>
                    <a:pt x="746" y="70"/>
                  </a:cubicBezTo>
                  <a:cubicBezTo>
                    <a:pt x="697" y="73"/>
                    <a:pt x="647" y="73"/>
                    <a:pt x="597" y="73"/>
                  </a:cubicBezTo>
                  <a:cubicBezTo>
                    <a:pt x="402" y="73"/>
                    <a:pt x="202" y="60"/>
                    <a:pt x="11" y="59"/>
                  </a:cubicBezTo>
                  <a:lnTo>
                    <a:pt x="11" y="59"/>
                  </a:lnTo>
                  <a:cubicBezTo>
                    <a:pt x="246" y="150"/>
                    <a:pt x="480" y="194"/>
                    <a:pt x="718" y="194"/>
                  </a:cubicBezTo>
                  <a:cubicBezTo>
                    <a:pt x="812" y="194"/>
                    <a:pt x="905" y="187"/>
                    <a:pt x="1000" y="174"/>
                  </a:cubicBezTo>
                  <a:cubicBezTo>
                    <a:pt x="1140" y="151"/>
                    <a:pt x="1280" y="129"/>
                    <a:pt x="1408" y="59"/>
                  </a:cubicBezTo>
                  <a:cubicBezTo>
                    <a:pt x="1444" y="45"/>
                    <a:pt x="1467" y="23"/>
                    <a:pt x="1489" y="12"/>
                  </a:cubicBezTo>
                  <a:lnTo>
                    <a:pt x="1489" y="1"/>
                  </a:ln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4" name="Google Shape;3131;p38"/>
            <p:cNvSpPr/>
            <p:nvPr/>
          </p:nvSpPr>
          <p:spPr>
            <a:xfrm>
              <a:off x="7087557" y="4129206"/>
              <a:ext cx="72363" cy="10812"/>
            </a:xfrm>
            <a:custGeom>
              <a:avLst/>
              <a:gdLst/>
              <a:ahLst/>
              <a:cxnLst/>
              <a:rect l="l" t="t" r="r" b="b"/>
              <a:pathLst>
                <a:path w="1526" h="228" extrusionOk="0">
                  <a:moveTo>
                    <a:pt x="1525" y="1"/>
                  </a:moveTo>
                  <a:cubicBezTo>
                    <a:pt x="1467" y="26"/>
                    <a:pt x="1408" y="37"/>
                    <a:pt x="1338" y="48"/>
                  </a:cubicBezTo>
                  <a:cubicBezTo>
                    <a:pt x="1176" y="59"/>
                    <a:pt x="1014" y="70"/>
                    <a:pt x="849" y="82"/>
                  </a:cubicBezTo>
                  <a:cubicBezTo>
                    <a:pt x="676" y="107"/>
                    <a:pt x="514" y="107"/>
                    <a:pt x="338" y="129"/>
                  </a:cubicBezTo>
                  <a:cubicBezTo>
                    <a:pt x="246" y="129"/>
                    <a:pt x="151" y="151"/>
                    <a:pt x="59" y="177"/>
                  </a:cubicBezTo>
                  <a:cubicBezTo>
                    <a:pt x="36" y="177"/>
                    <a:pt x="25" y="188"/>
                    <a:pt x="0" y="210"/>
                  </a:cubicBezTo>
                  <a:cubicBezTo>
                    <a:pt x="128" y="221"/>
                    <a:pt x="253" y="227"/>
                    <a:pt x="377" y="227"/>
                  </a:cubicBezTo>
                  <a:cubicBezTo>
                    <a:pt x="773" y="227"/>
                    <a:pt x="1153" y="166"/>
                    <a:pt x="1525" y="26"/>
                  </a:cubicBezTo>
                  <a:lnTo>
                    <a:pt x="1525" y="1"/>
                  </a:ln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5" name="Google Shape;3132;p38"/>
            <p:cNvSpPr/>
            <p:nvPr/>
          </p:nvSpPr>
          <p:spPr>
            <a:xfrm>
              <a:off x="6983804" y="4158463"/>
              <a:ext cx="23236" cy="77958"/>
            </a:xfrm>
            <a:custGeom>
              <a:avLst/>
              <a:gdLst/>
              <a:ahLst/>
              <a:cxnLst/>
              <a:rect l="l" t="t" r="r" b="b"/>
              <a:pathLst>
                <a:path w="490" h="1644" extrusionOk="0">
                  <a:moveTo>
                    <a:pt x="490" y="1"/>
                  </a:moveTo>
                  <a:lnTo>
                    <a:pt x="490" y="1"/>
                  </a:lnTo>
                  <a:cubicBezTo>
                    <a:pt x="280" y="222"/>
                    <a:pt x="188" y="490"/>
                    <a:pt x="104" y="780"/>
                  </a:cubicBezTo>
                  <a:cubicBezTo>
                    <a:pt x="1" y="1096"/>
                    <a:pt x="12" y="1560"/>
                    <a:pt x="59" y="1644"/>
                  </a:cubicBezTo>
                  <a:cubicBezTo>
                    <a:pt x="82" y="1060"/>
                    <a:pt x="233" y="512"/>
                    <a:pt x="490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6" name="Google Shape;3133;p38"/>
            <p:cNvSpPr/>
            <p:nvPr/>
          </p:nvSpPr>
          <p:spPr>
            <a:xfrm>
              <a:off x="7074279" y="4092788"/>
              <a:ext cx="7872" cy="58611"/>
            </a:xfrm>
            <a:custGeom>
              <a:avLst/>
              <a:gdLst/>
              <a:ahLst/>
              <a:cxnLst/>
              <a:rect l="l" t="t" r="r" b="b"/>
              <a:pathLst>
                <a:path w="166" h="1236" extrusionOk="0">
                  <a:moveTo>
                    <a:pt x="71" y="0"/>
                  </a:moveTo>
                  <a:lnTo>
                    <a:pt x="71" y="0"/>
                  </a:lnTo>
                  <a:cubicBezTo>
                    <a:pt x="12" y="165"/>
                    <a:pt x="1" y="1059"/>
                    <a:pt x="59" y="1235"/>
                  </a:cubicBezTo>
                  <a:cubicBezTo>
                    <a:pt x="152" y="1129"/>
                    <a:pt x="166" y="210"/>
                    <a:pt x="71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7" name="Google Shape;3134;p38"/>
            <p:cNvSpPr/>
            <p:nvPr/>
          </p:nvSpPr>
          <p:spPr>
            <a:xfrm>
              <a:off x="7064891" y="4089990"/>
              <a:ext cx="11191" cy="65250"/>
            </a:xfrm>
            <a:custGeom>
              <a:avLst/>
              <a:gdLst/>
              <a:ahLst/>
              <a:cxnLst/>
              <a:rect l="l" t="t" r="r" b="b"/>
              <a:pathLst>
                <a:path w="236" h="1376" extrusionOk="0">
                  <a:moveTo>
                    <a:pt x="235" y="1"/>
                  </a:moveTo>
                  <a:cubicBezTo>
                    <a:pt x="59" y="456"/>
                    <a:pt x="0" y="909"/>
                    <a:pt x="199" y="1375"/>
                  </a:cubicBezTo>
                  <a:cubicBezTo>
                    <a:pt x="210" y="1364"/>
                    <a:pt x="224" y="1364"/>
                    <a:pt x="224" y="1364"/>
                  </a:cubicBezTo>
                  <a:cubicBezTo>
                    <a:pt x="140" y="909"/>
                    <a:pt x="188" y="456"/>
                    <a:pt x="235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8" name="Google Shape;3135;p38"/>
            <p:cNvSpPr/>
            <p:nvPr/>
          </p:nvSpPr>
          <p:spPr>
            <a:xfrm>
              <a:off x="7026860" y="4120480"/>
              <a:ext cx="26034" cy="64017"/>
            </a:xfrm>
            <a:custGeom>
              <a:avLst/>
              <a:gdLst/>
              <a:ahLst/>
              <a:cxnLst/>
              <a:rect l="l" t="t" r="r" b="b"/>
              <a:pathLst>
                <a:path w="549" h="1350" extrusionOk="0">
                  <a:moveTo>
                    <a:pt x="548" y="0"/>
                  </a:moveTo>
                  <a:cubicBezTo>
                    <a:pt x="280" y="126"/>
                    <a:pt x="1" y="861"/>
                    <a:pt x="34" y="1350"/>
                  </a:cubicBezTo>
                  <a:cubicBezTo>
                    <a:pt x="140" y="861"/>
                    <a:pt x="244" y="394"/>
                    <a:pt x="548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9" name="Google Shape;3136;p38"/>
            <p:cNvSpPr/>
            <p:nvPr/>
          </p:nvSpPr>
          <p:spPr>
            <a:xfrm>
              <a:off x="7093626" y="4062440"/>
              <a:ext cx="6165" cy="56904"/>
            </a:xfrm>
            <a:custGeom>
              <a:avLst/>
              <a:gdLst/>
              <a:ahLst/>
              <a:cxnLst/>
              <a:rect l="l" t="t" r="r" b="b"/>
              <a:pathLst>
                <a:path w="130" h="1200" extrusionOk="0">
                  <a:moveTo>
                    <a:pt x="70" y="1"/>
                  </a:moveTo>
                  <a:cubicBezTo>
                    <a:pt x="1" y="302"/>
                    <a:pt x="12" y="1107"/>
                    <a:pt x="70" y="1199"/>
                  </a:cubicBezTo>
                  <a:cubicBezTo>
                    <a:pt x="93" y="1001"/>
                    <a:pt x="118" y="805"/>
                    <a:pt x="129" y="607"/>
                  </a:cubicBezTo>
                  <a:cubicBezTo>
                    <a:pt x="129" y="408"/>
                    <a:pt x="118" y="210"/>
                    <a:pt x="70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00" name="Google Shape;3137;p38"/>
            <p:cNvSpPr/>
            <p:nvPr/>
          </p:nvSpPr>
          <p:spPr>
            <a:xfrm>
              <a:off x="7107947" y="4095538"/>
              <a:ext cx="53016" cy="13847"/>
            </a:xfrm>
            <a:custGeom>
              <a:avLst/>
              <a:gdLst/>
              <a:ahLst/>
              <a:cxnLst/>
              <a:rect l="l" t="t" r="r" b="b"/>
              <a:pathLst>
                <a:path w="1118" h="292" extrusionOk="0">
                  <a:moveTo>
                    <a:pt x="1084" y="1"/>
                  </a:moveTo>
                  <a:cubicBezTo>
                    <a:pt x="805" y="1"/>
                    <a:pt x="514" y="37"/>
                    <a:pt x="246" y="141"/>
                  </a:cubicBezTo>
                  <a:cubicBezTo>
                    <a:pt x="165" y="177"/>
                    <a:pt x="84" y="211"/>
                    <a:pt x="0" y="292"/>
                  </a:cubicBezTo>
                  <a:cubicBezTo>
                    <a:pt x="14" y="280"/>
                    <a:pt x="25" y="280"/>
                    <a:pt x="25" y="280"/>
                  </a:cubicBezTo>
                  <a:cubicBezTo>
                    <a:pt x="327" y="199"/>
                    <a:pt x="618" y="118"/>
                    <a:pt x="922" y="60"/>
                  </a:cubicBezTo>
                  <a:cubicBezTo>
                    <a:pt x="992" y="60"/>
                    <a:pt x="1048" y="23"/>
                    <a:pt x="1118" y="12"/>
                  </a:cubicBezTo>
                  <a:cubicBezTo>
                    <a:pt x="1107" y="1"/>
                    <a:pt x="1095" y="1"/>
                    <a:pt x="1084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01" name="Google Shape;3138;p38"/>
            <p:cNvSpPr/>
            <p:nvPr/>
          </p:nvSpPr>
          <p:spPr>
            <a:xfrm>
              <a:off x="7107425" y="4099426"/>
              <a:ext cx="50882" cy="12234"/>
            </a:xfrm>
            <a:custGeom>
              <a:avLst/>
              <a:gdLst/>
              <a:ahLst/>
              <a:cxnLst/>
              <a:rect l="l" t="t" r="r" b="b"/>
              <a:pathLst>
                <a:path w="1073" h="258" extrusionOk="0">
                  <a:moveTo>
                    <a:pt x="1073" y="0"/>
                  </a:moveTo>
                  <a:lnTo>
                    <a:pt x="1073" y="0"/>
                  </a:lnTo>
                  <a:cubicBezTo>
                    <a:pt x="699" y="47"/>
                    <a:pt x="349" y="140"/>
                    <a:pt x="0" y="257"/>
                  </a:cubicBezTo>
                  <a:cubicBezTo>
                    <a:pt x="386" y="257"/>
                    <a:pt x="735" y="151"/>
                    <a:pt x="1073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02" name="Google Shape;3139;p38"/>
            <p:cNvSpPr/>
            <p:nvPr/>
          </p:nvSpPr>
          <p:spPr>
            <a:xfrm>
              <a:off x="7087557" y="4064147"/>
              <a:ext cx="7160" cy="55718"/>
            </a:xfrm>
            <a:custGeom>
              <a:avLst/>
              <a:gdLst/>
              <a:ahLst/>
              <a:cxnLst/>
              <a:rect l="l" t="t" r="r" b="b"/>
              <a:pathLst>
                <a:path w="151" h="1175" extrusionOk="0">
                  <a:moveTo>
                    <a:pt x="151" y="1"/>
                  </a:moveTo>
                  <a:cubicBezTo>
                    <a:pt x="0" y="255"/>
                    <a:pt x="0" y="1012"/>
                    <a:pt x="151" y="1174"/>
                  </a:cubicBezTo>
                  <a:cubicBezTo>
                    <a:pt x="81" y="791"/>
                    <a:pt x="117" y="395"/>
                    <a:pt x="151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03" name="Google Shape;3140;p38"/>
            <p:cNvSpPr/>
            <p:nvPr/>
          </p:nvSpPr>
          <p:spPr>
            <a:xfrm>
              <a:off x="6972803" y="4054758"/>
              <a:ext cx="194280" cy="192667"/>
            </a:xfrm>
            <a:custGeom>
              <a:avLst/>
              <a:gdLst/>
              <a:ahLst/>
              <a:cxnLst/>
              <a:rect l="l" t="t" r="r" b="b"/>
              <a:pathLst>
                <a:path w="4097" h="4063" extrusionOk="0">
                  <a:moveTo>
                    <a:pt x="3934" y="861"/>
                  </a:moveTo>
                  <a:cubicBezTo>
                    <a:pt x="3945" y="861"/>
                    <a:pt x="3957" y="861"/>
                    <a:pt x="3968" y="872"/>
                  </a:cubicBezTo>
                  <a:cubicBezTo>
                    <a:pt x="3898" y="883"/>
                    <a:pt x="3842" y="920"/>
                    <a:pt x="3772" y="920"/>
                  </a:cubicBezTo>
                  <a:cubicBezTo>
                    <a:pt x="3468" y="978"/>
                    <a:pt x="3177" y="1059"/>
                    <a:pt x="2875" y="1140"/>
                  </a:cubicBezTo>
                  <a:cubicBezTo>
                    <a:pt x="2875" y="1140"/>
                    <a:pt x="2864" y="1140"/>
                    <a:pt x="2850" y="1152"/>
                  </a:cubicBezTo>
                  <a:cubicBezTo>
                    <a:pt x="2934" y="1071"/>
                    <a:pt x="3015" y="1037"/>
                    <a:pt x="3096" y="1001"/>
                  </a:cubicBezTo>
                  <a:cubicBezTo>
                    <a:pt x="3364" y="897"/>
                    <a:pt x="3655" y="861"/>
                    <a:pt x="3934" y="861"/>
                  </a:cubicBezTo>
                  <a:close/>
                  <a:moveTo>
                    <a:pt x="3912" y="942"/>
                  </a:moveTo>
                  <a:cubicBezTo>
                    <a:pt x="3574" y="1093"/>
                    <a:pt x="3225" y="1199"/>
                    <a:pt x="2839" y="1199"/>
                  </a:cubicBezTo>
                  <a:cubicBezTo>
                    <a:pt x="3188" y="1082"/>
                    <a:pt x="3538" y="989"/>
                    <a:pt x="3912" y="942"/>
                  </a:cubicBezTo>
                  <a:close/>
                  <a:moveTo>
                    <a:pt x="2618" y="163"/>
                  </a:moveTo>
                  <a:cubicBezTo>
                    <a:pt x="2666" y="372"/>
                    <a:pt x="2677" y="570"/>
                    <a:pt x="2677" y="769"/>
                  </a:cubicBezTo>
                  <a:cubicBezTo>
                    <a:pt x="2666" y="967"/>
                    <a:pt x="2641" y="1163"/>
                    <a:pt x="2618" y="1361"/>
                  </a:cubicBezTo>
                  <a:cubicBezTo>
                    <a:pt x="2560" y="1269"/>
                    <a:pt x="2549" y="464"/>
                    <a:pt x="2618" y="163"/>
                  </a:cubicBezTo>
                  <a:close/>
                  <a:moveTo>
                    <a:pt x="2571" y="199"/>
                  </a:moveTo>
                  <a:cubicBezTo>
                    <a:pt x="2537" y="593"/>
                    <a:pt x="2501" y="989"/>
                    <a:pt x="2571" y="1372"/>
                  </a:cubicBezTo>
                  <a:cubicBezTo>
                    <a:pt x="2420" y="1210"/>
                    <a:pt x="2420" y="453"/>
                    <a:pt x="2571" y="199"/>
                  </a:cubicBezTo>
                  <a:close/>
                  <a:moveTo>
                    <a:pt x="3439" y="1464"/>
                  </a:moveTo>
                  <a:cubicBezTo>
                    <a:pt x="3612" y="1464"/>
                    <a:pt x="3784" y="1484"/>
                    <a:pt x="3957" y="1512"/>
                  </a:cubicBezTo>
                  <a:cubicBezTo>
                    <a:pt x="3968" y="1512"/>
                    <a:pt x="3968" y="1512"/>
                    <a:pt x="3982" y="1526"/>
                  </a:cubicBezTo>
                  <a:cubicBezTo>
                    <a:pt x="3817" y="1596"/>
                    <a:pt x="3236" y="1652"/>
                    <a:pt x="2596" y="1666"/>
                  </a:cubicBezTo>
                  <a:cubicBezTo>
                    <a:pt x="2655" y="1629"/>
                    <a:pt x="2699" y="1596"/>
                    <a:pt x="2769" y="1571"/>
                  </a:cubicBezTo>
                  <a:cubicBezTo>
                    <a:pt x="2945" y="1501"/>
                    <a:pt x="3130" y="1478"/>
                    <a:pt x="3328" y="1467"/>
                  </a:cubicBezTo>
                  <a:cubicBezTo>
                    <a:pt x="3365" y="1465"/>
                    <a:pt x="3402" y="1464"/>
                    <a:pt x="3439" y="1464"/>
                  </a:cubicBezTo>
                  <a:close/>
                  <a:moveTo>
                    <a:pt x="3945" y="1571"/>
                  </a:moveTo>
                  <a:lnTo>
                    <a:pt x="3945" y="1596"/>
                  </a:lnTo>
                  <a:cubicBezTo>
                    <a:pt x="3573" y="1736"/>
                    <a:pt x="3193" y="1797"/>
                    <a:pt x="2797" y="1797"/>
                  </a:cubicBezTo>
                  <a:cubicBezTo>
                    <a:pt x="2673" y="1797"/>
                    <a:pt x="2548" y="1791"/>
                    <a:pt x="2420" y="1780"/>
                  </a:cubicBezTo>
                  <a:cubicBezTo>
                    <a:pt x="2445" y="1758"/>
                    <a:pt x="2456" y="1747"/>
                    <a:pt x="2479" y="1747"/>
                  </a:cubicBezTo>
                  <a:cubicBezTo>
                    <a:pt x="2571" y="1721"/>
                    <a:pt x="2666" y="1699"/>
                    <a:pt x="2758" y="1699"/>
                  </a:cubicBezTo>
                  <a:cubicBezTo>
                    <a:pt x="2934" y="1677"/>
                    <a:pt x="3096" y="1677"/>
                    <a:pt x="3269" y="1652"/>
                  </a:cubicBezTo>
                  <a:cubicBezTo>
                    <a:pt x="3434" y="1640"/>
                    <a:pt x="3596" y="1629"/>
                    <a:pt x="3758" y="1618"/>
                  </a:cubicBezTo>
                  <a:cubicBezTo>
                    <a:pt x="3828" y="1607"/>
                    <a:pt x="3887" y="1596"/>
                    <a:pt x="3945" y="1571"/>
                  </a:cubicBezTo>
                  <a:close/>
                  <a:moveTo>
                    <a:pt x="2211" y="802"/>
                  </a:moveTo>
                  <a:lnTo>
                    <a:pt x="2211" y="802"/>
                  </a:lnTo>
                  <a:cubicBezTo>
                    <a:pt x="2306" y="1012"/>
                    <a:pt x="2292" y="1931"/>
                    <a:pt x="2199" y="2037"/>
                  </a:cubicBezTo>
                  <a:cubicBezTo>
                    <a:pt x="2141" y="1861"/>
                    <a:pt x="2152" y="967"/>
                    <a:pt x="2211" y="802"/>
                  </a:cubicBezTo>
                  <a:close/>
                  <a:moveTo>
                    <a:pt x="2177" y="744"/>
                  </a:moveTo>
                  <a:cubicBezTo>
                    <a:pt x="2130" y="1199"/>
                    <a:pt x="2082" y="1652"/>
                    <a:pt x="2166" y="2107"/>
                  </a:cubicBezTo>
                  <a:cubicBezTo>
                    <a:pt x="2166" y="2107"/>
                    <a:pt x="2152" y="2107"/>
                    <a:pt x="2141" y="2118"/>
                  </a:cubicBezTo>
                  <a:cubicBezTo>
                    <a:pt x="1942" y="1652"/>
                    <a:pt x="2001" y="1199"/>
                    <a:pt x="2177" y="744"/>
                  </a:cubicBezTo>
                  <a:close/>
                  <a:moveTo>
                    <a:pt x="2678" y="2497"/>
                  </a:moveTo>
                  <a:cubicBezTo>
                    <a:pt x="2943" y="2497"/>
                    <a:pt x="3188" y="2532"/>
                    <a:pt x="3306" y="2596"/>
                  </a:cubicBezTo>
                  <a:cubicBezTo>
                    <a:pt x="3022" y="2666"/>
                    <a:pt x="2730" y="2698"/>
                    <a:pt x="2435" y="2698"/>
                  </a:cubicBezTo>
                  <a:cubicBezTo>
                    <a:pt x="2233" y="2698"/>
                    <a:pt x="2031" y="2683"/>
                    <a:pt x="1828" y="2655"/>
                  </a:cubicBezTo>
                  <a:cubicBezTo>
                    <a:pt x="2018" y="2547"/>
                    <a:pt x="2362" y="2497"/>
                    <a:pt x="2678" y="2497"/>
                  </a:cubicBezTo>
                  <a:close/>
                  <a:moveTo>
                    <a:pt x="1688" y="1386"/>
                  </a:moveTo>
                  <a:cubicBezTo>
                    <a:pt x="1384" y="1780"/>
                    <a:pt x="1280" y="2247"/>
                    <a:pt x="1174" y="2736"/>
                  </a:cubicBezTo>
                  <a:cubicBezTo>
                    <a:pt x="1141" y="2247"/>
                    <a:pt x="1420" y="1512"/>
                    <a:pt x="1688" y="1386"/>
                  </a:cubicBezTo>
                  <a:close/>
                  <a:moveTo>
                    <a:pt x="3328" y="2655"/>
                  </a:moveTo>
                  <a:lnTo>
                    <a:pt x="3328" y="2666"/>
                  </a:lnTo>
                  <a:cubicBezTo>
                    <a:pt x="3306" y="2677"/>
                    <a:pt x="3283" y="2699"/>
                    <a:pt x="3247" y="2713"/>
                  </a:cubicBezTo>
                  <a:cubicBezTo>
                    <a:pt x="3119" y="2783"/>
                    <a:pt x="2979" y="2805"/>
                    <a:pt x="2839" y="2828"/>
                  </a:cubicBezTo>
                  <a:cubicBezTo>
                    <a:pt x="2744" y="2841"/>
                    <a:pt x="2651" y="2848"/>
                    <a:pt x="2557" y="2848"/>
                  </a:cubicBezTo>
                  <a:cubicBezTo>
                    <a:pt x="2319" y="2848"/>
                    <a:pt x="2085" y="2804"/>
                    <a:pt x="1850" y="2713"/>
                  </a:cubicBezTo>
                  <a:lnTo>
                    <a:pt x="1850" y="2713"/>
                  </a:lnTo>
                  <a:cubicBezTo>
                    <a:pt x="2041" y="2714"/>
                    <a:pt x="2241" y="2727"/>
                    <a:pt x="2436" y="2727"/>
                  </a:cubicBezTo>
                  <a:cubicBezTo>
                    <a:pt x="2486" y="2727"/>
                    <a:pt x="2536" y="2727"/>
                    <a:pt x="2585" y="2724"/>
                  </a:cubicBezTo>
                  <a:cubicBezTo>
                    <a:pt x="2828" y="2724"/>
                    <a:pt x="3085" y="2677"/>
                    <a:pt x="3328" y="2655"/>
                  </a:cubicBezTo>
                  <a:close/>
                  <a:moveTo>
                    <a:pt x="1747" y="1361"/>
                  </a:moveTo>
                  <a:lnTo>
                    <a:pt x="1758" y="1372"/>
                  </a:lnTo>
                  <a:cubicBezTo>
                    <a:pt x="1758" y="1512"/>
                    <a:pt x="1747" y="1652"/>
                    <a:pt x="1733" y="1780"/>
                  </a:cubicBezTo>
                  <a:cubicBezTo>
                    <a:pt x="1711" y="2071"/>
                    <a:pt x="1618" y="2339"/>
                    <a:pt x="1537" y="2607"/>
                  </a:cubicBezTo>
                  <a:cubicBezTo>
                    <a:pt x="1490" y="2747"/>
                    <a:pt x="1420" y="2886"/>
                    <a:pt x="1328" y="3015"/>
                  </a:cubicBezTo>
                  <a:cubicBezTo>
                    <a:pt x="1291" y="3062"/>
                    <a:pt x="1233" y="3096"/>
                    <a:pt x="1188" y="3143"/>
                  </a:cubicBezTo>
                  <a:lnTo>
                    <a:pt x="1174" y="3143"/>
                  </a:lnTo>
                  <a:cubicBezTo>
                    <a:pt x="1174" y="3062"/>
                    <a:pt x="1163" y="2993"/>
                    <a:pt x="1174" y="2909"/>
                  </a:cubicBezTo>
                  <a:cubicBezTo>
                    <a:pt x="1222" y="2699"/>
                    <a:pt x="1258" y="2479"/>
                    <a:pt x="1314" y="2269"/>
                  </a:cubicBezTo>
                  <a:cubicBezTo>
                    <a:pt x="1373" y="2071"/>
                    <a:pt x="1431" y="1861"/>
                    <a:pt x="1549" y="1688"/>
                  </a:cubicBezTo>
                  <a:cubicBezTo>
                    <a:pt x="1607" y="1571"/>
                    <a:pt x="1677" y="1467"/>
                    <a:pt x="1747" y="1361"/>
                  </a:cubicBezTo>
                  <a:close/>
                  <a:moveTo>
                    <a:pt x="1662" y="3388"/>
                  </a:moveTo>
                  <a:cubicBezTo>
                    <a:pt x="1898" y="3388"/>
                    <a:pt x="2136" y="3430"/>
                    <a:pt x="2375" y="3515"/>
                  </a:cubicBezTo>
                  <a:lnTo>
                    <a:pt x="2375" y="3526"/>
                  </a:lnTo>
                  <a:cubicBezTo>
                    <a:pt x="2361" y="3537"/>
                    <a:pt x="2339" y="3551"/>
                    <a:pt x="2328" y="3551"/>
                  </a:cubicBezTo>
                  <a:cubicBezTo>
                    <a:pt x="2130" y="3574"/>
                    <a:pt x="1942" y="3607"/>
                    <a:pt x="1747" y="3621"/>
                  </a:cubicBezTo>
                  <a:cubicBezTo>
                    <a:pt x="1467" y="3632"/>
                    <a:pt x="1174" y="3632"/>
                    <a:pt x="895" y="3632"/>
                  </a:cubicBezTo>
                  <a:cubicBezTo>
                    <a:pt x="839" y="3632"/>
                    <a:pt x="791" y="3621"/>
                    <a:pt x="733" y="3607"/>
                  </a:cubicBezTo>
                  <a:cubicBezTo>
                    <a:pt x="1039" y="3462"/>
                    <a:pt x="1349" y="3388"/>
                    <a:pt x="1662" y="3388"/>
                  </a:cubicBezTo>
                  <a:close/>
                  <a:moveTo>
                    <a:pt x="791" y="2154"/>
                  </a:moveTo>
                  <a:cubicBezTo>
                    <a:pt x="803" y="2224"/>
                    <a:pt x="803" y="2294"/>
                    <a:pt x="814" y="2364"/>
                  </a:cubicBezTo>
                  <a:cubicBezTo>
                    <a:pt x="839" y="2805"/>
                    <a:pt x="722" y="3213"/>
                    <a:pt x="534" y="3607"/>
                  </a:cubicBezTo>
                  <a:cubicBezTo>
                    <a:pt x="501" y="3691"/>
                    <a:pt x="442" y="3736"/>
                    <a:pt x="336" y="3794"/>
                  </a:cubicBezTo>
                  <a:cubicBezTo>
                    <a:pt x="280" y="3562"/>
                    <a:pt x="604" y="2350"/>
                    <a:pt x="791" y="2154"/>
                  </a:cubicBezTo>
                  <a:close/>
                  <a:moveTo>
                    <a:pt x="722" y="2188"/>
                  </a:moveTo>
                  <a:lnTo>
                    <a:pt x="722" y="2188"/>
                  </a:lnTo>
                  <a:cubicBezTo>
                    <a:pt x="465" y="2699"/>
                    <a:pt x="314" y="3247"/>
                    <a:pt x="291" y="3831"/>
                  </a:cubicBezTo>
                  <a:cubicBezTo>
                    <a:pt x="244" y="3747"/>
                    <a:pt x="233" y="3283"/>
                    <a:pt x="336" y="2967"/>
                  </a:cubicBezTo>
                  <a:cubicBezTo>
                    <a:pt x="420" y="2677"/>
                    <a:pt x="512" y="2409"/>
                    <a:pt x="722" y="2188"/>
                  </a:cubicBezTo>
                  <a:close/>
                  <a:moveTo>
                    <a:pt x="2258" y="3621"/>
                  </a:moveTo>
                  <a:lnTo>
                    <a:pt x="2258" y="3621"/>
                  </a:lnTo>
                  <a:cubicBezTo>
                    <a:pt x="2236" y="3632"/>
                    <a:pt x="2222" y="3632"/>
                    <a:pt x="2211" y="3643"/>
                  </a:cubicBezTo>
                  <a:cubicBezTo>
                    <a:pt x="1956" y="3761"/>
                    <a:pt x="1688" y="3817"/>
                    <a:pt x="1409" y="3831"/>
                  </a:cubicBezTo>
                  <a:cubicBezTo>
                    <a:pt x="1359" y="3834"/>
                    <a:pt x="1308" y="3836"/>
                    <a:pt x="1259" y="3836"/>
                  </a:cubicBezTo>
                  <a:cubicBezTo>
                    <a:pt x="1135" y="3836"/>
                    <a:pt x="1013" y="3822"/>
                    <a:pt x="895" y="3772"/>
                  </a:cubicBezTo>
                  <a:cubicBezTo>
                    <a:pt x="814" y="3736"/>
                    <a:pt x="744" y="3691"/>
                    <a:pt x="663" y="3643"/>
                  </a:cubicBezTo>
                  <a:lnTo>
                    <a:pt x="663" y="3643"/>
                  </a:lnTo>
                  <a:cubicBezTo>
                    <a:pt x="920" y="3660"/>
                    <a:pt x="1174" y="3671"/>
                    <a:pt x="1428" y="3671"/>
                  </a:cubicBezTo>
                  <a:cubicBezTo>
                    <a:pt x="1703" y="3671"/>
                    <a:pt x="1979" y="3657"/>
                    <a:pt x="2258" y="3621"/>
                  </a:cubicBezTo>
                  <a:close/>
                  <a:moveTo>
                    <a:pt x="2618" y="1"/>
                  </a:moveTo>
                  <a:cubicBezTo>
                    <a:pt x="2596" y="1"/>
                    <a:pt x="2585" y="12"/>
                    <a:pt x="2571" y="23"/>
                  </a:cubicBezTo>
                  <a:cubicBezTo>
                    <a:pt x="2560" y="34"/>
                    <a:pt x="2560" y="59"/>
                    <a:pt x="2549" y="70"/>
                  </a:cubicBezTo>
                  <a:cubicBezTo>
                    <a:pt x="2501" y="221"/>
                    <a:pt x="2445" y="383"/>
                    <a:pt x="2420" y="548"/>
                  </a:cubicBezTo>
                  <a:cubicBezTo>
                    <a:pt x="2387" y="802"/>
                    <a:pt x="2409" y="1059"/>
                    <a:pt x="2490" y="1316"/>
                  </a:cubicBezTo>
                  <a:cubicBezTo>
                    <a:pt x="2501" y="1372"/>
                    <a:pt x="2537" y="1420"/>
                    <a:pt x="2571" y="1490"/>
                  </a:cubicBezTo>
                  <a:cubicBezTo>
                    <a:pt x="2490" y="1607"/>
                    <a:pt x="2398" y="1758"/>
                    <a:pt x="2306" y="1897"/>
                  </a:cubicBezTo>
                  <a:cubicBezTo>
                    <a:pt x="2292" y="1861"/>
                    <a:pt x="2292" y="1850"/>
                    <a:pt x="2292" y="1828"/>
                  </a:cubicBezTo>
                  <a:cubicBezTo>
                    <a:pt x="2306" y="1652"/>
                    <a:pt x="2328" y="1478"/>
                    <a:pt x="2317" y="1302"/>
                  </a:cubicBezTo>
                  <a:cubicBezTo>
                    <a:pt x="2306" y="1107"/>
                    <a:pt x="2269" y="908"/>
                    <a:pt x="2247" y="710"/>
                  </a:cubicBezTo>
                  <a:cubicBezTo>
                    <a:pt x="2247" y="674"/>
                    <a:pt x="2222" y="629"/>
                    <a:pt x="2199" y="629"/>
                  </a:cubicBezTo>
                  <a:cubicBezTo>
                    <a:pt x="2194" y="628"/>
                    <a:pt x="2190" y="627"/>
                    <a:pt x="2186" y="627"/>
                  </a:cubicBezTo>
                  <a:cubicBezTo>
                    <a:pt x="2152" y="627"/>
                    <a:pt x="2150" y="667"/>
                    <a:pt x="2130" y="699"/>
                  </a:cubicBezTo>
                  <a:cubicBezTo>
                    <a:pt x="2060" y="883"/>
                    <a:pt x="2012" y="1071"/>
                    <a:pt x="1990" y="1258"/>
                  </a:cubicBezTo>
                  <a:cubicBezTo>
                    <a:pt x="1942" y="1559"/>
                    <a:pt x="1979" y="1850"/>
                    <a:pt x="2096" y="2129"/>
                  </a:cubicBezTo>
                  <a:cubicBezTo>
                    <a:pt x="2107" y="2154"/>
                    <a:pt x="2107" y="2177"/>
                    <a:pt x="2082" y="2199"/>
                  </a:cubicBezTo>
                  <a:cubicBezTo>
                    <a:pt x="1968" y="2339"/>
                    <a:pt x="1850" y="2467"/>
                    <a:pt x="1733" y="2607"/>
                  </a:cubicBezTo>
                  <a:cubicBezTo>
                    <a:pt x="1652" y="2688"/>
                    <a:pt x="1571" y="2769"/>
                    <a:pt x="1501" y="2853"/>
                  </a:cubicBezTo>
                  <a:lnTo>
                    <a:pt x="1490" y="2839"/>
                  </a:lnTo>
                  <a:cubicBezTo>
                    <a:pt x="1501" y="2805"/>
                    <a:pt x="1523" y="2758"/>
                    <a:pt x="1549" y="2713"/>
                  </a:cubicBezTo>
                  <a:cubicBezTo>
                    <a:pt x="1652" y="2409"/>
                    <a:pt x="1747" y="2107"/>
                    <a:pt x="1780" y="1780"/>
                  </a:cubicBezTo>
                  <a:cubicBezTo>
                    <a:pt x="1792" y="1640"/>
                    <a:pt x="1803" y="1490"/>
                    <a:pt x="1803" y="1350"/>
                  </a:cubicBezTo>
                  <a:cubicBezTo>
                    <a:pt x="1803" y="1305"/>
                    <a:pt x="1779" y="1279"/>
                    <a:pt x="1747" y="1279"/>
                  </a:cubicBezTo>
                  <a:cubicBezTo>
                    <a:pt x="1729" y="1279"/>
                    <a:pt x="1709" y="1287"/>
                    <a:pt x="1688" y="1302"/>
                  </a:cubicBezTo>
                  <a:cubicBezTo>
                    <a:pt x="1630" y="1350"/>
                    <a:pt x="1560" y="1409"/>
                    <a:pt x="1512" y="1478"/>
                  </a:cubicBezTo>
                  <a:cubicBezTo>
                    <a:pt x="1303" y="1747"/>
                    <a:pt x="1174" y="2059"/>
                    <a:pt x="1141" y="2397"/>
                  </a:cubicBezTo>
                  <a:cubicBezTo>
                    <a:pt x="1118" y="2643"/>
                    <a:pt x="1104" y="2898"/>
                    <a:pt x="1129" y="3143"/>
                  </a:cubicBezTo>
                  <a:cubicBezTo>
                    <a:pt x="1141" y="3177"/>
                    <a:pt x="1129" y="3202"/>
                    <a:pt x="1093" y="3224"/>
                  </a:cubicBezTo>
                  <a:cubicBezTo>
                    <a:pt x="942" y="3342"/>
                    <a:pt x="791" y="3467"/>
                    <a:pt x="641" y="3585"/>
                  </a:cubicBezTo>
                  <a:cubicBezTo>
                    <a:pt x="629" y="3596"/>
                    <a:pt x="615" y="3596"/>
                    <a:pt x="604" y="3607"/>
                  </a:cubicBezTo>
                  <a:cubicBezTo>
                    <a:pt x="604" y="3585"/>
                    <a:pt x="604" y="3574"/>
                    <a:pt x="615" y="3551"/>
                  </a:cubicBezTo>
                  <a:cubicBezTo>
                    <a:pt x="769" y="3202"/>
                    <a:pt x="884" y="2853"/>
                    <a:pt x="861" y="2467"/>
                  </a:cubicBezTo>
                  <a:cubicBezTo>
                    <a:pt x="861" y="2350"/>
                    <a:pt x="850" y="2247"/>
                    <a:pt x="825" y="2129"/>
                  </a:cubicBezTo>
                  <a:cubicBezTo>
                    <a:pt x="818" y="2095"/>
                    <a:pt x="801" y="2077"/>
                    <a:pt x="778" y="2077"/>
                  </a:cubicBezTo>
                  <a:cubicBezTo>
                    <a:pt x="761" y="2077"/>
                    <a:pt x="742" y="2087"/>
                    <a:pt x="722" y="2107"/>
                  </a:cubicBezTo>
                  <a:cubicBezTo>
                    <a:pt x="710" y="2118"/>
                    <a:pt x="699" y="2129"/>
                    <a:pt x="685" y="2140"/>
                  </a:cubicBezTo>
                  <a:cubicBezTo>
                    <a:pt x="604" y="2258"/>
                    <a:pt x="512" y="2364"/>
                    <a:pt x="453" y="2490"/>
                  </a:cubicBezTo>
                  <a:cubicBezTo>
                    <a:pt x="255" y="2909"/>
                    <a:pt x="163" y="3364"/>
                    <a:pt x="222" y="3831"/>
                  </a:cubicBezTo>
                  <a:cubicBezTo>
                    <a:pt x="233" y="3864"/>
                    <a:pt x="222" y="3875"/>
                    <a:pt x="196" y="3900"/>
                  </a:cubicBezTo>
                  <a:cubicBezTo>
                    <a:pt x="152" y="3923"/>
                    <a:pt x="104" y="3956"/>
                    <a:pt x="57" y="3993"/>
                  </a:cubicBezTo>
                  <a:cubicBezTo>
                    <a:pt x="34" y="4004"/>
                    <a:pt x="23" y="4026"/>
                    <a:pt x="1" y="4040"/>
                  </a:cubicBezTo>
                  <a:cubicBezTo>
                    <a:pt x="12" y="4051"/>
                    <a:pt x="12" y="4051"/>
                    <a:pt x="12" y="4063"/>
                  </a:cubicBezTo>
                  <a:cubicBezTo>
                    <a:pt x="46" y="4051"/>
                    <a:pt x="71" y="4040"/>
                    <a:pt x="93" y="4015"/>
                  </a:cubicBezTo>
                  <a:cubicBezTo>
                    <a:pt x="255" y="3912"/>
                    <a:pt x="420" y="3806"/>
                    <a:pt x="571" y="3702"/>
                  </a:cubicBezTo>
                  <a:cubicBezTo>
                    <a:pt x="591" y="3687"/>
                    <a:pt x="608" y="3677"/>
                    <a:pt x="626" y="3677"/>
                  </a:cubicBezTo>
                  <a:cubicBezTo>
                    <a:pt x="638" y="3677"/>
                    <a:pt x="650" y="3681"/>
                    <a:pt x="663" y="3691"/>
                  </a:cubicBezTo>
                  <a:cubicBezTo>
                    <a:pt x="814" y="3817"/>
                    <a:pt x="1001" y="3875"/>
                    <a:pt x="1199" y="3887"/>
                  </a:cubicBezTo>
                  <a:cubicBezTo>
                    <a:pt x="1239" y="3889"/>
                    <a:pt x="1277" y="3890"/>
                    <a:pt x="1316" y="3890"/>
                  </a:cubicBezTo>
                  <a:cubicBezTo>
                    <a:pt x="1483" y="3890"/>
                    <a:pt x="1642" y="3867"/>
                    <a:pt x="1792" y="3831"/>
                  </a:cubicBezTo>
                  <a:cubicBezTo>
                    <a:pt x="1979" y="3794"/>
                    <a:pt x="2152" y="3736"/>
                    <a:pt x="2317" y="3643"/>
                  </a:cubicBezTo>
                  <a:cubicBezTo>
                    <a:pt x="2350" y="3621"/>
                    <a:pt x="2387" y="3585"/>
                    <a:pt x="2409" y="3551"/>
                  </a:cubicBezTo>
                  <a:cubicBezTo>
                    <a:pt x="2445" y="3504"/>
                    <a:pt x="2431" y="3467"/>
                    <a:pt x="2375" y="3456"/>
                  </a:cubicBezTo>
                  <a:cubicBezTo>
                    <a:pt x="2211" y="3423"/>
                    <a:pt x="2049" y="3364"/>
                    <a:pt x="1887" y="3353"/>
                  </a:cubicBezTo>
                  <a:cubicBezTo>
                    <a:pt x="1812" y="3345"/>
                    <a:pt x="1738" y="3341"/>
                    <a:pt x="1664" y="3341"/>
                  </a:cubicBezTo>
                  <a:cubicBezTo>
                    <a:pt x="1404" y="3341"/>
                    <a:pt x="1149" y="3390"/>
                    <a:pt x="895" y="3481"/>
                  </a:cubicBezTo>
                  <a:cubicBezTo>
                    <a:pt x="884" y="3481"/>
                    <a:pt x="872" y="3493"/>
                    <a:pt x="861" y="3493"/>
                  </a:cubicBezTo>
                  <a:lnTo>
                    <a:pt x="861" y="3481"/>
                  </a:lnTo>
                  <a:cubicBezTo>
                    <a:pt x="872" y="3481"/>
                    <a:pt x="872" y="3467"/>
                    <a:pt x="884" y="3467"/>
                  </a:cubicBezTo>
                  <a:cubicBezTo>
                    <a:pt x="1141" y="3272"/>
                    <a:pt x="1373" y="3048"/>
                    <a:pt x="1593" y="2817"/>
                  </a:cubicBezTo>
                  <a:cubicBezTo>
                    <a:pt x="1639" y="2763"/>
                    <a:pt x="1680" y="2740"/>
                    <a:pt x="1733" y="2740"/>
                  </a:cubicBezTo>
                  <a:cubicBezTo>
                    <a:pt x="1761" y="2740"/>
                    <a:pt x="1792" y="2746"/>
                    <a:pt x="1828" y="2758"/>
                  </a:cubicBezTo>
                  <a:cubicBezTo>
                    <a:pt x="2049" y="2853"/>
                    <a:pt x="2292" y="2898"/>
                    <a:pt x="2549" y="2898"/>
                  </a:cubicBezTo>
                  <a:cubicBezTo>
                    <a:pt x="2758" y="2898"/>
                    <a:pt x="2957" y="2875"/>
                    <a:pt x="3155" y="2805"/>
                  </a:cubicBezTo>
                  <a:cubicBezTo>
                    <a:pt x="3225" y="2783"/>
                    <a:pt x="3295" y="2747"/>
                    <a:pt x="3353" y="2699"/>
                  </a:cubicBezTo>
                  <a:cubicBezTo>
                    <a:pt x="3423" y="2643"/>
                    <a:pt x="3409" y="2573"/>
                    <a:pt x="3317" y="2548"/>
                  </a:cubicBezTo>
                  <a:cubicBezTo>
                    <a:pt x="3225" y="2526"/>
                    <a:pt x="3130" y="2490"/>
                    <a:pt x="3026" y="2479"/>
                  </a:cubicBezTo>
                  <a:cubicBezTo>
                    <a:pt x="2920" y="2471"/>
                    <a:pt x="2806" y="2463"/>
                    <a:pt x="2695" y="2463"/>
                  </a:cubicBezTo>
                  <a:cubicBezTo>
                    <a:pt x="2649" y="2463"/>
                    <a:pt x="2604" y="2464"/>
                    <a:pt x="2560" y="2467"/>
                  </a:cubicBezTo>
                  <a:cubicBezTo>
                    <a:pt x="2317" y="2467"/>
                    <a:pt x="2071" y="2504"/>
                    <a:pt x="1839" y="2596"/>
                  </a:cubicBezTo>
                  <a:cubicBezTo>
                    <a:pt x="1828" y="2607"/>
                    <a:pt x="1817" y="2607"/>
                    <a:pt x="1780" y="2618"/>
                  </a:cubicBezTo>
                  <a:cubicBezTo>
                    <a:pt x="1803" y="2596"/>
                    <a:pt x="1817" y="2585"/>
                    <a:pt x="1828" y="2573"/>
                  </a:cubicBezTo>
                  <a:cubicBezTo>
                    <a:pt x="2026" y="2364"/>
                    <a:pt x="2199" y="2140"/>
                    <a:pt x="2350" y="1897"/>
                  </a:cubicBezTo>
                  <a:cubicBezTo>
                    <a:pt x="2387" y="1828"/>
                    <a:pt x="2431" y="1828"/>
                    <a:pt x="2490" y="1828"/>
                  </a:cubicBezTo>
                  <a:cubicBezTo>
                    <a:pt x="2594" y="1838"/>
                    <a:pt x="2698" y="1843"/>
                    <a:pt x="2801" y="1843"/>
                  </a:cubicBezTo>
                  <a:cubicBezTo>
                    <a:pt x="3036" y="1843"/>
                    <a:pt x="3270" y="1817"/>
                    <a:pt x="3504" y="1769"/>
                  </a:cubicBezTo>
                  <a:cubicBezTo>
                    <a:pt x="3666" y="1735"/>
                    <a:pt x="3842" y="1688"/>
                    <a:pt x="3993" y="1607"/>
                  </a:cubicBezTo>
                  <a:cubicBezTo>
                    <a:pt x="4026" y="1596"/>
                    <a:pt x="4074" y="1582"/>
                    <a:pt x="4063" y="1537"/>
                  </a:cubicBezTo>
                  <a:cubicBezTo>
                    <a:pt x="4063" y="1490"/>
                    <a:pt x="4015" y="1478"/>
                    <a:pt x="3982" y="1478"/>
                  </a:cubicBezTo>
                  <a:cubicBezTo>
                    <a:pt x="3785" y="1443"/>
                    <a:pt x="3594" y="1422"/>
                    <a:pt x="3400" y="1422"/>
                  </a:cubicBezTo>
                  <a:cubicBezTo>
                    <a:pt x="3330" y="1422"/>
                    <a:pt x="3260" y="1425"/>
                    <a:pt x="3188" y="1431"/>
                  </a:cubicBezTo>
                  <a:cubicBezTo>
                    <a:pt x="2957" y="1467"/>
                    <a:pt x="2736" y="1512"/>
                    <a:pt x="2537" y="1640"/>
                  </a:cubicBezTo>
                  <a:cubicBezTo>
                    <a:pt x="2537" y="1652"/>
                    <a:pt x="2526" y="1652"/>
                    <a:pt x="2515" y="1652"/>
                  </a:cubicBezTo>
                  <a:cubicBezTo>
                    <a:pt x="2596" y="1526"/>
                    <a:pt x="2666" y="1409"/>
                    <a:pt x="2747" y="1280"/>
                  </a:cubicBezTo>
                  <a:cubicBezTo>
                    <a:pt x="2747" y="1269"/>
                    <a:pt x="2758" y="1269"/>
                    <a:pt x="2769" y="1269"/>
                  </a:cubicBezTo>
                  <a:cubicBezTo>
                    <a:pt x="2850" y="1258"/>
                    <a:pt x="2934" y="1247"/>
                    <a:pt x="3004" y="1247"/>
                  </a:cubicBezTo>
                  <a:cubicBezTo>
                    <a:pt x="3364" y="1210"/>
                    <a:pt x="3702" y="1093"/>
                    <a:pt x="4026" y="931"/>
                  </a:cubicBezTo>
                  <a:cubicBezTo>
                    <a:pt x="4052" y="908"/>
                    <a:pt x="4096" y="897"/>
                    <a:pt x="4085" y="850"/>
                  </a:cubicBezTo>
                  <a:cubicBezTo>
                    <a:pt x="4074" y="827"/>
                    <a:pt x="4026" y="813"/>
                    <a:pt x="3993" y="813"/>
                  </a:cubicBezTo>
                  <a:cubicBezTo>
                    <a:pt x="3887" y="813"/>
                    <a:pt x="3783" y="813"/>
                    <a:pt x="3677" y="827"/>
                  </a:cubicBezTo>
                  <a:cubicBezTo>
                    <a:pt x="3445" y="850"/>
                    <a:pt x="3225" y="897"/>
                    <a:pt x="3004" y="989"/>
                  </a:cubicBezTo>
                  <a:cubicBezTo>
                    <a:pt x="2898" y="1048"/>
                    <a:pt x="2806" y="1107"/>
                    <a:pt x="2747" y="1210"/>
                  </a:cubicBezTo>
                  <a:cubicBezTo>
                    <a:pt x="2725" y="1247"/>
                    <a:pt x="2699" y="1269"/>
                    <a:pt x="2688" y="1302"/>
                  </a:cubicBezTo>
                  <a:cubicBezTo>
                    <a:pt x="2677" y="1291"/>
                    <a:pt x="2677" y="1280"/>
                    <a:pt x="2677" y="1269"/>
                  </a:cubicBezTo>
                  <a:cubicBezTo>
                    <a:pt x="2688" y="1152"/>
                    <a:pt x="2711" y="1048"/>
                    <a:pt x="2711" y="931"/>
                  </a:cubicBezTo>
                  <a:cubicBezTo>
                    <a:pt x="2736" y="710"/>
                    <a:pt x="2725" y="478"/>
                    <a:pt x="2677" y="255"/>
                  </a:cubicBezTo>
                  <a:cubicBezTo>
                    <a:pt x="2666" y="185"/>
                    <a:pt x="2655" y="104"/>
                    <a:pt x="2641" y="34"/>
                  </a:cubicBezTo>
                  <a:cubicBezTo>
                    <a:pt x="2641" y="23"/>
                    <a:pt x="2618" y="1"/>
                    <a:pt x="2618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</p:grpSp>
      <p:sp>
        <p:nvSpPr>
          <p:cNvPr id="262" name="Google Shape;2295;p34"/>
          <p:cNvSpPr/>
          <p:nvPr/>
        </p:nvSpPr>
        <p:spPr>
          <a:xfrm rot="20005457">
            <a:off x="615079" y="5289740"/>
            <a:ext cx="417569" cy="970172"/>
          </a:xfrm>
          <a:custGeom>
            <a:avLst/>
            <a:gdLst/>
            <a:ahLst/>
            <a:cxnLst/>
            <a:rect l="l" t="t" r="r" b="b"/>
            <a:pathLst>
              <a:path w="2434" h="5655" extrusionOk="0">
                <a:moveTo>
                  <a:pt x="1476" y="1"/>
                </a:moveTo>
                <a:cubicBezTo>
                  <a:pt x="1111" y="1"/>
                  <a:pt x="788" y="266"/>
                  <a:pt x="735" y="637"/>
                </a:cubicBezTo>
                <a:lnTo>
                  <a:pt x="59" y="4794"/>
                </a:lnTo>
                <a:cubicBezTo>
                  <a:pt x="0" y="5202"/>
                  <a:pt x="280" y="5585"/>
                  <a:pt x="688" y="5644"/>
                </a:cubicBezTo>
                <a:cubicBezTo>
                  <a:pt x="724" y="5655"/>
                  <a:pt x="757" y="5655"/>
                  <a:pt x="805" y="5655"/>
                </a:cubicBezTo>
                <a:cubicBezTo>
                  <a:pt x="1143" y="5655"/>
                  <a:pt x="1422" y="5398"/>
                  <a:pt x="1481" y="5015"/>
                </a:cubicBezTo>
                <a:lnTo>
                  <a:pt x="1992" y="1872"/>
                </a:lnTo>
                <a:cubicBezTo>
                  <a:pt x="2015" y="1696"/>
                  <a:pt x="1981" y="1523"/>
                  <a:pt x="1886" y="1383"/>
                </a:cubicBezTo>
                <a:cubicBezTo>
                  <a:pt x="1794" y="1232"/>
                  <a:pt x="1654" y="1137"/>
                  <a:pt x="1514" y="1115"/>
                </a:cubicBezTo>
                <a:lnTo>
                  <a:pt x="1422" y="1104"/>
                </a:lnTo>
                <a:cubicBezTo>
                  <a:pt x="1399" y="1100"/>
                  <a:pt x="1376" y="1098"/>
                  <a:pt x="1353" y="1098"/>
                </a:cubicBezTo>
                <a:cubicBezTo>
                  <a:pt x="1086" y="1098"/>
                  <a:pt x="834" y="1342"/>
                  <a:pt x="783" y="1674"/>
                </a:cubicBezTo>
                <a:lnTo>
                  <a:pt x="595" y="2850"/>
                </a:lnTo>
                <a:lnTo>
                  <a:pt x="783" y="2839"/>
                </a:lnTo>
                <a:lnTo>
                  <a:pt x="967" y="1710"/>
                </a:lnTo>
                <a:cubicBezTo>
                  <a:pt x="1000" y="1464"/>
                  <a:pt x="1170" y="1287"/>
                  <a:pt x="1348" y="1287"/>
                </a:cubicBezTo>
                <a:cubicBezTo>
                  <a:pt x="1364" y="1287"/>
                  <a:pt x="1381" y="1288"/>
                  <a:pt x="1397" y="1291"/>
                </a:cubicBezTo>
                <a:lnTo>
                  <a:pt x="1481" y="1302"/>
                </a:lnTo>
                <a:cubicBezTo>
                  <a:pt x="1573" y="1313"/>
                  <a:pt x="1665" y="1383"/>
                  <a:pt x="1724" y="1475"/>
                </a:cubicBezTo>
                <a:cubicBezTo>
                  <a:pt x="1794" y="1582"/>
                  <a:pt x="1816" y="1710"/>
                  <a:pt x="1805" y="1836"/>
                </a:cubicBezTo>
                <a:lnTo>
                  <a:pt x="1294" y="4993"/>
                </a:lnTo>
                <a:cubicBezTo>
                  <a:pt x="1251" y="5283"/>
                  <a:pt x="1051" y="5464"/>
                  <a:pt x="801" y="5464"/>
                </a:cubicBezTo>
                <a:cubicBezTo>
                  <a:pt x="772" y="5464"/>
                  <a:pt x="743" y="5461"/>
                  <a:pt x="713" y="5456"/>
                </a:cubicBezTo>
                <a:cubicBezTo>
                  <a:pt x="408" y="5412"/>
                  <a:pt x="199" y="5118"/>
                  <a:pt x="246" y="4817"/>
                </a:cubicBezTo>
                <a:lnTo>
                  <a:pt x="922" y="662"/>
                </a:lnTo>
                <a:cubicBezTo>
                  <a:pt x="963" y="387"/>
                  <a:pt x="1204" y="189"/>
                  <a:pt x="1476" y="189"/>
                </a:cubicBezTo>
                <a:cubicBezTo>
                  <a:pt x="1504" y="189"/>
                  <a:pt x="1533" y="191"/>
                  <a:pt x="1562" y="196"/>
                </a:cubicBezTo>
                <a:lnTo>
                  <a:pt x="1690" y="218"/>
                </a:lnTo>
                <a:cubicBezTo>
                  <a:pt x="1841" y="243"/>
                  <a:pt x="1981" y="336"/>
                  <a:pt x="2084" y="453"/>
                </a:cubicBezTo>
                <a:cubicBezTo>
                  <a:pt x="2191" y="579"/>
                  <a:pt x="2235" y="732"/>
                  <a:pt x="2213" y="872"/>
                </a:cubicBezTo>
                <a:lnTo>
                  <a:pt x="1724" y="3875"/>
                </a:lnTo>
                <a:cubicBezTo>
                  <a:pt x="1724" y="3931"/>
                  <a:pt x="1760" y="3979"/>
                  <a:pt x="1805" y="3990"/>
                </a:cubicBezTo>
                <a:cubicBezTo>
                  <a:pt x="1864" y="3990"/>
                  <a:pt x="1911" y="3956"/>
                  <a:pt x="1922" y="3909"/>
                </a:cubicBezTo>
                <a:lnTo>
                  <a:pt x="2400" y="906"/>
                </a:lnTo>
                <a:cubicBezTo>
                  <a:pt x="2434" y="707"/>
                  <a:pt x="2375" y="509"/>
                  <a:pt x="2235" y="336"/>
                </a:cubicBezTo>
                <a:cubicBezTo>
                  <a:pt x="2096" y="174"/>
                  <a:pt x="1911" y="67"/>
                  <a:pt x="1713" y="34"/>
                </a:cubicBezTo>
                <a:lnTo>
                  <a:pt x="1584" y="9"/>
                </a:lnTo>
                <a:cubicBezTo>
                  <a:pt x="1548" y="4"/>
                  <a:pt x="1512" y="1"/>
                  <a:pt x="1476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/>
            <a:endParaRPr sz="1867"/>
          </a:p>
        </p:txBody>
      </p:sp>
      <p:sp>
        <p:nvSpPr>
          <p:cNvPr id="263" name="Google Shape;2296;p34"/>
          <p:cNvSpPr/>
          <p:nvPr/>
        </p:nvSpPr>
        <p:spPr>
          <a:xfrm rot="1155209">
            <a:off x="509915" y="4952438"/>
            <a:ext cx="417565" cy="970163"/>
          </a:xfrm>
          <a:custGeom>
            <a:avLst/>
            <a:gdLst/>
            <a:ahLst/>
            <a:cxnLst/>
            <a:rect l="l" t="t" r="r" b="b"/>
            <a:pathLst>
              <a:path w="2434" h="5655" extrusionOk="0">
                <a:moveTo>
                  <a:pt x="1476" y="1"/>
                </a:moveTo>
                <a:cubicBezTo>
                  <a:pt x="1111" y="1"/>
                  <a:pt x="788" y="266"/>
                  <a:pt x="735" y="637"/>
                </a:cubicBezTo>
                <a:lnTo>
                  <a:pt x="59" y="4794"/>
                </a:lnTo>
                <a:cubicBezTo>
                  <a:pt x="0" y="5202"/>
                  <a:pt x="280" y="5585"/>
                  <a:pt x="688" y="5644"/>
                </a:cubicBezTo>
                <a:cubicBezTo>
                  <a:pt x="724" y="5655"/>
                  <a:pt x="757" y="5655"/>
                  <a:pt x="805" y="5655"/>
                </a:cubicBezTo>
                <a:cubicBezTo>
                  <a:pt x="1143" y="5655"/>
                  <a:pt x="1422" y="5398"/>
                  <a:pt x="1481" y="5015"/>
                </a:cubicBezTo>
                <a:lnTo>
                  <a:pt x="1992" y="1872"/>
                </a:lnTo>
                <a:cubicBezTo>
                  <a:pt x="2015" y="1696"/>
                  <a:pt x="1981" y="1523"/>
                  <a:pt x="1886" y="1383"/>
                </a:cubicBezTo>
                <a:cubicBezTo>
                  <a:pt x="1794" y="1232"/>
                  <a:pt x="1654" y="1137"/>
                  <a:pt x="1514" y="1115"/>
                </a:cubicBezTo>
                <a:lnTo>
                  <a:pt x="1422" y="1104"/>
                </a:lnTo>
                <a:cubicBezTo>
                  <a:pt x="1399" y="1100"/>
                  <a:pt x="1376" y="1098"/>
                  <a:pt x="1353" y="1098"/>
                </a:cubicBezTo>
                <a:cubicBezTo>
                  <a:pt x="1086" y="1098"/>
                  <a:pt x="834" y="1342"/>
                  <a:pt x="783" y="1674"/>
                </a:cubicBezTo>
                <a:lnTo>
                  <a:pt x="595" y="2850"/>
                </a:lnTo>
                <a:lnTo>
                  <a:pt x="783" y="2839"/>
                </a:lnTo>
                <a:lnTo>
                  <a:pt x="967" y="1710"/>
                </a:lnTo>
                <a:cubicBezTo>
                  <a:pt x="1000" y="1464"/>
                  <a:pt x="1170" y="1287"/>
                  <a:pt x="1348" y="1287"/>
                </a:cubicBezTo>
                <a:cubicBezTo>
                  <a:pt x="1364" y="1287"/>
                  <a:pt x="1381" y="1288"/>
                  <a:pt x="1397" y="1291"/>
                </a:cubicBezTo>
                <a:lnTo>
                  <a:pt x="1481" y="1302"/>
                </a:lnTo>
                <a:cubicBezTo>
                  <a:pt x="1573" y="1313"/>
                  <a:pt x="1665" y="1383"/>
                  <a:pt x="1724" y="1475"/>
                </a:cubicBezTo>
                <a:cubicBezTo>
                  <a:pt x="1794" y="1582"/>
                  <a:pt x="1816" y="1710"/>
                  <a:pt x="1805" y="1836"/>
                </a:cubicBezTo>
                <a:lnTo>
                  <a:pt x="1294" y="4993"/>
                </a:lnTo>
                <a:cubicBezTo>
                  <a:pt x="1251" y="5283"/>
                  <a:pt x="1051" y="5464"/>
                  <a:pt x="801" y="5464"/>
                </a:cubicBezTo>
                <a:cubicBezTo>
                  <a:pt x="772" y="5464"/>
                  <a:pt x="743" y="5461"/>
                  <a:pt x="713" y="5456"/>
                </a:cubicBezTo>
                <a:cubicBezTo>
                  <a:pt x="408" y="5412"/>
                  <a:pt x="199" y="5118"/>
                  <a:pt x="246" y="4817"/>
                </a:cubicBezTo>
                <a:lnTo>
                  <a:pt x="922" y="662"/>
                </a:lnTo>
                <a:cubicBezTo>
                  <a:pt x="963" y="387"/>
                  <a:pt x="1204" y="189"/>
                  <a:pt x="1476" y="189"/>
                </a:cubicBezTo>
                <a:cubicBezTo>
                  <a:pt x="1504" y="189"/>
                  <a:pt x="1533" y="191"/>
                  <a:pt x="1562" y="196"/>
                </a:cubicBezTo>
                <a:lnTo>
                  <a:pt x="1690" y="218"/>
                </a:lnTo>
                <a:cubicBezTo>
                  <a:pt x="1841" y="243"/>
                  <a:pt x="1981" y="336"/>
                  <a:pt x="2084" y="453"/>
                </a:cubicBezTo>
                <a:cubicBezTo>
                  <a:pt x="2191" y="579"/>
                  <a:pt x="2235" y="732"/>
                  <a:pt x="2213" y="872"/>
                </a:cubicBezTo>
                <a:lnTo>
                  <a:pt x="1724" y="3875"/>
                </a:lnTo>
                <a:cubicBezTo>
                  <a:pt x="1724" y="3931"/>
                  <a:pt x="1760" y="3979"/>
                  <a:pt x="1805" y="3990"/>
                </a:cubicBezTo>
                <a:cubicBezTo>
                  <a:pt x="1864" y="3990"/>
                  <a:pt x="1911" y="3956"/>
                  <a:pt x="1922" y="3909"/>
                </a:cubicBezTo>
                <a:lnTo>
                  <a:pt x="2400" y="906"/>
                </a:lnTo>
                <a:cubicBezTo>
                  <a:pt x="2434" y="707"/>
                  <a:pt x="2375" y="509"/>
                  <a:pt x="2235" y="336"/>
                </a:cubicBezTo>
                <a:cubicBezTo>
                  <a:pt x="2096" y="174"/>
                  <a:pt x="1911" y="67"/>
                  <a:pt x="1713" y="34"/>
                </a:cubicBezTo>
                <a:lnTo>
                  <a:pt x="1584" y="9"/>
                </a:lnTo>
                <a:cubicBezTo>
                  <a:pt x="1548" y="4"/>
                  <a:pt x="1512" y="1"/>
                  <a:pt x="147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/>
            <a:endParaRPr sz="1867"/>
          </a:p>
        </p:txBody>
      </p:sp>
      <p:grpSp>
        <p:nvGrpSpPr>
          <p:cNvPr id="264" name="Google Shape;6685;p65"/>
          <p:cNvGrpSpPr/>
          <p:nvPr/>
        </p:nvGrpSpPr>
        <p:grpSpPr>
          <a:xfrm>
            <a:off x="10752614" y="455688"/>
            <a:ext cx="1314413" cy="1507074"/>
            <a:chOff x="3365582" y="236401"/>
            <a:chExt cx="411344" cy="565957"/>
          </a:xfrm>
        </p:grpSpPr>
        <p:sp>
          <p:nvSpPr>
            <p:cNvPr id="265" name="Google Shape;6686;p65"/>
            <p:cNvSpPr/>
            <p:nvPr/>
          </p:nvSpPr>
          <p:spPr>
            <a:xfrm>
              <a:off x="3365582" y="236401"/>
              <a:ext cx="411344" cy="565957"/>
            </a:xfrm>
            <a:custGeom>
              <a:avLst/>
              <a:gdLst/>
              <a:ahLst/>
              <a:cxnLst/>
              <a:rect l="l" t="t" r="r" b="b"/>
              <a:pathLst>
                <a:path w="5438" h="7482" extrusionOk="0">
                  <a:moveTo>
                    <a:pt x="2787" y="1"/>
                  </a:moveTo>
                  <a:cubicBezTo>
                    <a:pt x="2756" y="1"/>
                    <a:pt x="2724" y="3"/>
                    <a:pt x="2691" y="9"/>
                  </a:cubicBezTo>
                  <a:cubicBezTo>
                    <a:pt x="2621" y="31"/>
                    <a:pt x="2540" y="45"/>
                    <a:pt x="2470" y="56"/>
                  </a:cubicBezTo>
                  <a:cubicBezTo>
                    <a:pt x="2423" y="68"/>
                    <a:pt x="2364" y="79"/>
                    <a:pt x="2317" y="90"/>
                  </a:cubicBezTo>
                  <a:cubicBezTo>
                    <a:pt x="1945" y="171"/>
                    <a:pt x="1585" y="255"/>
                    <a:pt x="1213" y="325"/>
                  </a:cubicBezTo>
                  <a:cubicBezTo>
                    <a:pt x="1037" y="369"/>
                    <a:pt x="909" y="498"/>
                    <a:pt x="875" y="660"/>
                  </a:cubicBezTo>
                  <a:lnTo>
                    <a:pt x="875" y="696"/>
                  </a:lnTo>
                  <a:cubicBezTo>
                    <a:pt x="688" y="744"/>
                    <a:pt x="515" y="777"/>
                    <a:pt x="339" y="813"/>
                  </a:cubicBezTo>
                  <a:cubicBezTo>
                    <a:pt x="291" y="825"/>
                    <a:pt x="246" y="836"/>
                    <a:pt x="210" y="858"/>
                  </a:cubicBezTo>
                  <a:cubicBezTo>
                    <a:pt x="48" y="928"/>
                    <a:pt x="12" y="1056"/>
                    <a:pt x="1" y="1126"/>
                  </a:cubicBezTo>
                  <a:cubicBezTo>
                    <a:pt x="1" y="1185"/>
                    <a:pt x="1" y="1313"/>
                    <a:pt x="129" y="1428"/>
                  </a:cubicBezTo>
                  <a:cubicBezTo>
                    <a:pt x="165" y="1453"/>
                    <a:pt x="199" y="1487"/>
                    <a:pt x="246" y="1512"/>
                  </a:cubicBezTo>
                  <a:cubicBezTo>
                    <a:pt x="445" y="2453"/>
                    <a:pt x="640" y="3398"/>
                    <a:pt x="839" y="4339"/>
                  </a:cubicBezTo>
                  <a:lnTo>
                    <a:pt x="990" y="5074"/>
                  </a:lnTo>
                  <a:cubicBezTo>
                    <a:pt x="1118" y="5644"/>
                    <a:pt x="1235" y="6214"/>
                    <a:pt x="1353" y="6783"/>
                  </a:cubicBezTo>
                  <a:cubicBezTo>
                    <a:pt x="1339" y="6806"/>
                    <a:pt x="1328" y="6831"/>
                    <a:pt x="1316" y="6853"/>
                  </a:cubicBezTo>
                  <a:cubicBezTo>
                    <a:pt x="1294" y="6901"/>
                    <a:pt x="1283" y="6945"/>
                    <a:pt x="1283" y="6982"/>
                  </a:cubicBezTo>
                  <a:cubicBezTo>
                    <a:pt x="1269" y="6982"/>
                    <a:pt x="1269" y="6993"/>
                    <a:pt x="1269" y="7004"/>
                  </a:cubicBezTo>
                  <a:cubicBezTo>
                    <a:pt x="1247" y="7085"/>
                    <a:pt x="1258" y="7180"/>
                    <a:pt x="1316" y="7261"/>
                  </a:cubicBezTo>
                  <a:cubicBezTo>
                    <a:pt x="1375" y="7331"/>
                    <a:pt x="1456" y="7379"/>
                    <a:pt x="1537" y="7379"/>
                  </a:cubicBezTo>
                  <a:cubicBezTo>
                    <a:pt x="1548" y="7379"/>
                    <a:pt x="1548" y="7379"/>
                    <a:pt x="1562" y="7390"/>
                  </a:cubicBezTo>
                  <a:cubicBezTo>
                    <a:pt x="1579" y="7390"/>
                    <a:pt x="1602" y="7392"/>
                    <a:pt x="1631" y="7392"/>
                  </a:cubicBezTo>
                  <a:cubicBezTo>
                    <a:pt x="1660" y="7392"/>
                    <a:pt x="1695" y="7390"/>
                    <a:pt x="1735" y="7379"/>
                  </a:cubicBezTo>
                  <a:lnTo>
                    <a:pt x="2261" y="7272"/>
                  </a:lnTo>
                  <a:lnTo>
                    <a:pt x="2272" y="7284"/>
                  </a:lnTo>
                  <a:cubicBezTo>
                    <a:pt x="2353" y="7412"/>
                    <a:pt x="2481" y="7482"/>
                    <a:pt x="2632" y="7482"/>
                  </a:cubicBezTo>
                  <a:cubicBezTo>
                    <a:pt x="2666" y="7482"/>
                    <a:pt x="2702" y="7471"/>
                    <a:pt x="2750" y="7471"/>
                  </a:cubicBezTo>
                  <a:cubicBezTo>
                    <a:pt x="2923" y="7423"/>
                    <a:pt x="3099" y="7390"/>
                    <a:pt x="3272" y="7353"/>
                  </a:cubicBezTo>
                  <a:lnTo>
                    <a:pt x="3680" y="7272"/>
                  </a:lnTo>
                  <a:cubicBezTo>
                    <a:pt x="3853" y="7239"/>
                    <a:pt x="4029" y="7191"/>
                    <a:pt x="4216" y="7155"/>
                  </a:cubicBezTo>
                  <a:cubicBezTo>
                    <a:pt x="4401" y="7121"/>
                    <a:pt x="4529" y="6982"/>
                    <a:pt x="4565" y="6795"/>
                  </a:cubicBezTo>
                  <a:lnTo>
                    <a:pt x="4565" y="6783"/>
                  </a:lnTo>
                  <a:cubicBezTo>
                    <a:pt x="4716" y="6750"/>
                    <a:pt x="4867" y="6714"/>
                    <a:pt x="5018" y="6691"/>
                  </a:cubicBezTo>
                  <a:lnTo>
                    <a:pt x="5099" y="6666"/>
                  </a:lnTo>
                  <a:cubicBezTo>
                    <a:pt x="5146" y="6655"/>
                    <a:pt x="5194" y="6644"/>
                    <a:pt x="5228" y="6633"/>
                  </a:cubicBezTo>
                  <a:cubicBezTo>
                    <a:pt x="5378" y="6552"/>
                    <a:pt x="5426" y="6423"/>
                    <a:pt x="5426" y="6364"/>
                  </a:cubicBezTo>
                  <a:cubicBezTo>
                    <a:pt x="5437" y="6295"/>
                    <a:pt x="5437" y="6166"/>
                    <a:pt x="5297" y="6052"/>
                  </a:cubicBezTo>
                  <a:cubicBezTo>
                    <a:pt x="5275" y="6026"/>
                    <a:pt x="5239" y="5993"/>
                    <a:pt x="5194" y="5968"/>
                  </a:cubicBezTo>
                  <a:cubicBezTo>
                    <a:pt x="5018" y="5107"/>
                    <a:pt x="4831" y="4258"/>
                    <a:pt x="4658" y="3409"/>
                  </a:cubicBezTo>
                  <a:cubicBezTo>
                    <a:pt x="4459" y="2501"/>
                    <a:pt x="4272" y="1604"/>
                    <a:pt x="4077" y="707"/>
                  </a:cubicBezTo>
                  <a:cubicBezTo>
                    <a:pt x="4110" y="660"/>
                    <a:pt x="4121" y="615"/>
                    <a:pt x="4146" y="579"/>
                  </a:cubicBezTo>
                  <a:cubicBezTo>
                    <a:pt x="4202" y="464"/>
                    <a:pt x="4191" y="336"/>
                    <a:pt x="4121" y="230"/>
                  </a:cubicBezTo>
                  <a:cubicBezTo>
                    <a:pt x="4067" y="145"/>
                    <a:pt x="3966" y="89"/>
                    <a:pt x="3851" y="89"/>
                  </a:cubicBezTo>
                  <a:cubicBezTo>
                    <a:pt x="3840" y="89"/>
                    <a:pt x="3830" y="89"/>
                    <a:pt x="3820" y="90"/>
                  </a:cubicBezTo>
                  <a:lnTo>
                    <a:pt x="3808" y="90"/>
                  </a:lnTo>
                  <a:cubicBezTo>
                    <a:pt x="3783" y="90"/>
                    <a:pt x="3750" y="90"/>
                    <a:pt x="3702" y="101"/>
                  </a:cubicBezTo>
                  <a:lnTo>
                    <a:pt x="3643" y="115"/>
                  </a:lnTo>
                  <a:cubicBezTo>
                    <a:pt x="3493" y="149"/>
                    <a:pt x="3331" y="171"/>
                    <a:pt x="3169" y="207"/>
                  </a:cubicBezTo>
                  <a:lnTo>
                    <a:pt x="3169" y="196"/>
                  </a:lnTo>
                  <a:cubicBezTo>
                    <a:pt x="3080" y="70"/>
                    <a:pt x="2945" y="1"/>
                    <a:pt x="27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6687;p65"/>
            <p:cNvSpPr/>
            <p:nvPr/>
          </p:nvSpPr>
          <p:spPr>
            <a:xfrm>
              <a:off x="3500371" y="527612"/>
              <a:ext cx="92435" cy="129576"/>
            </a:xfrm>
            <a:custGeom>
              <a:avLst/>
              <a:gdLst/>
              <a:ahLst/>
              <a:cxnLst/>
              <a:rect l="l" t="t" r="r" b="b"/>
              <a:pathLst>
                <a:path w="1222" h="1713" extrusionOk="0">
                  <a:moveTo>
                    <a:pt x="909" y="0"/>
                  </a:moveTo>
                  <a:cubicBezTo>
                    <a:pt x="839" y="36"/>
                    <a:pt x="780" y="70"/>
                    <a:pt x="711" y="106"/>
                  </a:cubicBezTo>
                  <a:cubicBezTo>
                    <a:pt x="523" y="187"/>
                    <a:pt x="339" y="302"/>
                    <a:pt x="174" y="430"/>
                  </a:cubicBezTo>
                  <a:cubicBezTo>
                    <a:pt x="60" y="537"/>
                    <a:pt x="1" y="665"/>
                    <a:pt x="1" y="816"/>
                  </a:cubicBezTo>
                  <a:cubicBezTo>
                    <a:pt x="1" y="1037"/>
                    <a:pt x="60" y="1246"/>
                    <a:pt x="174" y="1419"/>
                  </a:cubicBezTo>
                  <a:cubicBezTo>
                    <a:pt x="280" y="1573"/>
                    <a:pt x="409" y="1687"/>
                    <a:pt x="593" y="1713"/>
                  </a:cubicBezTo>
                  <a:cubicBezTo>
                    <a:pt x="604" y="1713"/>
                    <a:pt x="629" y="1713"/>
                    <a:pt x="652" y="1699"/>
                  </a:cubicBezTo>
                  <a:cubicBezTo>
                    <a:pt x="814" y="1629"/>
                    <a:pt x="979" y="1559"/>
                    <a:pt x="1141" y="1489"/>
                  </a:cubicBezTo>
                  <a:cubicBezTo>
                    <a:pt x="1222" y="1456"/>
                    <a:pt x="1211" y="1467"/>
                    <a:pt x="1199" y="1386"/>
                  </a:cubicBezTo>
                  <a:cubicBezTo>
                    <a:pt x="1107" y="944"/>
                    <a:pt x="1012" y="489"/>
                    <a:pt x="920" y="48"/>
                  </a:cubicBezTo>
                  <a:cubicBezTo>
                    <a:pt x="909" y="36"/>
                    <a:pt x="909" y="11"/>
                    <a:pt x="909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6688;p65"/>
            <p:cNvSpPr/>
            <p:nvPr/>
          </p:nvSpPr>
          <p:spPr>
            <a:xfrm>
              <a:off x="3470418" y="362643"/>
              <a:ext cx="163010" cy="85779"/>
            </a:xfrm>
            <a:custGeom>
              <a:avLst/>
              <a:gdLst/>
              <a:ahLst/>
              <a:cxnLst/>
              <a:rect l="l" t="t" r="r" b="b"/>
              <a:pathLst>
                <a:path w="2155" h="1134" extrusionOk="0">
                  <a:moveTo>
                    <a:pt x="1002" y="0"/>
                  </a:moveTo>
                  <a:cubicBezTo>
                    <a:pt x="997" y="0"/>
                    <a:pt x="992" y="2"/>
                    <a:pt x="989" y="5"/>
                  </a:cubicBezTo>
                  <a:cubicBezTo>
                    <a:pt x="931" y="5"/>
                    <a:pt x="875" y="27"/>
                    <a:pt x="816" y="38"/>
                  </a:cubicBezTo>
                  <a:cubicBezTo>
                    <a:pt x="780" y="38"/>
                    <a:pt x="780" y="52"/>
                    <a:pt x="780" y="75"/>
                  </a:cubicBezTo>
                  <a:cubicBezTo>
                    <a:pt x="791" y="145"/>
                    <a:pt x="768" y="192"/>
                    <a:pt x="735" y="237"/>
                  </a:cubicBezTo>
                  <a:cubicBezTo>
                    <a:pt x="665" y="354"/>
                    <a:pt x="570" y="413"/>
                    <a:pt x="456" y="457"/>
                  </a:cubicBezTo>
                  <a:cubicBezTo>
                    <a:pt x="221" y="541"/>
                    <a:pt x="81" y="692"/>
                    <a:pt x="23" y="924"/>
                  </a:cubicBezTo>
                  <a:cubicBezTo>
                    <a:pt x="11" y="994"/>
                    <a:pt x="11" y="1052"/>
                    <a:pt x="0" y="1134"/>
                  </a:cubicBezTo>
                  <a:cubicBezTo>
                    <a:pt x="349" y="983"/>
                    <a:pt x="699" y="890"/>
                    <a:pt x="1059" y="807"/>
                  </a:cubicBezTo>
                  <a:cubicBezTo>
                    <a:pt x="1419" y="737"/>
                    <a:pt x="1783" y="656"/>
                    <a:pt x="2154" y="656"/>
                  </a:cubicBezTo>
                  <a:cubicBezTo>
                    <a:pt x="2143" y="645"/>
                    <a:pt x="2143" y="633"/>
                    <a:pt x="2143" y="622"/>
                  </a:cubicBezTo>
                  <a:cubicBezTo>
                    <a:pt x="2019" y="385"/>
                    <a:pt x="1840" y="236"/>
                    <a:pt x="1567" y="236"/>
                  </a:cubicBezTo>
                  <a:cubicBezTo>
                    <a:pt x="1557" y="236"/>
                    <a:pt x="1547" y="236"/>
                    <a:pt x="1537" y="237"/>
                  </a:cubicBezTo>
                  <a:cubicBezTo>
                    <a:pt x="1456" y="237"/>
                    <a:pt x="1375" y="237"/>
                    <a:pt x="1294" y="226"/>
                  </a:cubicBezTo>
                  <a:cubicBezTo>
                    <a:pt x="1176" y="203"/>
                    <a:pt x="1070" y="145"/>
                    <a:pt x="1025" y="16"/>
                  </a:cubicBezTo>
                  <a:cubicBezTo>
                    <a:pt x="1025" y="8"/>
                    <a:pt x="1013" y="0"/>
                    <a:pt x="1002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6689;p65"/>
            <p:cNvSpPr/>
            <p:nvPr/>
          </p:nvSpPr>
          <p:spPr>
            <a:xfrm>
              <a:off x="3407864" y="333824"/>
              <a:ext cx="98713" cy="419286"/>
            </a:xfrm>
            <a:custGeom>
              <a:avLst/>
              <a:gdLst/>
              <a:ahLst/>
              <a:cxnLst/>
              <a:rect l="l" t="t" r="r" b="b"/>
              <a:pathLst>
                <a:path w="1305" h="5543" extrusionOk="0">
                  <a:moveTo>
                    <a:pt x="129" y="0"/>
                  </a:moveTo>
                  <a:cubicBezTo>
                    <a:pt x="95" y="14"/>
                    <a:pt x="48" y="25"/>
                    <a:pt x="0" y="37"/>
                  </a:cubicBezTo>
                  <a:cubicBezTo>
                    <a:pt x="397" y="1875"/>
                    <a:pt x="780" y="3702"/>
                    <a:pt x="1165" y="5543"/>
                  </a:cubicBezTo>
                  <a:cubicBezTo>
                    <a:pt x="1213" y="5532"/>
                    <a:pt x="1257" y="5518"/>
                    <a:pt x="1305" y="5518"/>
                  </a:cubicBezTo>
                  <a:cubicBezTo>
                    <a:pt x="908" y="3680"/>
                    <a:pt x="526" y="1841"/>
                    <a:pt x="129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6690;p65"/>
            <p:cNvSpPr/>
            <p:nvPr/>
          </p:nvSpPr>
          <p:spPr>
            <a:xfrm>
              <a:off x="3635841" y="285415"/>
              <a:ext cx="98789" cy="419362"/>
            </a:xfrm>
            <a:custGeom>
              <a:avLst/>
              <a:gdLst/>
              <a:ahLst/>
              <a:cxnLst/>
              <a:rect l="l" t="t" r="r" b="b"/>
              <a:pathLst>
                <a:path w="1306" h="5544" extrusionOk="0">
                  <a:moveTo>
                    <a:pt x="129" y="1"/>
                  </a:moveTo>
                  <a:cubicBezTo>
                    <a:pt x="96" y="12"/>
                    <a:pt x="48" y="26"/>
                    <a:pt x="1" y="37"/>
                  </a:cubicBezTo>
                  <a:cubicBezTo>
                    <a:pt x="397" y="1875"/>
                    <a:pt x="783" y="3702"/>
                    <a:pt x="1166" y="5543"/>
                  </a:cubicBezTo>
                  <a:cubicBezTo>
                    <a:pt x="1213" y="5529"/>
                    <a:pt x="1258" y="5518"/>
                    <a:pt x="1305" y="5518"/>
                  </a:cubicBezTo>
                  <a:cubicBezTo>
                    <a:pt x="909" y="3680"/>
                    <a:pt x="526" y="1842"/>
                    <a:pt x="129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6691;p65"/>
            <p:cNvSpPr/>
            <p:nvPr/>
          </p:nvSpPr>
          <p:spPr>
            <a:xfrm>
              <a:off x="3393871" y="269606"/>
              <a:ext cx="260664" cy="62178"/>
            </a:xfrm>
            <a:custGeom>
              <a:avLst/>
              <a:gdLst/>
              <a:ahLst/>
              <a:cxnLst/>
              <a:rect l="l" t="t" r="r" b="b"/>
              <a:pathLst>
                <a:path w="3446" h="822" extrusionOk="0">
                  <a:moveTo>
                    <a:pt x="3446" y="0"/>
                  </a:moveTo>
                  <a:cubicBezTo>
                    <a:pt x="2292" y="246"/>
                    <a:pt x="1152" y="489"/>
                    <a:pt x="1" y="735"/>
                  </a:cubicBezTo>
                  <a:cubicBezTo>
                    <a:pt x="58" y="783"/>
                    <a:pt x="106" y="822"/>
                    <a:pt x="180" y="822"/>
                  </a:cubicBezTo>
                  <a:cubicBezTo>
                    <a:pt x="196" y="822"/>
                    <a:pt x="214" y="820"/>
                    <a:pt x="233" y="816"/>
                  </a:cubicBezTo>
                  <a:cubicBezTo>
                    <a:pt x="733" y="698"/>
                    <a:pt x="1233" y="595"/>
                    <a:pt x="1733" y="489"/>
                  </a:cubicBezTo>
                  <a:cubicBezTo>
                    <a:pt x="2269" y="374"/>
                    <a:pt x="2806" y="268"/>
                    <a:pt x="3353" y="151"/>
                  </a:cubicBezTo>
                  <a:cubicBezTo>
                    <a:pt x="3353" y="151"/>
                    <a:pt x="3364" y="151"/>
                    <a:pt x="3376" y="140"/>
                  </a:cubicBezTo>
                  <a:cubicBezTo>
                    <a:pt x="3398" y="95"/>
                    <a:pt x="3423" y="59"/>
                    <a:pt x="3446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6692;p65"/>
            <p:cNvSpPr/>
            <p:nvPr/>
          </p:nvSpPr>
          <p:spPr>
            <a:xfrm>
              <a:off x="3487058" y="707028"/>
              <a:ext cx="260891" cy="61951"/>
            </a:xfrm>
            <a:custGeom>
              <a:avLst/>
              <a:gdLst/>
              <a:ahLst/>
              <a:cxnLst/>
              <a:rect l="l" t="t" r="r" b="b"/>
              <a:pathLst>
                <a:path w="3449" h="819" extrusionOk="0">
                  <a:moveTo>
                    <a:pt x="3294" y="0"/>
                  </a:moveTo>
                  <a:cubicBezTo>
                    <a:pt x="3283" y="0"/>
                    <a:pt x="3272" y="1"/>
                    <a:pt x="3261" y="3"/>
                  </a:cubicBezTo>
                  <a:cubicBezTo>
                    <a:pt x="2214" y="223"/>
                    <a:pt x="1166" y="444"/>
                    <a:pt x="107" y="668"/>
                  </a:cubicBezTo>
                  <a:cubicBezTo>
                    <a:pt x="107" y="668"/>
                    <a:pt x="96" y="668"/>
                    <a:pt x="82" y="679"/>
                  </a:cubicBezTo>
                  <a:cubicBezTo>
                    <a:pt x="60" y="723"/>
                    <a:pt x="37" y="771"/>
                    <a:pt x="1" y="818"/>
                  </a:cubicBezTo>
                  <a:cubicBezTo>
                    <a:pt x="1166" y="573"/>
                    <a:pt x="2306" y="330"/>
                    <a:pt x="3448" y="84"/>
                  </a:cubicBezTo>
                  <a:cubicBezTo>
                    <a:pt x="3399" y="25"/>
                    <a:pt x="3350" y="0"/>
                    <a:pt x="3294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6693;p65"/>
            <p:cNvSpPr/>
            <p:nvPr/>
          </p:nvSpPr>
          <p:spPr>
            <a:xfrm>
              <a:off x="3454534" y="262572"/>
              <a:ext cx="136610" cy="44932"/>
            </a:xfrm>
            <a:custGeom>
              <a:avLst/>
              <a:gdLst/>
              <a:ahLst/>
              <a:cxnLst/>
              <a:rect l="l" t="t" r="r" b="b"/>
              <a:pathLst>
                <a:path w="1806" h="594" extrusionOk="0">
                  <a:moveTo>
                    <a:pt x="1629" y="1"/>
                  </a:moveTo>
                  <a:cubicBezTo>
                    <a:pt x="1118" y="118"/>
                    <a:pt x="607" y="222"/>
                    <a:pt x="93" y="328"/>
                  </a:cubicBezTo>
                  <a:cubicBezTo>
                    <a:pt x="82" y="328"/>
                    <a:pt x="59" y="339"/>
                    <a:pt x="59" y="350"/>
                  </a:cubicBezTo>
                  <a:cubicBezTo>
                    <a:pt x="37" y="431"/>
                    <a:pt x="23" y="512"/>
                    <a:pt x="1" y="593"/>
                  </a:cubicBezTo>
                  <a:cubicBezTo>
                    <a:pt x="618" y="467"/>
                    <a:pt x="1199" y="339"/>
                    <a:pt x="1805" y="210"/>
                  </a:cubicBezTo>
                  <a:cubicBezTo>
                    <a:pt x="1758" y="141"/>
                    <a:pt x="1724" y="82"/>
                    <a:pt x="1677" y="23"/>
                  </a:cubicBezTo>
                  <a:cubicBezTo>
                    <a:pt x="1666" y="12"/>
                    <a:pt x="1643" y="1"/>
                    <a:pt x="1629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6694;p65"/>
            <p:cNvSpPr/>
            <p:nvPr/>
          </p:nvSpPr>
          <p:spPr>
            <a:xfrm>
              <a:off x="3550520" y="731913"/>
              <a:ext cx="136535" cy="44024"/>
            </a:xfrm>
            <a:custGeom>
              <a:avLst/>
              <a:gdLst/>
              <a:ahLst/>
              <a:cxnLst/>
              <a:rect l="l" t="t" r="r" b="b"/>
              <a:pathLst>
                <a:path w="1805" h="582" extrusionOk="0">
                  <a:moveTo>
                    <a:pt x="1805" y="1"/>
                  </a:moveTo>
                  <a:lnTo>
                    <a:pt x="1805" y="1"/>
                  </a:lnTo>
                  <a:cubicBezTo>
                    <a:pt x="1198" y="115"/>
                    <a:pt x="606" y="244"/>
                    <a:pt x="0" y="372"/>
                  </a:cubicBezTo>
                  <a:cubicBezTo>
                    <a:pt x="59" y="442"/>
                    <a:pt x="95" y="512"/>
                    <a:pt x="140" y="570"/>
                  </a:cubicBezTo>
                  <a:cubicBezTo>
                    <a:pt x="151" y="582"/>
                    <a:pt x="176" y="582"/>
                    <a:pt x="187" y="582"/>
                  </a:cubicBezTo>
                  <a:cubicBezTo>
                    <a:pt x="698" y="478"/>
                    <a:pt x="1212" y="361"/>
                    <a:pt x="1724" y="255"/>
                  </a:cubicBezTo>
                  <a:cubicBezTo>
                    <a:pt x="1735" y="255"/>
                    <a:pt x="1746" y="244"/>
                    <a:pt x="1757" y="244"/>
                  </a:cubicBezTo>
                  <a:cubicBezTo>
                    <a:pt x="1794" y="163"/>
                    <a:pt x="1794" y="82"/>
                    <a:pt x="1805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6695;p65"/>
            <p:cNvSpPr/>
            <p:nvPr/>
          </p:nvSpPr>
          <p:spPr>
            <a:xfrm>
              <a:off x="3432598" y="290710"/>
              <a:ext cx="189409" cy="50000"/>
            </a:xfrm>
            <a:custGeom>
              <a:avLst/>
              <a:gdLst/>
              <a:ahLst/>
              <a:cxnLst/>
              <a:rect l="l" t="t" r="r" b="b"/>
              <a:pathLst>
                <a:path w="2504" h="661" extrusionOk="0">
                  <a:moveTo>
                    <a:pt x="2503" y="0"/>
                  </a:moveTo>
                  <a:cubicBezTo>
                    <a:pt x="1665" y="188"/>
                    <a:pt x="838" y="361"/>
                    <a:pt x="0" y="537"/>
                  </a:cubicBezTo>
                  <a:cubicBezTo>
                    <a:pt x="48" y="570"/>
                    <a:pt x="81" y="595"/>
                    <a:pt x="104" y="629"/>
                  </a:cubicBezTo>
                  <a:cubicBezTo>
                    <a:pt x="127" y="652"/>
                    <a:pt x="144" y="661"/>
                    <a:pt x="164" y="661"/>
                  </a:cubicBezTo>
                  <a:cubicBezTo>
                    <a:pt x="174" y="661"/>
                    <a:pt x="186" y="658"/>
                    <a:pt x="199" y="654"/>
                  </a:cubicBezTo>
                  <a:cubicBezTo>
                    <a:pt x="559" y="584"/>
                    <a:pt x="919" y="501"/>
                    <a:pt x="1280" y="431"/>
                  </a:cubicBezTo>
                  <a:cubicBezTo>
                    <a:pt x="1640" y="350"/>
                    <a:pt x="2003" y="269"/>
                    <a:pt x="2375" y="199"/>
                  </a:cubicBezTo>
                  <a:cubicBezTo>
                    <a:pt x="2386" y="188"/>
                    <a:pt x="2408" y="188"/>
                    <a:pt x="2422" y="176"/>
                  </a:cubicBezTo>
                  <a:cubicBezTo>
                    <a:pt x="2445" y="129"/>
                    <a:pt x="2467" y="70"/>
                    <a:pt x="2503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6696;p65"/>
            <p:cNvSpPr/>
            <p:nvPr/>
          </p:nvSpPr>
          <p:spPr>
            <a:xfrm>
              <a:off x="3520718" y="697800"/>
              <a:ext cx="189182" cy="50075"/>
            </a:xfrm>
            <a:custGeom>
              <a:avLst/>
              <a:gdLst/>
              <a:ahLst/>
              <a:cxnLst/>
              <a:rect l="l" t="t" r="r" b="b"/>
              <a:pathLst>
                <a:path w="2501" h="662" extrusionOk="0">
                  <a:moveTo>
                    <a:pt x="2338" y="1"/>
                  </a:moveTo>
                  <a:cubicBezTo>
                    <a:pt x="2327" y="1"/>
                    <a:pt x="2317" y="3"/>
                    <a:pt x="2305" y="7"/>
                  </a:cubicBezTo>
                  <a:cubicBezTo>
                    <a:pt x="1942" y="77"/>
                    <a:pt x="1581" y="161"/>
                    <a:pt x="1221" y="242"/>
                  </a:cubicBezTo>
                  <a:cubicBezTo>
                    <a:pt x="849" y="312"/>
                    <a:pt x="489" y="393"/>
                    <a:pt x="126" y="463"/>
                  </a:cubicBezTo>
                  <a:cubicBezTo>
                    <a:pt x="115" y="474"/>
                    <a:pt x="81" y="474"/>
                    <a:pt x="81" y="496"/>
                  </a:cubicBezTo>
                  <a:cubicBezTo>
                    <a:pt x="56" y="544"/>
                    <a:pt x="34" y="591"/>
                    <a:pt x="0" y="661"/>
                  </a:cubicBezTo>
                  <a:cubicBezTo>
                    <a:pt x="838" y="474"/>
                    <a:pt x="1662" y="312"/>
                    <a:pt x="2500" y="125"/>
                  </a:cubicBezTo>
                  <a:cubicBezTo>
                    <a:pt x="2456" y="91"/>
                    <a:pt x="2419" y="66"/>
                    <a:pt x="2397" y="33"/>
                  </a:cubicBezTo>
                  <a:cubicBezTo>
                    <a:pt x="2374" y="9"/>
                    <a:pt x="2356" y="1"/>
                    <a:pt x="2338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6697;p65"/>
            <p:cNvSpPr/>
            <p:nvPr/>
          </p:nvSpPr>
          <p:spPr>
            <a:xfrm>
              <a:off x="3511792" y="325126"/>
              <a:ext cx="49319" cy="39637"/>
            </a:xfrm>
            <a:custGeom>
              <a:avLst/>
              <a:gdLst/>
              <a:ahLst/>
              <a:cxnLst/>
              <a:rect l="l" t="t" r="r" b="b"/>
              <a:pathLst>
                <a:path w="652" h="524" extrusionOk="0">
                  <a:moveTo>
                    <a:pt x="397" y="1"/>
                  </a:moveTo>
                  <a:cubicBezTo>
                    <a:pt x="291" y="23"/>
                    <a:pt x="199" y="46"/>
                    <a:pt x="104" y="59"/>
                  </a:cubicBezTo>
                  <a:cubicBezTo>
                    <a:pt x="104" y="115"/>
                    <a:pt x="104" y="174"/>
                    <a:pt x="93" y="233"/>
                  </a:cubicBezTo>
                  <a:cubicBezTo>
                    <a:pt x="82" y="269"/>
                    <a:pt x="59" y="291"/>
                    <a:pt x="48" y="325"/>
                  </a:cubicBezTo>
                  <a:cubicBezTo>
                    <a:pt x="12" y="384"/>
                    <a:pt x="1" y="453"/>
                    <a:pt x="12" y="523"/>
                  </a:cubicBezTo>
                  <a:cubicBezTo>
                    <a:pt x="233" y="479"/>
                    <a:pt x="442" y="431"/>
                    <a:pt x="652" y="384"/>
                  </a:cubicBezTo>
                  <a:cubicBezTo>
                    <a:pt x="641" y="303"/>
                    <a:pt x="593" y="255"/>
                    <a:pt x="537" y="210"/>
                  </a:cubicBezTo>
                  <a:cubicBezTo>
                    <a:pt x="501" y="174"/>
                    <a:pt x="453" y="140"/>
                    <a:pt x="431" y="93"/>
                  </a:cubicBezTo>
                  <a:cubicBezTo>
                    <a:pt x="409" y="71"/>
                    <a:pt x="409" y="34"/>
                    <a:pt x="397" y="1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6698;p65"/>
            <p:cNvSpPr/>
            <p:nvPr/>
          </p:nvSpPr>
          <p:spPr>
            <a:xfrm>
              <a:off x="3580473" y="673823"/>
              <a:ext cx="50151" cy="39561"/>
            </a:xfrm>
            <a:custGeom>
              <a:avLst/>
              <a:gdLst/>
              <a:ahLst/>
              <a:cxnLst/>
              <a:rect l="l" t="t" r="r" b="b"/>
              <a:pathLst>
                <a:path w="663" h="523" extrusionOk="0">
                  <a:moveTo>
                    <a:pt x="640" y="0"/>
                  </a:moveTo>
                  <a:lnTo>
                    <a:pt x="640" y="0"/>
                  </a:lnTo>
                  <a:cubicBezTo>
                    <a:pt x="431" y="45"/>
                    <a:pt x="221" y="93"/>
                    <a:pt x="1" y="140"/>
                  </a:cubicBezTo>
                  <a:cubicBezTo>
                    <a:pt x="12" y="210"/>
                    <a:pt x="48" y="269"/>
                    <a:pt x="104" y="302"/>
                  </a:cubicBezTo>
                  <a:cubicBezTo>
                    <a:pt x="188" y="361"/>
                    <a:pt x="258" y="419"/>
                    <a:pt x="258" y="523"/>
                  </a:cubicBezTo>
                  <a:cubicBezTo>
                    <a:pt x="361" y="500"/>
                    <a:pt x="467" y="489"/>
                    <a:pt x="571" y="464"/>
                  </a:cubicBezTo>
                  <a:cubicBezTo>
                    <a:pt x="537" y="383"/>
                    <a:pt x="548" y="324"/>
                    <a:pt x="582" y="255"/>
                  </a:cubicBezTo>
                  <a:cubicBezTo>
                    <a:pt x="607" y="232"/>
                    <a:pt x="618" y="199"/>
                    <a:pt x="629" y="174"/>
                  </a:cubicBezTo>
                  <a:cubicBezTo>
                    <a:pt x="652" y="115"/>
                    <a:pt x="663" y="59"/>
                    <a:pt x="640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6699;p65"/>
            <p:cNvSpPr/>
            <p:nvPr/>
          </p:nvSpPr>
          <p:spPr>
            <a:xfrm>
              <a:off x="3449239" y="342674"/>
              <a:ext cx="25643" cy="89031"/>
            </a:xfrm>
            <a:custGeom>
              <a:avLst/>
              <a:gdLst/>
              <a:ahLst/>
              <a:cxnLst/>
              <a:rect l="l" t="t" r="r" b="b"/>
              <a:pathLst>
                <a:path w="339" h="1177" extrusionOk="0">
                  <a:moveTo>
                    <a:pt x="141" y="1"/>
                  </a:moveTo>
                  <a:cubicBezTo>
                    <a:pt x="93" y="1"/>
                    <a:pt x="48" y="12"/>
                    <a:pt x="1" y="23"/>
                  </a:cubicBezTo>
                  <a:cubicBezTo>
                    <a:pt x="82" y="409"/>
                    <a:pt x="152" y="791"/>
                    <a:pt x="247" y="1177"/>
                  </a:cubicBezTo>
                  <a:cubicBezTo>
                    <a:pt x="269" y="1107"/>
                    <a:pt x="291" y="1048"/>
                    <a:pt x="317" y="990"/>
                  </a:cubicBezTo>
                  <a:cubicBezTo>
                    <a:pt x="328" y="967"/>
                    <a:pt x="339" y="931"/>
                    <a:pt x="328" y="909"/>
                  </a:cubicBezTo>
                  <a:cubicBezTo>
                    <a:pt x="269" y="618"/>
                    <a:pt x="210" y="328"/>
                    <a:pt x="152" y="37"/>
                  </a:cubicBezTo>
                  <a:cubicBezTo>
                    <a:pt x="141" y="23"/>
                    <a:pt x="141" y="12"/>
                    <a:pt x="141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6700;p65"/>
            <p:cNvSpPr/>
            <p:nvPr/>
          </p:nvSpPr>
          <p:spPr>
            <a:xfrm>
              <a:off x="3601652" y="310149"/>
              <a:ext cx="28971" cy="87140"/>
            </a:xfrm>
            <a:custGeom>
              <a:avLst/>
              <a:gdLst/>
              <a:ahLst/>
              <a:cxnLst/>
              <a:rect l="l" t="t" r="r" b="b"/>
              <a:pathLst>
                <a:path w="383" h="1152" extrusionOk="0">
                  <a:moveTo>
                    <a:pt x="140" y="0"/>
                  </a:moveTo>
                  <a:cubicBezTo>
                    <a:pt x="92" y="12"/>
                    <a:pt x="48" y="23"/>
                    <a:pt x="0" y="23"/>
                  </a:cubicBezTo>
                  <a:lnTo>
                    <a:pt x="0" y="48"/>
                  </a:lnTo>
                  <a:cubicBezTo>
                    <a:pt x="70" y="350"/>
                    <a:pt x="129" y="651"/>
                    <a:pt x="198" y="956"/>
                  </a:cubicBezTo>
                  <a:cubicBezTo>
                    <a:pt x="198" y="978"/>
                    <a:pt x="210" y="989"/>
                    <a:pt x="221" y="1001"/>
                  </a:cubicBezTo>
                  <a:cubicBezTo>
                    <a:pt x="268" y="1048"/>
                    <a:pt x="327" y="1096"/>
                    <a:pt x="383" y="1151"/>
                  </a:cubicBezTo>
                  <a:cubicBezTo>
                    <a:pt x="302" y="769"/>
                    <a:pt x="221" y="383"/>
                    <a:pt x="140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6701;p65"/>
            <p:cNvSpPr/>
            <p:nvPr/>
          </p:nvSpPr>
          <p:spPr>
            <a:xfrm>
              <a:off x="3511792" y="641298"/>
              <a:ext cx="29047" cy="87140"/>
            </a:xfrm>
            <a:custGeom>
              <a:avLst/>
              <a:gdLst/>
              <a:ahLst/>
              <a:cxnLst/>
              <a:rect l="l" t="t" r="r" b="b"/>
              <a:pathLst>
                <a:path w="384" h="1152" extrusionOk="0">
                  <a:moveTo>
                    <a:pt x="1" y="0"/>
                  </a:moveTo>
                  <a:lnTo>
                    <a:pt x="1" y="0"/>
                  </a:lnTo>
                  <a:cubicBezTo>
                    <a:pt x="82" y="394"/>
                    <a:pt x="163" y="768"/>
                    <a:pt x="244" y="1151"/>
                  </a:cubicBezTo>
                  <a:cubicBezTo>
                    <a:pt x="291" y="1151"/>
                    <a:pt x="339" y="1140"/>
                    <a:pt x="384" y="1129"/>
                  </a:cubicBezTo>
                  <a:cubicBezTo>
                    <a:pt x="384" y="1104"/>
                    <a:pt x="384" y="1092"/>
                    <a:pt x="372" y="1081"/>
                  </a:cubicBezTo>
                  <a:cubicBezTo>
                    <a:pt x="314" y="802"/>
                    <a:pt x="258" y="534"/>
                    <a:pt x="210" y="266"/>
                  </a:cubicBezTo>
                  <a:cubicBezTo>
                    <a:pt x="199" y="196"/>
                    <a:pt x="163" y="151"/>
                    <a:pt x="118" y="103"/>
                  </a:cubicBezTo>
                  <a:cubicBezTo>
                    <a:pt x="71" y="81"/>
                    <a:pt x="34" y="45"/>
                    <a:pt x="1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6702;p65"/>
            <p:cNvSpPr/>
            <p:nvPr/>
          </p:nvSpPr>
          <p:spPr>
            <a:xfrm>
              <a:off x="3667533" y="606806"/>
              <a:ext cx="26475" cy="89939"/>
            </a:xfrm>
            <a:custGeom>
              <a:avLst/>
              <a:gdLst/>
              <a:ahLst/>
              <a:cxnLst/>
              <a:rect l="l" t="t" r="r" b="b"/>
              <a:pathLst>
                <a:path w="350" h="1189" extrusionOk="0">
                  <a:moveTo>
                    <a:pt x="96" y="1"/>
                  </a:moveTo>
                  <a:cubicBezTo>
                    <a:pt x="71" y="71"/>
                    <a:pt x="48" y="129"/>
                    <a:pt x="26" y="188"/>
                  </a:cubicBezTo>
                  <a:cubicBezTo>
                    <a:pt x="15" y="210"/>
                    <a:pt x="1" y="247"/>
                    <a:pt x="15" y="269"/>
                  </a:cubicBezTo>
                  <a:cubicBezTo>
                    <a:pt x="71" y="559"/>
                    <a:pt x="129" y="850"/>
                    <a:pt x="188" y="1141"/>
                  </a:cubicBezTo>
                  <a:cubicBezTo>
                    <a:pt x="188" y="1155"/>
                    <a:pt x="199" y="1166"/>
                    <a:pt x="199" y="1188"/>
                  </a:cubicBezTo>
                  <a:cubicBezTo>
                    <a:pt x="247" y="1177"/>
                    <a:pt x="294" y="1166"/>
                    <a:pt x="350" y="1155"/>
                  </a:cubicBezTo>
                  <a:cubicBezTo>
                    <a:pt x="258" y="769"/>
                    <a:pt x="188" y="386"/>
                    <a:pt x="96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6703;p65"/>
            <p:cNvSpPr/>
            <p:nvPr/>
          </p:nvSpPr>
          <p:spPr>
            <a:xfrm>
              <a:off x="3470418" y="418313"/>
              <a:ext cx="171860" cy="218607"/>
            </a:xfrm>
            <a:custGeom>
              <a:avLst/>
              <a:gdLst/>
              <a:ahLst/>
              <a:cxnLst/>
              <a:rect l="l" t="t" r="r" b="b"/>
              <a:pathLst>
                <a:path w="2272" h="2890" extrusionOk="0">
                  <a:moveTo>
                    <a:pt x="2003" y="300"/>
                  </a:moveTo>
                  <a:cubicBezTo>
                    <a:pt x="2011" y="300"/>
                    <a:pt x="2018" y="305"/>
                    <a:pt x="2026" y="305"/>
                  </a:cubicBezTo>
                  <a:cubicBezTo>
                    <a:pt x="2037" y="339"/>
                    <a:pt x="2048" y="364"/>
                    <a:pt x="2062" y="398"/>
                  </a:cubicBezTo>
                  <a:cubicBezTo>
                    <a:pt x="2048" y="398"/>
                    <a:pt x="2037" y="409"/>
                    <a:pt x="2026" y="409"/>
                  </a:cubicBezTo>
                  <a:cubicBezTo>
                    <a:pt x="2014" y="386"/>
                    <a:pt x="2003" y="350"/>
                    <a:pt x="1992" y="328"/>
                  </a:cubicBezTo>
                  <a:cubicBezTo>
                    <a:pt x="1978" y="316"/>
                    <a:pt x="1992" y="305"/>
                    <a:pt x="1992" y="305"/>
                  </a:cubicBezTo>
                  <a:cubicBezTo>
                    <a:pt x="1996" y="302"/>
                    <a:pt x="2000" y="300"/>
                    <a:pt x="2003" y="300"/>
                  </a:cubicBezTo>
                  <a:close/>
                  <a:moveTo>
                    <a:pt x="1573" y="526"/>
                  </a:moveTo>
                  <a:cubicBezTo>
                    <a:pt x="1584" y="537"/>
                    <a:pt x="1595" y="560"/>
                    <a:pt x="1607" y="574"/>
                  </a:cubicBezTo>
                  <a:cubicBezTo>
                    <a:pt x="1595" y="596"/>
                    <a:pt x="1595" y="607"/>
                    <a:pt x="1584" y="629"/>
                  </a:cubicBezTo>
                  <a:cubicBezTo>
                    <a:pt x="1573" y="607"/>
                    <a:pt x="1559" y="596"/>
                    <a:pt x="1548" y="585"/>
                  </a:cubicBezTo>
                  <a:cubicBezTo>
                    <a:pt x="1548" y="574"/>
                    <a:pt x="1559" y="548"/>
                    <a:pt x="1573" y="526"/>
                  </a:cubicBezTo>
                  <a:close/>
                  <a:moveTo>
                    <a:pt x="1375" y="805"/>
                  </a:moveTo>
                  <a:cubicBezTo>
                    <a:pt x="1397" y="828"/>
                    <a:pt x="1419" y="839"/>
                    <a:pt x="1456" y="864"/>
                  </a:cubicBezTo>
                  <a:cubicBezTo>
                    <a:pt x="1445" y="875"/>
                    <a:pt x="1445" y="886"/>
                    <a:pt x="1433" y="898"/>
                  </a:cubicBezTo>
                  <a:cubicBezTo>
                    <a:pt x="1408" y="875"/>
                    <a:pt x="1386" y="864"/>
                    <a:pt x="1364" y="839"/>
                  </a:cubicBezTo>
                  <a:cubicBezTo>
                    <a:pt x="1364" y="839"/>
                    <a:pt x="1364" y="817"/>
                    <a:pt x="1375" y="805"/>
                  </a:cubicBezTo>
                  <a:close/>
                  <a:moveTo>
                    <a:pt x="768" y="886"/>
                  </a:moveTo>
                  <a:cubicBezTo>
                    <a:pt x="805" y="898"/>
                    <a:pt x="838" y="909"/>
                    <a:pt x="875" y="923"/>
                  </a:cubicBezTo>
                  <a:cubicBezTo>
                    <a:pt x="875" y="934"/>
                    <a:pt x="886" y="934"/>
                    <a:pt x="886" y="945"/>
                  </a:cubicBezTo>
                  <a:cubicBezTo>
                    <a:pt x="875" y="956"/>
                    <a:pt x="861" y="967"/>
                    <a:pt x="849" y="967"/>
                  </a:cubicBezTo>
                  <a:cubicBezTo>
                    <a:pt x="827" y="945"/>
                    <a:pt x="791" y="923"/>
                    <a:pt x="757" y="909"/>
                  </a:cubicBezTo>
                  <a:lnTo>
                    <a:pt x="768" y="886"/>
                  </a:lnTo>
                  <a:close/>
                  <a:moveTo>
                    <a:pt x="735" y="1004"/>
                  </a:moveTo>
                  <a:cubicBezTo>
                    <a:pt x="757" y="1026"/>
                    <a:pt x="780" y="1037"/>
                    <a:pt x="805" y="1074"/>
                  </a:cubicBezTo>
                  <a:cubicBezTo>
                    <a:pt x="791" y="1085"/>
                    <a:pt x="791" y="1096"/>
                    <a:pt x="780" y="1096"/>
                  </a:cubicBezTo>
                  <a:cubicBezTo>
                    <a:pt x="757" y="1074"/>
                    <a:pt x="735" y="1048"/>
                    <a:pt x="721" y="1026"/>
                  </a:cubicBezTo>
                  <a:cubicBezTo>
                    <a:pt x="710" y="1026"/>
                    <a:pt x="735" y="1015"/>
                    <a:pt x="735" y="1004"/>
                  </a:cubicBezTo>
                  <a:close/>
                  <a:moveTo>
                    <a:pt x="2188" y="1"/>
                  </a:moveTo>
                  <a:cubicBezTo>
                    <a:pt x="2143" y="26"/>
                    <a:pt x="2095" y="59"/>
                    <a:pt x="2048" y="71"/>
                  </a:cubicBezTo>
                  <a:cubicBezTo>
                    <a:pt x="1978" y="96"/>
                    <a:pt x="1897" y="129"/>
                    <a:pt x="1816" y="154"/>
                  </a:cubicBezTo>
                  <a:cubicBezTo>
                    <a:pt x="1769" y="166"/>
                    <a:pt x="1724" y="177"/>
                    <a:pt x="1688" y="188"/>
                  </a:cubicBezTo>
                  <a:cubicBezTo>
                    <a:pt x="1305" y="269"/>
                    <a:pt x="919" y="364"/>
                    <a:pt x="537" y="445"/>
                  </a:cubicBezTo>
                  <a:cubicBezTo>
                    <a:pt x="413" y="469"/>
                    <a:pt x="295" y="494"/>
                    <a:pt x="168" y="494"/>
                  </a:cubicBezTo>
                  <a:cubicBezTo>
                    <a:pt x="114" y="494"/>
                    <a:pt x="59" y="489"/>
                    <a:pt x="0" y="479"/>
                  </a:cubicBezTo>
                  <a:lnTo>
                    <a:pt x="0" y="479"/>
                  </a:lnTo>
                  <a:cubicBezTo>
                    <a:pt x="23" y="574"/>
                    <a:pt x="37" y="666"/>
                    <a:pt x="59" y="758"/>
                  </a:cubicBezTo>
                  <a:cubicBezTo>
                    <a:pt x="118" y="967"/>
                    <a:pt x="246" y="1107"/>
                    <a:pt x="478" y="1166"/>
                  </a:cubicBezTo>
                  <a:cubicBezTo>
                    <a:pt x="665" y="1202"/>
                    <a:pt x="861" y="1236"/>
                    <a:pt x="1059" y="1236"/>
                  </a:cubicBezTo>
                  <a:cubicBezTo>
                    <a:pt x="1107" y="1236"/>
                    <a:pt x="1165" y="1236"/>
                    <a:pt x="1210" y="1247"/>
                  </a:cubicBezTo>
                  <a:cubicBezTo>
                    <a:pt x="1269" y="1258"/>
                    <a:pt x="1305" y="1294"/>
                    <a:pt x="1327" y="1364"/>
                  </a:cubicBezTo>
                  <a:cubicBezTo>
                    <a:pt x="1419" y="1831"/>
                    <a:pt x="1526" y="2294"/>
                    <a:pt x="1618" y="2761"/>
                  </a:cubicBezTo>
                  <a:cubicBezTo>
                    <a:pt x="1629" y="2808"/>
                    <a:pt x="1643" y="2842"/>
                    <a:pt x="1654" y="2889"/>
                  </a:cubicBezTo>
                  <a:lnTo>
                    <a:pt x="1688" y="2889"/>
                  </a:lnTo>
                  <a:cubicBezTo>
                    <a:pt x="1688" y="2889"/>
                    <a:pt x="1699" y="2889"/>
                    <a:pt x="1699" y="2878"/>
                  </a:cubicBezTo>
                  <a:lnTo>
                    <a:pt x="1408" y="1585"/>
                  </a:lnTo>
                  <a:lnTo>
                    <a:pt x="1364" y="1342"/>
                  </a:lnTo>
                  <a:lnTo>
                    <a:pt x="1350" y="1328"/>
                  </a:lnTo>
                  <a:cubicBezTo>
                    <a:pt x="1338" y="1272"/>
                    <a:pt x="1375" y="1224"/>
                    <a:pt x="1419" y="1202"/>
                  </a:cubicBezTo>
                  <a:cubicBezTo>
                    <a:pt x="1456" y="1166"/>
                    <a:pt x="1503" y="1155"/>
                    <a:pt x="1548" y="1132"/>
                  </a:cubicBezTo>
                  <a:cubicBezTo>
                    <a:pt x="1746" y="1037"/>
                    <a:pt x="1933" y="923"/>
                    <a:pt x="2107" y="783"/>
                  </a:cubicBezTo>
                  <a:cubicBezTo>
                    <a:pt x="2202" y="699"/>
                    <a:pt x="2246" y="596"/>
                    <a:pt x="2257" y="479"/>
                  </a:cubicBezTo>
                  <a:cubicBezTo>
                    <a:pt x="2271" y="420"/>
                    <a:pt x="2271" y="364"/>
                    <a:pt x="2257" y="316"/>
                  </a:cubicBezTo>
                  <a:cubicBezTo>
                    <a:pt x="2246" y="210"/>
                    <a:pt x="2235" y="107"/>
                    <a:pt x="2188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6704;p65"/>
            <p:cNvSpPr/>
            <p:nvPr/>
          </p:nvSpPr>
          <p:spPr>
            <a:xfrm>
              <a:off x="3470418" y="418313"/>
              <a:ext cx="171860" cy="218607"/>
            </a:xfrm>
            <a:custGeom>
              <a:avLst/>
              <a:gdLst/>
              <a:ahLst/>
              <a:cxnLst/>
              <a:rect l="l" t="t" r="r" b="b"/>
              <a:pathLst>
                <a:path w="2272" h="2890" extrusionOk="0">
                  <a:moveTo>
                    <a:pt x="2003" y="300"/>
                  </a:moveTo>
                  <a:cubicBezTo>
                    <a:pt x="2011" y="300"/>
                    <a:pt x="2018" y="305"/>
                    <a:pt x="2026" y="305"/>
                  </a:cubicBezTo>
                  <a:cubicBezTo>
                    <a:pt x="2037" y="339"/>
                    <a:pt x="2048" y="364"/>
                    <a:pt x="2062" y="398"/>
                  </a:cubicBezTo>
                  <a:cubicBezTo>
                    <a:pt x="2048" y="398"/>
                    <a:pt x="2037" y="409"/>
                    <a:pt x="2026" y="409"/>
                  </a:cubicBezTo>
                  <a:cubicBezTo>
                    <a:pt x="2014" y="386"/>
                    <a:pt x="2003" y="350"/>
                    <a:pt x="1992" y="328"/>
                  </a:cubicBezTo>
                  <a:cubicBezTo>
                    <a:pt x="1978" y="316"/>
                    <a:pt x="1992" y="305"/>
                    <a:pt x="1992" y="305"/>
                  </a:cubicBezTo>
                  <a:cubicBezTo>
                    <a:pt x="1996" y="302"/>
                    <a:pt x="2000" y="300"/>
                    <a:pt x="2003" y="300"/>
                  </a:cubicBezTo>
                  <a:close/>
                  <a:moveTo>
                    <a:pt x="1573" y="526"/>
                  </a:moveTo>
                  <a:cubicBezTo>
                    <a:pt x="1584" y="537"/>
                    <a:pt x="1595" y="560"/>
                    <a:pt x="1607" y="574"/>
                  </a:cubicBezTo>
                  <a:cubicBezTo>
                    <a:pt x="1595" y="596"/>
                    <a:pt x="1595" y="607"/>
                    <a:pt x="1584" y="629"/>
                  </a:cubicBezTo>
                  <a:cubicBezTo>
                    <a:pt x="1573" y="607"/>
                    <a:pt x="1559" y="596"/>
                    <a:pt x="1548" y="585"/>
                  </a:cubicBezTo>
                  <a:cubicBezTo>
                    <a:pt x="1548" y="574"/>
                    <a:pt x="1559" y="548"/>
                    <a:pt x="1573" y="526"/>
                  </a:cubicBezTo>
                  <a:close/>
                  <a:moveTo>
                    <a:pt x="1375" y="805"/>
                  </a:moveTo>
                  <a:cubicBezTo>
                    <a:pt x="1397" y="828"/>
                    <a:pt x="1419" y="839"/>
                    <a:pt x="1456" y="864"/>
                  </a:cubicBezTo>
                  <a:cubicBezTo>
                    <a:pt x="1445" y="875"/>
                    <a:pt x="1445" y="886"/>
                    <a:pt x="1433" y="898"/>
                  </a:cubicBezTo>
                  <a:cubicBezTo>
                    <a:pt x="1408" y="875"/>
                    <a:pt x="1386" y="864"/>
                    <a:pt x="1364" y="839"/>
                  </a:cubicBezTo>
                  <a:cubicBezTo>
                    <a:pt x="1364" y="839"/>
                    <a:pt x="1364" y="817"/>
                    <a:pt x="1375" y="805"/>
                  </a:cubicBezTo>
                  <a:close/>
                  <a:moveTo>
                    <a:pt x="768" y="886"/>
                  </a:moveTo>
                  <a:cubicBezTo>
                    <a:pt x="805" y="898"/>
                    <a:pt x="838" y="909"/>
                    <a:pt x="875" y="923"/>
                  </a:cubicBezTo>
                  <a:cubicBezTo>
                    <a:pt x="875" y="934"/>
                    <a:pt x="886" y="934"/>
                    <a:pt x="886" y="945"/>
                  </a:cubicBezTo>
                  <a:cubicBezTo>
                    <a:pt x="875" y="956"/>
                    <a:pt x="861" y="967"/>
                    <a:pt x="849" y="967"/>
                  </a:cubicBezTo>
                  <a:cubicBezTo>
                    <a:pt x="827" y="945"/>
                    <a:pt x="791" y="923"/>
                    <a:pt x="757" y="909"/>
                  </a:cubicBezTo>
                  <a:lnTo>
                    <a:pt x="768" y="886"/>
                  </a:lnTo>
                  <a:close/>
                  <a:moveTo>
                    <a:pt x="735" y="1004"/>
                  </a:moveTo>
                  <a:cubicBezTo>
                    <a:pt x="757" y="1026"/>
                    <a:pt x="780" y="1037"/>
                    <a:pt x="805" y="1074"/>
                  </a:cubicBezTo>
                  <a:cubicBezTo>
                    <a:pt x="791" y="1085"/>
                    <a:pt x="791" y="1096"/>
                    <a:pt x="780" y="1096"/>
                  </a:cubicBezTo>
                  <a:cubicBezTo>
                    <a:pt x="757" y="1074"/>
                    <a:pt x="735" y="1048"/>
                    <a:pt x="721" y="1026"/>
                  </a:cubicBezTo>
                  <a:cubicBezTo>
                    <a:pt x="710" y="1026"/>
                    <a:pt x="735" y="1015"/>
                    <a:pt x="735" y="1004"/>
                  </a:cubicBezTo>
                  <a:close/>
                  <a:moveTo>
                    <a:pt x="2188" y="1"/>
                  </a:moveTo>
                  <a:cubicBezTo>
                    <a:pt x="2143" y="26"/>
                    <a:pt x="2095" y="59"/>
                    <a:pt x="2048" y="71"/>
                  </a:cubicBezTo>
                  <a:cubicBezTo>
                    <a:pt x="1978" y="96"/>
                    <a:pt x="1897" y="129"/>
                    <a:pt x="1816" y="154"/>
                  </a:cubicBezTo>
                  <a:cubicBezTo>
                    <a:pt x="1769" y="166"/>
                    <a:pt x="1724" y="177"/>
                    <a:pt x="1688" y="188"/>
                  </a:cubicBezTo>
                  <a:cubicBezTo>
                    <a:pt x="1305" y="269"/>
                    <a:pt x="919" y="364"/>
                    <a:pt x="537" y="445"/>
                  </a:cubicBezTo>
                  <a:cubicBezTo>
                    <a:pt x="413" y="469"/>
                    <a:pt x="295" y="494"/>
                    <a:pt x="168" y="494"/>
                  </a:cubicBezTo>
                  <a:cubicBezTo>
                    <a:pt x="114" y="494"/>
                    <a:pt x="59" y="489"/>
                    <a:pt x="0" y="479"/>
                  </a:cubicBezTo>
                  <a:lnTo>
                    <a:pt x="0" y="479"/>
                  </a:lnTo>
                  <a:cubicBezTo>
                    <a:pt x="23" y="574"/>
                    <a:pt x="37" y="666"/>
                    <a:pt x="59" y="758"/>
                  </a:cubicBezTo>
                  <a:cubicBezTo>
                    <a:pt x="118" y="967"/>
                    <a:pt x="246" y="1107"/>
                    <a:pt x="478" y="1166"/>
                  </a:cubicBezTo>
                  <a:cubicBezTo>
                    <a:pt x="665" y="1202"/>
                    <a:pt x="861" y="1236"/>
                    <a:pt x="1059" y="1236"/>
                  </a:cubicBezTo>
                  <a:cubicBezTo>
                    <a:pt x="1107" y="1236"/>
                    <a:pt x="1165" y="1236"/>
                    <a:pt x="1210" y="1247"/>
                  </a:cubicBezTo>
                  <a:cubicBezTo>
                    <a:pt x="1269" y="1258"/>
                    <a:pt x="1305" y="1294"/>
                    <a:pt x="1327" y="1364"/>
                  </a:cubicBezTo>
                  <a:cubicBezTo>
                    <a:pt x="1419" y="1831"/>
                    <a:pt x="1526" y="2294"/>
                    <a:pt x="1618" y="2761"/>
                  </a:cubicBezTo>
                  <a:cubicBezTo>
                    <a:pt x="1629" y="2808"/>
                    <a:pt x="1643" y="2842"/>
                    <a:pt x="1654" y="2889"/>
                  </a:cubicBezTo>
                  <a:lnTo>
                    <a:pt x="1688" y="2889"/>
                  </a:lnTo>
                  <a:cubicBezTo>
                    <a:pt x="1688" y="2889"/>
                    <a:pt x="1699" y="2889"/>
                    <a:pt x="1699" y="2878"/>
                  </a:cubicBezTo>
                  <a:lnTo>
                    <a:pt x="1408" y="1585"/>
                  </a:lnTo>
                  <a:lnTo>
                    <a:pt x="1364" y="1342"/>
                  </a:lnTo>
                  <a:lnTo>
                    <a:pt x="1350" y="1328"/>
                  </a:lnTo>
                  <a:cubicBezTo>
                    <a:pt x="1338" y="1272"/>
                    <a:pt x="1375" y="1224"/>
                    <a:pt x="1419" y="1202"/>
                  </a:cubicBezTo>
                  <a:cubicBezTo>
                    <a:pt x="1456" y="1166"/>
                    <a:pt x="1503" y="1155"/>
                    <a:pt x="1548" y="1132"/>
                  </a:cubicBezTo>
                  <a:cubicBezTo>
                    <a:pt x="1746" y="1037"/>
                    <a:pt x="1933" y="923"/>
                    <a:pt x="2107" y="783"/>
                  </a:cubicBezTo>
                  <a:cubicBezTo>
                    <a:pt x="2202" y="699"/>
                    <a:pt x="2246" y="596"/>
                    <a:pt x="2257" y="479"/>
                  </a:cubicBezTo>
                  <a:cubicBezTo>
                    <a:pt x="2271" y="420"/>
                    <a:pt x="2271" y="364"/>
                    <a:pt x="2257" y="316"/>
                  </a:cubicBezTo>
                  <a:cubicBezTo>
                    <a:pt x="2246" y="210"/>
                    <a:pt x="2235" y="107"/>
                    <a:pt x="2188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6705;p65"/>
            <p:cNvSpPr/>
            <p:nvPr/>
          </p:nvSpPr>
          <p:spPr>
            <a:xfrm>
              <a:off x="3576086" y="523981"/>
              <a:ext cx="95990" cy="112102"/>
            </a:xfrm>
            <a:custGeom>
              <a:avLst/>
              <a:gdLst/>
              <a:ahLst/>
              <a:cxnLst/>
              <a:rect l="l" t="t" r="r" b="b"/>
              <a:pathLst>
                <a:path w="1269" h="1482" extrusionOk="0">
                  <a:moveTo>
                    <a:pt x="81" y="188"/>
                  </a:moveTo>
                  <a:cubicBezTo>
                    <a:pt x="106" y="210"/>
                    <a:pt x="117" y="224"/>
                    <a:pt x="129" y="246"/>
                  </a:cubicBezTo>
                  <a:lnTo>
                    <a:pt x="129" y="258"/>
                  </a:lnTo>
                  <a:cubicBezTo>
                    <a:pt x="129" y="269"/>
                    <a:pt x="117" y="269"/>
                    <a:pt x="117" y="269"/>
                  </a:cubicBezTo>
                  <a:cubicBezTo>
                    <a:pt x="117" y="280"/>
                    <a:pt x="117" y="294"/>
                    <a:pt x="106" y="305"/>
                  </a:cubicBezTo>
                  <a:cubicBezTo>
                    <a:pt x="92" y="294"/>
                    <a:pt x="81" y="269"/>
                    <a:pt x="70" y="258"/>
                  </a:cubicBezTo>
                  <a:lnTo>
                    <a:pt x="70" y="246"/>
                  </a:lnTo>
                  <a:lnTo>
                    <a:pt x="70" y="235"/>
                  </a:lnTo>
                  <a:cubicBezTo>
                    <a:pt x="81" y="224"/>
                    <a:pt x="81" y="199"/>
                    <a:pt x="81" y="188"/>
                  </a:cubicBezTo>
                  <a:close/>
                  <a:moveTo>
                    <a:pt x="151" y="456"/>
                  </a:moveTo>
                  <a:cubicBezTo>
                    <a:pt x="151" y="467"/>
                    <a:pt x="162" y="478"/>
                    <a:pt x="176" y="503"/>
                  </a:cubicBezTo>
                  <a:lnTo>
                    <a:pt x="176" y="515"/>
                  </a:lnTo>
                  <a:lnTo>
                    <a:pt x="187" y="515"/>
                  </a:lnTo>
                  <a:cubicBezTo>
                    <a:pt x="187" y="537"/>
                    <a:pt x="176" y="559"/>
                    <a:pt x="176" y="573"/>
                  </a:cubicBezTo>
                  <a:cubicBezTo>
                    <a:pt x="162" y="559"/>
                    <a:pt x="151" y="537"/>
                    <a:pt x="140" y="515"/>
                  </a:cubicBezTo>
                  <a:lnTo>
                    <a:pt x="129" y="515"/>
                  </a:lnTo>
                  <a:cubicBezTo>
                    <a:pt x="140" y="490"/>
                    <a:pt x="140" y="478"/>
                    <a:pt x="151" y="456"/>
                  </a:cubicBezTo>
                  <a:close/>
                  <a:moveTo>
                    <a:pt x="0" y="1"/>
                  </a:moveTo>
                  <a:lnTo>
                    <a:pt x="59" y="224"/>
                  </a:lnTo>
                  <a:lnTo>
                    <a:pt x="338" y="1481"/>
                  </a:lnTo>
                  <a:cubicBezTo>
                    <a:pt x="397" y="1467"/>
                    <a:pt x="455" y="1456"/>
                    <a:pt x="511" y="1445"/>
                  </a:cubicBezTo>
                  <a:cubicBezTo>
                    <a:pt x="548" y="1434"/>
                    <a:pt x="595" y="1434"/>
                    <a:pt x="629" y="1434"/>
                  </a:cubicBezTo>
                  <a:cubicBezTo>
                    <a:pt x="690" y="1427"/>
                    <a:pt x="754" y="1421"/>
                    <a:pt x="818" y="1421"/>
                  </a:cubicBezTo>
                  <a:cubicBezTo>
                    <a:pt x="864" y="1421"/>
                    <a:pt x="911" y="1424"/>
                    <a:pt x="955" y="1434"/>
                  </a:cubicBezTo>
                  <a:cubicBezTo>
                    <a:pt x="966" y="1435"/>
                    <a:pt x="976" y="1436"/>
                    <a:pt x="985" y="1436"/>
                  </a:cubicBezTo>
                  <a:cubicBezTo>
                    <a:pt x="1045" y="1436"/>
                    <a:pt x="1075" y="1405"/>
                    <a:pt x="1106" y="1364"/>
                  </a:cubicBezTo>
                  <a:cubicBezTo>
                    <a:pt x="1210" y="1235"/>
                    <a:pt x="1268" y="1085"/>
                    <a:pt x="1257" y="909"/>
                  </a:cubicBezTo>
                  <a:cubicBezTo>
                    <a:pt x="1257" y="794"/>
                    <a:pt x="1246" y="666"/>
                    <a:pt x="1210" y="537"/>
                  </a:cubicBezTo>
                  <a:cubicBezTo>
                    <a:pt x="1154" y="316"/>
                    <a:pt x="1025" y="165"/>
                    <a:pt x="791" y="107"/>
                  </a:cubicBezTo>
                  <a:cubicBezTo>
                    <a:pt x="606" y="70"/>
                    <a:pt x="408" y="37"/>
                    <a:pt x="210" y="37"/>
                  </a:cubicBezTo>
                  <a:cubicBezTo>
                    <a:pt x="162" y="37"/>
                    <a:pt x="117" y="37"/>
                    <a:pt x="70" y="26"/>
                  </a:cubicBezTo>
                  <a:cubicBezTo>
                    <a:pt x="48" y="26"/>
                    <a:pt x="22" y="15"/>
                    <a:pt x="0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6706;p65"/>
            <p:cNvSpPr/>
            <p:nvPr/>
          </p:nvSpPr>
          <p:spPr>
            <a:xfrm>
              <a:off x="3472082" y="415439"/>
              <a:ext cx="160438" cy="37443"/>
            </a:xfrm>
            <a:custGeom>
              <a:avLst/>
              <a:gdLst/>
              <a:ahLst/>
              <a:cxnLst/>
              <a:rect l="l" t="t" r="r" b="b"/>
              <a:pathLst>
                <a:path w="2121" h="495" extrusionOk="0">
                  <a:moveTo>
                    <a:pt x="2051" y="0"/>
                  </a:moveTo>
                  <a:cubicBezTo>
                    <a:pt x="1655" y="0"/>
                    <a:pt x="274" y="288"/>
                    <a:pt x="1" y="483"/>
                  </a:cubicBezTo>
                  <a:cubicBezTo>
                    <a:pt x="26" y="483"/>
                    <a:pt x="48" y="494"/>
                    <a:pt x="59" y="494"/>
                  </a:cubicBezTo>
                  <a:cubicBezTo>
                    <a:pt x="100" y="489"/>
                    <a:pt x="137" y="489"/>
                    <a:pt x="176" y="489"/>
                  </a:cubicBezTo>
                  <a:cubicBezTo>
                    <a:pt x="214" y="489"/>
                    <a:pt x="252" y="489"/>
                    <a:pt x="294" y="483"/>
                  </a:cubicBezTo>
                  <a:cubicBezTo>
                    <a:pt x="839" y="388"/>
                    <a:pt x="1386" y="262"/>
                    <a:pt x="1923" y="109"/>
                  </a:cubicBezTo>
                  <a:cubicBezTo>
                    <a:pt x="1992" y="86"/>
                    <a:pt x="2062" y="53"/>
                    <a:pt x="2121" y="28"/>
                  </a:cubicBezTo>
                  <a:lnTo>
                    <a:pt x="2121" y="5"/>
                  </a:lnTo>
                  <a:cubicBezTo>
                    <a:pt x="2103" y="2"/>
                    <a:pt x="2080" y="0"/>
                    <a:pt x="2051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6707;p65"/>
            <p:cNvSpPr/>
            <p:nvPr/>
          </p:nvSpPr>
          <p:spPr>
            <a:xfrm>
              <a:off x="3472082" y="415439"/>
              <a:ext cx="160438" cy="37443"/>
            </a:xfrm>
            <a:custGeom>
              <a:avLst/>
              <a:gdLst/>
              <a:ahLst/>
              <a:cxnLst/>
              <a:rect l="l" t="t" r="r" b="b"/>
              <a:pathLst>
                <a:path w="2121" h="495" extrusionOk="0">
                  <a:moveTo>
                    <a:pt x="2051" y="0"/>
                  </a:moveTo>
                  <a:cubicBezTo>
                    <a:pt x="1655" y="0"/>
                    <a:pt x="274" y="288"/>
                    <a:pt x="1" y="483"/>
                  </a:cubicBezTo>
                  <a:cubicBezTo>
                    <a:pt x="26" y="483"/>
                    <a:pt x="48" y="494"/>
                    <a:pt x="59" y="494"/>
                  </a:cubicBezTo>
                  <a:cubicBezTo>
                    <a:pt x="100" y="489"/>
                    <a:pt x="137" y="489"/>
                    <a:pt x="176" y="489"/>
                  </a:cubicBezTo>
                  <a:cubicBezTo>
                    <a:pt x="214" y="489"/>
                    <a:pt x="252" y="489"/>
                    <a:pt x="294" y="483"/>
                  </a:cubicBezTo>
                  <a:cubicBezTo>
                    <a:pt x="839" y="388"/>
                    <a:pt x="1386" y="262"/>
                    <a:pt x="1923" y="109"/>
                  </a:cubicBezTo>
                  <a:cubicBezTo>
                    <a:pt x="1992" y="86"/>
                    <a:pt x="2062" y="53"/>
                    <a:pt x="2121" y="28"/>
                  </a:cubicBezTo>
                  <a:lnTo>
                    <a:pt x="2121" y="5"/>
                  </a:lnTo>
                  <a:cubicBezTo>
                    <a:pt x="2103" y="2"/>
                    <a:pt x="2080" y="0"/>
                    <a:pt x="2051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6708;p65"/>
            <p:cNvSpPr/>
            <p:nvPr/>
          </p:nvSpPr>
          <p:spPr>
            <a:xfrm>
              <a:off x="3554075" y="634566"/>
              <a:ext cx="95990" cy="24281"/>
            </a:xfrm>
            <a:custGeom>
              <a:avLst/>
              <a:gdLst/>
              <a:ahLst/>
              <a:cxnLst/>
              <a:rect l="l" t="t" r="r" b="b"/>
              <a:pathLst>
                <a:path w="1269" h="321" extrusionOk="0">
                  <a:moveTo>
                    <a:pt x="1108" y="0"/>
                  </a:moveTo>
                  <a:cubicBezTo>
                    <a:pt x="757" y="0"/>
                    <a:pt x="118" y="173"/>
                    <a:pt x="1" y="321"/>
                  </a:cubicBezTo>
                  <a:cubicBezTo>
                    <a:pt x="82" y="310"/>
                    <a:pt x="163" y="310"/>
                    <a:pt x="232" y="299"/>
                  </a:cubicBezTo>
                  <a:cubicBezTo>
                    <a:pt x="501" y="240"/>
                    <a:pt x="758" y="181"/>
                    <a:pt x="1026" y="123"/>
                  </a:cubicBezTo>
                  <a:cubicBezTo>
                    <a:pt x="1107" y="100"/>
                    <a:pt x="1177" y="53"/>
                    <a:pt x="1269" y="19"/>
                  </a:cubicBezTo>
                  <a:cubicBezTo>
                    <a:pt x="1229" y="6"/>
                    <a:pt x="1173" y="0"/>
                    <a:pt x="1108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6709;p65"/>
            <p:cNvSpPr/>
            <p:nvPr/>
          </p:nvSpPr>
          <p:spPr>
            <a:xfrm>
              <a:off x="3554075" y="634566"/>
              <a:ext cx="95990" cy="24281"/>
            </a:xfrm>
            <a:custGeom>
              <a:avLst/>
              <a:gdLst/>
              <a:ahLst/>
              <a:cxnLst/>
              <a:rect l="l" t="t" r="r" b="b"/>
              <a:pathLst>
                <a:path w="1269" h="321" extrusionOk="0">
                  <a:moveTo>
                    <a:pt x="1108" y="0"/>
                  </a:moveTo>
                  <a:cubicBezTo>
                    <a:pt x="757" y="0"/>
                    <a:pt x="118" y="173"/>
                    <a:pt x="1" y="321"/>
                  </a:cubicBezTo>
                  <a:cubicBezTo>
                    <a:pt x="82" y="310"/>
                    <a:pt x="163" y="310"/>
                    <a:pt x="232" y="299"/>
                  </a:cubicBezTo>
                  <a:cubicBezTo>
                    <a:pt x="501" y="240"/>
                    <a:pt x="758" y="181"/>
                    <a:pt x="1026" y="123"/>
                  </a:cubicBezTo>
                  <a:cubicBezTo>
                    <a:pt x="1107" y="100"/>
                    <a:pt x="1177" y="53"/>
                    <a:pt x="1269" y="19"/>
                  </a:cubicBezTo>
                  <a:cubicBezTo>
                    <a:pt x="1229" y="6"/>
                    <a:pt x="1173" y="0"/>
                    <a:pt x="1108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6710;p65"/>
            <p:cNvSpPr/>
            <p:nvPr/>
          </p:nvSpPr>
          <p:spPr>
            <a:xfrm>
              <a:off x="3575178" y="649089"/>
              <a:ext cx="48487" cy="27307"/>
            </a:xfrm>
            <a:custGeom>
              <a:avLst/>
              <a:gdLst/>
              <a:ahLst/>
              <a:cxnLst/>
              <a:rect l="l" t="t" r="r" b="b"/>
              <a:pathLst>
                <a:path w="641" h="361" extrusionOk="0">
                  <a:moveTo>
                    <a:pt x="641" y="0"/>
                  </a:moveTo>
                  <a:lnTo>
                    <a:pt x="641" y="0"/>
                  </a:lnTo>
                  <a:cubicBezTo>
                    <a:pt x="431" y="37"/>
                    <a:pt x="222" y="81"/>
                    <a:pt x="1" y="129"/>
                  </a:cubicBezTo>
                  <a:cubicBezTo>
                    <a:pt x="12" y="140"/>
                    <a:pt x="12" y="140"/>
                    <a:pt x="23" y="140"/>
                  </a:cubicBezTo>
                  <a:cubicBezTo>
                    <a:pt x="129" y="176"/>
                    <a:pt x="222" y="221"/>
                    <a:pt x="258" y="339"/>
                  </a:cubicBezTo>
                  <a:cubicBezTo>
                    <a:pt x="258" y="350"/>
                    <a:pt x="280" y="361"/>
                    <a:pt x="303" y="361"/>
                  </a:cubicBezTo>
                  <a:cubicBezTo>
                    <a:pt x="350" y="350"/>
                    <a:pt x="409" y="339"/>
                    <a:pt x="467" y="327"/>
                  </a:cubicBezTo>
                  <a:cubicBezTo>
                    <a:pt x="490" y="316"/>
                    <a:pt x="501" y="302"/>
                    <a:pt x="501" y="280"/>
                  </a:cubicBezTo>
                  <a:cubicBezTo>
                    <a:pt x="490" y="210"/>
                    <a:pt x="512" y="163"/>
                    <a:pt x="548" y="107"/>
                  </a:cubicBezTo>
                  <a:cubicBezTo>
                    <a:pt x="582" y="70"/>
                    <a:pt x="607" y="37"/>
                    <a:pt x="641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6711;p65"/>
            <p:cNvSpPr/>
            <p:nvPr/>
          </p:nvSpPr>
          <p:spPr>
            <a:xfrm>
              <a:off x="3575178" y="649089"/>
              <a:ext cx="48487" cy="27307"/>
            </a:xfrm>
            <a:custGeom>
              <a:avLst/>
              <a:gdLst/>
              <a:ahLst/>
              <a:cxnLst/>
              <a:rect l="l" t="t" r="r" b="b"/>
              <a:pathLst>
                <a:path w="641" h="361" extrusionOk="0">
                  <a:moveTo>
                    <a:pt x="641" y="0"/>
                  </a:moveTo>
                  <a:lnTo>
                    <a:pt x="641" y="0"/>
                  </a:lnTo>
                  <a:cubicBezTo>
                    <a:pt x="431" y="37"/>
                    <a:pt x="222" y="81"/>
                    <a:pt x="1" y="129"/>
                  </a:cubicBezTo>
                  <a:cubicBezTo>
                    <a:pt x="12" y="140"/>
                    <a:pt x="12" y="140"/>
                    <a:pt x="23" y="140"/>
                  </a:cubicBezTo>
                  <a:cubicBezTo>
                    <a:pt x="129" y="176"/>
                    <a:pt x="222" y="221"/>
                    <a:pt x="258" y="339"/>
                  </a:cubicBezTo>
                  <a:cubicBezTo>
                    <a:pt x="258" y="350"/>
                    <a:pt x="280" y="361"/>
                    <a:pt x="303" y="361"/>
                  </a:cubicBezTo>
                  <a:cubicBezTo>
                    <a:pt x="350" y="350"/>
                    <a:pt x="409" y="339"/>
                    <a:pt x="467" y="327"/>
                  </a:cubicBezTo>
                  <a:cubicBezTo>
                    <a:pt x="490" y="316"/>
                    <a:pt x="501" y="302"/>
                    <a:pt x="501" y="280"/>
                  </a:cubicBezTo>
                  <a:cubicBezTo>
                    <a:pt x="490" y="210"/>
                    <a:pt x="512" y="163"/>
                    <a:pt x="548" y="107"/>
                  </a:cubicBezTo>
                  <a:cubicBezTo>
                    <a:pt x="582" y="70"/>
                    <a:pt x="607" y="37"/>
                    <a:pt x="641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6712;p65"/>
            <p:cNvSpPr/>
            <p:nvPr/>
          </p:nvSpPr>
          <p:spPr>
            <a:xfrm>
              <a:off x="3484562" y="501138"/>
              <a:ext cx="21180" cy="69667"/>
            </a:xfrm>
            <a:custGeom>
              <a:avLst/>
              <a:gdLst/>
              <a:ahLst/>
              <a:cxnLst/>
              <a:rect l="l" t="t" r="r" b="b"/>
              <a:pathLst>
                <a:path w="280" h="921" extrusionOk="0">
                  <a:moveTo>
                    <a:pt x="0" y="1"/>
                  </a:moveTo>
                  <a:lnTo>
                    <a:pt x="0" y="1"/>
                  </a:lnTo>
                  <a:cubicBezTo>
                    <a:pt x="70" y="303"/>
                    <a:pt x="129" y="618"/>
                    <a:pt x="199" y="920"/>
                  </a:cubicBezTo>
                  <a:cubicBezTo>
                    <a:pt x="221" y="875"/>
                    <a:pt x="255" y="828"/>
                    <a:pt x="280" y="792"/>
                  </a:cubicBezTo>
                  <a:cubicBezTo>
                    <a:pt x="221" y="560"/>
                    <a:pt x="174" y="328"/>
                    <a:pt x="140" y="93"/>
                  </a:cubicBezTo>
                  <a:cubicBezTo>
                    <a:pt x="81" y="60"/>
                    <a:pt x="45" y="37"/>
                    <a:pt x="0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6713;p65"/>
            <p:cNvSpPr/>
            <p:nvPr/>
          </p:nvSpPr>
          <p:spPr>
            <a:xfrm>
              <a:off x="3636900" y="466949"/>
              <a:ext cx="21180" cy="70423"/>
            </a:xfrm>
            <a:custGeom>
              <a:avLst/>
              <a:gdLst/>
              <a:ahLst/>
              <a:cxnLst/>
              <a:rect l="l" t="t" r="r" b="b"/>
              <a:pathLst>
                <a:path w="280" h="931" extrusionOk="0">
                  <a:moveTo>
                    <a:pt x="82" y="0"/>
                  </a:moveTo>
                  <a:cubicBezTo>
                    <a:pt x="56" y="23"/>
                    <a:pt x="45" y="56"/>
                    <a:pt x="34" y="70"/>
                  </a:cubicBezTo>
                  <a:cubicBezTo>
                    <a:pt x="23" y="93"/>
                    <a:pt x="1" y="115"/>
                    <a:pt x="1" y="126"/>
                  </a:cubicBezTo>
                  <a:cubicBezTo>
                    <a:pt x="56" y="372"/>
                    <a:pt x="104" y="615"/>
                    <a:pt x="140" y="824"/>
                  </a:cubicBezTo>
                  <a:cubicBezTo>
                    <a:pt x="196" y="872"/>
                    <a:pt x="233" y="908"/>
                    <a:pt x="280" y="931"/>
                  </a:cubicBezTo>
                  <a:cubicBezTo>
                    <a:pt x="210" y="629"/>
                    <a:pt x="151" y="313"/>
                    <a:pt x="82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6714;p65"/>
            <p:cNvSpPr/>
            <p:nvPr/>
          </p:nvSpPr>
          <p:spPr>
            <a:xfrm>
              <a:off x="3387593" y="259017"/>
              <a:ext cx="367320" cy="520874"/>
            </a:xfrm>
            <a:custGeom>
              <a:avLst/>
              <a:gdLst/>
              <a:ahLst/>
              <a:cxnLst/>
              <a:rect l="l" t="t" r="r" b="b"/>
              <a:pathLst>
                <a:path w="4856" h="6886" extrusionOk="0">
                  <a:moveTo>
                    <a:pt x="2514" y="48"/>
                  </a:moveTo>
                  <a:cubicBezTo>
                    <a:pt x="2528" y="48"/>
                    <a:pt x="2551" y="59"/>
                    <a:pt x="2562" y="70"/>
                  </a:cubicBezTo>
                  <a:cubicBezTo>
                    <a:pt x="2609" y="129"/>
                    <a:pt x="2643" y="188"/>
                    <a:pt x="2690" y="257"/>
                  </a:cubicBezTo>
                  <a:cubicBezTo>
                    <a:pt x="2084" y="386"/>
                    <a:pt x="1503" y="514"/>
                    <a:pt x="886" y="640"/>
                  </a:cubicBezTo>
                  <a:cubicBezTo>
                    <a:pt x="908" y="559"/>
                    <a:pt x="922" y="478"/>
                    <a:pt x="944" y="397"/>
                  </a:cubicBezTo>
                  <a:cubicBezTo>
                    <a:pt x="944" y="386"/>
                    <a:pt x="967" y="375"/>
                    <a:pt x="978" y="375"/>
                  </a:cubicBezTo>
                  <a:cubicBezTo>
                    <a:pt x="1492" y="269"/>
                    <a:pt x="2003" y="165"/>
                    <a:pt x="2514" y="48"/>
                  </a:cubicBezTo>
                  <a:close/>
                  <a:moveTo>
                    <a:pt x="3529" y="140"/>
                  </a:moveTo>
                  <a:cubicBezTo>
                    <a:pt x="3506" y="199"/>
                    <a:pt x="3481" y="235"/>
                    <a:pt x="3459" y="280"/>
                  </a:cubicBezTo>
                  <a:cubicBezTo>
                    <a:pt x="3447" y="291"/>
                    <a:pt x="3436" y="291"/>
                    <a:pt x="3436" y="291"/>
                  </a:cubicBezTo>
                  <a:cubicBezTo>
                    <a:pt x="2889" y="408"/>
                    <a:pt x="2352" y="514"/>
                    <a:pt x="1816" y="629"/>
                  </a:cubicBezTo>
                  <a:cubicBezTo>
                    <a:pt x="1316" y="735"/>
                    <a:pt x="816" y="838"/>
                    <a:pt x="316" y="956"/>
                  </a:cubicBezTo>
                  <a:cubicBezTo>
                    <a:pt x="297" y="960"/>
                    <a:pt x="279" y="962"/>
                    <a:pt x="263" y="962"/>
                  </a:cubicBezTo>
                  <a:cubicBezTo>
                    <a:pt x="189" y="962"/>
                    <a:pt x="141" y="923"/>
                    <a:pt x="84" y="875"/>
                  </a:cubicBezTo>
                  <a:cubicBezTo>
                    <a:pt x="1235" y="629"/>
                    <a:pt x="2375" y="386"/>
                    <a:pt x="3529" y="140"/>
                  </a:cubicBezTo>
                  <a:close/>
                  <a:moveTo>
                    <a:pt x="3098" y="419"/>
                  </a:moveTo>
                  <a:lnTo>
                    <a:pt x="3098" y="419"/>
                  </a:lnTo>
                  <a:cubicBezTo>
                    <a:pt x="3062" y="489"/>
                    <a:pt x="3040" y="548"/>
                    <a:pt x="3017" y="595"/>
                  </a:cubicBezTo>
                  <a:cubicBezTo>
                    <a:pt x="3003" y="607"/>
                    <a:pt x="2981" y="607"/>
                    <a:pt x="2970" y="618"/>
                  </a:cubicBezTo>
                  <a:cubicBezTo>
                    <a:pt x="2598" y="688"/>
                    <a:pt x="2235" y="769"/>
                    <a:pt x="1875" y="850"/>
                  </a:cubicBezTo>
                  <a:cubicBezTo>
                    <a:pt x="1514" y="920"/>
                    <a:pt x="1154" y="1003"/>
                    <a:pt x="794" y="1073"/>
                  </a:cubicBezTo>
                  <a:cubicBezTo>
                    <a:pt x="781" y="1077"/>
                    <a:pt x="769" y="1080"/>
                    <a:pt x="759" y="1080"/>
                  </a:cubicBezTo>
                  <a:cubicBezTo>
                    <a:pt x="739" y="1080"/>
                    <a:pt x="722" y="1071"/>
                    <a:pt x="699" y="1048"/>
                  </a:cubicBezTo>
                  <a:cubicBezTo>
                    <a:pt x="676" y="1014"/>
                    <a:pt x="643" y="989"/>
                    <a:pt x="595" y="956"/>
                  </a:cubicBezTo>
                  <a:cubicBezTo>
                    <a:pt x="1433" y="780"/>
                    <a:pt x="2260" y="607"/>
                    <a:pt x="3098" y="419"/>
                  </a:cubicBezTo>
                  <a:close/>
                  <a:moveTo>
                    <a:pt x="2039" y="875"/>
                  </a:moveTo>
                  <a:cubicBezTo>
                    <a:pt x="2051" y="908"/>
                    <a:pt x="2051" y="945"/>
                    <a:pt x="2073" y="967"/>
                  </a:cubicBezTo>
                  <a:cubicBezTo>
                    <a:pt x="2095" y="1014"/>
                    <a:pt x="2143" y="1048"/>
                    <a:pt x="2179" y="1084"/>
                  </a:cubicBezTo>
                  <a:cubicBezTo>
                    <a:pt x="2235" y="1129"/>
                    <a:pt x="2283" y="1177"/>
                    <a:pt x="2294" y="1258"/>
                  </a:cubicBezTo>
                  <a:cubicBezTo>
                    <a:pt x="2084" y="1305"/>
                    <a:pt x="1875" y="1353"/>
                    <a:pt x="1654" y="1397"/>
                  </a:cubicBezTo>
                  <a:cubicBezTo>
                    <a:pt x="1643" y="1327"/>
                    <a:pt x="1654" y="1258"/>
                    <a:pt x="1690" y="1199"/>
                  </a:cubicBezTo>
                  <a:cubicBezTo>
                    <a:pt x="1701" y="1165"/>
                    <a:pt x="1724" y="1143"/>
                    <a:pt x="1735" y="1107"/>
                  </a:cubicBezTo>
                  <a:cubicBezTo>
                    <a:pt x="1746" y="1048"/>
                    <a:pt x="1746" y="989"/>
                    <a:pt x="1746" y="933"/>
                  </a:cubicBezTo>
                  <a:cubicBezTo>
                    <a:pt x="1841" y="920"/>
                    <a:pt x="1933" y="897"/>
                    <a:pt x="2039" y="875"/>
                  </a:cubicBezTo>
                  <a:close/>
                  <a:moveTo>
                    <a:pt x="2760" y="710"/>
                  </a:moveTo>
                  <a:cubicBezTo>
                    <a:pt x="2760" y="710"/>
                    <a:pt x="2771" y="710"/>
                    <a:pt x="2783" y="724"/>
                  </a:cubicBezTo>
                  <a:cubicBezTo>
                    <a:pt x="2841" y="1014"/>
                    <a:pt x="2911" y="1316"/>
                    <a:pt x="2970" y="1607"/>
                  </a:cubicBezTo>
                  <a:cubicBezTo>
                    <a:pt x="2900" y="1596"/>
                    <a:pt x="2841" y="1573"/>
                    <a:pt x="2771" y="1562"/>
                  </a:cubicBezTo>
                  <a:cubicBezTo>
                    <a:pt x="2744" y="1557"/>
                    <a:pt x="2717" y="1556"/>
                    <a:pt x="2690" y="1556"/>
                  </a:cubicBezTo>
                  <a:cubicBezTo>
                    <a:pt x="2636" y="1556"/>
                    <a:pt x="2582" y="1562"/>
                    <a:pt x="2528" y="1562"/>
                  </a:cubicBezTo>
                  <a:cubicBezTo>
                    <a:pt x="2433" y="1548"/>
                    <a:pt x="2341" y="1537"/>
                    <a:pt x="2260" y="1492"/>
                  </a:cubicBezTo>
                  <a:cubicBezTo>
                    <a:pt x="2213" y="1456"/>
                    <a:pt x="2179" y="1408"/>
                    <a:pt x="2154" y="1353"/>
                  </a:cubicBezTo>
                  <a:cubicBezTo>
                    <a:pt x="2213" y="1339"/>
                    <a:pt x="2260" y="1327"/>
                    <a:pt x="2305" y="1316"/>
                  </a:cubicBezTo>
                  <a:cubicBezTo>
                    <a:pt x="2352" y="1305"/>
                    <a:pt x="2364" y="1294"/>
                    <a:pt x="2352" y="1258"/>
                  </a:cubicBezTo>
                  <a:cubicBezTo>
                    <a:pt x="2330" y="1154"/>
                    <a:pt x="2283" y="1084"/>
                    <a:pt x="2202" y="1037"/>
                  </a:cubicBezTo>
                  <a:cubicBezTo>
                    <a:pt x="2143" y="1003"/>
                    <a:pt x="2095" y="967"/>
                    <a:pt x="2095" y="897"/>
                  </a:cubicBezTo>
                  <a:cubicBezTo>
                    <a:pt x="2084" y="875"/>
                    <a:pt x="2095" y="864"/>
                    <a:pt x="2120" y="850"/>
                  </a:cubicBezTo>
                  <a:cubicBezTo>
                    <a:pt x="2341" y="805"/>
                    <a:pt x="2551" y="757"/>
                    <a:pt x="2760" y="710"/>
                  </a:cubicBezTo>
                  <a:close/>
                  <a:moveTo>
                    <a:pt x="2970" y="676"/>
                  </a:moveTo>
                  <a:cubicBezTo>
                    <a:pt x="3051" y="1059"/>
                    <a:pt x="3132" y="1445"/>
                    <a:pt x="3213" y="1827"/>
                  </a:cubicBezTo>
                  <a:cubicBezTo>
                    <a:pt x="3157" y="1772"/>
                    <a:pt x="3098" y="1724"/>
                    <a:pt x="3051" y="1677"/>
                  </a:cubicBezTo>
                  <a:cubicBezTo>
                    <a:pt x="3040" y="1665"/>
                    <a:pt x="3028" y="1654"/>
                    <a:pt x="3028" y="1632"/>
                  </a:cubicBezTo>
                  <a:cubicBezTo>
                    <a:pt x="2959" y="1327"/>
                    <a:pt x="2900" y="1026"/>
                    <a:pt x="2830" y="724"/>
                  </a:cubicBezTo>
                  <a:lnTo>
                    <a:pt x="2830" y="699"/>
                  </a:lnTo>
                  <a:cubicBezTo>
                    <a:pt x="2878" y="699"/>
                    <a:pt x="2922" y="688"/>
                    <a:pt x="2970" y="676"/>
                  </a:cubicBezTo>
                  <a:close/>
                  <a:moveTo>
                    <a:pt x="1675" y="950"/>
                  </a:moveTo>
                  <a:cubicBezTo>
                    <a:pt x="1701" y="950"/>
                    <a:pt x="1709" y="962"/>
                    <a:pt x="1701" y="1003"/>
                  </a:cubicBezTo>
                  <a:cubicBezTo>
                    <a:pt x="1701" y="1048"/>
                    <a:pt x="1690" y="1107"/>
                    <a:pt x="1654" y="1154"/>
                  </a:cubicBezTo>
                  <a:cubicBezTo>
                    <a:pt x="1606" y="1235"/>
                    <a:pt x="1584" y="1316"/>
                    <a:pt x="1606" y="1422"/>
                  </a:cubicBezTo>
                  <a:cubicBezTo>
                    <a:pt x="1620" y="1445"/>
                    <a:pt x="1632" y="1456"/>
                    <a:pt x="1665" y="1456"/>
                  </a:cubicBezTo>
                  <a:cubicBezTo>
                    <a:pt x="1713" y="1445"/>
                    <a:pt x="1771" y="1434"/>
                    <a:pt x="1816" y="1422"/>
                  </a:cubicBezTo>
                  <a:lnTo>
                    <a:pt x="1816" y="1422"/>
                  </a:lnTo>
                  <a:cubicBezTo>
                    <a:pt x="1841" y="1478"/>
                    <a:pt x="1830" y="1537"/>
                    <a:pt x="1794" y="1584"/>
                  </a:cubicBezTo>
                  <a:cubicBezTo>
                    <a:pt x="1735" y="1677"/>
                    <a:pt x="1654" y="1724"/>
                    <a:pt x="1551" y="1772"/>
                  </a:cubicBezTo>
                  <a:cubicBezTo>
                    <a:pt x="1422" y="1827"/>
                    <a:pt x="1294" y="1875"/>
                    <a:pt x="1187" y="2003"/>
                  </a:cubicBezTo>
                  <a:cubicBezTo>
                    <a:pt x="1132" y="1688"/>
                    <a:pt x="1062" y="1397"/>
                    <a:pt x="1003" y="1096"/>
                  </a:cubicBezTo>
                  <a:cubicBezTo>
                    <a:pt x="1014" y="1084"/>
                    <a:pt x="1037" y="1084"/>
                    <a:pt x="1048" y="1084"/>
                  </a:cubicBezTo>
                  <a:cubicBezTo>
                    <a:pt x="1246" y="1037"/>
                    <a:pt x="1444" y="989"/>
                    <a:pt x="1632" y="956"/>
                  </a:cubicBezTo>
                  <a:cubicBezTo>
                    <a:pt x="1649" y="952"/>
                    <a:pt x="1664" y="950"/>
                    <a:pt x="1675" y="950"/>
                  </a:cubicBezTo>
                  <a:close/>
                  <a:moveTo>
                    <a:pt x="956" y="1107"/>
                  </a:moveTo>
                  <a:cubicBezTo>
                    <a:pt x="956" y="1118"/>
                    <a:pt x="956" y="1129"/>
                    <a:pt x="967" y="1143"/>
                  </a:cubicBezTo>
                  <a:cubicBezTo>
                    <a:pt x="1025" y="1434"/>
                    <a:pt x="1084" y="1724"/>
                    <a:pt x="1143" y="2015"/>
                  </a:cubicBezTo>
                  <a:cubicBezTo>
                    <a:pt x="1154" y="2037"/>
                    <a:pt x="1143" y="2073"/>
                    <a:pt x="1132" y="2096"/>
                  </a:cubicBezTo>
                  <a:cubicBezTo>
                    <a:pt x="1106" y="2154"/>
                    <a:pt x="1084" y="2213"/>
                    <a:pt x="1062" y="2283"/>
                  </a:cubicBezTo>
                  <a:cubicBezTo>
                    <a:pt x="967" y="1897"/>
                    <a:pt x="897" y="1515"/>
                    <a:pt x="816" y="1129"/>
                  </a:cubicBezTo>
                  <a:cubicBezTo>
                    <a:pt x="863" y="1118"/>
                    <a:pt x="908" y="1107"/>
                    <a:pt x="956" y="1107"/>
                  </a:cubicBezTo>
                  <a:close/>
                  <a:moveTo>
                    <a:pt x="2097" y="1370"/>
                  </a:moveTo>
                  <a:cubicBezTo>
                    <a:pt x="2108" y="1370"/>
                    <a:pt x="2120" y="1378"/>
                    <a:pt x="2120" y="1386"/>
                  </a:cubicBezTo>
                  <a:cubicBezTo>
                    <a:pt x="2165" y="1515"/>
                    <a:pt x="2271" y="1573"/>
                    <a:pt x="2389" y="1596"/>
                  </a:cubicBezTo>
                  <a:cubicBezTo>
                    <a:pt x="2470" y="1607"/>
                    <a:pt x="2551" y="1607"/>
                    <a:pt x="2632" y="1607"/>
                  </a:cubicBezTo>
                  <a:cubicBezTo>
                    <a:pt x="2642" y="1606"/>
                    <a:pt x="2652" y="1606"/>
                    <a:pt x="2662" y="1606"/>
                  </a:cubicBezTo>
                  <a:cubicBezTo>
                    <a:pt x="2935" y="1606"/>
                    <a:pt x="3114" y="1755"/>
                    <a:pt x="3238" y="1992"/>
                  </a:cubicBezTo>
                  <a:cubicBezTo>
                    <a:pt x="3238" y="2003"/>
                    <a:pt x="3238" y="2015"/>
                    <a:pt x="3249" y="2026"/>
                  </a:cubicBezTo>
                  <a:cubicBezTo>
                    <a:pt x="2878" y="2026"/>
                    <a:pt x="2514" y="2107"/>
                    <a:pt x="2154" y="2177"/>
                  </a:cubicBezTo>
                  <a:cubicBezTo>
                    <a:pt x="1794" y="2260"/>
                    <a:pt x="1444" y="2353"/>
                    <a:pt x="1095" y="2504"/>
                  </a:cubicBezTo>
                  <a:cubicBezTo>
                    <a:pt x="1106" y="2422"/>
                    <a:pt x="1106" y="2364"/>
                    <a:pt x="1118" y="2294"/>
                  </a:cubicBezTo>
                  <a:cubicBezTo>
                    <a:pt x="1176" y="2062"/>
                    <a:pt x="1316" y="1911"/>
                    <a:pt x="1551" y="1827"/>
                  </a:cubicBezTo>
                  <a:cubicBezTo>
                    <a:pt x="1665" y="1783"/>
                    <a:pt x="1760" y="1724"/>
                    <a:pt x="1830" y="1607"/>
                  </a:cubicBezTo>
                  <a:cubicBezTo>
                    <a:pt x="1863" y="1562"/>
                    <a:pt x="1886" y="1515"/>
                    <a:pt x="1875" y="1445"/>
                  </a:cubicBezTo>
                  <a:cubicBezTo>
                    <a:pt x="1875" y="1422"/>
                    <a:pt x="1875" y="1408"/>
                    <a:pt x="1911" y="1408"/>
                  </a:cubicBezTo>
                  <a:cubicBezTo>
                    <a:pt x="1970" y="1397"/>
                    <a:pt x="2026" y="1375"/>
                    <a:pt x="2084" y="1375"/>
                  </a:cubicBezTo>
                  <a:cubicBezTo>
                    <a:pt x="2087" y="1372"/>
                    <a:pt x="2092" y="1370"/>
                    <a:pt x="2097" y="1370"/>
                  </a:cubicBezTo>
                  <a:close/>
                  <a:moveTo>
                    <a:pt x="3168" y="2068"/>
                  </a:moveTo>
                  <a:cubicBezTo>
                    <a:pt x="3197" y="2068"/>
                    <a:pt x="3220" y="2070"/>
                    <a:pt x="3238" y="2073"/>
                  </a:cubicBezTo>
                  <a:lnTo>
                    <a:pt x="3238" y="2096"/>
                  </a:lnTo>
                  <a:cubicBezTo>
                    <a:pt x="3179" y="2121"/>
                    <a:pt x="3109" y="2154"/>
                    <a:pt x="3040" y="2177"/>
                  </a:cubicBezTo>
                  <a:cubicBezTo>
                    <a:pt x="2503" y="2330"/>
                    <a:pt x="1956" y="2456"/>
                    <a:pt x="1411" y="2551"/>
                  </a:cubicBezTo>
                  <a:cubicBezTo>
                    <a:pt x="1369" y="2557"/>
                    <a:pt x="1331" y="2557"/>
                    <a:pt x="1293" y="2557"/>
                  </a:cubicBezTo>
                  <a:cubicBezTo>
                    <a:pt x="1254" y="2557"/>
                    <a:pt x="1217" y="2557"/>
                    <a:pt x="1176" y="2562"/>
                  </a:cubicBezTo>
                  <a:cubicBezTo>
                    <a:pt x="1165" y="2562"/>
                    <a:pt x="1143" y="2551"/>
                    <a:pt x="1118" y="2551"/>
                  </a:cubicBezTo>
                  <a:cubicBezTo>
                    <a:pt x="1391" y="2356"/>
                    <a:pt x="2772" y="2068"/>
                    <a:pt x="3168" y="2068"/>
                  </a:cubicBezTo>
                  <a:close/>
                  <a:moveTo>
                    <a:pt x="3249" y="2923"/>
                  </a:moveTo>
                  <a:cubicBezTo>
                    <a:pt x="3297" y="3143"/>
                    <a:pt x="3341" y="3364"/>
                    <a:pt x="3389" y="3587"/>
                  </a:cubicBezTo>
                  <a:cubicBezTo>
                    <a:pt x="3179" y="3518"/>
                    <a:pt x="2970" y="3492"/>
                    <a:pt x="2760" y="3481"/>
                  </a:cubicBezTo>
                  <a:lnTo>
                    <a:pt x="2609" y="3481"/>
                  </a:lnTo>
                  <a:cubicBezTo>
                    <a:pt x="2551" y="3481"/>
                    <a:pt x="2492" y="3459"/>
                    <a:pt x="2492" y="3423"/>
                  </a:cubicBezTo>
                  <a:cubicBezTo>
                    <a:pt x="2492" y="3378"/>
                    <a:pt x="2528" y="3342"/>
                    <a:pt x="2573" y="3330"/>
                  </a:cubicBezTo>
                  <a:cubicBezTo>
                    <a:pt x="2819" y="3224"/>
                    <a:pt x="3040" y="3099"/>
                    <a:pt x="3238" y="2934"/>
                  </a:cubicBezTo>
                  <a:cubicBezTo>
                    <a:pt x="3238" y="2934"/>
                    <a:pt x="3249" y="2934"/>
                    <a:pt x="3249" y="2923"/>
                  </a:cubicBezTo>
                  <a:close/>
                  <a:moveTo>
                    <a:pt x="3378" y="2749"/>
                  </a:moveTo>
                  <a:cubicBezTo>
                    <a:pt x="3447" y="3062"/>
                    <a:pt x="3506" y="3378"/>
                    <a:pt x="3576" y="3680"/>
                  </a:cubicBezTo>
                  <a:cubicBezTo>
                    <a:pt x="3529" y="3657"/>
                    <a:pt x="3492" y="3621"/>
                    <a:pt x="3436" y="3573"/>
                  </a:cubicBezTo>
                  <a:cubicBezTo>
                    <a:pt x="3400" y="3364"/>
                    <a:pt x="3352" y="3121"/>
                    <a:pt x="3297" y="2875"/>
                  </a:cubicBezTo>
                  <a:cubicBezTo>
                    <a:pt x="3297" y="2864"/>
                    <a:pt x="3319" y="2842"/>
                    <a:pt x="3330" y="2819"/>
                  </a:cubicBezTo>
                  <a:cubicBezTo>
                    <a:pt x="3341" y="2805"/>
                    <a:pt x="3352" y="2772"/>
                    <a:pt x="3378" y="2749"/>
                  </a:cubicBezTo>
                  <a:close/>
                  <a:moveTo>
                    <a:pt x="1467" y="3308"/>
                  </a:moveTo>
                  <a:lnTo>
                    <a:pt x="1467" y="3308"/>
                  </a:lnTo>
                  <a:cubicBezTo>
                    <a:pt x="1537" y="3319"/>
                    <a:pt x="1606" y="3342"/>
                    <a:pt x="1676" y="3353"/>
                  </a:cubicBezTo>
                  <a:cubicBezTo>
                    <a:pt x="1863" y="3389"/>
                    <a:pt x="2051" y="3400"/>
                    <a:pt x="2235" y="3400"/>
                  </a:cubicBezTo>
                  <a:cubicBezTo>
                    <a:pt x="2243" y="3399"/>
                    <a:pt x="2251" y="3398"/>
                    <a:pt x="2258" y="3398"/>
                  </a:cubicBezTo>
                  <a:cubicBezTo>
                    <a:pt x="2309" y="3398"/>
                    <a:pt x="2354" y="3427"/>
                    <a:pt x="2364" y="3459"/>
                  </a:cubicBezTo>
                  <a:cubicBezTo>
                    <a:pt x="2375" y="3481"/>
                    <a:pt x="2330" y="3540"/>
                    <a:pt x="2271" y="3562"/>
                  </a:cubicBezTo>
                  <a:cubicBezTo>
                    <a:pt x="2039" y="3657"/>
                    <a:pt x="1816" y="3783"/>
                    <a:pt x="1620" y="3948"/>
                  </a:cubicBezTo>
                  <a:lnTo>
                    <a:pt x="1606" y="3959"/>
                  </a:lnTo>
                  <a:cubicBezTo>
                    <a:pt x="1562" y="3738"/>
                    <a:pt x="1514" y="3529"/>
                    <a:pt x="1467" y="3308"/>
                  </a:cubicBezTo>
                  <a:close/>
                  <a:moveTo>
                    <a:pt x="1282" y="3202"/>
                  </a:moveTo>
                  <a:cubicBezTo>
                    <a:pt x="1327" y="3238"/>
                    <a:pt x="1363" y="3261"/>
                    <a:pt x="1422" y="3294"/>
                  </a:cubicBezTo>
                  <a:cubicBezTo>
                    <a:pt x="1456" y="3529"/>
                    <a:pt x="1503" y="3761"/>
                    <a:pt x="1562" y="3993"/>
                  </a:cubicBezTo>
                  <a:cubicBezTo>
                    <a:pt x="1537" y="4029"/>
                    <a:pt x="1503" y="4076"/>
                    <a:pt x="1481" y="4121"/>
                  </a:cubicBezTo>
                  <a:cubicBezTo>
                    <a:pt x="1411" y="3819"/>
                    <a:pt x="1352" y="3504"/>
                    <a:pt x="1282" y="3202"/>
                  </a:cubicBezTo>
                  <a:close/>
                  <a:moveTo>
                    <a:pt x="3283" y="2107"/>
                  </a:moveTo>
                  <a:cubicBezTo>
                    <a:pt x="3330" y="2213"/>
                    <a:pt x="3341" y="2316"/>
                    <a:pt x="3352" y="2422"/>
                  </a:cubicBezTo>
                  <a:cubicBezTo>
                    <a:pt x="3366" y="2470"/>
                    <a:pt x="3366" y="2526"/>
                    <a:pt x="3352" y="2585"/>
                  </a:cubicBezTo>
                  <a:cubicBezTo>
                    <a:pt x="3341" y="2702"/>
                    <a:pt x="3297" y="2805"/>
                    <a:pt x="3202" y="2889"/>
                  </a:cubicBezTo>
                  <a:cubicBezTo>
                    <a:pt x="3028" y="3029"/>
                    <a:pt x="2841" y="3143"/>
                    <a:pt x="2643" y="3238"/>
                  </a:cubicBezTo>
                  <a:cubicBezTo>
                    <a:pt x="2598" y="3261"/>
                    <a:pt x="2551" y="3272"/>
                    <a:pt x="2514" y="3308"/>
                  </a:cubicBezTo>
                  <a:cubicBezTo>
                    <a:pt x="2470" y="3330"/>
                    <a:pt x="2433" y="3378"/>
                    <a:pt x="2445" y="3434"/>
                  </a:cubicBezTo>
                  <a:lnTo>
                    <a:pt x="2459" y="3448"/>
                  </a:lnTo>
                  <a:lnTo>
                    <a:pt x="2492" y="3481"/>
                  </a:lnTo>
                  <a:lnTo>
                    <a:pt x="2492" y="3504"/>
                  </a:lnTo>
                  <a:cubicBezTo>
                    <a:pt x="2514" y="3518"/>
                    <a:pt x="2540" y="3529"/>
                    <a:pt x="2562" y="3529"/>
                  </a:cubicBezTo>
                  <a:cubicBezTo>
                    <a:pt x="2609" y="3540"/>
                    <a:pt x="2654" y="3540"/>
                    <a:pt x="2702" y="3540"/>
                  </a:cubicBezTo>
                  <a:cubicBezTo>
                    <a:pt x="2900" y="3540"/>
                    <a:pt x="3098" y="3573"/>
                    <a:pt x="3283" y="3610"/>
                  </a:cubicBezTo>
                  <a:cubicBezTo>
                    <a:pt x="3517" y="3668"/>
                    <a:pt x="3646" y="3819"/>
                    <a:pt x="3702" y="4040"/>
                  </a:cubicBezTo>
                  <a:cubicBezTo>
                    <a:pt x="3738" y="4169"/>
                    <a:pt x="3749" y="4297"/>
                    <a:pt x="3749" y="4412"/>
                  </a:cubicBezTo>
                  <a:cubicBezTo>
                    <a:pt x="3760" y="4588"/>
                    <a:pt x="3702" y="4738"/>
                    <a:pt x="3598" y="4867"/>
                  </a:cubicBezTo>
                  <a:cubicBezTo>
                    <a:pt x="3567" y="4908"/>
                    <a:pt x="3537" y="4939"/>
                    <a:pt x="3477" y="4939"/>
                  </a:cubicBezTo>
                  <a:cubicBezTo>
                    <a:pt x="3468" y="4939"/>
                    <a:pt x="3458" y="4938"/>
                    <a:pt x="3447" y="4937"/>
                  </a:cubicBezTo>
                  <a:cubicBezTo>
                    <a:pt x="3403" y="4927"/>
                    <a:pt x="3356" y="4924"/>
                    <a:pt x="3310" y="4924"/>
                  </a:cubicBezTo>
                  <a:cubicBezTo>
                    <a:pt x="3246" y="4924"/>
                    <a:pt x="3182" y="4930"/>
                    <a:pt x="3121" y="4937"/>
                  </a:cubicBezTo>
                  <a:cubicBezTo>
                    <a:pt x="3028" y="4948"/>
                    <a:pt x="2922" y="4959"/>
                    <a:pt x="2830" y="4984"/>
                  </a:cubicBezTo>
                  <a:lnTo>
                    <a:pt x="2841" y="4995"/>
                  </a:lnTo>
                  <a:lnTo>
                    <a:pt x="2794" y="4995"/>
                  </a:lnTo>
                  <a:lnTo>
                    <a:pt x="2794" y="4984"/>
                  </a:lnTo>
                  <a:cubicBezTo>
                    <a:pt x="2794" y="4995"/>
                    <a:pt x="2783" y="4995"/>
                    <a:pt x="2783" y="4995"/>
                  </a:cubicBezTo>
                  <a:lnTo>
                    <a:pt x="2749" y="4995"/>
                  </a:lnTo>
                  <a:cubicBezTo>
                    <a:pt x="2738" y="4948"/>
                    <a:pt x="2724" y="4914"/>
                    <a:pt x="2713" y="4867"/>
                  </a:cubicBezTo>
                  <a:cubicBezTo>
                    <a:pt x="2621" y="4400"/>
                    <a:pt x="2514" y="3937"/>
                    <a:pt x="2422" y="3470"/>
                  </a:cubicBezTo>
                  <a:cubicBezTo>
                    <a:pt x="2400" y="3400"/>
                    <a:pt x="2364" y="3364"/>
                    <a:pt x="2305" y="3353"/>
                  </a:cubicBezTo>
                  <a:cubicBezTo>
                    <a:pt x="2260" y="3342"/>
                    <a:pt x="2202" y="3342"/>
                    <a:pt x="2154" y="3342"/>
                  </a:cubicBezTo>
                  <a:cubicBezTo>
                    <a:pt x="1956" y="3342"/>
                    <a:pt x="1760" y="3308"/>
                    <a:pt x="1573" y="3272"/>
                  </a:cubicBezTo>
                  <a:cubicBezTo>
                    <a:pt x="1341" y="3213"/>
                    <a:pt x="1213" y="3073"/>
                    <a:pt x="1154" y="2864"/>
                  </a:cubicBezTo>
                  <a:cubicBezTo>
                    <a:pt x="1132" y="2772"/>
                    <a:pt x="1118" y="2680"/>
                    <a:pt x="1095" y="2585"/>
                  </a:cubicBezTo>
                  <a:lnTo>
                    <a:pt x="1095" y="2585"/>
                  </a:lnTo>
                  <a:cubicBezTo>
                    <a:pt x="1154" y="2595"/>
                    <a:pt x="1209" y="2600"/>
                    <a:pt x="1263" y="2600"/>
                  </a:cubicBezTo>
                  <a:cubicBezTo>
                    <a:pt x="1390" y="2600"/>
                    <a:pt x="1508" y="2575"/>
                    <a:pt x="1632" y="2551"/>
                  </a:cubicBezTo>
                  <a:cubicBezTo>
                    <a:pt x="2014" y="2470"/>
                    <a:pt x="2400" y="2375"/>
                    <a:pt x="2783" y="2294"/>
                  </a:cubicBezTo>
                  <a:cubicBezTo>
                    <a:pt x="2900" y="2260"/>
                    <a:pt x="3028" y="2224"/>
                    <a:pt x="3143" y="2177"/>
                  </a:cubicBezTo>
                  <a:cubicBezTo>
                    <a:pt x="3190" y="2165"/>
                    <a:pt x="3238" y="2132"/>
                    <a:pt x="3283" y="2107"/>
                  </a:cubicBezTo>
                  <a:close/>
                  <a:moveTo>
                    <a:pt x="2400" y="3551"/>
                  </a:moveTo>
                  <a:cubicBezTo>
                    <a:pt x="2400" y="3562"/>
                    <a:pt x="2400" y="3587"/>
                    <a:pt x="2411" y="3599"/>
                  </a:cubicBezTo>
                  <a:cubicBezTo>
                    <a:pt x="2503" y="4040"/>
                    <a:pt x="2598" y="4495"/>
                    <a:pt x="2690" y="4937"/>
                  </a:cubicBezTo>
                  <a:cubicBezTo>
                    <a:pt x="2702" y="5018"/>
                    <a:pt x="2713" y="5007"/>
                    <a:pt x="2632" y="5040"/>
                  </a:cubicBezTo>
                  <a:cubicBezTo>
                    <a:pt x="2470" y="5110"/>
                    <a:pt x="2305" y="5180"/>
                    <a:pt x="2143" y="5250"/>
                  </a:cubicBezTo>
                  <a:cubicBezTo>
                    <a:pt x="2120" y="5264"/>
                    <a:pt x="2095" y="5264"/>
                    <a:pt x="2084" y="5264"/>
                  </a:cubicBezTo>
                  <a:cubicBezTo>
                    <a:pt x="1900" y="5238"/>
                    <a:pt x="1771" y="5124"/>
                    <a:pt x="1665" y="4970"/>
                  </a:cubicBezTo>
                  <a:cubicBezTo>
                    <a:pt x="1551" y="4797"/>
                    <a:pt x="1492" y="4588"/>
                    <a:pt x="1492" y="4367"/>
                  </a:cubicBezTo>
                  <a:cubicBezTo>
                    <a:pt x="1492" y="4216"/>
                    <a:pt x="1551" y="4088"/>
                    <a:pt x="1665" y="3981"/>
                  </a:cubicBezTo>
                  <a:cubicBezTo>
                    <a:pt x="1830" y="3853"/>
                    <a:pt x="2014" y="3738"/>
                    <a:pt x="2202" y="3657"/>
                  </a:cubicBezTo>
                  <a:cubicBezTo>
                    <a:pt x="2271" y="3621"/>
                    <a:pt x="2330" y="3587"/>
                    <a:pt x="2400" y="3551"/>
                  </a:cubicBezTo>
                  <a:close/>
                  <a:moveTo>
                    <a:pt x="3309" y="4965"/>
                  </a:moveTo>
                  <a:cubicBezTo>
                    <a:pt x="3374" y="4965"/>
                    <a:pt x="3430" y="4971"/>
                    <a:pt x="3470" y="4984"/>
                  </a:cubicBezTo>
                  <a:cubicBezTo>
                    <a:pt x="3378" y="5018"/>
                    <a:pt x="3308" y="5065"/>
                    <a:pt x="3227" y="5088"/>
                  </a:cubicBezTo>
                  <a:cubicBezTo>
                    <a:pt x="2959" y="5146"/>
                    <a:pt x="2702" y="5205"/>
                    <a:pt x="2433" y="5264"/>
                  </a:cubicBezTo>
                  <a:cubicBezTo>
                    <a:pt x="2364" y="5275"/>
                    <a:pt x="2283" y="5275"/>
                    <a:pt x="2202" y="5286"/>
                  </a:cubicBezTo>
                  <a:cubicBezTo>
                    <a:pt x="2319" y="5138"/>
                    <a:pt x="2958" y="4965"/>
                    <a:pt x="3309" y="4965"/>
                  </a:cubicBezTo>
                  <a:close/>
                  <a:moveTo>
                    <a:pt x="3121" y="5157"/>
                  </a:moveTo>
                  <a:lnTo>
                    <a:pt x="3121" y="5157"/>
                  </a:lnTo>
                  <a:cubicBezTo>
                    <a:pt x="3087" y="5194"/>
                    <a:pt x="3062" y="5227"/>
                    <a:pt x="3028" y="5264"/>
                  </a:cubicBezTo>
                  <a:cubicBezTo>
                    <a:pt x="2992" y="5320"/>
                    <a:pt x="2970" y="5367"/>
                    <a:pt x="2981" y="5437"/>
                  </a:cubicBezTo>
                  <a:cubicBezTo>
                    <a:pt x="2981" y="5459"/>
                    <a:pt x="2970" y="5473"/>
                    <a:pt x="2947" y="5484"/>
                  </a:cubicBezTo>
                  <a:cubicBezTo>
                    <a:pt x="2889" y="5496"/>
                    <a:pt x="2830" y="5507"/>
                    <a:pt x="2783" y="5518"/>
                  </a:cubicBezTo>
                  <a:cubicBezTo>
                    <a:pt x="2760" y="5518"/>
                    <a:pt x="2738" y="5507"/>
                    <a:pt x="2738" y="5496"/>
                  </a:cubicBezTo>
                  <a:cubicBezTo>
                    <a:pt x="2702" y="5378"/>
                    <a:pt x="2609" y="5333"/>
                    <a:pt x="2503" y="5297"/>
                  </a:cubicBezTo>
                  <a:cubicBezTo>
                    <a:pt x="2492" y="5297"/>
                    <a:pt x="2492" y="5297"/>
                    <a:pt x="2481" y="5286"/>
                  </a:cubicBezTo>
                  <a:cubicBezTo>
                    <a:pt x="2702" y="5238"/>
                    <a:pt x="2911" y="5194"/>
                    <a:pt x="3121" y="5157"/>
                  </a:cubicBezTo>
                  <a:close/>
                  <a:moveTo>
                    <a:pt x="3797" y="4599"/>
                  </a:moveTo>
                  <a:cubicBezTo>
                    <a:pt x="3889" y="4984"/>
                    <a:pt x="3959" y="5367"/>
                    <a:pt x="4051" y="5753"/>
                  </a:cubicBezTo>
                  <a:cubicBezTo>
                    <a:pt x="3995" y="5764"/>
                    <a:pt x="3948" y="5775"/>
                    <a:pt x="3900" y="5786"/>
                  </a:cubicBezTo>
                  <a:cubicBezTo>
                    <a:pt x="3900" y="5764"/>
                    <a:pt x="3889" y="5753"/>
                    <a:pt x="3889" y="5739"/>
                  </a:cubicBezTo>
                  <a:cubicBezTo>
                    <a:pt x="3830" y="5448"/>
                    <a:pt x="3772" y="5157"/>
                    <a:pt x="3716" y="4867"/>
                  </a:cubicBezTo>
                  <a:cubicBezTo>
                    <a:pt x="3702" y="4845"/>
                    <a:pt x="3716" y="4808"/>
                    <a:pt x="3727" y="4786"/>
                  </a:cubicBezTo>
                  <a:cubicBezTo>
                    <a:pt x="3749" y="4727"/>
                    <a:pt x="3772" y="4669"/>
                    <a:pt x="3797" y="4599"/>
                  </a:cubicBezTo>
                  <a:close/>
                  <a:moveTo>
                    <a:pt x="3411" y="350"/>
                  </a:moveTo>
                  <a:cubicBezTo>
                    <a:pt x="3808" y="2191"/>
                    <a:pt x="4191" y="4029"/>
                    <a:pt x="4587" y="5867"/>
                  </a:cubicBezTo>
                  <a:cubicBezTo>
                    <a:pt x="4540" y="5867"/>
                    <a:pt x="4495" y="5878"/>
                    <a:pt x="4448" y="5892"/>
                  </a:cubicBezTo>
                  <a:cubicBezTo>
                    <a:pt x="4065" y="4051"/>
                    <a:pt x="3679" y="2224"/>
                    <a:pt x="3283" y="386"/>
                  </a:cubicBezTo>
                  <a:cubicBezTo>
                    <a:pt x="3330" y="375"/>
                    <a:pt x="3378" y="361"/>
                    <a:pt x="3411" y="350"/>
                  </a:cubicBezTo>
                  <a:close/>
                  <a:moveTo>
                    <a:pt x="3238" y="397"/>
                  </a:moveTo>
                  <a:cubicBezTo>
                    <a:pt x="3621" y="2235"/>
                    <a:pt x="4006" y="4062"/>
                    <a:pt x="4400" y="5892"/>
                  </a:cubicBezTo>
                  <a:cubicBezTo>
                    <a:pt x="4368" y="5908"/>
                    <a:pt x="4349" y="5916"/>
                    <a:pt x="4332" y="5916"/>
                  </a:cubicBezTo>
                  <a:cubicBezTo>
                    <a:pt x="4313" y="5916"/>
                    <a:pt x="4299" y="5904"/>
                    <a:pt x="4274" y="5878"/>
                  </a:cubicBezTo>
                  <a:cubicBezTo>
                    <a:pt x="4227" y="5834"/>
                    <a:pt x="4168" y="5786"/>
                    <a:pt x="4110" y="5739"/>
                  </a:cubicBezTo>
                  <a:cubicBezTo>
                    <a:pt x="4098" y="5739"/>
                    <a:pt x="4098" y="5716"/>
                    <a:pt x="4087" y="5705"/>
                  </a:cubicBezTo>
                  <a:cubicBezTo>
                    <a:pt x="4006" y="5286"/>
                    <a:pt x="3911" y="4856"/>
                    <a:pt x="3819" y="4426"/>
                  </a:cubicBezTo>
                  <a:cubicBezTo>
                    <a:pt x="3797" y="4319"/>
                    <a:pt x="3808" y="4202"/>
                    <a:pt x="3772" y="4099"/>
                  </a:cubicBezTo>
                  <a:cubicBezTo>
                    <a:pt x="3749" y="3993"/>
                    <a:pt x="3702" y="3900"/>
                    <a:pt x="3668" y="3808"/>
                  </a:cubicBezTo>
                  <a:cubicBezTo>
                    <a:pt x="3657" y="3783"/>
                    <a:pt x="3646" y="3761"/>
                    <a:pt x="3646" y="3738"/>
                  </a:cubicBezTo>
                  <a:cubicBezTo>
                    <a:pt x="3562" y="3389"/>
                    <a:pt x="3492" y="3029"/>
                    <a:pt x="3422" y="2680"/>
                  </a:cubicBezTo>
                  <a:cubicBezTo>
                    <a:pt x="3411" y="2621"/>
                    <a:pt x="3422" y="2562"/>
                    <a:pt x="3422" y="2504"/>
                  </a:cubicBezTo>
                  <a:cubicBezTo>
                    <a:pt x="3422" y="2341"/>
                    <a:pt x="3378" y="2177"/>
                    <a:pt x="3319" y="2026"/>
                  </a:cubicBezTo>
                  <a:cubicBezTo>
                    <a:pt x="3308" y="2003"/>
                    <a:pt x="3297" y="1981"/>
                    <a:pt x="3297" y="1945"/>
                  </a:cubicBezTo>
                  <a:cubicBezTo>
                    <a:pt x="3213" y="1548"/>
                    <a:pt x="3121" y="1154"/>
                    <a:pt x="3040" y="757"/>
                  </a:cubicBezTo>
                  <a:cubicBezTo>
                    <a:pt x="3028" y="710"/>
                    <a:pt x="3017" y="676"/>
                    <a:pt x="3051" y="629"/>
                  </a:cubicBezTo>
                  <a:cubicBezTo>
                    <a:pt x="3098" y="595"/>
                    <a:pt x="3109" y="526"/>
                    <a:pt x="3121" y="478"/>
                  </a:cubicBezTo>
                  <a:cubicBezTo>
                    <a:pt x="3132" y="408"/>
                    <a:pt x="3168" y="397"/>
                    <a:pt x="3238" y="397"/>
                  </a:cubicBezTo>
                  <a:close/>
                  <a:moveTo>
                    <a:pt x="3657" y="4889"/>
                  </a:moveTo>
                  <a:cubicBezTo>
                    <a:pt x="3727" y="5194"/>
                    <a:pt x="3786" y="5484"/>
                    <a:pt x="3855" y="5786"/>
                  </a:cubicBezTo>
                  <a:cubicBezTo>
                    <a:pt x="3841" y="5797"/>
                    <a:pt x="3819" y="5797"/>
                    <a:pt x="3808" y="5808"/>
                  </a:cubicBezTo>
                  <a:cubicBezTo>
                    <a:pt x="3610" y="5845"/>
                    <a:pt x="3411" y="5892"/>
                    <a:pt x="3227" y="5926"/>
                  </a:cubicBezTo>
                  <a:cubicBezTo>
                    <a:pt x="3209" y="5929"/>
                    <a:pt x="3194" y="5931"/>
                    <a:pt x="3182" y="5931"/>
                  </a:cubicBezTo>
                  <a:cubicBezTo>
                    <a:pt x="3155" y="5931"/>
                    <a:pt x="3143" y="5919"/>
                    <a:pt x="3143" y="5878"/>
                  </a:cubicBezTo>
                  <a:cubicBezTo>
                    <a:pt x="3157" y="5834"/>
                    <a:pt x="3168" y="5775"/>
                    <a:pt x="3190" y="5739"/>
                  </a:cubicBezTo>
                  <a:cubicBezTo>
                    <a:pt x="3249" y="5658"/>
                    <a:pt x="3271" y="5565"/>
                    <a:pt x="3249" y="5473"/>
                  </a:cubicBezTo>
                  <a:cubicBezTo>
                    <a:pt x="3241" y="5446"/>
                    <a:pt x="3232" y="5433"/>
                    <a:pt x="3208" y="5433"/>
                  </a:cubicBezTo>
                  <a:cubicBezTo>
                    <a:pt x="3200" y="5433"/>
                    <a:pt x="3191" y="5434"/>
                    <a:pt x="3179" y="5437"/>
                  </a:cubicBezTo>
                  <a:cubicBezTo>
                    <a:pt x="3132" y="5448"/>
                    <a:pt x="3087" y="5448"/>
                    <a:pt x="3028" y="5459"/>
                  </a:cubicBezTo>
                  <a:cubicBezTo>
                    <a:pt x="3017" y="5356"/>
                    <a:pt x="3062" y="5275"/>
                    <a:pt x="3132" y="5227"/>
                  </a:cubicBezTo>
                  <a:cubicBezTo>
                    <a:pt x="3190" y="5169"/>
                    <a:pt x="3260" y="5135"/>
                    <a:pt x="3330" y="5110"/>
                  </a:cubicBezTo>
                  <a:cubicBezTo>
                    <a:pt x="3447" y="5054"/>
                    <a:pt x="3576" y="4995"/>
                    <a:pt x="3657" y="4889"/>
                  </a:cubicBezTo>
                  <a:close/>
                  <a:moveTo>
                    <a:pt x="3190" y="5484"/>
                  </a:moveTo>
                  <a:lnTo>
                    <a:pt x="3190" y="5484"/>
                  </a:lnTo>
                  <a:cubicBezTo>
                    <a:pt x="3213" y="5543"/>
                    <a:pt x="3202" y="5599"/>
                    <a:pt x="3179" y="5658"/>
                  </a:cubicBezTo>
                  <a:cubicBezTo>
                    <a:pt x="3168" y="5683"/>
                    <a:pt x="3157" y="5716"/>
                    <a:pt x="3132" y="5739"/>
                  </a:cubicBezTo>
                  <a:cubicBezTo>
                    <a:pt x="3098" y="5808"/>
                    <a:pt x="3087" y="5867"/>
                    <a:pt x="3121" y="5948"/>
                  </a:cubicBezTo>
                  <a:cubicBezTo>
                    <a:pt x="3017" y="5973"/>
                    <a:pt x="2911" y="5984"/>
                    <a:pt x="2808" y="6007"/>
                  </a:cubicBezTo>
                  <a:cubicBezTo>
                    <a:pt x="2808" y="5903"/>
                    <a:pt x="2738" y="5845"/>
                    <a:pt x="2654" y="5786"/>
                  </a:cubicBezTo>
                  <a:cubicBezTo>
                    <a:pt x="2598" y="5753"/>
                    <a:pt x="2562" y="5694"/>
                    <a:pt x="2551" y="5624"/>
                  </a:cubicBezTo>
                  <a:cubicBezTo>
                    <a:pt x="2771" y="5577"/>
                    <a:pt x="2981" y="5529"/>
                    <a:pt x="3190" y="5484"/>
                  </a:cubicBezTo>
                  <a:close/>
                  <a:moveTo>
                    <a:pt x="1896" y="5270"/>
                  </a:moveTo>
                  <a:cubicBezTo>
                    <a:pt x="1898" y="5270"/>
                    <a:pt x="1900" y="5271"/>
                    <a:pt x="1900" y="5275"/>
                  </a:cubicBezTo>
                  <a:cubicBezTo>
                    <a:pt x="2026" y="5333"/>
                    <a:pt x="2154" y="5333"/>
                    <a:pt x="2283" y="5333"/>
                  </a:cubicBezTo>
                  <a:cubicBezTo>
                    <a:pt x="2309" y="5330"/>
                    <a:pt x="2335" y="5329"/>
                    <a:pt x="2360" y="5329"/>
                  </a:cubicBezTo>
                  <a:cubicBezTo>
                    <a:pt x="2446" y="5329"/>
                    <a:pt x="2525" y="5349"/>
                    <a:pt x="2598" y="5403"/>
                  </a:cubicBezTo>
                  <a:cubicBezTo>
                    <a:pt x="2654" y="5437"/>
                    <a:pt x="2679" y="5459"/>
                    <a:pt x="2690" y="5543"/>
                  </a:cubicBezTo>
                  <a:cubicBezTo>
                    <a:pt x="2643" y="5543"/>
                    <a:pt x="2598" y="5554"/>
                    <a:pt x="2540" y="5565"/>
                  </a:cubicBezTo>
                  <a:cubicBezTo>
                    <a:pt x="2503" y="5577"/>
                    <a:pt x="2492" y="5588"/>
                    <a:pt x="2503" y="5624"/>
                  </a:cubicBezTo>
                  <a:cubicBezTo>
                    <a:pt x="2514" y="5727"/>
                    <a:pt x="2573" y="5797"/>
                    <a:pt x="2654" y="5856"/>
                  </a:cubicBezTo>
                  <a:cubicBezTo>
                    <a:pt x="2713" y="5878"/>
                    <a:pt x="2760" y="5915"/>
                    <a:pt x="2760" y="5984"/>
                  </a:cubicBezTo>
                  <a:cubicBezTo>
                    <a:pt x="2771" y="6007"/>
                    <a:pt x="2760" y="6032"/>
                    <a:pt x="2738" y="6032"/>
                  </a:cubicBezTo>
                  <a:cubicBezTo>
                    <a:pt x="2514" y="6077"/>
                    <a:pt x="2305" y="6124"/>
                    <a:pt x="2095" y="6172"/>
                  </a:cubicBezTo>
                  <a:lnTo>
                    <a:pt x="2073" y="6172"/>
                  </a:lnTo>
                  <a:cubicBezTo>
                    <a:pt x="2014" y="5867"/>
                    <a:pt x="1944" y="5565"/>
                    <a:pt x="1886" y="5275"/>
                  </a:cubicBezTo>
                  <a:cubicBezTo>
                    <a:pt x="1886" y="5275"/>
                    <a:pt x="1892" y="5270"/>
                    <a:pt x="1896" y="5270"/>
                  </a:cubicBezTo>
                  <a:close/>
                  <a:moveTo>
                    <a:pt x="1643" y="5054"/>
                  </a:moveTo>
                  <a:lnTo>
                    <a:pt x="1643" y="5054"/>
                  </a:lnTo>
                  <a:cubicBezTo>
                    <a:pt x="1676" y="5099"/>
                    <a:pt x="1713" y="5135"/>
                    <a:pt x="1760" y="5157"/>
                  </a:cubicBezTo>
                  <a:cubicBezTo>
                    <a:pt x="1805" y="5205"/>
                    <a:pt x="1841" y="5250"/>
                    <a:pt x="1852" y="5320"/>
                  </a:cubicBezTo>
                  <a:cubicBezTo>
                    <a:pt x="1900" y="5588"/>
                    <a:pt x="1956" y="5856"/>
                    <a:pt x="2014" y="6135"/>
                  </a:cubicBezTo>
                  <a:cubicBezTo>
                    <a:pt x="2026" y="6146"/>
                    <a:pt x="2026" y="6158"/>
                    <a:pt x="2026" y="6183"/>
                  </a:cubicBezTo>
                  <a:cubicBezTo>
                    <a:pt x="1981" y="6194"/>
                    <a:pt x="1933" y="6205"/>
                    <a:pt x="1886" y="6205"/>
                  </a:cubicBezTo>
                  <a:cubicBezTo>
                    <a:pt x="1805" y="5822"/>
                    <a:pt x="1724" y="5448"/>
                    <a:pt x="1643" y="5054"/>
                  </a:cubicBezTo>
                  <a:close/>
                  <a:moveTo>
                    <a:pt x="4098" y="5802"/>
                  </a:moveTo>
                  <a:cubicBezTo>
                    <a:pt x="4116" y="5802"/>
                    <a:pt x="4134" y="5810"/>
                    <a:pt x="4157" y="5834"/>
                  </a:cubicBezTo>
                  <a:cubicBezTo>
                    <a:pt x="4179" y="5867"/>
                    <a:pt x="4216" y="5892"/>
                    <a:pt x="4260" y="5926"/>
                  </a:cubicBezTo>
                  <a:cubicBezTo>
                    <a:pt x="3422" y="6113"/>
                    <a:pt x="2598" y="6275"/>
                    <a:pt x="1760" y="6462"/>
                  </a:cubicBezTo>
                  <a:cubicBezTo>
                    <a:pt x="1794" y="6392"/>
                    <a:pt x="1816" y="6345"/>
                    <a:pt x="1841" y="6297"/>
                  </a:cubicBezTo>
                  <a:cubicBezTo>
                    <a:pt x="1841" y="6275"/>
                    <a:pt x="1875" y="6275"/>
                    <a:pt x="1886" y="6264"/>
                  </a:cubicBezTo>
                  <a:cubicBezTo>
                    <a:pt x="2249" y="6194"/>
                    <a:pt x="2609" y="6113"/>
                    <a:pt x="2981" y="6043"/>
                  </a:cubicBezTo>
                  <a:cubicBezTo>
                    <a:pt x="3341" y="5962"/>
                    <a:pt x="3702" y="5878"/>
                    <a:pt x="4065" y="5808"/>
                  </a:cubicBezTo>
                  <a:cubicBezTo>
                    <a:pt x="4077" y="5804"/>
                    <a:pt x="4087" y="5802"/>
                    <a:pt x="4098" y="5802"/>
                  </a:cubicBezTo>
                  <a:close/>
                  <a:moveTo>
                    <a:pt x="512" y="968"/>
                  </a:moveTo>
                  <a:cubicBezTo>
                    <a:pt x="535" y="968"/>
                    <a:pt x="557" y="977"/>
                    <a:pt x="584" y="1003"/>
                  </a:cubicBezTo>
                  <a:cubicBezTo>
                    <a:pt x="629" y="1059"/>
                    <a:pt x="676" y="1118"/>
                    <a:pt x="746" y="1143"/>
                  </a:cubicBezTo>
                  <a:cubicBezTo>
                    <a:pt x="757" y="1143"/>
                    <a:pt x="768" y="1177"/>
                    <a:pt x="768" y="1188"/>
                  </a:cubicBezTo>
                  <a:cubicBezTo>
                    <a:pt x="852" y="1562"/>
                    <a:pt x="922" y="1934"/>
                    <a:pt x="1003" y="2305"/>
                  </a:cubicBezTo>
                  <a:cubicBezTo>
                    <a:pt x="1025" y="2411"/>
                    <a:pt x="1037" y="2526"/>
                    <a:pt x="1048" y="2643"/>
                  </a:cubicBezTo>
                  <a:cubicBezTo>
                    <a:pt x="1073" y="2794"/>
                    <a:pt x="1106" y="2945"/>
                    <a:pt x="1187" y="3085"/>
                  </a:cubicBezTo>
                  <a:cubicBezTo>
                    <a:pt x="1201" y="3110"/>
                    <a:pt x="1213" y="3132"/>
                    <a:pt x="1213" y="3143"/>
                  </a:cubicBezTo>
                  <a:cubicBezTo>
                    <a:pt x="1294" y="3504"/>
                    <a:pt x="1363" y="3853"/>
                    <a:pt x="1433" y="4202"/>
                  </a:cubicBezTo>
                  <a:cubicBezTo>
                    <a:pt x="1444" y="4216"/>
                    <a:pt x="1444" y="4238"/>
                    <a:pt x="1444" y="4261"/>
                  </a:cubicBezTo>
                  <a:cubicBezTo>
                    <a:pt x="1411" y="4459"/>
                    <a:pt x="1456" y="4657"/>
                    <a:pt x="1537" y="4845"/>
                  </a:cubicBezTo>
                  <a:cubicBezTo>
                    <a:pt x="1551" y="4878"/>
                    <a:pt x="1551" y="4914"/>
                    <a:pt x="1562" y="4937"/>
                  </a:cubicBezTo>
                  <a:cubicBezTo>
                    <a:pt x="1643" y="5333"/>
                    <a:pt x="1735" y="5739"/>
                    <a:pt x="1816" y="6135"/>
                  </a:cubicBezTo>
                  <a:cubicBezTo>
                    <a:pt x="1830" y="6172"/>
                    <a:pt x="1841" y="6205"/>
                    <a:pt x="1805" y="6253"/>
                  </a:cubicBezTo>
                  <a:cubicBezTo>
                    <a:pt x="1760" y="6297"/>
                    <a:pt x="1746" y="6356"/>
                    <a:pt x="1735" y="6415"/>
                  </a:cubicBezTo>
                  <a:cubicBezTo>
                    <a:pt x="1713" y="6484"/>
                    <a:pt x="1676" y="6484"/>
                    <a:pt x="1620" y="6484"/>
                  </a:cubicBezTo>
                  <a:cubicBezTo>
                    <a:pt x="1235" y="4657"/>
                    <a:pt x="838" y="2819"/>
                    <a:pt x="455" y="978"/>
                  </a:cubicBezTo>
                  <a:cubicBezTo>
                    <a:pt x="476" y="973"/>
                    <a:pt x="494" y="968"/>
                    <a:pt x="512" y="968"/>
                  </a:cubicBezTo>
                  <a:close/>
                  <a:moveTo>
                    <a:pt x="397" y="989"/>
                  </a:moveTo>
                  <a:cubicBezTo>
                    <a:pt x="794" y="2830"/>
                    <a:pt x="1176" y="4669"/>
                    <a:pt x="1573" y="6507"/>
                  </a:cubicBezTo>
                  <a:cubicBezTo>
                    <a:pt x="1525" y="6507"/>
                    <a:pt x="1481" y="6521"/>
                    <a:pt x="1433" y="6532"/>
                  </a:cubicBezTo>
                  <a:cubicBezTo>
                    <a:pt x="1048" y="4691"/>
                    <a:pt x="665" y="2864"/>
                    <a:pt x="268" y="1026"/>
                  </a:cubicBezTo>
                  <a:cubicBezTo>
                    <a:pt x="316" y="1014"/>
                    <a:pt x="363" y="1003"/>
                    <a:pt x="397" y="989"/>
                  </a:cubicBezTo>
                  <a:close/>
                  <a:moveTo>
                    <a:pt x="4609" y="5923"/>
                  </a:moveTo>
                  <a:cubicBezTo>
                    <a:pt x="4665" y="5923"/>
                    <a:pt x="4714" y="5948"/>
                    <a:pt x="4763" y="6007"/>
                  </a:cubicBezTo>
                  <a:cubicBezTo>
                    <a:pt x="3621" y="6253"/>
                    <a:pt x="2481" y="6496"/>
                    <a:pt x="1316" y="6741"/>
                  </a:cubicBezTo>
                  <a:cubicBezTo>
                    <a:pt x="1352" y="6694"/>
                    <a:pt x="1375" y="6646"/>
                    <a:pt x="1397" y="6602"/>
                  </a:cubicBezTo>
                  <a:cubicBezTo>
                    <a:pt x="1411" y="6591"/>
                    <a:pt x="1422" y="6591"/>
                    <a:pt x="1422" y="6591"/>
                  </a:cubicBezTo>
                  <a:cubicBezTo>
                    <a:pt x="2481" y="6367"/>
                    <a:pt x="3529" y="6146"/>
                    <a:pt x="4576" y="5926"/>
                  </a:cubicBezTo>
                  <a:cubicBezTo>
                    <a:pt x="4587" y="5924"/>
                    <a:pt x="4598" y="5923"/>
                    <a:pt x="4609" y="5923"/>
                  </a:cubicBezTo>
                  <a:close/>
                  <a:moveTo>
                    <a:pt x="3959" y="6253"/>
                  </a:moveTo>
                  <a:lnTo>
                    <a:pt x="3959" y="6253"/>
                  </a:lnTo>
                  <a:cubicBezTo>
                    <a:pt x="3948" y="6334"/>
                    <a:pt x="3948" y="6415"/>
                    <a:pt x="3911" y="6496"/>
                  </a:cubicBezTo>
                  <a:cubicBezTo>
                    <a:pt x="3900" y="6496"/>
                    <a:pt x="3889" y="6507"/>
                    <a:pt x="3878" y="6507"/>
                  </a:cubicBezTo>
                  <a:cubicBezTo>
                    <a:pt x="3366" y="6613"/>
                    <a:pt x="2852" y="6730"/>
                    <a:pt x="2341" y="6834"/>
                  </a:cubicBezTo>
                  <a:cubicBezTo>
                    <a:pt x="2330" y="6834"/>
                    <a:pt x="2305" y="6834"/>
                    <a:pt x="2294" y="6822"/>
                  </a:cubicBezTo>
                  <a:cubicBezTo>
                    <a:pt x="2249" y="6764"/>
                    <a:pt x="2213" y="6694"/>
                    <a:pt x="2154" y="6624"/>
                  </a:cubicBezTo>
                  <a:cubicBezTo>
                    <a:pt x="2760" y="6496"/>
                    <a:pt x="3352" y="6367"/>
                    <a:pt x="3959" y="6253"/>
                  </a:cubicBezTo>
                  <a:close/>
                  <a:moveTo>
                    <a:pt x="2523" y="1"/>
                  </a:moveTo>
                  <a:cubicBezTo>
                    <a:pt x="2506" y="1"/>
                    <a:pt x="2488" y="5"/>
                    <a:pt x="2470" y="12"/>
                  </a:cubicBezTo>
                  <a:cubicBezTo>
                    <a:pt x="2341" y="37"/>
                    <a:pt x="2213" y="59"/>
                    <a:pt x="2095" y="81"/>
                  </a:cubicBezTo>
                  <a:cubicBezTo>
                    <a:pt x="1724" y="165"/>
                    <a:pt x="1352" y="246"/>
                    <a:pt x="978" y="327"/>
                  </a:cubicBezTo>
                  <a:cubicBezTo>
                    <a:pt x="933" y="338"/>
                    <a:pt x="897" y="361"/>
                    <a:pt x="886" y="419"/>
                  </a:cubicBezTo>
                  <a:cubicBezTo>
                    <a:pt x="875" y="478"/>
                    <a:pt x="863" y="537"/>
                    <a:pt x="852" y="607"/>
                  </a:cubicBezTo>
                  <a:cubicBezTo>
                    <a:pt x="852" y="640"/>
                    <a:pt x="838" y="654"/>
                    <a:pt x="805" y="665"/>
                  </a:cubicBezTo>
                  <a:cubicBezTo>
                    <a:pt x="573" y="710"/>
                    <a:pt x="338" y="757"/>
                    <a:pt x="106" y="805"/>
                  </a:cubicBezTo>
                  <a:cubicBezTo>
                    <a:pt x="95" y="816"/>
                    <a:pt x="70" y="816"/>
                    <a:pt x="48" y="827"/>
                  </a:cubicBezTo>
                  <a:cubicBezTo>
                    <a:pt x="0" y="850"/>
                    <a:pt x="0" y="875"/>
                    <a:pt x="36" y="897"/>
                  </a:cubicBezTo>
                  <a:cubicBezTo>
                    <a:pt x="84" y="945"/>
                    <a:pt x="129" y="978"/>
                    <a:pt x="187" y="1014"/>
                  </a:cubicBezTo>
                  <a:cubicBezTo>
                    <a:pt x="210" y="1026"/>
                    <a:pt x="224" y="1048"/>
                    <a:pt x="224" y="1073"/>
                  </a:cubicBezTo>
                  <a:cubicBezTo>
                    <a:pt x="478" y="2260"/>
                    <a:pt x="735" y="3448"/>
                    <a:pt x="978" y="4635"/>
                  </a:cubicBezTo>
                  <a:cubicBezTo>
                    <a:pt x="1106" y="5250"/>
                    <a:pt x="1246" y="5878"/>
                    <a:pt x="1375" y="6496"/>
                  </a:cubicBezTo>
                  <a:lnTo>
                    <a:pt x="1375" y="6554"/>
                  </a:lnTo>
                  <a:cubicBezTo>
                    <a:pt x="1352" y="6602"/>
                    <a:pt x="1316" y="6635"/>
                    <a:pt x="1305" y="6683"/>
                  </a:cubicBezTo>
                  <a:cubicBezTo>
                    <a:pt x="1282" y="6716"/>
                    <a:pt x="1282" y="6753"/>
                    <a:pt x="1271" y="6786"/>
                  </a:cubicBezTo>
                  <a:cubicBezTo>
                    <a:pt x="1294" y="6786"/>
                    <a:pt x="1317" y="6792"/>
                    <a:pt x="1340" y="6792"/>
                  </a:cubicBezTo>
                  <a:cubicBezTo>
                    <a:pt x="1352" y="6792"/>
                    <a:pt x="1363" y="6791"/>
                    <a:pt x="1375" y="6786"/>
                  </a:cubicBezTo>
                  <a:cubicBezTo>
                    <a:pt x="1606" y="6741"/>
                    <a:pt x="1841" y="6694"/>
                    <a:pt x="2062" y="6646"/>
                  </a:cubicBezTo>
                  <a:cubicBezTo>
                    <a:pt x="2074" y="6644"/>
                    <a:pt x="2084" y="6642"/>
                    <a:pt x="2093" y="6642"/>
                  </a:cubicBezTo>
                  <a:cubicBezTo>
                    <a:pt x="2120" y="6642"/>
                    <a:pt x="2134" y="6655"/>
                    <a:pt x="2143" y="6683"/>
                  </a:cubicBezTo>
                  <a:cubicBezTo>
                    <a:pt x="2165" y="6730"/>
                    <a:pt x="2202" y="6775"/>
                    <a:pt x="2235" y="6822"/>
                  </a:cubicBezTo>
                  <a:cubicBezTo>
                    <a:pt x="2263" y="6868"/>
                    <a:pt x="2305" y="6885"/>
                    <a:pt x="2350" y="6885"/>
                  </a:cubicBezTo>
                  <a:cubicBezTo>
                    <a:pt x="2363" y="6885"/>
                    <a:pt x="2376" y="6884"/>
                    <a:pt x="2389" y="6881"/>
                  </a:cubicBezTo>
                  <a:cubicBezTo>
                    <a:pt x="2632" y="6822"/>
                    <a:pt x="2878" y="6775"/>
                    <a:pt x="3121" y="6716"/>
                  </a:cubicBezTo>
                  <a:cubicBezTo>
                    <a:pt x="3366" y="6672"/>
                    <a:pt x="3610" y="6613"/>
                    <a:pt x="3855" y="6565"/>
                  </a:cubicBezTo>
                  <a:cubicBezTo>
                    <a:pt x="3925" y="6554"/>
                    <a:pt x="3959" y="6521"/>
                    <a:pt x="3970" y="6462"/>
                  </a:cubicBezTo>
                  <a:cubicBezTo>
                    <a:pt x="3981" y="6403"/>
                    <a:pt x="3995" y="6345"/>
                    <a:pt x="3995" y="6286"/>
                  </a:cubicBezTo>
                  <a:cubicBezTo>
                    <a:pt x="4006" y="6241"/>
                    <a:pt x="4017" y="6227"/>
                    <a:pt x="4051" y="6216"/>
                  </a:cubicBezTo>
                  <a:cubicBezTo>
                    <a:pt x="4286" y="6172"/>
                    <a:pt x="4517" y="6124"/>
                    <a:pt x="4749" y="6077"/>
                  </a:cubicBezTo>
                  <a:cubicBezTo>
                    <a:pt x="4763" y="6065"/>
                    <a:pt x="4786" y="6065"/>
                    <a:pt x="4808" y="6054"/>
                  </a:cubicBezTo>
                  <a:cubicBezTo>
                    <a:pt x="4855" y="6032"/>
                    <a:pt x="4855" y="6007"/>
                    <a:pt x="4819" y="5984"/>
                  </a:cubicBezTo>
                  <a:cubicBezTo>
                    <a:pt x="4774" y="5937"/>
                    <a:pt x="4727" y="5903"/>
                    <a:pt x="4668" y="5878"/>
                  </a:cubicBezTo>
                  <a:cubicBezTo>
                    <a:pt x="4646" y="5856"/>
                    <a:pt x="4635" y="5834"/>
                    <a:pt x="4624" y="5808"/>
                  </a:cubicBezTo>
                  <a:cubicBezTo>
                    <a:pt x="4436" y="4926"/>
                    <a:pt x="4260" y="4051"/>
                    <a:pt x="4076" y="3168"/>
                  </a:cubicBezTo>
                  <a:cubicBezTo>
                    <a:pt x="3878" y="2246"/>
                    <a:pt x="3679" y="1316"/>
                    <a:pt x="3481" y="386"/>
                  </a:cubicBezTo>
                  <a:cubicBezTo>
                    <a:pt x="3470" y="361"/>
                    <a:pt x="3481" y="338"/>
                    <a:pt x="3492" y="305"/>
                  </a:cubicBezTo>
                  <a:cubicBezTo>
                    <a:pt x="3529" y="257"/>
                    <a:pt x="3551" y="199"/>
                    <a:pt x="3587" y="151"/>
                  </a:cubicBezTo>
                  <a:cubicBezTo>
                    <a:pt x="3597" y="123"/>
                    <a:pt x="3598" y="92"/>
                    <a:pt x="3569" y="92"/>
                  </a:cubicBezTo>
                  <a:cubicBezTo>
                    <a:pt x="3564" y="92"/>
                    <a:pt x="3558" y="93"/>
                    <a:pt x="3551" y="95"/>
                  </a:cubicBezTo>
                  <a:lnTo>
                    <a:pt x="3481" y="95"/>
                  </a:lnTo>
                  <a:cubicBezTo>
                    <a:pt x="3249" y="140"/>
                    <a:pt x="3017" y="188"/>
                    <a:pt x="2794" y="246"/>
                  </a:cubicBezTo>
                  <a:cubicBezTo>
                    <a:pt x="2749" y="246"/>
                    <a:pt x="2724" y="246"/>
                    <a:pt x="2713" y="199"/>
                  </a:cubicBezTo>
                  <a:cubicBezTo>
                    <a:pt x="2679" y="151"/>
                    <a:pt x="2643" y="107"/>
                    <a:pt x="2621" y="59"/>
                  </a:cubicBezTo>
                  <a:cubicBezTo>
                    <a:pt x="2596" y="19"/>
                    <a:pt x="2561" y="1"/>
                    <a:pt x="252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6715;p65"/>
            <p:cNvSpPr/>
            <p:nvPr/>
          </p:nvSpPr>
          <p:spPr>
            <a:xfrm>
              <a:off x="3527677" y="485330"/>
              <a:ext cx="9758" cy="6203"/>
            </a:xfrm>
            <a:custGeom>
              <a:avLst/>
              <a:gdLst/>
              <a:ahLst/>
              <a:cxnLst/>
              <a:rect l="l" t="t" r="r" b="b"/>
              <a:pathLst>
                <a:path w="129" h="82" extrusionOk="0">
                  <a:moveTo>
                    <a:pt x="11" y="0"/>
                  </a:moveTo>
                  <a:lnTo>
                    <a:pt x="0" y="23"/>
                  </a:lnTo>
                  <a:cubicBezTo>
                    <a:pt x="34" y="37"/>
                    <a:pt x="70" y="59"/>
                    <a:pt x="92" y="81"/>
                  </a:cubicBezTo>
                  <a:cubicBezTo>
                    <a:pt x="104" y="81"/>
                    <a:pt x="118" y="70"/>
                    <a:pt x="129" y="59"/>
                  </a:cubicBezTo>
                  <a:cubicBezTo>
                    <a:pt x="129" y="48"/>
                    <a:pt x="118" y="48"/>
                    <a:pt x="118" y="37"/>
                  </a:cubicBezTo>
                  <a:cubicBezTo>
                    <a:pt x="81" y="23"/>
                    <a:pt x="48" y="12"/>
                    <a:pt x="11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6716;p65"/>
            <p:cNvSpPr/>
            <p:nvPr/>
          </p:nvSpPr>
          <p:spPr>
            <a:xfrm>
              <a:off x="3581305" y="538126"/>
              <a:ext cx="4539" cy="9001"/>
            </a:xfrm>
            <a:custGeom>
              <a:avLst/>
              <a:gdLst/>
              <a:ahLst/>
              <a:cxnLst/>
              <a:rect l="l" t="t" r="r" b="b"/>
              <a:pathLst>
                <a:path w="60" h="119" extrusionOk="0">
                  <a:moveTo>
                    <a:pt x="12" y="1"/>
                  </a:moveTo>
                  <a:cubicBezTo>
                    <a:pt x="12" y="23"/>
                    <a:pt x="1" y="48"/>
                    <a:pt x="1" y="71"/>
                  </a:cubicBezTo>
                  <a:cubicBezTo>
                    <a:pt x="12" y="82"/>
                    <a:pt x="23" y="107"/>
                    <a:pt x="37" y="118"/>
                  </a:cubicBezTo>
                  <a:cubicBezTo>
                    <a:pt x="48" y="107"/>
                    <a:pt x="48" y="82"/>
                    <a:pt x="60" y="59"/>
                  </a:cubicBezTo>
                  <a:cubicBezTo>
                    <a:pt x="48" y="37"/>
                    <a:pt x="37" y="23"/>
                    <a:pt x="12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6717;p65"/>
            <p:cNvSpPr/>
            <p:nvPr/>
          </p:nvSpPr>
          <p:spPr>
            <a:xfrm>
              <a:off x="3524046" y="494179"/>
              <a:ext cx="7262" cy="7035"/>
            </a:xfrm>
            <a:custGeom>
              <a:avLst/>
              <a:gdLst/>
              <a:ahLst/>
              <a:cxnLst/>
              <a:rect l="l" t="t" r="r" b="b"/>
              <a:pathLst>
                <a:path w="96" h="93" extrusionOk="0">
                  <a:moveTo>
                    <a:pt x="26" y="1"/>
                  </a:moveTo>
                  <a:cubicBezTo>
                    <a:pt x="26" y="12"/>
                    <a:pt x="1" y="23"/>
                    <a:pt x="12" y="23"/>
                  </a:cubicBezTo>
                  <a:cubicBezTo>
                    <a:pt x="26" y="45"/>
                    <a:pt x="48" y="71"/>
                    <a:pt x="71" y="93"/>
                  </a:cubicBezTo>
                  <a:cubicBezTo>
                    <a:pt x="82" y="93"/>
                    <a:pt x="82" y="82"/>
                    <a:pt x="96" y="71"/>
                  </a:cubicBezTo>
                  <a:cubicBezTo>
                    <a:pt x="71" y="34"/>
                    <a:pt x="48" y="23"/>
                    <a:pt x="26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6718;p65"/>
            <p:cNvSpPr/>
            <p:nvPr/>
          </p:nvSpPr>
          <p:spPr>
            <a:xfrm>
              <a:off x="3573514" y="479203"/>
              <a:ext cx="7035" cy="7035"/>
            </a:xfrm>
            <a:custGeom>
              <a:avLst/>
              <a:gdLst/>
              <a:ahLst/>
              <a:cxnLst/>
              <a:rect l="l" t="t" r="r" b="b"/>
              <a:pathLst>
                <a:path w="93" h="93" extrusionOk="0">
                  <a:moveTo>
                    <a:pt x="12" y="0"/>
                  </a:moveTo>
                  <a:cubicBezTo>
                    <a:pt x="1" y="12"/>
                    <a:pt x="1" y="34"/>
                    <a:pt x="1" y="34"/>
                  </a:cubicBezTo>
                  <a:cubicBezTo>
                    <a:pt x="23" y="59"/>
                    <a:pt x="45" y="70"/>
                    <a:pt x="70" y="93"/>
                  </a:cubicBezTo>
                  <a:cubicBezTo>
                    <a:pt x="82" y="81"/>
                    <a:pt x="82" y="70"/>
                    <a:pt x="93" y="59"/>
                  </a:cubicBezTo>
                  <a:cubicBezTo>
                    <a:pt x="56" y="34"/>
                    <a:pt x="34" y="23"/>
                    <a:pt x="1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6719;p65"/>
            <p:cNvSpPr/>
            <p:nvPr/>
          </p:nvSpPr>
          <p:spPr>
            <a:xfrm>
              <a:off x="3620032" y="441005"/>
              <a:ext cx="6354" cy="8245"/>
            </a:xfrm>
            <a:custGeom>
              <a:avLst/>
              <a:gdLst/>
              <a:ahLst/>
              <a:cxnLst/>
              <a:rect l="l" t="t" r="r" b="b"/>
              <a:pathLst>
                <a:path w="84" h="109" extrusionOk="0">
                  <a:moveTo>
                    <a:pt x="25" y="0"/>
                  </a:moveTo>
                  <a:cubicBezTo>
                    <a:pt x="22" y="0"/>
                    <a:pt x="18" y="2"/>
                    <a:pt x="14" y="5"/>
                  </a:cubicBezTo>
                  <a:cubicBezTo>
                    <a:pt x="14" y="5"/>
                    <a:pt x="0" y="16"/>
                    <a:pt x="14" y="28"/>
                  </a:cubicBezTo>
                  <a:cubicBezTo>
                    <a:pt x="25" y="50"/>
                    <a:pt x="36" y="86"/>
                    <a:pt x="48" y="109"/>
                  </a:cubicBezTo>
                  <a:cubicBezTo>
                    <a:pt x="59" y="109"/>
                    <a:pt x="70" y="98"/>
                    <a:pt x="84" y="98"/>
                  </a:cubicBezTo>
                  <a:cubicBezTo>
                    <a:pt x="70" y="64"/>
                    <a:pt x="59" y="39"/>
                    <a:pt x="48" y="5"/>
                  </a:cubicBezTo>
                  <a:cubicBezTo>
                    <a:pt x="40" y="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6720;p65"/>
            <p:cNvSpPr/>
            <p:nvPr/>
          </p:nvSpPr>
          <p:spPr>
            <a:xfrm>
              <a:off x="3585767" y="558397"/>
              <a:ext cx="4539" cy="9001"/>
            </a:xfrm>
            <a:custGeom>
              <a:avLst/>
              <a:gdLst/>
              <a:ahLst/>
              <a:cxnLst/>
              <a:rect l="l" t="t" r="r" b="b"/>
              <a:pathLst>
                <a:path w="60" h="119" extrusionOk="0">
                  <a:moveTo>
                    <a:pt x="23" y="1"/>
                  </a:moveTo>
                  <a:cubicBezTo>
                    <a:pt x="12" y="23"/>
                    <a:pt x="12" y="35"/>
                    <a:pt x="1" y="60"/>
                  </a:cubicBezTo>
                  <a:lnTo>
                    <a:pt x="12" y="60"/>
                  </a:lnTo>
                  <a:cubicBezTo>
                    <a:pt x="23" y="82"/>
                    <a:pt x="34" y="104"/>
                    <a:pt x="48" y="118"/>
                  </a:cubicBezTo>
                  <a:cubicBezTo>
                    <a:pt x="48" y="104"/>
                    <a:pt x="59" y="82"/>
                    <a:pt x="59" y="60"/>
                  </a:cubicBezTo>
                  <a:lnTo>
                    <a:pt x="48" y="60"/>
                  </a:lnTo>
                  <a:lnTo>
                    <a:pt x="48" y="48"/>
                  </a:lnTo>
                  <a:cubicBezTo>
                    <a:pt x="34" y="23"/>
                    <a:pt x="23" y="12"/>
                    <a:pt x="2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6721;p65"/>
            <p:cNvSpPr/>
            <p:nvPr/>
          </p:nvSpPr>
          <p:spPr>
            <a:xfrm>
              <a:off x="3587432" y="458099"/>
              <a:ext cx="4539" cy="7867"/>
            </a:xfrm>
            <a:custGeom>
              <a:avLst/>
              <a:gdLst/>
              <a:ahLst/>
              <a:cxnLst/>
              <a:rect l="l" t="t" r="r" b="b"/>
              <a:pathLst>
                <a:path w="60" h="104" extrusionOk="0">
                  <a:moveTo>
                    <a:pt x="26" y="0"/>
                  </a:moveTo>
                  <a:cubicBezTo>
                    <a:pt x="12" y="22"/>
                    <a:pt x="1" y="48"/>
                    <a:pt x="1" y="59"/>
                  </a:cubicBezTo>
                  <a:cubicBezTo>
                    <a:pt x="12" y="70"/>
                    <a:pt x="26" y="81"/>
                    <a:pt x="37" y="103"/>
                  </a:cubicBezTo>
                  <a:cubicBezTo>
                    <a:pt x="48" y="81"/>
                    <a:pt x="48" y="70"/>
                    <a:pt x="60" y="48"/>
                  </a:cubicBezTo>
                  <a:cubicBezTo>
                    <a:pt x="48" y="34"/>
                    <a:pt x="37" y="11"/>
                    <a:pt x="26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6722;p65"/>
            <p:cNvSpPr/>
            <p:nvPr/>
          </p:nvSpPr>
          <p:spPr>
            <a:xfrm>
              <a:off x="3573514" y="519745"/>
              <a:ext cx="29047" cy="117170"/>
            </a:xfrm>
            <a:custGeom>
              <a:avLst/>
              <a:gdLst/>
              <a:ahLst/>
              <a:cxnLst/>
              <a:rect l="l" t="t" r="r" b="b"/>
              <a:pathLst>
                <a:path w="384" h="1549" extrusionOk="0">
                  <a:moveTo>
                    <a:pt x="1" y="1"/>
                  </a:moveTo>
                  <a:lnTo>
                    <a:pt x="336" y="1537"/>
                  </a:lnTo>
                  <a:lnTo>
                    <a:pt x="336" y="1548"/>
                  </a:lnTo>
                  <a:lnTo>
                    <a:pt x="383" y="1548"/>
                  </a:lnTo>
                  <a:lnTo>
                    <a:pt x="372" y="1537"/>
                  </a:lnTo>
                  <a:lnTo>
                    <a:pt x="34" y="57"/>
                  </a:lnTo>
                  <a:lnTo>
                    <a:pt x="34" y="34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181439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4" grpId="0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4" name="Google Shape;2434;p36"/>
          <p:cNvSpPr txBox="1">
            <a:spLocks noGrp="1"/>
          </p:cNvSpPr>
          <p:nvPr>
            <p:ph type="title" idx="4294967295"/>
          </p:nvPr>
        </p:nvSpPr>
        <p:spPr>
          <a:xfrm>
            <a:off x="2641857" y="738337"/>
            <a:ext cx="6994525" cy="636588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" b="1" dirty="0">
                <a:solidFill>
                  <a:schemeClr val="accent2">
                    <a:lumMod val="50000"/>
                  </a:schemeClr>
                </a:solidFill>
              </a:rPr>
              <a:t>Câu</a:t>
            </a:r>
            <a:r>
              <a:rPr lang="en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" b="1" dirty="0">
                <a:solidFill>
                  <a:schemeClr val="accent2">
                    <a:lumMod val="50000"/>
                  </a:schemeClr>
                </a:solidFill>
              </a:rPr>
              <a:t>2:</a:t>
            </a:r>
            <a:endParaRPr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grpSp>
        <p:nvGrpSpPr>
          <p:cNvPr id="2479" name="Google Shape;2479;p36"/>
          <p:cNvGrpSpPr/>
          <p:nvPr/>
        </p:nvGrpSpPr>
        <p:grpSpPr>
          <a:xfrm rot="20818412">
            <a:off x="10192584" y="5190568"/>
            <a:ext cx="1496628" cy="1395297"/>
            <a:chOff x="6370649" y="2255515"/>
            <a:chExt cx="616486" cy="507637"/>
          </a:xfrm>
        </p:grpSpPr>
        <p:sp>
          <p:nvSpPr>
            <p:cNvPr id="2480" name="Google Shape;2480;p36"/>
            <p:cNvSpPr/>
            <p:nvPr/>
          </p:nvSpPr>
          <p:spPr>
            <a:xfrm>
              <a:off x="6370649" y="2255515"/>
              <a:ext cx="616486" cy="507637"/>
            </a:xfrm>
            <a:custGeom>
              <a:avLst/>
              <a:gdLst/>
              <a:ahLst/>
              <a:cxnLst/>
              <a:rect l="l" t="t" r="r" b="b"/>
              <a:pathLst>
                <a:path w="8150" h="6711" extrusionOk="0">
                  <a:moveTo>
                    <a:pt x="4184" y="1"/>
                  </a:moveTo>
                  <a:cubicBezTo>
                    <a:pt x="4139" y="1"/>
                    <a:pt x="4095" y="2"/>
                    <a:pt x="4051" y="5"/>
                  </a:cubicBezTo>
                  <a:cubicBezTo>
                    <a:pt x="3878" y="5"/>
                    <a:pt x="3702" y="17"/>
                    <a:pt x="3540" y="42"/>
                  </a:cubicBezTo>
                  <a:lnTo>
                    <a:pt x="3492" y="42"/>
                  </a:lnTo>
                  <a:cubicBezTo>
                    <a:pt x="3411" y="53"/>
                    <a:pt x="3330" y="75"/>
                    <a:pt x="3260" y="86"/>
                  </a:cubicBezTo>
                  <a:cubicBezTo>
                    <a:pt x="3235" y="100"/>
                    <a:pt x="3213" y="100"/>
                    <a:pt x="3202" y="100"/>
                  </a:cubicBezTo>
                  <a:cubicBezTo>
                    <a:pt x="3073" y="134"/>
                    <a:pt x="2981" y="215"/>
                    <a:pt x="2934" y="321"/>
                  </a:cubicBezTo>
                  <a:cubicBezTo>
                    <a:pt x="2830" y="402"/>
                    <a:pt x="2746" y="506"/>
                    <a:pt x="2702" y="634"/>
                  </a:cubicBezTo>
                  <a:cubicBezTo>
                    <a:pt x="2691" y="682"/>
                    <a:pt x="2677" y="740"/>
                    <a:pt x="2665" y="785"/>
                  </a:cubicBezTo>
                  <a:cubicBezTo>
                    <a:pt x="2654" y="799"/>
                    <a:pt x="2654" y="799"/>
                    <a:pt x="2654" y="810"/>
                  </a:cubicBezTo>
                  <a:cubicBezTo>
                    <a:pt x="2632" y="832"/>
                    <a:pt x="2607" y="855"/>
                    <a:pt x="2596" y="880"/>
                  </a:cubicBezTo>
                  <a:lnTo>
                    <a:pt x="2177" y="891"/>
                  </a:lnTo>
                  <a:cubicBezTo>
                    <a:pt x="2107" y="832"/>
                    <a:pt x="2003" y="799"/>
                    <a:pt x="1875" y="799"/>
                  </a:cubicBezTo>
                  <a:cubicBezTo>
                    <a:pt x="1746" y="810"/>
                    <a:pt x="1618" y="810"/>
                    <a:pt x="1478" y="821"/>
                  </a:cubicBezTo>
                  <a:cubicBezTo>
                    <a:pt x="1350" y="821"/>
                    <a:pt x="1246" y="855"/>
                    <a:pt x="1188" y="939"/>
                  </a:cubicBezTo>
                  <a:lnTo>
                    <a:pt x="967" y="939"/>
                  </a:lnTo>
                  <a:cubicBezTo>
                    <a:pt x="816" y="939"/>
                    <a:pt x="676" y="972"/>
                    <a:pt x="537" y="1064"/>
                  </a:cubicBezTo>
                  <a:cubicBezTo>
                    <a:pt x="349" y="1182"/>
                    <a:pt x="221" y="1344"/>
                    <a:pt x="151" y="1542"/>
                  </a:cubicBezTo>
                  <a:cubicBezTo>
                    <a:pt x="151" y="1542"/>
                    <a:pt x="151" y="1553"/>
                    <a:pt x="140" y="1567"/>
                  </a:cubicBezTo>
                  <a:cubicBezTo>
                    <a:pt x="48" y="1693"/>
                    <a:pt x="0" y="1832"/>
                    <a:pt x="0" y="1972"/>
                  </a:cubicBezTo>
                  <a:cubicBezTo>
                    <a:pt x="11" y="2207"/>
                    <a:pt x="11" y="2391"/>
                    <a:pt x="37" y="2567"/>
                  </a:cubicBezTo>
                  <a:cubicBezTo>
                    <a:pt x="37" y="2671"/>
                    <a:pt x="92" y="2754"/>
                    <a:pt x="118" y="2799"/>
                  </a:cubicBezTo>
                  <a:cubicBezTo>
                    <a:pt x="118" y="2799"/>
                    <a:pt x="129" y="2799"/>
                    <a:pt x="129" y="2810"/>
                  </a:cubicBezTo>
                  <a:cubicBezTo>
                    <a:pt x="129" y="2905"/>
                    <a:pt x="140" y="2997"/>
                    <a:pt x="140" y="3078"/>
                  </a:cubicBezTo>
                  <a:lnTo>
                    <a:pt x="162" y="3858"/>
                  </a:lnTo>
                  <a:cubicBezTo>
                    <a:pt x="187" y="4534"/>
                    <a:pt x="221" y="5232"/>
                    <a:pt x="232" y="5931"/>
                  </a:cubicBezTo>
                  <a:cubicBezTo>
                    <a:pt x="246" y="6177"/>
                    <a:pt x="361" y="6372"/>
                    <a:pt x="548" y="6490"/>
                  </a:cubicBezTo>
                  <a:cubicBezTo>
                    <a:pt x="769" y="6629"/>
                    <a:pt x="1026" y="6710"/>
                    <a:pt x="1294" y="6710"/>
                  </a:cubicBezTo>
                  <a:lnTo>
                    <a:pt x="1338" y="6710"/>
                  </a:lnTo>
                  <a:cubicBezTo>
                    <a:pt x="2154" y="6688"/>
                    <a:pt x="2992" y="6652"/>
                    <a:pt x="3794" y="6618"/>
                  </a:cubicBezTo>
                  <a:cubicBezTo>
                    <a:pt x="4087" y="6618"/>
                    <a:pt x="4378" y="6607"/>
                    <a:pt x="4668" y="6596"/>
                  </a:cubicBezTo>
                  <a:cubicBezTo>
                    <a:pt x="4878" y="6582"/>
                    <a:pt x="5088" y="6571"/>
                    <a:pt x="5308" y="6571"/>
                  </a:cubicBezTo>
                  <a:cubicBezTo>
                    <a:pt x="5856" y="6548"/>
                    <a:pt x="6415" y="6526"/>
                    <a:pt x="6973" y="6512"/>
                  </a:cubicBezTo>
                  <a:cubicBezTo>
                    <a:pt x="7230" y="6501"/>
                    <a:pt x="7473" y="6442"/>
                    <a:pt x="7730" y="6316"/>
                  </a:cubicBezTo>
                  <a:cubicBezTo>
                    <a:pt x="7999" y="6199"/>
                    <a:pt x="8149" y="5967"/>
                    <a:pt x="8138" y="5699"/>
                  </a:cubicBezTo>
                  <a:cubicBezTo>
                    <a:pt x="8124" y="5394"/>
                    <a:pt x="8113" y="5093"/>
                    <a:pt x="8102" y="4791"/>
                  </a:cubicBezTo>
                  <a:cubicBezTo>
                    <a:pt x="8102" y="4626"/>
                    <a:pt x="8091" y="4464"/>
                    <a:pt x="8091" y="4302"/>
                  </a:cubicBezTo>
                  <a:cubicBezTo>
                    <a:pt x="8068" y="3718"/>
                    <a:pt x="8043" y="3126"/>
                    <a:pt x="8021" y="2545"/>
                  </a:cubicBezTo>
                  <a:cubicBezTo>
                    <a:pt x="8091" y="2461"/>
                    <a:pt x="8113" y="2358"/>
                    <a:pt x="8113" y="2240"/>
                  </a:cubicBezTo>
                  <a:lnTo>
                    <a:pt x="8113" y="2090"/>
                  </a:lnTo>
                  <a:cubicBezTo>
                    <a:pt x="8102" y="1961"/>
                    <a:pt x="8102" y="1832"/>
                    <a:pt x="8102" y="1707"/>
                  </a:cubicBezTo>
                  <a:cubicBezTo>
                    <a:pt x="8091" y="1542"/>
                    <a:pt x="8032" y="1402"/>
                    <a:pt x="7915" y="1274"/>
                  </a:cubicBezTo>
                  <a:cubicBezTo>
                    <a:pt x="7795" y="955"/>
                    <a:pt x="7474" y="727"/>
                    <a:pt x="7142" y="727"/>
                  </a:cubicBezTo>
                  <a:cubicBezTo>
                    <a:pt x="7125" y="727"/>
                    <a:pt x="7108" y="728"/>
                    <a:pt x="7091" y="729"/>
                  </a:cubicBezTo>
                  <a:lnTo>
                    <a:pt x="6834" y="729"/>
                  </a:lnTo>
                  <a:cubicBezTo>
                    <a:pt x="6764" y="659"/>
                    <a:pt x="6658" y="634"/>
                    <a:pt x="6532" y="634"/>
                  </a:cubicBezTo>
                  <a:lnTo>
                    <a:pt x="6135" y="645"/>
                  </a:lnTo>
                  <a:cubicBezTo>
                    <a:pt x="6007" y="659"/>
                    <a:pt x="5914" y="693"/>
                    <a:pt x="5845" y="763"/>
                  </a:cubicBezTo>
                  <a:lnTo>
                    <a:pt x="5426" y="774"/>
                  </a:lnTo>
                  <a:cubicBezTo>
                    <a:pt x="5414" y="751"/>
                    <a:pt x="5389" y="740"/>
                    <a:pt x="5367" y="715"/>
                  </a:cubicBezTo>
                  <a:cubicBezTo>
                    <a:pt x="5367" y="704"/>
                    <a:pt x="5356" y="693"/>
                    <a:pt x="5356" y="682"/>
                  </a:cubicBezTo>
                  <a:cubicBezTo>
                    <a:pt x="5345" y="645"/>
                    <a:pt x="5319" y="600"/>
                    <a:pt x="5308" y="553"/>
                  </a:cubicBezTo>
                  <a:cubicBezTo>
                    <a:pt x="5238" y="402"/>
                    <a:pt x="5146" y="310"/>
                    <a:pt x="5051" y="251"/>
                  </a:cubicBezTo>
                  <a:cubicBezTo>
                    <a:pt x="5007" y="145"/>
                    <a:pt x="4900" y="75"/>
                    <a:pt x="4786" y="53"/>
                  </a:cubicBezTo>
                  <a:lnTo>
                    <a:pt x="4772" y="42"/>
                  </a:lnTo>
                  <a:cubicBezTo>
                    <a:pt x="4749" y="42"/>
                    <a:pt x="4702" y="31"/>
                    <a:pt x="4657" y="31"/>
                  </a:cubicBezTo>
                  <a:cubicBezTo>
                    <a:pt x="4610" y="17"/>
                    <a:pt x="4551" y="17"/>
                    <a:pt x="4506" y="17"/>
                  </a:cubicBezTo>
                  <a:cubicBezTo>
                    <a:pt x="4398" y="9"/>
                    <a:pt x="4291" y="1"/>
                    <a:pt x="418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1" name="Google Shape;2481;p36"/>
            <p:cNvSpPr/>
            <p:nvPr/>
          </p:nvSpPr>
          <p:spPr>
            <a:xfrm>
              <a:off x="6418150" y="2476079"/>
              <a:ext cx="531994" cy="259756"/>
            </a:xfrm>
            <a:custGeom>
              <a:avLst/>
              <a:gdLst/>
              <a:ahLst/>
              <a:cxnLst/>
              <a:rect l="l" t="t" r="r" b="b"/>
              <a:pathLst>
                <a:path w="7033" h="3434" extrusionOk="0">
                  <a:moveTo>
                    <a:pt x="2574" y="1070"/>
                  </a:moveTo>
                  <a:cubicBezTo>
                    <a:pt x="2607" y="1082"/>
                    <a:pt x="2655" y="1096"/>
                    <a:pt x="2691" y="1118"/>
                  </a:cubicBezTo>
                  <a:cubicBezTo>
                    <a:pt x="2757" y="1142"/>
                    <a:pt x="2818" y="1162"/>
                    <a:pt x="2885" y="1162"/>
                  </a:cubicBezTo>
                  <a:cubicBezTo>
                    <a:pt x="2912" y="1162"/>
                    <a:pt x="2940" y="1159"/>
                    <a:pt x="2971" y="1151"/>
                  </a:cubicBezTo>
                  <a:cubicBezTo>
                    <a:pt x="2985" y="1148"/>
                    <a:pt x="3001" y="1146"/>
                    <a:pt x="3016" y="1146"/>
                  </a:cubicBezTo>
                  <a:cubicBezTo>
                    <a:pt x="3047" y="1146"/>
                    <a:pt x="3079" y="1151"/>
                    <a:pt x="3110" y="1151"/>
                  </a:cubicBezTo>
                  <a:cubicBezTo>
                    <a:pt x="3133" y="1151"/>
                    <a:pt x="3144" y="1165"/>
                    <a:pt x="3166" y="1177"/>
                  </a:cubicBezTo>
                  <a:cubicBezTo>
                    <a:pt x="3137" y="1196"/>
                    <a:pt x="3082" y="1205"/>
                    <a:pt x="3017" y="1205"/>
                  </a:cubicBezTo>
                  <a:cubicBezTo>
                    <a:pt x="2853" y="1205"/>
                    <a:pt x="2621" y="1150"/>
                    <a:pt x="2563" y="1082"/>
                  </a:cubicBezTo>
                  <a:lnTo>
                    <a:pt x="2574" y="1070"/>
                  </a:lnTo>
                  <a:close/>
                  <a:moveTo>
                    <a:pt x="3004" y="1235"/>
                  </a:moveTo>
                  <a:cubicBezTo>
                    <a:pt x="3015" y="1246"/>
                    <a:pt x="3040" y="1246"/>
                    <a:pt x="3052" y="1246"/>
                  </a:cubicBezTo>
                  <a:cubicBezTo>
                    <a:pt x="3121" y="1269"/>
                    <a:pt x="3191" y="1291"/>
                    <a:pt x="3261" y="1327"/>
                  </a:cubicBezTo>
                  <a:cubicBezTo>
                    <a:pt x="3272" y="1327"/>
                    <a:pt x="3283" y="1350"/>
                    <a:pt x="3295" y="1361"/>
                  </a:cubicBezTo>
                  <a:lnTo>
                    <a:pt x="3250" y="1361"/>
                  </a:lnTo>
                  <a:cubicBezTo>
                    <a:pt x="3180" y="1339"/>
                    <a:pt x="3110" y="1316"/>
                    <a:pt x="3040" y="1280"/>
                  </a:cubicBezTo>
                  <a:cubicBezTo>
                    <a:pt x="3026" y="1280"/>
                    <a:pt x="3015" y="1269"/>
                    <a:pt x="3004" y="1258"/>
                  </a:cubicBezTo>
                  <a:lnTo>
                    <a:pt x="3004" y="1235"/>
                  </a:lnTo>
                  <a:close/>
                  <a:moveTo>
                    <a:pt x="3155" y="1654"/>
                  </a:moveTo>
                  <a:lnTo>
                    <a:pt x="3155" y="1654"/>
                  </a:lnTo>
                  <a:cubicBezTo>
                    <a:pt x="3191" y="1688"/>
                    <a:pt x="3166" y="1805"/>
                    <a:pt x="3121" y="1850"/>
                  </a:cubicBezTo>
                  <a:cubicBezTo>
                    <a:pt x="3096" y="1805"/>
                    <a:pt x="3121" y="1699"/>
                    <a:pt x="3155" y="1654"/>
                  </a:cubicBezTo>
                  <a:close/>
                  <a:moveTo>
                    <a:pt x="6856" y="1735"/>
                  </a:moveTo>
                  <a:lnTo>
                    <a:pt x="6856" y="1735"/>
                  </a:lnTo>
                  <a:cubicBezTo>
                    <a:pt x="6868" y="1769"/>
                    <a:pt x="6823" y="1875"/>
                    <a:pt x="6764" y="1897"/>
                  </a:cubicBezTo>
                  <a:cubicBezTo>
                    <a:pt x="6753" y="1850"/>
                    <a:pt x="6812" y="1758"/>
                    <a:pt x="6856" y="1735"/>
                  </a:cubicBezTo>
                  <a:close/>
                  <a:moveTo>
                    <a:pt x="736" y="2258"/>
                  </a:moveTo>
                  <a:cubicBezTo>
                    <a:pt x="758" y="2269"/>
                    <a:pt x="780" y="2294"/>
                    <a:pt x="805" y="2316"/>
                  </a:cubicBezTo>
                  <a:cubicBezTo>
                    <a:pt x="791" y="2316"/>
                    <a:pt x="791" y="2328"/>
                    <a:pt x="780" y="2339"/>
                  </a:cubicBezTo>
                  <a:cubicBezTo>
                    <a:pt x="758" y="2316"/>
                    <a:pt x="736" y="2305"/>
                    <a:pt x="710" y="2283"/>
                  </a:cubicBezTo>
                  <a:cubicBezTo>
                    <a:pt x="710" y="2269"/>
                    <a:pt x="722" y="2269"/>
                    <a:pt x="736" y="2258"/>
                  </a:cubicBezTo>
                  <a:close/>
                  <a:moveTo>
                    <a:pt x="6694" y="2015"/>
                  </a:moveTo>
                  <a:cubicBezTo>
                    <a:pt x="6706" y="2015"/>
                    <a:pt x="6706" y="2015"/>
                    <a:pt x="6717" y="2026"/>
                  </a:cubicBezTo>
                  <a:cubicBezTo>
                    <a:pt x="6625" y="2166"/>
                    <a:pt x="6544" y="2305"/>
                    <a:pt x="6449" y="2445"/>
                  </a:cubicBezTo>
                  <a:lnTo>
                    <a:pt x="6426" y="2445"/>
                  </a:lnTo>
                  <a:cubicBezTo>
                    <a:pt x="6437" y="2434"/>
                    <a:pt x="6426" y="2409"/>
                    <a:pt x="6437" y="2397"/>
                  </a:cubicBezTo>
                  <a:cubicBezTo>
                    <a:pt x="6449" y="2375"/>
                    <a:pt x="6463" y="2353"/>
                    <a:pt x="6485" y="2328"/>
                  </a:cubicBezTo>
                  <a:cubicBezTo>
                    <a:pt x="6544" y="2224"/>
                    <a:pt x="6613" y="2129"/>
                    <a:pt x="6672" y="2026"/>
                  </a:cubicBezTo>
                  <a:cubicBezTo>
                    <a:pt x="6683" y="2026"/>
                    <a:pt x="6694" y="2015"/>
                    <a:pt x="6694" y="2015"/>
                  </a:cubicBezTo>
                  <a:close/>
                  <a:moveTo>
                    <a:pt x="456" y="2235"/>
                  </a:moveTo>
                  <a:cubicBezTo>
                    <a:pt x="537" y="2305"/>
                    <a:pt x="629" y="2386"/>
                    <a:pt x="722" y="2467"/>
                  </a:cubicBezTo>
                  <a:cubicBezTo>
                    <a:pt x="719" y="2468"/>
                    <a:pt x="717" y="2468"/>
                    <a:pt x="714" y="2468"/>
                  </a:cubicBezTo>
                  <a:cubicBezTo>
                    <a:pt x="640" y="2468"/>
                    <a:pt x="478" y="2324"/>
                    <a:pt x="456" y="2235"/>
                  </a:cubicBezTo>
                  <a:close/>
                  <a:moveTo>
                    <a:pt x="6577" y="2409"/>
                  </a:moveTo>
                  <a:lnTo>
                    <a:pt x="6602" y="2423"/>
                  </a:lnTo>
                  <a:cubicBezTo>
                    <a:pt x="6577" y="2445"/>
                    <a:pt x="6566" y="2478"/>
                    <a:pt x="6544" y="2515"/>
                  </a:cubicBezTo>
                  <a:cubicBezTo>
                    <a:pt x="6532" y="2504"/>
                    <a:pt x="6518" y="2492"/>
                    <a:pt x="6518" y="2492"/>
                  </a:cubicBezTo>
                  <a:cubicBezTo>
                    <a:pt x="6544" y="2467"/>
                    <a:pt x="6555" y="2434"/>
                    <a:pt x="6577" y="2409"/>
                  </a:cubicBezTo>
                  <a:close/>
                  <a:moveTo>
                    <a:pt x="4786" y="2688"/>
                  </a:moveTo>
                  <a:lnTo>
                    <a:pt x="4786" y="2688"/>
                  </a:lnTo>
                  <a:cubicBezTo>
                    <a:pt x="4831" y="2713"/>
                    <a:pt x="4890" y="2897"/>
                    <a:pt x="4867" y="2956"/>
                  </a:cubicBezTo>
                  <a:cubicBezTo>
                    <a:pt x="4820" y="2923"/>
                    <a:pt x="4772" y="2735"/>
                    <a:pt x="4786" y="2688"/>
                  </a:cubicBezTo>
                  <a:close/>
                  <a:moveTo>
                    <a:pt x="4675" y="2881"/>
                  </a:moveTo>
                  <a:cubicBezTo>
                    <a:pt x="4681" y="2881"/>
                    <a:pt x="4691" y="2886"/>
                    <a:pt x="4691" y="2886"/>
                  </a:cubicBezTo>
                  <a:cubicBezTo>
                    <a:pt x="4717" y="2934"/>
                    <a:pt x="4739" y="2967"/>
                    <a:pt x="4728" y="3026"/>
                  </a:cubicBezTo>
                  <a:cubicBezTo>
                    <a:pt x="4669" y="2992"/>
                    <a:pt x="4658" y="2956"/>
                    <a:pt x="4658" y="2911"/>
                  </a:cubicBezTo>
                  <a:cubicBezTo>
                    <a:pt x="4647" y="2897"/>
                    <a:pt x="4658" y="2886"/>
                    <a:pt x="4669" y="2886"/>
                  </a:cubicBezTo>
                  <a:cubicBezTo>
                    <a:pt x="4669" y="2883"/>
                    <a:pt x="4672" y="2881"/>
                    <a:pt x="4675" y="2881"/>
                  </a:cubicBezTo>
                  <a:close/>
                  <a:moveTo>
                    <a:pt x="6926" y="0"/>
                  </a:moveTo>
                  <a:cubicBezTo>
                    <a:pt x="6868" y="70"/>
                    <a:pt x="6812" y="129"/>
                    <a:pt x="6753" y="188"/>
                  </a:cubicBezTo>
                  <a:cubicBezTo>
                    <a:pt x="6588" y="350"/>
                    <a:pt x="6393" y="467"/>
                    <a:pt x="6169" y="548"/>
                  </a:cubicBezTo>
                  <a:cubicBezTo>
                    <a:pt x="6125" y="570"/>
                    <a:pt x="6113" y="593"/>
                    <a:pt x="6113" y="629"/>
                  </a:cubicBezTo>
                  <a:cubicBezTo>
                    <a:pt x="6125" y="710"/>
                    <a:pt x="6125" y="780"/>
                    <a:pt x="6125" y="850"/>
                  </a:cubicBezTo>
                  <a:cubicBezTo>
                    <a:pt x="6136" y="1026"/>
                    <a:pt x="6136" y="1199"/>
                    <a:pt x="6147" y="1375"/>
                  </a:cubicBezTo>
                  <a:cubicBezTo>
                    <a:pt x="6147" y="1445"/>
                    <a:pt x="6136" y="1515"/>
                    <a:pt x="6077" y="1570"/>
                  </a:cubicBezTo>
                  <a:cubicBezTo>
                    <a:pt x="6012" y="1647"/>
                    <a:pt x="5923" y="1669"/>
                    <a:pt x="5832" y="1669"/>
                  </a:cubicBezTo>
                  <a:cubicBezTo>
                    <a:pt x="5809" y="1669"/>
                    <a:pt x="5787" y="1668"/>
                    <a:pt x="5764" y="1665"/>
                  </a:cubicBezTo>
                  <a:cubicBezTo>
                    <a:pt x="5599" y="1640"/>
                    <a:pt x="5530" y="1559"/>
                    <a:pt x="5518" y="1408"/>
                  </a:cubicBezTo>
                  <a:cubicBezTo>
                    <a:pt x="5518" y="1235"/>
                    <a:pt x="5507" y="1059"/>
                    <a:pt x="5507" y="886"/>
                  </a:cubicBezTo>
                  <a:lnTo>
                    <a:pt x="5507" y="791"/>
                  </a:lnTo>
                  <a:cubicBezTo>
                    <a:pt x="5507" y="769"/>
                    <a:pt x="5496" y="746"/>
                    <a:pt x="5496" y="721"/>
                  </a:cubicBezTo>
                  <a:cubicBezTo>
                    <a:pt x="4158" y="769"/>
                    <a:pt x="2817" y="816"/>
                    <a:pt x="1468" y="861"/>
                  </a:cubicBezTo>
                  <a:cubicBezTo>
                    <a:pt x="1479" y="886"/>
                    <a:pt x="1479" y="908"/>
                    <a:pt x="1479" y="931"/>
                  </a:cubicBezTo>
                  <a:lnTo>
                    <a:pt x="1479" y="942"/>
                  </a:lnTo>
                  <a:cubicBezTo>
                    <a:pt x="1479" y="1151"/>
                    <a:pt x="1490" y="1361"/>
                    <a:pt x="1504" y="1570"/>
                  </a:cubicBezTo>
                  <a:cubicBezTo>
                    <a:pt x="1504" y="1677"/>
                    <a:pt x="1456" y="1769"/>
                    <a:pt x="1350" y="1805"/>
                  </a:cubicBezTo>
                  <a:cubicBezTo>
                    <a:pt x="1294" y="1827"/>
                    <a:pt x="1236" y="1827"/>
                    <a:pt x="1188" y="1839"/>
                  </a:cubicBezTo>
                  <a:cubicBezTo>
                    <a:pt x="1181" y="1839"/>
                    <a:pt x="1174" y="1839"/>
                    <a:pt x="1167" y="1839"/>
                  </a:cubicBezTo>
                  <a:cubicBezTo>
                    <a:pt x="1004" y="1839"/>
                    <a:pt x="875" y="1717"/>
                    <a:pt x="875" y="1548"/>
                  </a:cubicBezTo>
                  <a:cubicBezTo>
                    <a:pt x="861" y="1305"/>
                    <a:pt x="861" y="1059"/>
                    <a:pt x="850" y="816"/>
                  </a:cubicBezTo>
                  <a:cubicBezTo>
                    <a:pt x="850" y="791"/>
                    <a:pt x="850" y="780"/>
                    <a:pt x="839" y="769"/>
                  </a:cubicBezTo>
                  <a:cubicBezTo>
                    <a:pt x="839" y="758"/>
                    <a:pt x="817" y="746"/>
                    <a:pt x="805" y="746"/>
                  </a:cubicBezTo>
                  <a:cubicBezTo>
                    <a:pt x="780" y="732"/>
                    <a:pt x="758" y="732"/>
                    <a:pt x="722" y="721"/>
                  </a:cubicBezTo>
                  <a:cubicBezTo>
                    <a:pt x="442" y="629"/>
                    <a:pt x="199" y="478"/>
                    <a:pt x="1" y="243"/>
                  </a:cubicBezTo>
                  <a:lnTo>
                    <a:pt x="1" y="313"/>
                  </a:lnTo>
                  <a:cubicBezTo>
                    <a:pt x="23" y="1165"/>
                    <a:pt x="60" y="2026"/>
                    <a:pt x="93" y="2875"/>
                  </a:cubicBezTo>
                  <a:cubicBezTo>
                    <a:pt x="93" y="2956"/>
                    <a:pt x="118" y="3037"/>
                    <a:pt x="141" y="3121"/>
                  </a:cubicBezTo>
                  <a:cubicBezTo>
                    <a:pt x="177" y="3224"/>
                    <a:pt x="258" y="3305"/>
                    <a:pt x="361" y="3353"/>
                  </a:cubicBezTo>
                  <a:cubicBezTo>
                    <a:pt x="361" y="3364"/>
                    <a:pt x="372" y="3364"/>
                    <a:pt x="386" y="3364"/>
                  </a:cubicBezTo>
                  <a:cubicBezTo>
                    <a:pt x="479" y="3411"/>
                    <a:pt x="596" y="3434"/>
                    <a:pt x="699" y="3434"/>
                  </a:cubicBezTo>
                  <a:cubicBezTo>
                    <a:pt x="1071" y="3423"/>
                    <a:pt x="1434" y="3411"/>
                    <a:pt x="1806" y="3400"/>
                  </a:cubicBezTo>
                  <a:cubicBezTo>
                    <a:pt x="1828" y="3386"/>
                    <a:pt x="1864" y="3375"/>
                    <a:pt x="1887" y="3353"/>
                  </a:cubicBezTo>
                  <a:cubicBezTo>
                    <a:pt x="1956" y="3294"/>
                    <a:pt x="2015" y="3235"/>
                    <a:pt x="2118" y="3235"/>
                  </a:cubicBezTo>
                  <a:lnTo>
                    <a:pt x="2283" y="3235"/>
                  </a:lnTo>
                  <a:cubicBezTo>
                    <a:pt x="3144" y="3213"/>
                    <a:pt x="4004" y="3177"/>
                    <a:pt x="4867" y="3143"/>
                  </a:cubicBezTo>
                  <a:lnTo>
                    <a:pt x="4926" y="3143"/>
                  </a:lnTo>
                  <a:cubicBezTo>
                    <a:pt x="4958" y="3134"/>
                    <a:pt x="4990" y="3129"/>
                    <a:pt x="5021" y="3129"/>
                  </a:cubicBezTo>
                  <a:cubicBezTo>
                    <a:pt x="5111" y="3129"/>
                    <a:pt x="5193" y="3167"/>
                    <a:pt x="5261" y="3235"/>
                  </a:cubicBezTo>
                  <a:cubicBezTo>
                    <a:pt x="5286" y="3261"/>
                    <a:pt x="5320" y="3272"/>
                    <a:pt x="5356" y="3272"/>
                  </a:cubicBezTo>
                  <a:cubicBezTo>
                    <a:pt x="5694" y="3261"/>
                    <a:pt x="6044" y="3247"/>
                    <a:pt x="6379" y="3235"/>
                  </a:cubicBezTo>
                  <a:cubicBezTo>
                    <a:pt x="6449" y="3224"/>
                    <a:pt x="6518" y="3224"/>
                    <a:pt x="6588" y="3202"/>
                  </a:cubicBezTo>
                  <a:cubicBezTo>
                    <a:pt x="6915" y="3132"/>
                    <a:pt x="7032" y="2945"/>
                    <a:pt x="7021" y="2677"/>
                  </a:cubicBezTo>
                  <a:cubicBezTo>
                    <a:pt x="6996" y="1805"/>
                    <a:pt x="6963" y="920"/>
                    <a:pt x="6926" y="48"/>
                  </a:cubicBezTo>
                  <a:lnTo>
                    <a:pt x="6926" y="0"/>
                  </a:ln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2" name="Google Shape;2482;p36"/>
            <p:cNvSpPr/>
            <p:nvPr/>
          </p:nvSpPr>
          <p:spPr>
            <a:xfrm>
              <a:off x="6522986" y="2340382"/>
              <a:ext cx="310891" cy="195612"/>
            </a:xfrm>
            <a:custGeom>
              <a:avLst/>
              <a:gdLst/>
              <a:ahLst/>
              <a:cxnLst/>
              <a:rect l="l" t="t" r="r" b="b"/>
              <a:pathLst>
                <a:path w="4110" h="2586" extrusionOk="0">
                  <a:moveTo>
                    <a:pt x="1501" y="177"/>
                  </a:moveTo>
                  <a:cubicBezTo>
                    <a:pt x="1537" y="177"/>
                    <a:pt x="1571" y="177"/>
                    <a:pt x="1607" y="188"/>
                  </a:cubicBezTo>
                  <a:lnTo>
                    <a:pt x="1607" y="210"/>
                  </a:lnTo>
                  <a:cubicBezTo>
                    <a:pt x="1409" y="222"/>
                    <a:pt x="1221" y="269"/>
                    <a:pt x="1026" y="269"/>
                  </a:cubicBezTo>
                  <a:cubicBezTo>
                    <a:pt x="1026" y="258"/>
                    <a:pt x="1026" y="247"/>
                    <a:pt x="1012" y="247"/>
                  </a:cubicBezTo>
                  <a:cubicBezTo>
                    <a:pt x="1037" y="236"/>
                    <a:pt x="1048" y="222"/>
                    <a:pt x="1070" y="222"/>
                  </a:cubicBezTo>
                  <a:cubicBezTo>
                    <a:pt x="1210" y="210"/>
                    <a:pt x="1361" y="188"/>
                    <a:pt x="1501" y="177"/>
                  </a:cubicBezTo>
                  <a:close/>
                  <a:moveTo>
                    <a:pt x="3562" y="258"/>
                  </a:moveTo>
                  <a:lnTo>
                    <a:pt x="3562" y="258"/>
                  </a:lnTo>
                  <a:cubicBezTo>
                    <a:pt x="3610" y="328"/>
                    <a:pt x="3655" y="386"/>
                    <a:pt x="3702" y="456"/>
                  </a:cubicBezTo>
                  <a:cubicBezTo>
                    <a:pt x="3643" y="445"/>
                    <a:pt x="3551" y="328"/>
                    <a:pt x="3562" y="258"/>
                  </a:cubicBezTo>
                  <a:close/>
                  <a:moveTo>
                    <a:pt x="1107" y="445"/>
                  </a:moveTo>
                  <a:cubicBezTo>
                    <a:pt x="1118" y="445"/>
                    <a:pt x="1129" y="456"/>
                    <a:pt x="1140" y="456"/>
                  </a:cubicBezTo>
                  <a:cubicBezTo>
                    <a:pt x="1140" y="467"/>
                    <a:pt x="1140" y="479"/>
                    <a:pt x="1129" y="479"/>
                  </a:cubicBezTo>
                  <a:cubicBezTo>
                    <a:pt x="1082" y="501"/>
                    <a:pt x="1026" y="526"/>
                    <a:pt x="967" y="537"/>
                  </a:cubicBezTo>
                  <a:cubicBezTo>
                    <a:pt x="967" y="537"/>
                    <a:pt x="956" y="526"/>
                    <a:pt x="956" y="515"/>
                  </a:cubicBezTo>
                  <a:cubicBezTo>
                    <a:pt x="967" y="515"/>
                    <a:pt x="978" y="490"/>
                    <a:pt x="989" y="490"/>
                  </a:cubicBezTo>
                  <a:cubicBezTo>
                    <a:pt x="1026" y="479"/>
                    <a:pt x="1070" y="456"/>
                    <a:pt x="1107" y="445"/>
                  </a:cubicBezTo>
                  <a:close/>
                  <a:moveTo>
                    <a:pt x="3596" y="479"/>
                  </a:moveTo>
                  <a:lnTo>
                    <a:pt x="3596" y="479"/>
                  </a:lnTo>
                  <a:cubicBezTo>
                    <a:pt x="3621" y="537"/>
                    <a:pt x="3643" y="596"/>
                    <a:pt x="3655" y="666"/>
                  </a:cubicBezTo>
                  <a:cubicBezTo>
                    <a:pt x="3596" y="641"/>
                    <a:pt x="3562" y="537"/>
                    <a:pt x="3596" y="479"/>
                  </a:cubicBezTo>
                  <a:close/>
                  <a:moveTo>
                    <a:pt x="2596" y="1968"/>
                  </a:moveTo>
                  <a:cubicBezTo>
                    <a:pt x="2654" y="1968"/>
                    <a:pt x="2677" y="1993"/>
                    <a:pt x="2677" y="2051"/>
                  </a:cubicBezTo>
                  <a:cubicBezTo>
                    <a:pt x="2677" y="2096"/>
                    <a:pt x="2677" y="2155"/>
                    <a:pt x="2666" y="2202"/>
                  </a:cubicBezTo>
                  <a:cubicBezTo>
                    <a:pt x="2654" y="2272"/>
                    <a:pt x="2607" y="2306"/>
                    <a:pt x="2537" y="2317"/>
                  </a:cubicBezTo>
                  <a:cubicBezTo>
                    <a:pt x="2445" y="2353"/>
                    <a:pt x="2339" y="2376"/>
                    <a:pt x="2247" y="2387"/>
                  </a:cubicBezTo>
                  <a:cubicBezTo>
                    <a:pt x="2176" y="2400"/>
                    <a:pt x="2104" y="2405"/>
                    <a:pt x="2033" y="2405"/>
                  </a:cubicBezTo>
                  <a:cubicBezTo>
                    <a:pt x="1906" y="2405"/>
                    <a:pt x="1780" y="2388"/>
                    <a:pt x="1654" y="2364"/>
                  </a:cubicBezTo>
                  <a:cubicBezTo>
                    <a:pt x="1526" y="2331"/>
                    <a:pt x="1445" y="2166"/>
                    <a:pt x="1490" y="2051"/>
                  </a:cubicBezTo>
                  <a:cubicBezTo>
                    <a:pt x="1501" y="2026"/>
                    <a:pt x="1537" y="2015"/>
                    <a:pt x="1559" y="2015"/>
                  </a:cubicBezTo>
                  <a:cubicBezTo>
                    <a:pt x="1688" y="2004"/>
                    <a:pt x="1805" y="2004"/>
                    <a:pt x="1934" y="2004"/>
                  </a:cubicBezTo>
                  <a:cubicBezTo>
                    <a:pt x="1990" y="1993"/>
                    <a:pt x="2037" y="1993"/>
                    <a:pt x="2085" y="1993"/>
                  </a:cubicBezTo>
                  <a:cubicBezTo>
                    <a:pt x="2258" y="1993"/>
                    <a:pt x="2434" y="1982"/>
                    <a:pt x="2596" y="1968"/>
                  </a:cubicBezTo>
                  <a:close/>
                  <a:moveTo>
                    <a:pt x="3959" y="1"/>
                  </a:moveTo>
                  <a:cubicBezTo>
                    <a:pt x="3504" y="12"/>
                    <a:pt x="3051" y="37"/>
                    <a:pt x="2585" y="48"/>
                  </a:cubicBezTo>
                  <a:cubicBezTo>
                    <a:pt x="1747" y="82"/>
                    <a:pt x="908" y="107"/>
                    <a:pt x="70" y="141"/>
                  </a:cubicBezTo>
                  <a:cubicBezTo>
                    <a:pt x="12" y="141"/>
                    <a:pt x="0" y="152"/>
                    <a:pt x="0" y="210"/>
                  </a:cubicBezTo>
                  <a:cubicBezTo>
                    <a:pt x="12" y="361"/>
                    <a:pt x="12" y="515"/>
                    <a:pt x="12" y="666"/>
                  </a:cubicBezTo>
                  <a:cubicBezTo>
                    <a:pt x="23" y="747"/>
                    <a:pt x="23" y="747"/>
                    <a:pt x="104" y="747"/>
                  </a:cubicBezTo>
                  <a:cubicBezTo>
                    <a:pt x="174" y="747"/>
                    <a:pt x="188" y="769"/>
                    <a:pt x="188" y="828"/>
                  </a:cubicBezTo>
                  <a:lnTo>
                    <a:pt x="188" y="934"/>
                  </a:lnTo>
                  <a:cubicBezTo>
                    <a:pt x="199" y="1037"/>
                    <a:pt x="199" y="1049"/>
                    <a:pt x="82" y="1049"/>
                  </a:cubicBezTo>
                  <a:cubicBezTo>
                    <a:pt x="34" y="1049"/>
                    <a:pt x="23" y="1074"/>
                    <a:pt x="34" y="1107"/>
                  </a:cubicBezTo>
                  <a:lnTo>
                    <a:pt x="34" y="1364"/>
                  </a:lnTo>
                  <a:cubicBezTo>
                    <a:pt x="48" y="1409"/>
                    <a:pt x="48" y="1456"/>
                    <a:pt x="48" y="1515"/>
                  </a:cubicBezTo>
                  <a:cubicBezTo>
                    <a:pt x="82" y="1515"/>
                    <a:pt x="118" y="1515"/>
                    <a:pt x="140" y="1504"/>
                  </a:cubicBezTo>
                  <a:cubicBezTo>
                    <a:pt x="188" y="1504"/>
                    <a:pt x="210" y="1526"/>
                    <a:pt x="210" y="1563"/>
                  </a:cubicBezTo>
                  <a:cubicBezTo>
                    <a:pt x="210" y="1618"/>
                    <a:pt x="210" y="1677"/>
                    <a:pt x="221" y="1736"/>
                  </a:cubicBezTo>
                  <a:cubicBezTo>
                    <a:pt x="221" y="1783"/>
                    <a:pt x="199" y="1806"/>
                    <a:pt x="151" y="1806"/>
                  </a:cubicBezTo>
                  <a:lnTo>
                    <a:pt x="59" y="1806"/>
                  </a:lnTo>
                  <a:cubicBezTo>
                    <a:pt x="70" y="2074"/>
                    <a:pt x="82" y="2331"/>
                    <a:pt x="82" y="2585"/>
                  </a:cubicBezTo>
                  <a:cubicBezTo>
                    <a:pt x="791" y="2563"/>
                    <a:pt x="1490" y="2540"/>
                    <a:pt x="2188" y="2515"/>
                  </a:cubicBezTo>
                  <a:cubicBezTo>
                    <a:pt x="2828" y="2493"/>
                    <a:pt x="3470" y="2470"/>
                    <a:pt x="4110" y="2445"/>
                  </a:cubicBezTo>
                  <a:cubicBezTo>
                    <a:pt x="4110" y="2376"/>
                    <a:pt x="4110" y="2317"/>
                    <a:pt x="4099" y="2261"/>
                  </a:cubicBezTo>
                  <a:cubicBezTo>
                    <a:pt x="4099" y="2063"/>
                    <a:pt x="4085" y="1864"/>
                    <a:pt x="4085" y="1666"/>
                  </a:cubicBezTo>
                  <a:cubicBezTo>
                    <a:pt x="4062" y="1666"/>
                    <a:pt x="4039" y="1671"/>
                    <a:pt x="4019" y="1671"/>
                  </a:cubicBezTo>
                  <a:cubicBezTo>
                    <a:pt x="4009" y="1671"/>
                    <a:pt x="4000" y="1670"/>
                    <a:pt x="3993" y="1666"/>
                  </a:cubicBezTo>
                  <a:cubicBezTo>
                    <a:pt x="3970" y="1666"/>
                    <a:pt x="3923" y="1644"/>
                    <a:pt x="3923" y="1618"/>
                  </a:cubicBezTo>
                  <a:cubicBezTo>
                    <a:pt x="3912" y="1563"/>
                    <a:pt x="3923" y="1493"/>
                    <a:pt x="3923" y="1423"/>
                  </a:cubicBezTo>
                  <a:cubicBezTo>
                    <a:pt x="3912" y="1387"/>
                    <a:pt x="3934" y="1375"/>
                    <a:pt x="3970" y="1375"/>
                  </a:cubicBezTo>
                  <a:lnTo>
                    <a:pt x="4074" y="1375"/>
                  </a:lnTo>
                  <a:cubicBezTo>
                    <a:pt x="4074" y="1247"/>
                    <a:pt x="4062" y="1130"/>
                    <a:pt x="4062" y="1004"/>
                  </a:cubicBezTo>
                  <a:cubicBezTo>
                    <a:pt x="4062" y="909"/>
                    <a:pt x="4062" y="909"/>
                    <a:pt x="3959" y="909"/>
                  </a:cubicBezTo>
                  <a:cubicBezTo>
                    <a:pt x="3912" y="909"/>
                    <a:pt x="3889" y="898"/>
                    <a:pt x="3889" y="839"/>
                  </a:cubicBezTo>
                  <a:lnTo>
                    <a:pt x="3889" y="724"/>
                  </a:lnTo>
                  <a:cubicBezTo>
                    <a:pt x="3889" y="629"/>
                    <a:pt x="3889" y="618"/>
                    <a:pt x="3993" y="618"/>
                  </a:cubicBezTo>
                  <a:cubicBezTo>
                    <a:pt x="4040" y="618"/>
                    <a:pt x="4051" y="596"/>
                    <a:pt x="4051" y="548"/>
                  </a:cubicBezTo>
                  <a:cubicBezTo>
                    <a:pt x="4040" y="386"/>
                    <a:pt x="4029" y="222"/>
                    <a:pt x="4029" y="60"/>
                  </a:cubicBezTo>
                  <a:cubicBezTo>
                    <a:pt x="4029" y="12"/>
                    <a:pt x="4004" y="1"/>
                    <a:pt x="3959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3" name="Google Shape;2483;p36"/>
            <p:cNvSpPr/>
            <p:nvPr/>
          </p:nvSpPr>
          <p:spPr>
            <a:xfrm>
              <a:off x="6406728" y="2352863"/>
              <a:ext cx="74886" cy="175264"/>
            </a:xfrm>
            <a:custGeom>
              <a:avLst/>
              <a:gdLst/>
              <a:ahLst/>
              <a:cxnLst/>
              <a:rect l="l" t="t" r="r" b="b"/>
              <a:pathLst>
                <a:path w="990" h="2317" extrusionOk="0">
                  <a:moveTo>
                    <a:pt x="501" y="1082"/>
                  </a:moveTo>
                  <a:lnTo>
                    <a:pt x="501" y="1082"/>
                  </a:lnTo>
                  <a:cubicBezTo>
                    <a:pt x="537" y="1163"/>
                    <a:pt x="582" y="1244"/>
                    <a:pt x="618" y="1339"/>
                  </a:cubicBezTo>
                  <a:cubicBezTo>
                    <a:pt x="560" y="1314"/>
                    <a:pt x="479" y="1163"/>
                    <a:pt x="501" y="1082"/>
                  </a:cubicBezTo>
                  <a:close/>
                  <a:moveTo>
                    <a:pt x="861" y="1"/>
                  </a:moveTo>
                  <a:cubicBezTo>
                    <a:pt x="733" y="1"/>
                    <a:pt x="607" y="12"/>
                    <a:pt x="479" y="12"/>
                  </a:cubicBezTo>
                  <a:cubicBezTo>
                    <a:pt x="211" y="23"/>
                    <a:pt x="1" y="255"/>
                    <a:pt x="1" y="523"/>
                  </a:cubicBezTo>
                  <a:cubicBezTo>
                    <a:pt x="12" y="825"/>
                    <a:pt x="23" y="1118"/>
                    <a:pt x="35" y="1420"/>
                  </a:cubicBezTo>
                  <a:cubicBezTo>
                    <a:pt x="48" y="1512"/>
                    <a:pt x="71" y="1618"/>
                    <a:pt x="118" y="1699"/>
                  </a:cubicBezTo>
                  <a:cubicBezTo>
                    <a:pt x="233" y="1898"/>
                    <a:pt x="398" y="2037"/>
                    <a:pt x="582" y="2152"/>
                  </a:cubicBezTo>
                  <a:cubicBezTo>
                    <a:pt x="711" y="2222"/>
                    <a:pt x="850" y="2269"/>
                    <a:pt x="990" y="2317"/>
                  </a:cubicBezTo>
                  <a:cubicBezTo>
                    <a:pt x="990" y="2096"/>
                    <a:pt x="979" y="1886"/>
                    <a:pt x="968" y="1663"/>
                  </a:cubicBezTo>
                  <a:cubicBezTo>
                    <a:pt x="955" y="1670"/>
                    <a:pt x="946" y="1670"/>
                    <a:pt x="937" y="1670"/>
                  </a:cubicBezTo>
                  <a:cubicBezTo>
                    <a:pt x="928" y="1670"/>
                    <a:pt x="920" y="1670"/>
                    <a:pt x="909" y="1677"/>
                  </a:cubicBezTo>
                  <a:cubicBezTo>
                    <a:pt x="850" y="1677"/>
                    <a:pt x="828" y="1652"/>
                    <a:pt x="828" y="1607"/>
                  </a:cubicBezTo>
                  <a:cubicBezTo>
                    <a:pt x="828" y="1548"/>
                    <a:pt x="817" y="1479"/>
                    <a:pt x="817" y="1420"/>
                  </a:cubicBezTo>
                  <a:cubicBezTo>
                    <a:pt x="817" y="1384"/>
                    <a:pt x="839" y="1372"/>
                    <a:pt x="873" y="1372"/>
                  </a:cubicBezTo>
                  <a:lnTo>
                    <a:pt x="968" y="1372"/>
                  </a:lnTo>
                  <a:cubicBezTo>
                    <a:pt x="956" y="1244"/>
                    <a:pt x="956" y="1118"/>
                    <a:pt x="956" y="1001"/>
                  </a:cubicBezTo>
                  <a:cubicBezTo>
                    <a:pt x="946" y="932"/>
                    <a:pt x="957" y="915"/>
                    <a:pt x="916" y="915"/>
                  </a:cubicBezTo>
                  <a:cubicBezTo>
                    <a:pt x="901" y="915"/>
                    <a:pt x="881" y="917"/>
                    <a:pt x="850" y="920"/>
                  </a:cubicBezTo>
                  <a:cubicBezTo>
                    <a:pt x="817" y="920"/>
                    <a:pt x="803" y="909"/>
                    <a:pt x="803" y="872"/>
                  </a:cubicBezTo>
                  <a:lnTo>
                    <a:pt x="803" y="615"/>
                  </a:lnTo>
                  <a:cubicBezTo>
                    <a:pt x="827" y="615"/>
                    <a:pt x="840" y="610"/>
                    <a:pt x="853" y="610"/>
                  </a:cubicBezTo>
                  <a:cubicBezTo>
                    <a:pt x="859" y="610"/>
                    <a:pt x="865" y="612"/>
                    <a:pt x="873" y="615"/>
                  </a:cubicBezTo>
                  <a:cubicBezTo>
                    <a:pt x="931" y="615"/>
                    <a:pt x="942" y="593"/>
                    <a:pt x="931" y="545"/>
                  </a:cubicBezTo>
                  <a:cubicBezTo>
                    <a:pt x="931" y="383"/>
                    <a:pt x="920" y="221"/>
                    <a:pt x="920" y="45"/>
                  </a:cubicBezTo>
                  <a:cubicBezTo>
                    <a:pt x="920" y="12"/>
                    <a:pt x="909" y="1"/>
                    <a:pt x="861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4" name="Google Shape;2484;p36"/>
            <p:cNvSpPr/>
            <p:nvPr/>
          </p:nvSpPr>
          <p:spPr>
            <a:xfrm>
              <a:off x="6874178" y="2337054"/>
              <a:ext cx="74054" cy="176928"/>
            </a:xfrm>
            <a:custGeom>
              <a:avLst/>
              <a:gdLst/>
              <a:ahLst/>
              <a:cxnLst/>
              <a:rect l="l" t="t" r="r" b="b"/>
              <a:pathLst>
                <a:path w="979" h="2339" extrusionOk="0">
                  <a:moveTo>
                    <a:pt x="853" y="1453"/>
                  </a:moveTo>
                  <a:cubicBezTo>
                    <a:pt x="853" y="1467"/>
                    <a:pt x="864" y="1467"/>
                    <a:pt x="864" y="1467"/>
                  </a:cubicBezTo>
                  <a:cubicBezTo>
                    <a:pt x="875" y="1537"/>
                    <a:pt x="805" y="1651"/>
                    <a:pt x="735" y="1662"/>
                  </a:cubicBezTo>
                  <a:cubicBezTo>
                    <a:pt x="769" y="1593"/>
                    <a:pt x="816" y="1523"/>
                    <a:pt x="853" y="1453"/>
                  </a:cubicBezTo>
                  <a:close/>
                  <a:moveTo>
                    <a:pt x="607" y="1581"/>
                  </a:moveTo>
                  <a:lnTo>
                    <a:pt x="607" y="1581"/>
                  </a:lnTo>
                  <a:cubicBezTo>
                    <a:pt x="654" y="1618"/>
                    <a:pt x="607" y="1791"/>
                    <a:pt x="526" y="1838"/>
                  </a:cubicBezTo>
                  <a:cubicBezTo>
                    <a:pt x="559" y="1746"/>
                    <a:pt x="584" y="1662"/>
                    <a:pt x="607" y="1581"/>
                  </a:cubicBezTo>
                  <a:close/>
                  <a:moveTo>
                    <a:pt x="456" y="0"/>
                  </a:moveTo>
                  <a:cubicBezTo>
                    <a:pt x="375" y="11"/>
                    <a:pt x="305" y="11"/>
                    <a:pt x="224" y="11"/>
                  </a:cubicBezTo>
                  <a:cubicBezTo>
                    <a:pt x="165" y="11"/>
                    <a:pt x="107" y="11"/>
                    <a:pt x="48" y="23"/>
                  </a:cubicBezTo>
                  <a:cubicBezTo>
                    <a:pt x="15" y="23"/>
                    <a:pt x="1" y="34"/>
                    <a:pt x="1" y="70"/>
                  </a:cubicBezTo>
                  <a:cubicBezTo>
                    <a:pt x="1" y="221"/>
                    <a:pt x="15" y="372"/>
                    <a:pt x="15" y="511"/>
                  </a:cubicBezTo>
                  <a:cubicBezTo>
                    <a:pt x="26" y="629"/>
                    <a:pt x="26" y="629"/>
                    <a:pt x="129" y="629"/>
                  </a:cubicBezTo>
                  <a:cubicBezTo>
                    <a:pt x="140" y="629"/>
                    <a:pt x="140" y="629"/>
                    <a:pt x="154" y="640"/>
                  </a:cubicBezTo>
                  <a:cubicBezTo>
                    <a:pt x="165" y="721"/>
                    <a:pt x="165" y="802"/>
                    <a:pt x="177" y="883"/>
                  </a:cubicBezTo>
                  <a:cubicBezTo>
                    <a:pt x="177" y="919"/>
                    <a:pt x="165" y="930"/>
                    <a:pt x="129" y="930"/>
                  </a:cubicBezTo>
                  <a:lnTo>
                    <a:pt x="70" y="930"/>
                  </a:lnTo>
                  <a:cubicBezTo>
                    <a:pt x="37" y="930"/>
                    <a:pt x="37" y="942"/>
                    <a:pt x="37" y="978"/>
                  </a:cubicBezTo>
                  <a:cubicBezTo>
                    <a:pt x="37" y="1104"/>
                    <a:pt x="48" y="1232"/>
                    <a:pt x="48" y="1350"/>
                  </a:cubicBezTo>
                  <a:cubicBezTo>
                    <a:pt x="48" y="1383"/>
                    <a:pt x="59" y="1397"/>
                    <a:pt x="96" y="1397"/>
                  </a:cubicBezTo>
                  <a:cubicBezTo>
                    <a:pt x="101" y="1390"/>
                    <a:pt x="110" y="1387"/>
                    <a:pt x="120" y="1387"/>
                  </a:cubicBezTo>
                  <a:cubicBezTo>
                    <a:pt x="130" y="1387"/>
                    <a:pt x="142" y="1390"/>
                    <a:pt x="154" y="1397"/>
                  </a:cubicBezTo>
                  <a:cubicBezTo>
                    <a:pt x="165" y="1397"/>
                    <a:pt x="199" y="1419"/>
                    <a:pt x="199" y="1431"/>
                  </a:cubicBezTo>
                  <a:lnTo>
                    <a:pt x="199" y="1618"/>
                  </a:lnTo>
                  <a:cubicBezTo>
                    <a:pt x="199" y="1657"/>
                    <a:pt x="190" y="1690"/>
                    <a:pt x="149" y="1690"/>
                  </a:cubicBezTo>
                  <a:cubicBezTo>
                    <a:pt x="143" y="1690"/>
                    <a:pt x="136" y="1689"/>
                    <a:pt x="129" y="1688"/>
                  </a:cubicBezTo>
                  <a:lnTo>
                    <a:pt x="59" y="1688"/>
                  </a:lnTo>
                  <a:cubicBezTo>
                    <a:pt x="70" y="1838"/>
                    <a:pt x="70" y="1978"/>
                    <a:pt x="84" y="2107"/>
                  </a:cubicBezTo>
                  <a:lnTo>
                    <a:pt x="84" y="2338"/>
                  </a:lnTo>
                  <a:lnTo>
                    <a:pt x="118" y="2338"/>
                  </a:lnTo>
                  <a:cubicBezTo>
                    <a:pt x="350" y="2246"/>
                    <a:pt x="573" y="2107"/>
                    <a:pt x="746" y="1919"/>
                  </a:cubicBezTo>
                  <a:cubicBezTo>
                    <a:pt x="875" y="1769"/>
                    <a:pt x="978" y="1607"/>
                    <a:pt x="978" y="1408"/>
                  </a:cubicBezTo>
                  <a:cubicBezTo>
                    <a:pt x="967" y="1081"/>
                    <a:pt x="956" y="754"/>
                    <a:pt x="945" y="442"/>
                  </a:cubicBezTo>
                  <a:cubicBezTo>
                    <a:pt x="934" y="196"/>
                    <a:pt x="688" y="0"/>
                    <a:pt x="456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5" name="Google Shape;2485;p36"/>
            <p:cNvSpPr/>
            <p:nvPr/>
          </p:nvSpPr>
          <p:spPr>
            <a:xfrm>
              <a:off x="6485166" y="2477743"/>
              <a:ext cx="42360" cy="133358"/>
            </a:xfrm>
            <a:custGeom>
              <a:avLst/>
              <a:gdLst/>
              <a:ahLst/>
              <a:cxnLst/>
              <a:rect l="l" t="t" r="r" b="b"/>
              <a:pathLst>
                <a:path w="560" h="1763" extrusionOk="0">
                  <a:moveTo>
                    <a:pt x="255" y="291"/>
                  </a:moveTo>
                  <a:cubicBezTo>
                    <a:pt x="313" y="291"/>
                    <a:pt x="361" y="350"/>
                    <a:pt x="372" y="409"/>
                  </a:cubicBezTo>
                  <a:cubicBezTo>
                    <a:pt x="372" y="467"/>
                    <a:pt x="324" y="501"/>
                    <a:pt x="280" y="501"/>
                  </a:cubicBezTo>
                  <a:cubicBezTo>
                    <a:pt x="272" y="502"/>
                    <a:pt x="264" y="503"/>
                    <a:pt x="257" y="503"/>
                  </a:cubicBezTo>
                  <a:cubicBezTo>
                    <a:pt x="202" y="503"/>
                    <a:pt x="174" y="458"/>
                    <a:pt x="174" y="386"/>
                  </a:cubicBezTo>
                  <a:cubicBezTo>
                    <a:pt x="174" y="328"/>
                    <a:pt x="210" y="291"/>
                    <a:pt x="255" y="291"/>
                  </a:cubicBezTo>
                  <a:close/>
                  <a:moveTo>
                    <a:pt x="283" y="896"/>
                  </a:moveTo>
                  <a:cubicBezTo>
                    <a:pt x="334" y="896"/>
                    <a:pt x="384" y="950"/>
                    <a:pt x="394" y="1004"/>
                  </a:cubicBezTo>
                  <a:cubicBezTo>
                    <a:pt x="394" y="1060"/>
                    <a:pt x="350" y="1107"/>
                    <a:pt x="280" y="1118"/>
                  </a:cubicBezTo>
                  <a:cubicBezTo>
                    <a:pt x="232" y="1118"/>
                    <a:pt x="174" y="1074"/>
                    <a:pt x="174" y="1004"/>
                  </a:cubicBezTo>
                  <a:cubicBezTo>
                    <a:pt x="174" y="945"/>
                    <a:pt x="210" y="898"/>
                    <a:pt x="269" y="898"/>
                  </a:cubicBezTo>
                  <a:cubicBezTo>
                    <a:pt x="273" y="897"/>
                    <a:pt x="278" y="896"/>
                    <a:pt x="283" y="896"/>
                  </a:cubicBezTo>
                  <a:close/>
                  <a:moveTo>
                    <a:pt x="500" y="1"/>
                  </a:moveTo>
                  <a:cubicBezTo>
                    <a:pt x="338" y="12"/>
                    <a:pt x="174" y="12"/>
                    <a:pt x="0" y="26"/>
                  </a:cubicBezTo>
                  <a:lnTo>
                    <a:pt x="0" y="71"/>
                  </a:lnTo>
                  <a:lnTo>
                    <a:pt x="0" y="118"/>
                  </a:lnTo>
                  <a:cubicBezTo>
                    <a:pt x="12" y="490"/>
                    <a:pt x="34" y="864"/>
                    <a:pt x="45" y="1247"/>
                  </a:cubicBezTo>
                  <a:lnTo>
                    <a:pt x="45" y="1526"/>
                  </a:lnTo>
                  <a:cubicBezTo>
                    <a:pt x="45" y="1596"/>
                    <a:pt x="70" y="1655"/>
                    <a:pt x="115" y="1702"/>
                  </a:cubicBezTo>
                  <a:cubicBezTo>
                    <a:pt x="167" y="1746"/>
                    <a:pt x="223" y="1762"/>
                    <a:pt x="277" y="1762"/>
                  </a:cubicBezTo>
                  <a:cubicBezTo>
                    <a:pt x="310" y="1762"/>
                    <a:pt x="342" y="1756"/>
                    <a:pt x="372" y="1747"/>
                  </a:cubicBezTo>
                  <a:cubicBezTo>
                    <a:pt x="394" y="1747"/>
                    <a:pt x="419" y="1736"/>
                    <a:pt x="453" y="1724"/>
                  </a:cubicBezTo>
                  <a:cubicBezTo>
                    <a:pt x="523" y="1688"/>
                    <a:pt x="559" y="1632"/>
                    <a:pt x="559" y="1548"/>
                  </a:cubicBezTo>
                  <a:cubicBezTo>
                    <a:pt x="548" y="1294"/>
                    <a:pt x="534" y="1048"/>
                    <a:pt x="523" y="794"/>
                  </a:cubicBezTo>
                  <a:cubicBezTo>
                    <a:pt x="512" y="537"/>
                    <a:pt x="512" y="291"/>
                    <a:pt x="500" y="37"/>
                  </a:cubicBezTo>
                  <a:lnTo>
                    <a:pt x="500" y="1"/>
                  </a:ln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6" name="Google Shape;2486;p36"/>
            <p:cNvSpPr/>
            <p:nvPr/>
          </p:nvSpPr>
          <p:spPr>
            <a:xfrm>
              <a:off x="6836359" y="2465489"/>
              <a:ext cx="42360" cy="132526"/>
            </a:xfrm>
            <a:custGeom>
              <a:avLst/>
              <a:gdLst/>
              <a:ahLst/>
              <a:cxnLst/>
              <a:rect l="l" t="t" r="r" b="b"/>
              <a:pathLst>
                <a:path w="560" h="1752" extrusionOk="0">
                  <a:moveTo>
                    <a:pt x="269" y="291"/>
                  </a:moveTo>
                  <a:cubicBezTo>
                    <a:pt x="316" y="291"/>
                    <a:pt x="350" y="328"/>
                    <a:pt x="350" y="383"/>
                  </a:cubicBezTo>
                  <a:cubicBezTo>
                    <a:pt x="350" y="453"/>
                    <a:pt x="316" y="501"/>
                    <a:pt x="258" y="501"/>
                  </a:cubicBezTo>
                  <a:cubicBezTo>
                    <a:pt x="199" y="501"/>
                    <a:pt x="165" y="467"/>
                    <a:pt x="165" y="409"/>
                  </a:cubicBezTo>
                  <a:cubicBezTo>
                    <a:pt x="165" y="350"/>
                    <a:pt x="210" y="291"/>
                    <a:pt x="269" y="291"/>
                  </a:cubicBezTo>
                  <a:close/>
                  <a:moveTo>
                    <a:pt x="291" y="886"/>
                  </a:moveTo>
                  <a:cubicBezTo>
                    <a:pt x="350" y="886"/>
                    <a:pt x="397" y="931"/>
                    <a:pt x="397" y="1001"/>
                  </a:cubicBezTo>
                  <a:cubicBezTo>
                    <a:pt x="397" y="1060"/>
                    <a:pt x="350" y="1107"/>
                    <a:pt x="305" y="1118"/>
                  </a:cubicBezTo>
                  <a:cubicBezTo>
                    <a:pt x="235" y="1118"/>
                    <a:pt x="177" y="1071"/>
                    <a:pt x="177" y="1012"/>
                  </a:cubicBezTo>
                  <a:cubicBezTo>
                    <a:pt x="177" y="956"/>
                    <a:pt x="235" y="886"/>
                    <a:pt x="291" y="886"/>
                  </a:cubicBezTo>
                  <a:close/>
                  <a:moveTo>
                    <a:pt x="489" y="1"/>
                  </a:moveTo>
                  <a:cubicBezTo>
                    <a:pt x="327" y="1"/>
                    <a:pt x="165" y="12"/>
                    <a:pt x="1" y="12"/>
                  </a:cubicBezTo>
                  <a:lnTo>
                    <a:pt x="1" y="59"/>
                  </a:lnTo>
                  <a:lnTo>
                    <a:pt x="1" y="118"/>
                  </a:lnTo>
                  <a:cubicBezTo>
                    <a:pt x="12" y="350"/>
                    <a:pt x="26" y="582"/>
                    <a:pt x="26" y="816"/>
                  </a:cubicBezTo>
                  <a:cubicBezTo>
                    <a:pt x="37" y="1071"/>
                    <a:pt x="37" y="1317"/>
                    <a:pt x="48" y="1571"/>
                  </a:cubicBezTo>
                  <a:cubicBezTo>
                    <a:pt x="48" y="1641"/>
                    <a:pt x="82" y="1699"/>
                    <a:pt x="151" y="1724"/>
                  </a:cubicBezTo>
                  <a:cubicBezTo>
                    <a:pt x="202" y="1741"/>
                    <a:pt x="261" y="1751"/>
                    <a:pt x="316" y="1751"/>
                  </a:cubicBezTo>
                  <a:cubicBezTo>
                    <a:pt x="336" y="1751"/>
                    <a:pt x="356" y="1750"/>
                    <a:pt x="375" y="1747"/>
                  </a:cubicBezTo>
                  <a:lnTo>
                    <a:pt x="386" y="1747"/>
                  </a:lnTo>
                  <a:cubicBezTo>
                    <a:pt x="478" y="1736"/>
                    <a:pt x="548" y="1655"/>
                    <a:pt x="548" y="1560"/>
                  </a:cubicBezTo>
                  <a:cubicBezTo>
                    <a:pt x="559" y="1479"/>
                    <a:pt x="548" y="1398"/>
                    <a:pt x="548" y="1317"/>
                  </a:cubicBezTo>
                  <a:cubicBezTo>
                    <a:pt x="537" y="1107"/>
                    <a:pt x="526" y="909"/>
                    <a:pt x="526" y="699"/>
                  </a:cubicBezTo>
                  <a:cubicBezTo>
                    <a:pt x="515" y="478"/>
                    <a:pt x="501" y="258"/>
                    <a:pt x="501" y="34"/>
                  </a:cubicBezTo>
                  <a:cubicBezTo>
                    <a:pt x="501" y="23"/>
                    <a:pt x="489" y="12"/>
                    <a:pt x="489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7" name="Google Shape;2487;p36"/>
            <p:cNvSpPr/>
            <p:nvPr/>
          </p:nvSpPr>
          <p:spPr>
            <a:xfrm>
              <a:off x="6616400" y="2282291"/>
              <a:ext cx="113539" cy="24811"/>
            </a:xfrm>
            <a:custGeom>
              <a:avLst/>
              <a:gdLst/>
              <a:ahLst/>
              <a:cxnLst/>
              <a:rect l="l" t="t" r="r" b="b"/>
              <a:pathLst>
                <a:path w="1501" h="328" extrusionOk="0">
                  <a:moveTo>
                    <a:pt x="743" y="1"/>
                  </a:moveTo>
                  <a:lnTo>
                    <a:pt x="743" y="26"/>
                  </a:lnTo>
                  <a:cubicBezTo>
                    <a:pt x="629" y="26"/>
                    <a:pt x="512" y="26"/>
                    <a:pt x="394" y="37"/>
                  </a:cubicBezTo>
                  <a:cubicBezTo>
                    <a:pt x="291" y="48"/>
                    <a:pt x="185" y="70"/>
                    <a:pt x="81" y="82"/>
                  </a:cubicBezTo>
                  <a:cubicBezTo>
                    <a:pt x="23" y="96"/>
                    <a:pt x="0" y="129"/>
                    <a:pt x="11" y="188"/>
                  </a:cubicBezTo>
                  <a:lnTo>
                    <a:pt x="11" y="235"/>
                  </a:lnTo>
                  <a:cubicBezTo>
                    <a:pt x="11" y="305"/>
                    <a:pt x="45" y="328"/>
                    <a:pt x="115" y="328"/>
                  </a:cubicBezTo>
                  <a:cubicBezTo>
                    <a:pt x="162" y="328"/>
                    <a:pt x="221" y="328"/>
                    <a:pt x="266" y="316"/>
                  </a:cubicBezTo>
                  <a:cubicBezTo>
                    <a:pt x="489" y="305"/>
                    <a:pt x="710" y="280"/>
                    <a:pt x="931" y="280"/>
                  </a:cubicBezTo>
                  <a:cubicBezTo>
                    <a:pt x="981" y="276"/>
                    <a:pt x="1031" y="275"/>
                    <a:pt x="1081" y="275"/>
                  </a:cubicBezTo>
                  <a:cubicBezTo>
                    <a:pt x="1182" y="275"/>
                    <a:pt x="1283" y="280"/>
                    <a:pt x="1383" y="280"/>
                  </a:cubicBezTo>
                  <a:cubicBezTo>
                    <a:pt x="1467" y="280"/>
                    <a:pt x="1500" y="246"/>
                    <a:pt x="1500" y="177"/>
                  </a:cubicBezTo>
                  <a:cubicBezTo>
                    <a:pt x="1500" y="70"/>
                    <a:pt x="1489" y="37"/>
                    <a:pt x="1397" y="37"/>
                  </a:cubicBezTo>
                  <a:cubicBezTo>
                    <a:pt x="1188" y="26"/>
                    <a:pt x="964" y="12"/>
                    <a:pt x="743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8" name="Google Shape;2488;p36"/>
            <p:cNvSpPr/>
            <p:nvPr/>
          </p:nvSpPr>
          <p:spPr>
            <a:xfrm>
              <a:off x="6480704" y="2343181"/>
              <a:ext cx="39637" cy="55446"/>
            </a:xfrm>
            <a:custGeom>
              <a:avLst/>
              <a:gdLst/>
              <a:ahLst/>
              <a:cxnLst/>
              <a:rect l="l" t="t" r="r" b="b"/>
              <a:pathLst>
                <a:path w="524" h="733" extrusionOk="0">
                  <a:moveTo>
                    <a:pt x="314" y="0"/>
                  </a:moveTo>
                  <a:cubicBezTo>
                    <a:pt x="221" y="0"/>
                    <a:pt x="118" y="11"/>
                    <a:pt x="23" y="11"/>
                  </a:cubicBezTo>
                  <a:cubicBezTo>
                    <a:pt x="12" y="11"/>
                    <a:pt x="1" y="45"/>
                    <a:pt x="1" y="59"/>
                  </a:cubicBezTo>
                  <a:cubicBezTo>
                    <a:pt x="1" y="268"/>
                    <a:pt x="12" y="478"/>
                    <a:pt x="23" y="687"/>
                  </a:cubicBezTo>
                  <a:cubicBezTo>
                    <a:pt x="23" y="721"/>
                    <a:pt x="23" y="732"/>
                    <a:pt x="71" y="732"/>
                  </a:cubicBezTo>
                  <a:cubicBezTo>
                    <a:pt x="199" y="732"/>
                    <a:pt x="314" y="721"/>
                    <a:pt x="442" y="721"/>
                  </a:cubicBezTo>
                  <a:lnTo>
                    <a:pt x="478" y="721"/>
                  </a:lnTo>
                  <a:cubicBezTo>
                    <a:pt x="490" y="721"/>
                    <a:pt x="501" y="710"/>
                    <a:pt x="523" y="710"/>
                  </a:cubicBezTo>
                  <a:cubicBezTo>
                    <a:pt x="512" y="478"/>
                    <a:pt x="512" y="232"/>
                    <a:pt x="501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9" name="Google Shape;2489;p36"/>
            <p:cNvSpPr/>
            <p:nvPr/>
          </p:nvSpPr>
          <p:spPr>
            <a:xfrm>
              <a:off x="6831064" y="2330398"/>
              <a:ext cx="40696" cy="55975"/>
            </a:xfrm>
            <a:custGeom>
              <a:avLst/>
              <a:gdLst/>
              <a:ahLst/>
              <a:cxnLst/>
              <a:rect l="l" t="t" r="r" b="b"/>
              <a:pathLst>
                <a:path w="538" h="740" extrusionOk="0">
                  <a:moveTo>
                    <a:pt x="478" y="0"/>
                  </a:moveTo>
                  <a:cubicBezTo>
                    <a:pt x="471" y="0"/>
                    <a:pt x="464" y="2"/>
                    <a:pt x="456" y="4"/>
                  </a:cubicBezTo>
                  <a:lnTo>
                    <a:pt x="339" y="4"/>
                  </a:lnTo>
                  <a:cubicBezTo>
                    <a:pt x="235" y="4"/>
                    <a:pt x="140" y="18"/>
                    <a:pt x="48" y="18"/>
                  </a:cubicBezTo>
                  <a:cubicBezTo>
                    <a:pt x="37" y="18"/>
                    <a:pt x="26" y="18"/>
                    <a:pt x="1" y="30"/>
                  </a:cubicBezTo>
                  <a:cubicBezTo>
                    <a:pt x="12" y="261"/>
                    <a:pt x="26" y="493"/>
                    <a:pt x="26" y="739"/>
                  </a:cubicBezTo>
                  <a:lnTo>
                    <a:pt x="82" y="739"/>
                  </a:lnTo>
                  <a:cubicBezTo>
                    <a:pt x="199" y="739"/>
                    <a:pt x="328" y="728"/>
                    <a:pt x="456" y="728"/>
                  </a:cubicBezTo>
                  <a:lnTo>
                    <a:pt x="478" y="728"/>
                  </a:lnTo>
                  <a:cubicBezTo>
                    <a:pt x="526" y="728"/>
                    <a:pt x="537" y="717"/>
                    <a:pt x="526" y="669"/>
                  </a:cubicBezTo>
                  <a:cubicBezTo>
                    <a:pt x="526" y="460"/>
                    <a:pt x="515" y="250"/>
                    <a:pt x="515" y="52"/>
                  </a:cubicBezTo>
                  <a:cubicBezTo>
                    <a:pt x="515" y="15"/>
                    <a:pt x="500" y="0"/>
                    <a:pt x="478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0" name="Google Shape;2490;p36"/>
            <p:cNvSpPr/>
            <p:nvPr/>
          </p:nvSpPr>
          <p:spPr>
            <a:xfrm>
              <a:off x="6564436" y="2717217"/>
              <a:ext cx="249166" cy="15053"/>
            </a:xfrm>
            <a:custGeom>
              <a:avLst/>
              <a:gdLst/>
              <a:ahLst/>
              <a:cxnLst/>
              <a:rect l="l" t="t" r="r" b="b"/>
              <a:pathLst>
                <a:path w="3294" h="199" extrusionOk="0">
                  <a:moveTo>
                    <a:pt x="3135" y="0"/>
                  </a:moveTo>
                  <a:cubicBezTo>
                    <a:pt x="3126" y="0"/>
                    <a:pt x="3116" y="1"/>
                    <a:pt x="3107" y="3"/>
                  </a:cubicBezTo>
                  <a:cubicBezTo>
                    <a:pt x="3073" y="3"/>
                    <a:pt x="3037" y="14"/>
                    <a:pt x="3003" y="14"/>
                  </a:cubicBezTo>
                  <a:cubicBezTo>
                    <a:pt x="2095" y="47"/>
                    <a:pt x="1187" y="73"/>
                    <a:pt x="279" y="106"/>
                  </a:cubicBezTo>
                  <a:cubicBezTo>
                    <a:pt x="255" y="106"/>
                    <a:pt x="237" y="111"/>
                    <a:pt x="221" y="111"/>
                  </a:cubicBezTo>
                  <a:cubicBezTo>
                    <a:pt x="213" y="111"/>
                    <a:pt x="206" y="110"/>
                    <a:pt x="198" y="106"/>
                  </a:cubicBezTo>
                  <a:cubicBezTo>
                    <a:pt x="182" y="102"/>
                    <a:pt x="166" y="100"/>
                    <a:pt x="152" y="100"/>
                  </a:cubicBezTo>
                  <a:cubicBezTo>
                    <a:pt x="87" y="100"/>
                    <a:pt x="48" y="141"/>
                    <a:pt x="0" y="198"/>
                  </a:cubicBezTo>
                  <a:cubicBezTo>
                    <a:pt x="1092" y="165"/>
                    <a:pt x="2187" y="117"/>
                    <a:pt x="3294" y="84"/>
                  </a:cubicBezTo>
                  <a:cubicBezTo>
                    <a:pt x="3242" y="42"/>
                    <a:pt x="3199" y="0"/>
                    <a:pt x="3135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1" name="Google Shape;2491;p36"/>
            <p:cNvSpPr/>
            <p:nvPr/>
          </p:nvSpPr>
          <p:spPr>
            <a:xfrm>
              <a:off x="6407636" y="2476911"/>
              <a:ext cx="24811" cy="250074"/>
            </a:xfrm>
            <a:custGeom>
              <a:avLst/>
              <a:gdLst/>
              <a:ahLst/>
              <a:cxnLst/>
              <a:rect l="l" t="t" r="r" b="b"/>
              <a:pathLst>
                <a:path w="328" h="3306" extrusionOk="0">
                  <a:moveTo>
                    <a:pt x="0" y="1"/>
                  </a:moveTo>
                  <a:lnTo>
                    <a:pt x="0" y="70"/>
                  </a:lnTo>
                  <a:cubicBezTo>
                    <a:pt x="11" y="339"/>
                    <a:pt x="11" y="618"/>
                    <a:pt x="23" y="897"/>
                  </a:cubicBezTo>
                  <a:cubicBezTo>
                    <a:pt x="59" y="1618"/>
                    <a:pt x="81" y="2328"/>
                    <a:pt x="106" y="3051"/>
                  </a:cubicBezTo>
                  <a:cubicBezTo>
                    <a:pt x="117" y="3155"/>
                    <a:pt x="221" y="3283"/>
                    <a:pt x="327" y="3306"/>
                  </a:cubicBezTo>
                  <a:cubicBezTo>
                    <a:pt x="316" y="3294"/>
                    <a:pt x="316" y="3283"/>
                    <a:pt x="302" y="3283"/>
                  </a:cubicBezTo>
                  <a:cubicBezTo>
                    <a:pt x="221" y="3166"/>
                    <a:pt x="176" y="3051"/>
                    <a:pt x="162" y="2912"/>
                  </a:cubicBezTo>
                  <a:cubicBezTo>
                    <a:pt x="140" y="2015"/>
                    <a:pt x="106" y="1118"/>
                    <a:pt x="70" y="221"/>
                  </a:cubicBezTo>
                  <a:cubicBezTo>
                    <a:pt x="70" y="140"/>
                    <a:pt x="48" y="82"/>
                    <a:pt x="0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2" name="Google Shape;2492;p36"/>
            <p:cNvSpPr/>
            <p:nvPr/>
          </p:nvSpPr>
          <p:spPr>
            <a:xfrm>
              <a:off x="6945582" y="2458531"/>
              <a:ext cx="14221" cy="250074"/>
            </a:xfrm>
            <a:custGeom>
              <a:avLst/>
              <a:gdLst/>
              <a:ahLst/>
              <a:cxnLst/>
              <a:rect l="l" t="t" r="r" b="b"/>
              <a:pathLst>
                <a:path w="188" h="3306" extrusionOk="0">
                  <a:moveTo>
                    <a:pt x="48" y="1"/>
                  </a:moveTo>
                  <a:cubicBezTo>
                    <a:pt x="34" y="56"/>
                    <a:pt x="23" y="126"/>
                    <a:pt x="23" y="185"/>
                  </a:cubicBezTo>
                  <a:cubicBezTo>
                    <a:pt x="48" y="1104"/>
                    <a:pt x="82" y="2037"/>
                    <a:pt x="118" y="2967"/>
                  </a:cubicBezTo>
                  <a:lnTo>
                    <a:pt x="118" y="3026"/>
                  </a:lnTo>
                  <a:cubicBezTo>
                    <a:pt x="71" y="3118"/>
                    <a:pt x="34" y="3213"/>
                    <a:pt x="1" y="3305"/>
                  </a:cubicBezTo>
                  <a:cubicBezTo>
                    <a:pt x="71" y="3283"/>
                    <a:pt x="188" y="3155"/>
                    <a:pt x="188" y="3060"/>
                  </a:cubicBezTo>
                  <a:cubicBezTo>
                    <a:pt x="188" y="3015"/>
                    <a:pt x="188" y="2956"/>
                    <a:pt x="174" y="2909"/>
                  </a:cubicBezTo>
                  <a:cubicBezTo>
                    <a:pt x="152" y="1956"/>
                    <a:pt x="118" y="1001"/>
                    <a:pt x="82" y="45"/>
                  </a:cubicBezTo>
                  <a:cubicBezTo>
                    <a:pt x="82" y="34"/>
                    <a:pt x="71" y="23"/>
                    <a:pt x="71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3" name="Google Shape;2493;p36"/>
            <p:cNvSpPr/>
            <p:nvPr/>
          </p:nvSpPr>
          <p:spPr>
            <a:xfrm>
              <a:off x="6483275" y="2419652"/>
              <a:ext cx="38956" cy="36233"/>
            </a:xfrm>
            <a:custGeom>
              <a:avLst/>
              <a:gdLst/>
              <a:ahLst/>
              <a:cxnLst/>
              <a:rect l="l" t="t" r="r" b="b"/>
              <a:pathLst>
                <a:path w="515" h="479" extrusionOk="0">
                  <a:moveTo>
                    <a:pt x="503" y="1"/>
                  </a:moveTo>
                  <a:cubicBezTo>
                    <a:pt x="338" y="12"/>
                    <a:pt x="199" y="26"/>
                    <a:pt x="48" y="26"/>
                  </a:cubicBezTo>
                  <a:cubicBezTo>
                    <a:pt x="0" y="26"/>
                    <a:pt x="0" y="37"/>
                    <a:pt x="0" y="82"/>
                  </a:cubicBezTo>
                  <a:lnTo>
                    <a:pt x="0" y="118"/>
                  </a:lnTo>
                  <a:cubicBezTo>
                    <a:pt x="0" y="221"/>
                    <a:pt x="14" y="327"/>
                    <a:pt x="14" y="431"/>
                  </a:cubicBezTo>
                  <a:lnTo>
                    <a:pt x="14" y="478"/>
                  </a:lnTo>
                  <a:cubicBezTo>
                    <a:pt x="165" y="478"/>
                    <a:pt x="294" y="467"/>
                    <a:pt x="433" y="467"/>
                  </a:cubicBezTo>
                  <a:lnTo>
                    <a:pt x="514" y="467"/>
                  </a:lnTo>
                  <a:cubicBezTo>
                    <a:pt x="503" y="316"/>
                    <a:pt x="503" y="165"/>
                    <a:pt x="503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4" name="Google Shape;2494;p36"/>
            <p:cNvSpPr/>
            <p:nvPr/>
          </p:nvSpPr>
          <p:spPr>
            <a:xfrm>
              <a:off x="6833787" y="2408231"/>
              <a:ext cx="39637" cy="35401"/>
            </a:xfrm>
            <a:custGeom>
              <a:avLst/>
              <a:gdLst/>
              <a:ahLst/>
              <a:cxnLst/>
              <a:rect l="l" t="t" r="r" b="b"/>
              <a:pathLst>
                <a:path w="524" h="468" extrusionOk="0">
                  <a:moveTo>
                    <a:pt x="465" y="1"/>
                  </a:moveTo>
                  <a:cubicBezTo>
                    <a:pt x="325" y="1"/>
                    <a:pt x="174" y="1"/>
                    <a:pt x="35" y="12"/>
                  </a:cubicBezTo>
                  <a:cubicBezTo>
                    <a:pt x="23" y="12"/>
                    <a:pt x="12" y="12"/>
                    <a:pt x="1" y="23"/>
                  </a:cubicBezTo>
                  <a:cubicBezTo>
                    <a:pt x="12" y="48"/>
                    <a:pt x="12" y="82"/>
                    <a:pt x="12" y="107"/>
                  </a:cubicBezTo>
                  <a:cubicBezTo>
                    <a:pt x="12" y="221"/>
                    <a:pt x="12" y="339"/>
                    <a:pt x="23" y="467"/>
                  </a:cubicBezTo>
                  <a:cubicBezTo>
                    <a:pt x="163" y="467"/>
                    <a:pt x="303" y="456"/>
                    <a:pt x="454" y="456"/>
                  </a:cubicBezTo>
                  <a:cubicBezTo>
                    <a:pt x="479" y="456"/>
                    <a:pt x="501" y="456"/>
                    <a:pt x="523" y="442"/>
                  </a:cubicBezTo>
                  <a:cubicBezTo>
                    <a:pt x="512" y="302"/>
                    <a:pt x="512" y="163"/>
                    <a:pt x="501" y="23"/>
                  </a:cubicBezTo>
                  <a:cubicBezTo>
                    <a:pt x="501" y="12"/>
                    <a:pt x="479" y="1"/>
                    <a:pt x="465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5" name="Google Shape;2495;p36"/>
            <p:cNvSpPr/>
            <p:nvPr/>
          </p:nvSpPr>
          <p:spPr>
            <a:xfrm>
              <a:off x="6471854" y="2401272"/>
              <a:ext cx="60892" cy="16793"/>
            </a:xfrm>
            <a:custGeom>
              <a:avLst/>
              <a:gdLst/>
              <a:ahLst/>
              <a:cxnLst/>
              <a:rect l="l" t="t" r="r" b="b"/>
              <a:pathLst>
                <a:path w="805" h="222" extrusionOk="0">
                  <a:moveTo>
                    <a:pt x="805" y="0"/>
                  </a:moveTo>
                  <a:cubicBezTo>
                    <a:pt x="526" y="12"/>
                    <a:pt x="269" y="23"/>
                    <a:pt x="0" y="34"/>
                  </a:cubicBezTo>
                  <a:lnTo>
                    <a:pt x="0" y="221"/>
                  </a:lnTo>
                  <a:cubicBezTo>
                    <a:pt x="269" y="210"/>
                    <a:pt x="537" y="199"/>
                    <a:pt x="805" y="185"/>
                  </a:cubicBezTo>
                  <a:lnTo>
                    <a:pt x="805" y="0"/>
                  </a:ln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6" name="Google Shape;2496;p36"/>
            <p:cNvSpPr/>
            <p:nvPr/>
          </p:nvSpPr>
          <p:spPr>
            <a:xfrm>
              <a:off x="6821382" y="2388791"/>
              <a:ext cx="61724" cy="15961"/>
            </a:xfrm>
            <a:custGeom>
              <a:avLst/>
              <a:gdLst/>
              <a:ahLst/>
              <a:cxnLst/>
              <a:rect l="l" t="t" r="r" b="b"/>
              <a:pathLst>
                <a:path w="816" h="211" extrusionOk="0">
                  <a:moveTo>
                    <a:pt x="805" y="1"/>
                  </a:moveTo>
                  <a:cubicBezTo>
                    <a:pt x="537" y="15"/>
                    <a:pt x="268" y="26"/>
                    <a:pt x="0" y="37"/>
                  </a:cubicBezTo>
                  <a:lnTo>
                    <a:pt x="0" y="210"/>
                  </a:lnTo>
                  <a:cubicBezTo>
                    <a:pt x="280" y="210"/>
                    <a:pt x="548" y="199"/>
                    <a:pt x="816" y="188"/>
                  </a:cubicBezTo>
                  <a:cubicBezTo>
                    <a:pt x="805" y="129"/>
                    <a:pt x="805" y="59"/>
                    <a:pt x="805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7" name="Google Shape;2497;p36"/>
            <p:cNvSpPr/>
            <p:nvPr/>
          </p:nvSpPr>
          <p:spPr>
            <a:xfrm>
              <a:off x="6823273" y="2446882"/>
              <a:ext cx="61573" cy="15128"/>
            </a:xfrm>
            <a:custGeom>
              <a:avLst/>
              <a:gdLst/>
              <a:ahLst/>
              <a:cxnLst/>
              <a:rect l="l" t="t" r="r" b="b"/>
              <a:pathLst>
                <a:path w="814" h="200" extrusionOk="0">
                  <a:moveTo>
                    <a:pt x="813" y="1"/>
                  </a:moveTo>
                  <a:cubicBezTo>
                    <a:pt x="548" y="1"/>
                    <a:pt x="268" y="15"/>
                    <a:pt x="0" y="26"/>
                  </a:cubicBezTo>
                  <a:cubicBezTo>
                    <a:pt x="11" y="85"/>
                    <a:pt x="11" y="141"/>
                    <a:pt x="11" y="199"/>
                  </a:cubicBezTo>
                  <a:cubicBezTo>
                    <a:pt x="280" y="188"/>
                    <a:pt x="548" y="188"/>
                    <a:pt x="813" y="177"/>
                  </a:cubicBezTo>
                  <a:lnTo>
                    <a:pt x="813" y="1"/>
                  </a:ln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8" name="Google Shape;2498;p36"/>
            <p:cNvSpPr/>
            <p:nvPr/>
          </p:nvSpPr>
          <p:spPr>
            <a:xfrm>
              <a:off x="6472686" y="2459363"/>
              <a:ext cx="61800" cy="15128"/>
            </a:xfrm>
            <a:custGeom>
              <a:avLst/>
              <a:gdLst/>
              <a:ahLst/>
              <a:cxnLst/>
              <a:rect l="l" t="t" r="r" b="b"/>
              <a:pathLst>
                <a:path w="817" h="200" extrusionOk="0">
                  <a:moveTo>
                    <a:pt x="816" y="1"/>
                  </a:moveTo>
                  <a:cubicBezTo>
                    <a:pt x="537" y="1"/>
                    <a:pt x="269" y="12"/>
                    <a:pt x="1" y="23"/>
                  </a:cubicBezTo>
                  <a:cubicBezTo>
                    <a:pt x="1" y="82"/>
                    <a:pt x="15" y="140"/>
                    <a:pt x="15" y="199"/>
                  </a:cubicBezTo>
                  <a:cubicBezTo>
                    <a:pt x="280" y="185"/>
                    <a:pt x="548" y="185"/>
                    <a:pt x="816" y="174"/>
                  </a:cubicBezTo>
                  <a:lnTo>
                    <a:pt x="816" y="1"/>
                  </a:ln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9" name="Google Shape;2499;p36"/>
            <p:cNvSpPr/>
            <p:nvPr/>
          </p:nvSpPr>
          <p:spPr>
            <a:xfrm>
              <a:off x="6950876" y="2372983"/>
              <a:ext cx="6203" cy="61724"/>
            </a:xfrm>
            <a:custGeom>
              <a:avLst/>
              <a:gdLst/>
              <a:ahLst/>
              <a:cxnLst/>
              <a:rect l="l" t="t" r="r" b="b"/>
              <a:pathLst>
                <a:path w="82" h="816" extrusionOk="0">
                  <a:moveTo>
                    <a:pt x="1" y="0"/>
                  </a:moveTo>
                  <a:lnTo>
                    <a:pt x="1" y="0"/>
                  </a:lnTo>
                  <a:cubicBezTo>
                    <a:pt x="12" y="279"/>
                    <a:pt x="23" y="548"/>
                    <a:pt x="23" y="816"/>
                  </a:cubicBezTo>
                  <a:lnTo>
                    <a:pt x="48" y="816"/>
                  </a:lnTo>
                  <a:cubicBezTo>
                    <a:pt x="59" y="782"/>
                    <a:pt x="82" y="757"/>
                    <a:pt x="82" y="724"/>
                  </a:cubicBezTo>
                  <a:cubicBezTo>
                    <a:pt x="82" y="548"/>
                    <a:pt x="82" y="374"/>
                    <a:pt x="71" y="198"/>
                  </a:cubicBezTo>
                  <a:cubicBezTo>
                    <a:pt x="71" y="129"/>
                    <a:pt x="59" y="59"/>
                    <a:pt x="1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0" name="Google Shape;2500;p36"/>
            <p:cNvSpPr/>
            <p:nvPr/>
          </p:nvSpPr>
          <p:spPr>
            <a:xfrm>
              <a:off x="6397879" y="2393254"/>
              <a:ext cx="6203" cy="60892"/>
            </a:xfrm>
            <a:custGeom>
              <a:avLst/>
              <a:gdLst/>
              <a:ahLst/>
              <a:cxnLst/>
              <a:rect l="l" t="t" r="r" b="b"/>
              <a:pathLst>
                <a:path w="82" h="805" extrusionOk="0">
                  <a:moveTo>
                    <a:pt x="37" y="0"/>
                  </a:moveTo>
                  <a:cubicBezTo>
                    <a:pt x="26" y="37"/>
                    <a:pt x="1" y="81"/>
                    <a:pt x="1" y="118"/>
                  </a:cubicBezTo>
                  <a:cubicBezTo>
                    <a:pt x="12" y="316"/>
                    <a:pt x="12" y="526"/>
                    <a:pt x="26" y="724"/>
                  </a:cubicBezTo>
                  <a:cubicBezTo>
                    <a:pt x="26" y="746"/>
                    <a:pt x="59" y="780"/>
                    <a:pt x="70" y="805"/>
                  </a:cubicBezTo>
                  <a:lnTo>
                    <a:pt x="82" y="805"/>
                  </a:lnTo>
                  <a:cubicBezTo>
                    <a:pt x="70" y="537"/>
                    <a:pt x="59" y="269"/>
                    <a:pt x="59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1" name="Google Shape;2501;p36"/>
            <p:cNvSpPr/>
            <p:nvPr/>
          </p:nvSpPr>
          <p:spPr>
            <a:xfrm>
              <a:off x="6596129" y="2300898"/>
              <a:ext cx="17549" cy="28895"/>
            </a:xfrm>
            <a:custGeom>
              <a:avLst/>
              <a:gdLst/>
              <a:ahLst/>
              <a:cxnLst/>
              <a:rect l="l" t="t" r="r" b="b"/>
              <a:pathLst>
                <a:path w="232" h="382" extrusionOk="0">
                  <a:moveTo>
                    <a:pt x="210" y="0"/>
                  </a:moveTo>
                  <a:cubicBezTo>
                    <a:pt x="34" y="70"/>
                    <a:pt x="59" y="244"/>
                    <a:pt x="0" y="372"/>
                  </a:cubicBezTo>
                  <a:cubicBezTo>
                    <a:pt x="13" y="378"/>
                    <a:pt x="23" y="381"/>
                    <a:pt x="31" y="381"/>
                  </a:cubicBezTo>
                  <a:cubicBezTo>
                    <a:pt x="53" y="381"/>
                    <a:pt x="65" y="363"/>
                    <a:pt x="81" y="339"/>
                  </a:cubicBezTo>
                  <a:cubicBezTo>
                    <a:pt x="115" y="255"/>
                    <a:pt x="151" y="174"/>
                    <a:pt x="198" y="104"/>
                  </a:cubicBezTo>
                  <a:cubicBezTo>
                    <a:pt x="232" y="70"/>
                    <a:pt x="232" y="34"/>
                    <a:pt x="210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2" name="Google Shape;2502;p36"/>
            <p:cNvSpPr/>
            <p:nvPr/>
          </p:nvSpPr>
          <p:spPr>
            <a:xfrm>
              <a:off x="6734322" y="2296436"/>
              <a:ext cx="18457" cy="28063"/>
            </a:xfrm>
            <a:custGeom>
              <a:avLst/>
              <a:gdLst/>
              <a:ahLst/>
              <a:cxnLst/>
              <a:rect l="l" t="t" r="r" b="b"/>
              <a:pathLst>
                <a:path w="244" h="371" extrusionOk="0">
                  <a:moveTo>
                    <a:pt x="0" y="1"/>
                  </a:moveTo>
                  <a:cubicBezTo>
                    <a:pt x="0" y="34"/>
                    <a:pt x="0" y="71"/>
                    <a:pt x="11" y="93"/>
                  </a:cubicBezTo>
                  <a:cubicBezTo>
                    <a:pt x="59" y="174"/>
                    <a:pt x="117" y="244"/>
                    <a:pt x="162" y="328"/>
                  </a:cubicBezTo>
                  <a:cubicBezTo>
                    <a:pt x="180" y="352"/>
                    <a:pt x="191" y="370"/>
                    <a:pt x="213" y="370"/>
                  </a:cubicBezTo>
                  <a:cubicBezTo>
                    <a:pt x="221" y="370"/>
                    <a:pt x="231" y="367"/>
                    <a:pt x="243" y="361"/>
                  </a:cubicBezTo>
                  <a:cubicBezTo>
                    <a:pt x="173" y="233"/>
                    <a:pt x="187" y="59"/>
                    <a:pt x="0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3" name="Google Shape;2503;p36"/>
            <p:cNvSpPr/>
            <p:nvPr/>
          </p:nvSpPr>
          <p:spPr>
            <a:xfrm>
              <a:off x="6741280" y="2329717"/>
              <a:ext cx="21180" cy="8245"/>
            </a:xfrm>
            <a:custGeom>
              <a:avLst/>
              <a:gdLst/>
              <a:ahLst/>
              <a:cxnLst/>
              <a:rect l="l" t="t" r="r" b="b"/>
              <a:pathLst>
                <a:path w="280" h="109" extrusionOk="0">
                  <a:moveTo>
                    <a:pt x="199" y="0"/>
                  </a:moveTo>
                  <a:cubicBezTo>
                    <a:pt x="192" y="0"/>
                    <a:pt x="185" y="1"/>
                    <a:pt x="176" y="2"/>
                  </a:cubicBezTo>
                  <a:cubicBezTo>
                    <a:pt x="37" y="2"/>
                    <a:pt x="0" y="13"/>
                    <a:pt x="0" y="108"/>
                  </a:cubicBezTo>
                  <a:lnTo>
                    <a:pt x="280" y="108"/>
                  </a:lnTo>
                  <a:cubicBezTo>
                    <a:pt x="270" y="37"/>
                    <a:pt x="251" y="0"/>
                    <a:pt x="199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4" name="Google Shape;2504;p36"/>
            <p:cNvSpPr/>
            <p:nvPr/>
          </p:nvSpPr>
          <p:spPr>
            <a:xfrm>
              <a:off x="6588035" y="2335163"/>
              <a:ext cx="20423" cy="8926"/>
            </a:xfrm>
            <a:custGeom>
              <a:avLst/>
              <a:gdLst/>
              <a:ahLst/>
              <a:cxnLst/>
              <a:rect l="l" t="t" r="r" b="b"/>
              <a:pathLst>
                <a:path w="270" h="118" extrusionOk="0">
                  <a:moveTo>
                    <a:pt x="118" y="0"/>
                  </a:moveTo>
                  <a:cubicBezTo>
                    <a:pt x="26" y="0"/>
                    <a:pt x="1" y="25"/>
                    <a:pt x="1" y="117"/>
                  </a:cubicBezTo>
                  <a:cubicBezTo>
                    <a:pt x="82" y="106"/>
                    <a:pt x="177" y="106"/>
                    <a:pt x="269" y="106"/>
                  </a:cubicBezTo>
                  <a:cubicBezTo>
                    <a:pt x="258" y="11"/>
                    <a:pt x="247" y="0"/>
                    <a:pt x="118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5" name="Google Shape;2505;p36"/>
            <p:cNvSpPr/>
            <p:nvPr/>
          </p:nvSpPr>
          <p:spPr>
            <a:xfrm>
              <a:off x="6639243" y="2494459"/>
              <a:ext cx="83736" cy="23147"/>
            </a:xfrm>
            <a:custGeom>
              <a:avLst/>
              <a:gdLst/>
              <a:ahLst/>
              <a:cxnLst/>
              <a:rect l="l" t="t" r="r" b="b"/>
              <a:pathLst>
                <a:path w="1107" h="306" extrusionOk="0">
                  <a:moveTo>
                    <a:pt x="1070" y="0"/>
                  </a:moveTo>
                  <a:cubicBezTo>
                    <a:pt x="721" y="14"/>
                    <a:pt x="372" y="26"/>
                    <a:pt x="22" y="37"/>
                  </a:cubicBezTo>
                  <a:cubicBezTo>
                    <a:pt x="0" y="188"/>
                    <a:pt x="34" y="246"/>
                    <a:pt x="173" y="269"/>
                  </a:cubicBezTo>
                  <a:cubicBezTo>
                    <a:pt x="281" y="293"/>
                    <a:pt x="391" y="306"/>
                    <a:pt x="501" y="306"/>
                  </a:cubicBezTo>
                  <a:cubicBezTo>
                    <a:pt x="654" y="306"/>
                    <a:pt x="806" y="282"/>
                    <a:pt x="955" y="235"/>
                  </a:cubicBezTo>
                  <a:cubicBezTo>
                    <a:pt x="1070" y="199"/>
                    <a:pt x="1106" y="118"/>
                    <a:pt x="1070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6" name="Google Shape;2506;p36"/>
            <p:cNvSpPr/>
            <p:nvPr/>
          </p:nvSpPr>
          <p:spPr>
            <a:xfrm>
              <a:off x="6502715" y="2550054"/>
              <a:ext cx="9758" cy="7867"/>
            </a:xfrm>
            <a:custGeom>
              <a:avLst/>
              <a:gdLst/>
              <a:ahLst/>
              <a:cxnLst/>
              <a:rect l="l" t="t" r="r" b="b"/>
              <a:pathLst>
                <a:path w="129" h="104" extrusionOk="0">
                  <a:moveTo>
                    <a:pt x="48" y="0"/>
                  </a:moveTo>
                  <a:cubicBezTo>
                    <a:pt x="23" y="0"/>
                    <a:pt x="11" y="34"/>
                    <a:pt x="0" y="59"/>
                  </a:cubicBezTo>
                  <a:cubicBezTo>
                    <a:pt x="0" y="70"/>
                    <a:pt x="37" y="104"/>
                    <a:pt x="48" y="104"/>
                  </a:cubicBezTo>
                  <a:cubicBezTo>
                    <a:pt x="70" y="92"/>
                    <a:pt x="92" y="70"/>
                    <a:pt x="129" y="48"/>
                  </a:cubicBezTo>
                  <a:cubicBezTo>
                    <a:pt x="81" y="23"/>
                    <a:pt x="70" y="0"/>
                    <a:pt x="48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7" name="Google Shape;2507;p36"/>
            <p:cNvSpPr/>
            <p:nvPr/>
          </p:nvSpPr>
          <p:spPr>
            <a:xfrm>
              <a:off x="6500975" y="2504141"/>
              <a:ext cx="7942" cy="7262"/>
            </a:xfrm>
            <a:custGeom>
              <a:avLst/>
              <a:gdLst/>
              <a:ahLst/>
              <a:cxnLst/>
              <a:rect l="l" t="t" r="r" b="b"/>
              <a:pathLst>
                <a:path w="105" h="96" extrusionOk="0">
                  <a:moveTo>
                    <a:pt x="60" y="1"/>
                  </a:moveTo>
                  <a:cubicBezTo>
                    <a:pt x="34" y="12"/>
                    <a:pt x="23" y="26"/>
                    <a:pt x="1" y="48"/>
                  </a:cubicBezTo>
                  <a:cubicBezTo>
                    <a:pt x="23" y="71"/>
                    <a:pt x="46" y="96"/>
                    <a:pt x="60" y="96"/>
                  </a:cubicBezTo>
                  <a:cubicBezTo>
                    <a:pt x="71" y="96"/>
                    <a:pt x="104" y="71"/>
                    <a:pt x="104" y="60"/>
                  </a:cubicBezTo>
                  <a:cubicBezTo>
                    <a:pt x="93" y="37"/>
                    <a:pt x="71" y="12"/>
                    <a:pt x="60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8" name="Google Shape;2508;p36"/>
            <p:cNvSpPr/>
            <p:nvPr/>
          </p:nvSpPr>
          <p:spPr>
            <a:xfrm>
              <a:off x="6854134" y="2537574"/>
              <a:ext cx="8699" cy="8094"/>
            </a:xfrm>
            <a:custGeom>
              <a:avLst/>
              <a:gdLst/>
              <a:ahLst/>
              <a:cxnLst/>
              <a:rect l="l" t="t" r="r" b="b"/>
              <a:pathLst>
                <a:path w="115" h="107" extrusionOk="0">
                  <a:moveTo>
                    <a:pt x="63" y="0"/>
                  </a:moveTo>
                  <a:cubicBezTo>
                    <a:pt x="61" y="0"/>
                    <a:pt x="58" y="1"/>
                    <a:pt x="56" y="3"/>
                  </a:cubicBezTo>
                  <a:cubicBezTo>
                    <a:pt x="34" y="3"/>
                    <a:pt x="23" y="37"/>
                    <a:pt x="0" y="48"/>
                  </a:cubicBezTo>
                  <a:lnTo>
                    <a:pt x="11" y="59"/>
                  </a:lnTo>
                  <a:cubicBezTo>
                    <a:pt x="23" y="73"/>
                    <a:pt x="34" y="95"/>
                    <a:pt x="56" y="107"/>
                  </a:cubicBezTo>
                  <a:cubicBezTo>
                    <a:pt x="70" y="107"/>
                    <a:pt x="92" y="73"/>
                    <a:pt x="115" y="48"/>
                  </a:cubicBezTo>
                  <a:cubicBezTo>
                    <a:pt x="96" y="29"/>
                    <a:pt x="77" y="0"/>
                    <a:pt x="63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9" name="Google Shape;2509;p36"/>
            <p:cNvSpPr/>
            <p:nvPr/>
          </p:nvSpPr>
          <p:spPr>
            <a:xfrm>
              <a:off x="6852243" y="2491056"/>
              <a:ext cx="8094" cy="7942"/>
            </a:xfrm>
            <a:custGeom>
              <a:avLst/>
              <a:gdLst/>
              <a:ahLst/>
              <a:cxnLst/>
              <a:rect l="l" t="t" r="r" b="b"/>
              <a:pathLst>
                <a:path w="107" h="105" extrusionOk="0">
                  <a:moveTo>
                    <a:pt x="48" y="1"/>
                  </a:moveTo>
                  <a:cubicBezTo>
                    <a:pt x="36" y="23"/>
                    <a:pt x="11" y="45"/>
                    <a:pt x="11" y="71"/>
                  </a:cubicBezTo>
                  <a:cubicBezTo>
                    <a:pt x="0" y="82"/>
                    <a:pt x="36" y="104"/>
                    <a:pt x="48" y="104"/>
                  </a:cubicBezTo>
                  <a:cubicBezTo>
                    <a:pt x="70" y="93"/>
                    <a:pt x="81" y="82"/>
                    <a:pt x="106" y="59"/>
                  </a:cubicBezTo>
                  <a:cubicBezTo>
                    <a:pt x="81" y="34"/>
                    <a:pt x="70" y="23"/>
                    <a:pt x="48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0" name="Google Shape;2510;p36"/>
            <p:cNvSpPr/>
            <p:nvPr/>
          </p:nvSpPr>
          <p:spPr>
            <a:xfrm>
              <a:off x="6392584" y="2277828"/>
              <a:ext cx="571479" cy="462554"/>
            </a:xfrm>
            <a:custGeom>
              <a:avLst/>
              <a:gdLst/>
              <a:ahLst/>
              <a:cxnLst/>
              <a:rect l="l" t="t" r="r" b="b"/>
              <a:pathLst>
                <a:path w="7555" h="6115" extrusionOk="0">
                  <a:moveTo>
                    <a:pt x="3702" y="60"/>
                  </a:moveTo>
                  <a:cubicBezTo>
                    <a:pt x="3923" y="71"/>
                    <a:pt x="4147" y="85"/>
                    <a:pt x="4356" y="96"/>
                  </a:cubicBezTo>
                  <a:cubicBezTo>
                    <a:pt x="4448" y="96"/>
                    <a:pt x="4459" y="129"/>
                    <a:pt x="4459" y="236"/>
                  </a:cubicBezTo>
                  <a:cubicBezTo>
                    <a:pt x="4459" y="305"/>
                    <a:pt x="4426" y="339"/>
                    <a:pt x="4342" y="339"/>
                  </a:cubicBezTo>
                  <a:cubicBezTo>
                    <a:pt x="4242" y="339"/>
                    <a:pt x="4141" y="334"/>
                    <a:pt x="4040" y="334"/>
                  </a:cubicBezTo>
                  <a:cubicBezTo>
                    <a:pt x="3990" y="334"/>
                    <a:pt x="3940" y="335"/>
                    <a:pt x="3890" y="339"/>
                  </a:cubicBezTo>
                  <a:cubicBezTo>
                    <a:pt x="3669" y="339"/>
                    <a:pt x="3448" y="364"/>
                    <a:pt x="3225" y="375"/>
                  </a:cubicBezTo>
                  <a:cubicBezTo>
                    <a:pt x="3180" y="387"/>
                    <a:pt x="3121" y="387"/>
                    <a:pt x="3074" y="387"/>
                  </a:cubicBezTo>
                  <a:cubicBezTo>
                    <a:pt x="3004" y="387"/>
                    <a:pt x="2970" y="364"/>
                    <a:pt x="2970" y="294"/>
                  </a:cubicBezTo>
                  <a:lnTo>
                    <a:pt x="2970" y="247"/>
                  </a:lnTo>
                  <a:cubicBezTo>
                    <a:pt x="2959" y="188"/>
                    <a:pt x="2982" y="155"/>
                    <a:pt x="3040" y="141"/>
                  </a:cubicBezTo>
                  <a:cubicBezTo>
                    <a:pt x="3144" y="129"/>
                    <a:pt x="3250" y="107"/>
                    <a:pt x="3353" y="96"/>
                  </a:cubicBezTo>
                  <a:cubicBezTo>
                    <a:pt x="3471" y="85"/>
                    <a:pt x="3588" y="85"/>
                    <a:pt x="3702" y="85"/>
                  </a:cubicBezTo>
                  <a:lnTo>
                    <a:pt x="3702" y="60"/>
                  </a:lnTo>
                  <a:close/>
                  <a:moveTo>
                    <a:pt x="4518" y="247"/>
                  </a:moveTo>
                  <a:cubicBezTo>
                    <a:pt x="4705" y="305"/>
                    <a:pt x="4691" y="479"/>
                    <a:pt x="4761" y="607"/>
                  </a:cubicBezTo>
                  <a:cubicBezTo>
                    <a:pt x="4749" y="613"/>
                    <a:pt x="4739" y="616"/>
                    <a:pt x="4731" y="616"/>
                  </a:cubicBezTo>
                  <a:cubicBezTo>
                    <a:pt x="4709" y="616"/>
                    <a:pt x="4698" y="598"/>
                    <a:pt x="4680" y="574"/>
                  </a:cubicBezTo>
                  <a:cubicBezTo>
                    <a:pt x="4635" y="490"/>
                    <a:pt x="4577" y="420"/>
                    <a:pt x="4529" y="339"/>
                  </a:cubicBezTo>
                  <a:cubicBezTo>
                    <a:pt x="4518" y="317"/>
                    <a:pt x="4518" y="280"/>
                    <a:pt x="4518" y="247"/>
                  </a:cubicBezTo>
                  <a:close/>
                  <a:moveTo>
                    <a:pt x="2901" y="305"/>
                  </a:moveTo>
                  <a:cubicBezTo>
                    <a:pt x="2923" y="339"/>
                    <a:pt x="2923" y="375"/>
                    <a:pt x="2889" y="409"/>
                  </a:cubicBezTo>
                  <a:cubicBezTo>
                    <a:pt x="2842" y="479"/>
                    <a:pt x="2806" y="560"/>
                    <a:pt x="2772" y="644"/>
                  </a:cubicBezTo>
                  <a:cubicBezTo>
                    <a:pt x="2756" y="668"/>
                    <a:pt x="2744" y="686"/>
                    <a:pt x="2722" y="686"/>
                  </a:cubicBezTo>
                  <a:cubicBezTo>
                    <a:pt x="2714" y="686"/>
                    <a:pt x="2704" y="683"/>
                    <a:pt x="2691" y="677"/>
                  </a:cubicBezTo>
                  <a:cubicBezTo>
                    <a:pt x="2750" y="549"/>
                    <a:pt x="2725" y="375"/>
                    <a:pt x="2901" y="305"/>
                  </a:cubicBezTo>
                  <a:close/>
                  <a:moveTo>
                    <a:pt x="4809" y="686"/>
                  </a:moveTo>
                  <a:cubicBezTo>
                    <a:pt x="4861" y="686"/>
                    <a:pt x="4880" y="723"/>
                    <a:pt x="4890" y="794"/>
                  </a:cubicBezTo>
                  <a:lnTo>
                    <a:pt x="4610" y="794"/>
                  </a:lnTo>
                  <a:cubicBezTo>
                    <a:pt x="4610" y="699"/>
                    <a:pt x="4647" y="688"/>
                    <a:pt x="4786" y="688"/>
                  </a:cubicBezTo>
                  <a:cubicBezTo>
                    <a:pt x="4795" y="687"/>
                    <a:pt x="4802" y="686"/>
                    <a:pt x="4809" y="686"/>
                  </a:cubicBezTo>
                  <a:close/>
                  <a:moveTo>
                    <a:pt x="4472" y="382"/>
                  </a:moveTo>
                  <a:cubicBezTo>
                    <a:pt x="4483" y="382"/>
                    <a:pt x="4496" y="390"/>
                    <a:pt x="4496" y="398"/>
                  </a:cubicBezTo>
                  <a:cubicBezTo>
                    <a:pt x="4566" y="468"/>
                    <a:pt x="4610" y="549"/>
                    <a:pt x="4622" y="607"/>
                  </a:cubicBezTo>
                  <a:cubicBezTo>
                    <a:pt x="4588" y="677"/>
                    <a:pt x="4552" y="736"/>
                    <a:pt x="4518" y="806"/>
                  </a:cubicBezTo>
                  <a:cubicBezTo>
                    <a:pt x="3993" y="817"/>
                    <a:pt x="3471" y="839"/>
                    <a:pt x="2945" y="864"/>
                  </a:cubicBezTo>
                  <a:cubicBezTo>
                    <a:pt x="2912" y="794"/>
                    <a:pt x="2875" y="747"/>
                    <a:pt x="2831" y="666"/>
                  </a:cubicBezTo>
                  <a:cubicBezTo>
                    <a:pt x="2842" y="607"/>
                    <a:pt x="2875" y="526"/>
                    <a:pt x="2934" y="456"/>
                  </a:cubicBezTo>
                  <a:cubicBezTo>
                    <a:pt x="2945" y="445"/>
                    <a:pt x="2970" y="434"/>
                    <a:pt x="2982" y="434"/>
                  </a:cubicBezTo>
                  <a:cubicBezTo>
                    <a:pt x="3021" y="451"/>
                    <a:pt x="3060" y="457"/>
                    <a:pt x="3100" y="457"/>
                  </a:cubicBezTo>
                  <a:cubicBezTo>
                    <a:pt x="3167" y="457"/>
                    <a:pt x="3235" y="441"/>
                    <a:pt x="3309" y="434"/>
                  </a:cubicBezTo>
                  <a:cubicBezTo>
                    <a:pt x="3481" y="410"/>
                    <a:pt x="3660" y="397"/>
                    <a:pt x="3841" y="397"/>
                  </a:cubicBezTo>
                  <a:cubicBezTo>
                    <a:pt x="3938" y="397"/>
                    <a:pt x="4035" y="401"/>
                    <a:pt x="4133" y="409"/>
                  </a:cubicBezTo>
                  <a:cubicBezTo>
                    <a:pt x="4187" y="409"/>
                    <a:pt x="4245" y="416"/>
                    <a:pt x="4302" y="416"/>
                  </a:cubicBezTo>
                  <a:cubicBezTo>
                    <a:pt x="4356" y="416"/>
                    <a:pt x="4409" y="410"/>
                    <a:pt x="4459" y="387"/>
                  </a:cubicBezTo>
                  <a:cubicBezTo>
                    <a:pt x="4463" y="383"/>
                    <a:pt x="4467" y="382"/>
                    <a:pt x="4472" y="382"/>
                  </a:cubicBezTo>
                  <a:close/>
                  <a:moveTo>
                    <a:pt x="2702" y="758"/>
                  </a:moveTo>
                  <a:cubicBezTo>
                    <a:pt x="2831" y="758"/>
                    <a:pt x="2842" y="769"/>
                    <a:pt x="2853" y="864"/>
                  </a:cubicBezTo>
                  <a:cubicBezTo>
                    <a:pt x="2761" y="864"/>
                    <a:pt x="2666" y="864"/>
                    <a:pt x="2585" y="875"/>
                  </a:cubicBezTo>
                  <a:cubicBezTo>
                    <a:pt x="2585" y="783"/>
                    <a:pt x="2610" y="758"/>
                    <a:pt x="2702" y="758"/>
                  </a:cubicBezTo>
                  <a:close/>
                  <a:moveTo>
                    <a:pt x="6275" y="695"/>
                  </a:moveTo>
                  <a:cubicBezTo>
                    <a:pt x="6297" y="695"/>
                    <a:pt x="6312" y="710"/>
                    <a:pt x="6312" y="747"/>
                  </a:cubicBezTo>
                  <a:cubicBezTo>
                    <a:pt x="6312" y="945"/>
                    <a:pt x="6323" y="1155"/>
                    <a:pt x="6323" y="1364"/>
                  </a:cubicBezTo>
                  <a:cubicBezTo>
                    <a:pt x="6334" y="1412"/>
                    <a:pt x="6323" y="1423"/>
                    <a:pt x="6275" y="1423"/>
                  </a:cubicBezTo>
                  <a:cubicBezTo>
                    <a:pt x="6147" y="1423"/>
                    <a:pt x="6007" y="1434"/>
                    <a:pt x="5879" y="1434"/>
                  </a:cubicBezTo>
                  <a:lnTo>
                    <a:pt x="5823" y="1434"/>
                  </a:lnTo>
                  <a:cubicBezTo>
                    <a:pt x="5823" y="1188"/>
                    <a:pt x="5809" y="956"/>
                    <a:pt x="5798" y="725"/>
                  </a:cubicBezTo>
                  <a:cubicBezTo>
                    <a:pt x="5823" y="713"/>
                    <a:pt x="5834" y="713"/>
                    <a:pt x="5845" y="713"/>
                  </a:cubicBezTo>
                  <a:cubicBezTo>
                    <a:pt x="5985" y="699"/>
                    <a:pt x="6113" y="699"/>
                    <a:pt x="6253" y="699"/>
                  </a:cubicBezTo>
                  <a:cubicBezTo>
                    <a:pt x="6261" y="697"/>
                    <a:pt x="6268" y="695"/>
                    <a:pt x="6275" y="695"/>
                  </a:cubicBezTo>
                  <a:close/>
                  <a:moveTo>
                    <a:pt x="1666" y="864"/>
                  </a:moveTo>
                  <a:cubicBezTo>
                    <a:pt x="1677" y="1096"/>
                    <a:pt x="1677" y="1342"/>
                    <a:pt x="1688" y="1574"/>
                  </a:cubicBezTo>
                  <a:cubicBezTo>
                    <a:pt x="1666" y="1574"/>
                    <a:pt x="1655" y="1585"/>
                    <a:pt x="1643" y="1585"/>
                  </a:cubicBezTo>
                  <a:cubicBezTo>
                    <a:pt x="1504" y="1585"/>
                    <a:pt x="1375" y="1596"/>
                    <a:pt x="1236" y="1596"/>
                  </a:cubicBezTo>
                  <a:cubicBezTo>
                    <a:pt x="1188" y="1596"/>
                    <a:pt x="1188" y="1585"/>
                    <a:pt x="1188" y="1551"/>
                  </a:cubicBezTo>
                  <a:cubicBezTo>
                    <a:pt x="1177" y="1342"/>
                    <a:pt x="1166" y="1132"/>
                    <a:pt x="1166" y="923"/>
                  </a:cubicBezTo>
                  <a:cubicBezTo>
                    <a:pt x="1166" y="909"/>
                    <a:pt x="1177" y="875"/>
                    <a:pt x="1188" y="875"/>
                  </a:cubicBezTo>
                  <a:cubicBezTo>
                    <a:pt x="1339" y="864"/>
                    <a:pt x="1504" y="864"/>
                    <a:pt x="1666" y="864"/>
                  </a:cubicBezTo>
                  <a:close/>
                  <a:moveTo>
                    <a:pt x="6474" y="1468"/>
                  </a:moveTo>
                  <a:cubicBezTo>
                    <a:pt x="6474" y="1526"/>
                    <a:pt x="6474" y="1596"/>
                    <a:pt x="6485" y="1655"/>
                  </a:cubicBezTo>
                  <a:cubicBezTo>
                    <a:pt x="6217" y="1666"/>
                    <a:pt x="5949" y="1677"/>
                    <a:pt x="5669" y="1677"/>
                  </a:cubicBezTo>
                  <a:lnTo>
                    <a:pt x="5669" y="1504"/>
                  </a:lnTo>
                  <a:cubicBezTo>
                    <a:pt x="5937" y="1493"/>
                    <a:pt x="6206" y="1482"/>
                    <a:pt x="6474" y="1468"/>
                  </a:cubicBezTo>
                  <a:close/>
                  <a:moveTo>
                    <a:pt x="1853" y="1632"/>
                  </a:moveTo>
                  <a:lnTo>
                    <a:pt x="1853" y="1817"/>
                  </a:lnTo>
                  <a:cubicBezTo>
                    <a:pt x="1585" y="1831"/>
                    <a:pt x="1317" y="1842"/>
                    <a:pt x="1048" y="1853"/>
                  </a:cubicBezTo>
                  <a:lnTo>
                    <a:pt x="1048" y="1666"/>
                  </a:lnTo>
                  <a:cubicBezTo>
                    <a:pt x="1317" y="1655"/>
                    <a:pt x="1574" y="1644"/>
                    <a:pt x="1853" y="1632"/>
                  </a:cubicBezTo>
                  <a:close/>
                  <a:moveTo>
                    <a:pt x="7382" y="1258"/>
                  </a:moveTo>
                  <a:cubicBezTo>
                    <a:pt x="7440" y="1317"/>
                    <a:pt x="7452" y="1387"/>
                    <a:pt x="7452" y="1456"/>
                  </a:cubicBezTo>
                  <a:cubicBezTo>
                    <a:pt x="7463" y="1632"/>
                    <a:pt x="7463" y="1806"/>
                    <a:pt x="7463" y="1982"/>
                  </a:cubicBezTo>
                  <a:cubicBezTo>
                    <a:pt x="7463" y="2015"/>
                    <a:pt x="7440" y="2040"/>
                    <a:pt x="7429" y="2074"/>
                  </a:cubicBezTo>
                  <a:lnTo>
                    <a:pt x="7404" y="2074"/>
                  </a:lnTo>
                  <a:cubicBezTo>
                    <a:pt x="7404" y="1806"/>
                    <a:pt x="7393" y="1537"/>
                    <a:pt x="7382" y="1258"/>
                  </a:cubicBezTo>
                  <a:close/>
                  <a:moveTo>
                    <a:pt x="6298" y="1725"/>
                  </a:moveTo>
                  <a:cubicBezTo>
                    <a:pt x="6312" y="1725"/>
                    <a:pt x="6334" y="1736"/>
                    <a:pt x="6334" y="1747"/>
                  </a:cubicBezTo>
                  <a:cubicBezTo>
                    <a:pt x="6345" y="1887"/>
                    <a:pt x="6345" y="2026"/>
                    <a:pt x="6356" y="2166"/>
                  </a:cubicBezTo>
                  <a:cubicBezTo>
                    <a:pt x="6183" y="2180"/>
                    <a:pt x="6018" y="2180"/>
                    <a:pt x="5856" y="2191"/>
                  </a:cubicBezTo>
                  <a:cubicBezTo>
                    <a:pt x="5845" y="2040"/>
                    <a:pt x="5845" y="1887"/>
                    <a:pt x="5834" y="1747"/>
                  </a:cubicBezTo>
                  <a:cubicBezTo>
                    <a:pt x="5845" y="1736"/>
                    <a:pt x="5856" y="1736"/>
                    <a:pt x="5868" y="1736"/>
                  </a:cubicBezTo>
                  <a:cubicBezTo>
                    <a:pt x="6007" y="1725"/>
                    <a:pt x="6158" y="1725"/>
                    <a:pt x="6298" y="1725"/>
                  </a:cubicBezTo>
                  <a:close/>
                  <a:moveTo>
                    <a:pt x="129" y="1526"/>
                  </a:moveTo>
                  <a:cubicBezTo>
                    <a:pt x="129" y="1795"/>
                    <a:pt x="140" y="2063"/>
                    <a:pt x="152" y="2331"/>
                  </a:cubicBezTo>
                  <a:lnTo>
                    <a:pt x="140" y="2331"/>
                  </a:lnTo>
                  <a:cubicBezTo>
                    <a:pt x="129" y="2306"/>
                    <a:pt x="96" y="2272"/>
                    <a:pt x="96" y="2250"/>
                  </a:cubicBezTo>
                  <a:cubicBezTo>
                    <a:pt x="82" y="2052"/>
                    <a:pt x="82" y="1842"/>
                    <a:pt x="71" y="1644"/>
                  </a:cubicBezTo>
                  <a:cubicBezTo>
                    <a:pt x="71" y="1607"/>
                    <a:pt x="96" y="1563"/>
                    <a:pt x="107" y="1526"/>
                  </a:cubicBezTo>
                  <a:close/>
                  <a:moveTo>
                    <a:pt x="1702" y="1876"/>
                  </a:moveTo>
                  <a:cubicBezTo>
                    <a:pt x="1702" y="2040"/>
                    <a:pt x="1713" y="2191"/>
                    <a:pt x="1713" y="2342"/>
                  </a:cubicBezTo>
                  <a:cubicBezTo>
                    <a:pt x="1548" y="2342"/>
                    <a:pt x="1386" y="2353"/>
                    <a:pt x="1213" y="2353"/>
                  </a:cubicBezTo>
                  <a:lnTo>
                    <a:pt x="1213" y="2306"/>
                  </a:lnTo>
                  <a:cubicBezTo>
                    <a:pt x="1213" y="2191"/>
                    <a:pt x="1199" y="2074"/>
                    <a:pt x="1199" y="1957"/>
                  </a:cubicBezTo>
                  <a:cubicBezTo>
                    <a:pt x="1199" y="1912"/>
                    <a:pt x="1199" y="1901"/>
                    <a:pt x="1247" y="1901"/>
                  </a:cubicBezTo>
                  <a:cubicBezTo>
                    <a:pt x="1398" y="1901"/>
                    <a:pt x="1537" y="1887"/>
                    <a:pt x="1702" y="1876"/>
                  </a:cubicBezTo>
                  <a:close/>
                  <a:moveTo>
                    <a:pt x="6507" y="2236"/>
                  </a:moveTo>
                  <a:lnTo>
                    <a:pt x="6507" y="2412"/>
                  </a:lnTo>
                  <a:cubicBezTo>
                    <a:pt x="6242" y="2423"/>
                    <a:pt x="5974" y="2423"/>
                    <a:pt x="5705" y="2434"/>
                  </a:cubicBezTo>
                  <a:cubicBezTo>
                    <a:pt x="5705" y="2376"/>
                    <a:pt x="5705" y="2320"/>
                    <a:pt x="5694" y="2261"/>
                  </a:cubicBezTo>
                  <a:cubicBezTo>
                    <a:pt x="5962" y="2250"/>
                    <a:pt x="6242" y="2236"/>
                    <a:pt x="6507" y="2236"/>
                  </a:cubicBezTo>
                  <a:close/>
                  <a:moveTo>
                    <a:pt x="1875" y="2401"/>
                  </a:moveTo>
                  <a:lnTo>
                    <a:pt x="1875" y="2574"/>
                  </a:lnTo>
                  <a:cubicBezTo>
                    <a:pt x="1607" y="2585"/>
                    <a:pt x="1339" y="2585"/>
                    <a:pt x="1074" y="2599"/>
                  </a:cubicBezTo>
                  <a:cubicBezTo>
                    <a:pt x="1074" y="2540"/>
                    <a:pt x="1060" y="2482"/>
                    <a:pt x="1060" y="2423"/>
                  </a:cubicBezTo>
                  <a:cubicBezTo>
                    <a:pt x="1328" y="2412"/>
                    <a:pt x="1596" y="2401"/>
                    <a:pt x="1875" y="2401"/>
                  </a:cubicBezTo>
                  <a:close/>
                  <a:moveTo>
                    <a:pt x="6823" y="783"/>
                  </a:moveTo>
                  <a:cubicBezTo>
                    <a:pt x="7055" y="783"/>
                    <a:pt x="7301" y="979"/>
                    <a:pt x="7312" y="1225"/>
                  </a:cubicBezTo>
                  <a:cubicBezTo>
                    <a:pt x="7323" y="1537"/>
                    <a:pt x="7334" y="1864"/>
                    <a:pt x="7345" y="2191"/>
                  </a:cubicBezTo>
                  <a:cubicBezTo>
                    <a:pt x="7345" y="2390"/>
                    <a:pt x="7242" y="2552"/>
                    <a:pt x="7113" y="2702"/>
                  </a:cubicBezTo>
                  <a:cubicBezTo>
                    <a:pt x="6940" y="2890"/>
                    <a:pt x="6717" y="3029"/>
                    <a:pt x="6485" y="3121"/>
                  </a:cubicBezTo>
                  <a:lnTo>
                    <a:pt x="6451" y="3121"/>
                  </a:lnTo>
                  <a:cubicBezTo>
                    <a:pt x="6451" y="2901"/>
                    <a:pt x="6437" y="2691"/>
                    <a:pt x="6426" y="2471"/>
                  </a:cubicBezTo>
                  <a:lnTo>
                    <a:pt x="6496" y="2471"/>
                  </a:lnTo>
                  <a:cubicBezTo>
                    <a:pt x="6503" y="2472"/>
                    <a:pt x="6510" y="2473"/>
                    <a:pt x="6516" y="2473"/>
                  </a:cubicBezTo>
                  <a:cubicBezTo>
                    <a:pt x="6557" y="2473"/>
                    <a:pt x="6566" y="2440"/>
                    <a:pt x="6566" y="2401"/>
                  </a:cubicBezTo>
                  <a:lnTo>
                    <a:pt x="6566" y="2214"/>
                  </a:lnTo>
                  <a:cubicBezTo>
                    <a:pt x="6566" y="2202"/>
                    <a:pt x="6532" y="2180"/>
                    <a:pt x="6521" y="2166"/>
                  </a:cubicBezTo>
                  <a:cubicBezTo>
                    <a:pt x="6496" y="2166"/>
                    <a:pt x="6474" y="2166"/>
                    <a:pt x="6463" y="2180"/>
                  </a:cubicBezTo>
                  <a:cubicBezTo>
                    <a:pt x="6426" y="2180"/>
                    <a:pt x="6415" y="2166"/>
                    <a:pt x="6415" y="2133"/>
                  </a:cubicBezTo>
                  <a:cubicBezTo>
                    <a:pt x="6415" y="2015"/>
                    <a:pt x="6404" y="1887"/>
                    <a:pt x="6404" y="1761"/>
                  </a:cubicBezTo>
                  <a:cubicBezTo>
                    <a:pt x="6404" y="1725"/>
                    <a:pt x="6404" y="1713"/>
                    <a:pt x="6437" y="1713"/>
                  </a:cubicBezTo>
                  <a:lnTo>
                    <a:pt x="6496" y="1713"/>
                  </a:lnTo>
                  <a:cubicBezTo>
                    <a:pt x="6532" y="1713"/>
                    <a:pt x="6544" y="1702"/>
                    <a:pt x="6544" y="1666"/>
                  </a:cubicBezTo>
                  <a:cubicBezTo>
                    <a:pt x="6532" y="1585"/>
                    <a:pt x="6532" y="1504"/>
                    <a:pt x="6521" y="1423"/>
                  </a:cubicBezTo>
                  <a:cubicBezTo>
                    <a:pt x="6507" y="1412"/>
                    <a:pt x="6507" y="1412"/>
                    <a:pt x="6496" y="1412"/>
                  </a:cubicBezTo>
                  <a:cubicBezTo>
                    <a:pt x="6393" y="1412"/>
                    <a:pt x="6393" y="1412"/>
                    <a:pt x="6382" y="1294"/>
                  </a:cubicBezTo>
                  <a:cubicBezTo>
                    <a:pt x="6382" y="1155"/>
                    <a:pt x="6368" y="1004"/>
                    <a:pt x="6368" y="853"/>
                  </a:cubicBezTo>
                  <a:cubicBezTo>
                    <a:pt x="6368" y="817"/>
                    <a:pt x="6382" y="806"/>
                    <a:pt x="6415" y="806"/>
                  </a:cubicBezTo>
                  <a:cubicBezTo>
                    <a:pt x="6555" y="794"/>
                    <a:pt x="6683" y="794"/>
                    <a:pt x="6823" y="783"/>
                  </a:cubicBezTo>
                  <a:close/>
                  <a:moveTo>
                    <a:pt x="1048" y="993"/>
                  </a:moveTo>
                  <a:cubicBezTo>
                    <a:pt x="1096" y="993"/>
                    <a:pt x="1107" y="1004"/>
                    <a:pt x="1107" y="1037"/>
                  </a:cubicBezTo>
                  <a:cubicBezTo>
                    <a:pt x="1107" y="1213"/>
                    <a:pt x="1118" y="1375"/>
                    <a:pt x="1118" y="1537"/>
                  </a:cubicBezTo>
                  <a:cubicBezTo>
                    <a:pt x="1129" y="1585"/>
                    <a:pt x="1118" y="1607"/>
                    <a:pt x="1060" y="1607"/>
                  </a:cubicBezTo>
                  <a:cubicBezTo>
                    <a:pt x="1052" y="1604"/>
                    <a:pt x="1046" y="1602"/>
                    <a:pt x="1040" y="1602"/>
                  </a:cubicBezTo>
                  <a:cubicBezTo>
                    <a:pt x="1027" y="1602"/>
                    <a:pt x="1014" y="1607"/>
                    <a:pt x="990" y="1607"/>
                  </a:cubicBezTo>
                  <a:lnTo>
                    <a:pt x="990" y="1864"/>
                  </a:lnTo>
                  <a:cubicBezTo>
                    <a:pt x="990" y="1901"/>
                    <a:pt x="1004" y="1912"/>
                    <a:pt x="1037" y="1912"/>
                  </a:cubicBezTo>
                  <a:cubicBezTo>
                    <a:pt x="1068" y="1909"/>
                    <a:pt x="1088" y="1907"/>
                    <a:pt x="1103" y="1907"/>
                  </a:cubicBezTo>
                  <a:cubicBezTo>
                    <a:pt x="1144" y="1907"/>
                    <a:pt x="1133" y="1924"/>
                    <a:pt x="1143" y="1993"/>
                  </a:cubicBezTo>
                  <a:cubicBezTo>
                    <a:pt x="1143" y="2110"/>
                    <a:pt x="1143" y="2236"/>
                    <a:pt x="1155" y="2364"/>
                  </a:cubicBezTo>
                  <a:lnTo>
                    <a:pt x="1060" y="2364"/>
                  </a:lnTo>
                  <a:cubicBezTo>
                    <a:pt x="1026" y="2364"/>
                    <a:pt x="1004" y="2376"/>
                    <a:pt x="1004" y="2412"/>
                  </a:cubicBezTo>
                  <a:cubicBezTo>
                    <a:pt x="1004" y="2471"/>
                    <a:pt x="1015" y="2540"/>
                    <a:pt x="1015" y="2599"/>
                  </a:cubicBezTo>
                  <a:cubicBezTo>
                    <a:pt x="1015" y="2644"/>
                    <a:pt x="1037" y="2669"/>
                    <a:pt x="1096" y="2669"/>
                  </a:cubicBezTo>
                  <a:cubicBezTo>
                    <a:pt x="1107" y="2662"/>
                    <a:pt x="1115" y="2662"/>
                    <a:pt x="1124" y="2662"/>
                  </a:cubicBezTo>
                  <a:cubicBezTo>
                    <a:pt x="1133" y="2662"/>
                    <a:pt x="1142" y="2662"/>
                    <a:pt x="1155" y="2655"/>
                  </a:cubicBezTo>
                  <a:cubicBezTo>
                    <a:pt x="1166" y="2878"/>
                    <a:pt x="1177" y="3088"/>
                    <a:pt x="1177" y="3309"/>
                  </a:cubicBezTo>
                  <a:cubicBezTo>
                    <a:pt x="1037" y="3261"/>
                    <a:pt x="898" y="3214"/>
                    <a:pt x="769" y="3144"/>
                  </a:cubicBezTo>
                  <a:cubicBezTo>
                    <a:pt x="585" y="3029"/>
                    <a:pt x="420" y="2890"/>
                    <a:pt x="305" y="2691"/>
                  </a:cubicBezTo>
                  <a:cubicBezTo>
                    <a:pt x="258" y="2610"/>
                    <a:pt x="235" y="2504"/>
                    <a:pt x="222" y="2412"/>
                  </a:cubicBezTo>
                  <a:cubicBezTo>
                    <a:pt x="210" y="2110"/>
                    <a:pt x="199" y="1817"/>
                    <a:pt x="188" y="1515"/>
                  </a:cubicBezTo>
                  <a:cubicBezTo>
                    <a:pt x="188" y="1247"/>
                    <a:pt x="398" y="1015"/>
                    <a:pt x="666" y="1004"/>
                  </a:cubicBezTo>
                  <a:cubicBezTo>
                    <a:pt x="794" y="1004"/>
                    <a:pt x="920" y="993"/>
                    <a:pt x="1048" y="993"/>
                  </a:cubicBezTo>
                  <a:close/>
                  <a:moveTo>
                    <a:pt x="5683" y="828"/>
                  </a:moveTo>
                  <a:cubicBezTo>
                    <a:pt x="5728" y="828"/>
                    <a:pt x="5753" y="839"/>
                    <a:pt x="5753" y="887"/>
                  </a:cubicBezTo>
                  <a:cubicBezTo>
                    <a:pt x="5753" y="1049"/>
                    <a:pt x="5764" y="1213"/>
                    <a:pt x="5775" y="1375"/>
                  </a:cubicBezTo>
                  <a:cubicBezTo>
                    <a:pt x="5775" y="1423"/>
                    <a:pt x="5764" y="1445"/>
                    <a:pt x="5717" y="1445"/>
                  </a:cubicBezTo>
                  <a:cubicBezTo>
                    <a:pt x="5613" y="1445"/>
                    <a:pt x="5613" y="1456"/>
                    <a:pt x="5613" y="1551"/>
                  </a:cubicBezTo>
                  <a:lnTo>
                    <a:pt x="5613" y="1666"/>
                  </a:lnTo>
                  <a:cubicBezTo>
                    <a:pt x="5613" y="1725"/>
                    <a:pt x="5636" y="1736"/>
                    <a:pt x="5683" y="1736"/>
                  </a:cubicBezTo>
                  <a:cubicBezTo>
                    <a:pt x="5786" y="1736"/>
                    <a:pt x="5786" y="1736"/>
                    <a:pt x="5786" y="1831"/>
                  </a:cubicBezTo>
                  <a:cubicBezTo>
                    <a:pt x="5786" y="1957"/>
                    <a:pt x="5798" y="2074"/>
                    <a:pt x="5798" y="2202"/>
                  </a:cubicBezTo>
                  <a:lnTo>
                    <a:pt x="5694" y="2202"/>
                  </a:lnTo>
                  <a:cubicBezTo>
                    <a:pt x="5658" y="2202"/>
                    <a:pt x="5636" y="2214"/>
                    <a:pt x="5647" y="2250"/>
                  </a:cubicBezTo>
                  <a:cubicBezTo>
                    <a:pt x="5647" y="2320"/>
                    <a:pt x="5636" y="2390"/>
                    <a:pt x="5647" y="2445"/>
                  </a:cubicBezTo>
                  <a:cubicBezTo>
                    <a:pt x="5647" y="2471"/>
                    <a:pt x="5694" y="2493"/>
                    <a:pt x="5717" y="2493"/>
                  </a:cubicBezTo>
                  <a:cubicBezTo>
                    <a:pt x="5724" y="2497"/>
                    <a:pt x="5733" y="2498"/>
                    <a:pt x="5743" y="2498"/>
                  </a:cubicBezTo>
                  <a:cubicBezTo>
                    <a:pt x="5763" y="2498"/>
                    <a:pt x="5786" y="2493"/>
                    <a:pt x="5809" y="2493"/>
                  </a:cubicBezTo>
                  <a:cubicBezTo>
                    <a:pt x="5809" y="2761"/>
                    <a:pt x="5823" y="3018"/>
                    <a:pt x="5834" y="3272"/>
                  </a:cubicBezTo>
                  <a:cubicBezTo>
                    <a:pt x="4496" y="3320"/>
                    <a:pt x="3155" y="3367"/>
                    <a:pt x="1806" y="3412"/>
                  </a:cubicBezTo>
                  <a:cubicBezTo>
                    <a:pt x="1806" y="3158"/>
                    <a:pt x="1794" y="2901"/>
                    <a:pt x="1783" y="2633"/>
                  </a:cubicBezTo>
                  <a:lnTo>
                    <a:pt x="1875" y="2633"/>
                  </a:lnTo>
                  <a:cubicBezTo>
                    <a:pt x="1923" y="2633"/>
                    <a:pt x="1945" y="2610"/>
                    <a:pt x="1945" y="2563"/>
                  </a:cubicBezTo>
                  <a:cubicBezTo>
                    <a:pt x="1934" y="2504"/>
                    <a:pt x="1934" y="2445"/>
                    <a:pt x="1934" y="2401"/>
                  </a:cubicBezTo>
                  <a:cubicBezTo>
                    <a:pt x="1934" y="2353"/>
                    <a:pt x="1912" y="2331"/>
                    <a:pt x="1864" y="2331"/>
                  </a:cubicBezTo>
                  <a:cubicBezTo>
                    <a:pt x="1842" y="2342"/>
                    <a:pt x="1806" y="2342"/>
                    <a:pt x="1772" y="2342"/>
                  </a:cubicBezTo>
                  <a:cubicBezTo>
                    <a:pt x="1772" y="2283"/>
                    <a:pt x="1772" y="2236"/>
                    <a:pt x="1758" y="2191"/>
                  </a:cubicBezTo>
                  <a:lnTo>
                    <a:pt x="1758" y="1934"/>
                  </a:lnTo>
                  <a:cubicBezTo>
                    <a:pt x="1747" y="1901"/>
                    <a:pt x="1758" y="1876"/>
                    <a:pt x="1806" y="1876"/>
                  </a:cubicBezTo>
                  <a:cubicBezTo>
                    <a:pt x="1923" y="1876"/>
                    <a:pt x="1923" y="1864"/>
                    <a:pt x="1912" y="1761"/>
                  </a:cubicBezTo>
                  <a:lnTo>
                    <a:pt x="1912" y="1655"/>
                  </a:lnTo>
                  <a:cubicBezTo>
                    <a:pt x="1912" y="1596"/>
                    <a:pt x="1898" y="1574"/>
                    <a:pt x="1828" y="1574"/>
                  </a:cubicBezTo>
                  <a:cubicBezTo>
                    <a:pt x="1747" y="1574"/>
                    <a:pt x="1747" y="1574"/>
                    <a:pt x="1736" y="1493"/>
                  </a:cubicBezTo>
                  <a:cubicBezTo>
                    <a:pt x="1736" y="1342"/>
                    <a:pt x="1736" y="1188"/>
                    <a:pt x="1724" y="1037"/>
                  </a:cubicBezTo>
                  <a:cubicBezTo>
                    <a:pt x="1724" y="979"/>
                    <a:pt x="1736" y="968"/>
                    <a:pt x="1794" y="968"/>
                  </a:cubicBezTo>
                  <a:cubicBezTo>
                    <a:pt x="2632" y="934"/>
                    <a:pt x="3471" y="909"/>
                    <a:pt x="4309" y="875"/>
                  </a:cubicBezTo>
                  <a:cubicBezTo>
                    <a:pt x="4775" y="864"/>
                    <a:pt x="5228" y="839"/>
                    <a:pt x="5683" y="828"/>
                  </a:cubicBezTo>
                  <a:close/>
                  <a:moveTo>
                    <a:pt x="6356" y="2482"/>
                  </a:moveTo>
                  <a:cubicBezTo>
                    <a:pt x="6356" y="2493"/>
                    <a:pt x="6368" y="2504"/>
                    <a:pt x="6368" y="2515"/>
                  </a:cubicBezTo>
                  <a:cubicBezTo>
                    <a:pt x="6368" y="2739"/>
                    <a:pt x="6382" y="2959"/>
                    <a:pt x="6393" y="3180"/>
                  </a:cubicBezTo>
                  <a:cubicBezTo>
                    <a:pt x="6393" y="3390"/>
                    <a:pt x="6404" y="3599"/>
                    <a:pt x="6415" y="3798"/>
                  </a:cubicBezTo>
                  <a:cubicBezTo>
                    <a:pt x="6415" y="3879"/>
                    <a:pt x="6426" y="3960"/>
                    <a:pt x="6426" y="4041"/>
                  </a:cubicBezTo>
                  <a:cubicBezTo>
                    <a:pt x="6415" y="4147"/>
                    <a:pt x="6334" y="4217"/>
                    <a:pt x="6242" y="4228"/>
                  </a:cubicBezTo>
                  <a:cubicBezTo>
                    <a:pt x="6223" y="4231"/>
                    <a:pt x="6203" y="4232"/>
                    <a:pt x="6183" y="4232"/>
                  </a:cubicBezTo>
                  <a:cubicBezTo>
                    <a:pt x="6128" y="4232"/>
                    <a:pt x="6069" y="4222"/>
                    <a:pt x="6018" y="4205"/>
                  </a:cubicBezTo>
                  <a:cubicBezTo>
                    <a:pt x="5949" y="4180"/>
                    <a:pt x="5915" y="4122"/>
                    <a:pt x="5915" y="4052"/>
                  </a:cubicBezTo>
                  <a:cubicBezTo>
                    <a:pt x="5904" y="3798"/>
                    <a:pt x="5904" y="3552"/>
                    <a:pt x="5893" y="3297"/>
                  </a:cubicBezTo>
                  <a:cubicBezTo>
                    <a:pt x="5893" y="3052"/>
                    <a:pt x="5879" y="2795"/>
                    <a:pt x="5868" y="2540"/>
                  </a:cubicBezTo>
                  <a:lnTo>
                    <a:pt x="5868" y="2493"/>
                  </a:lnTo>
                  <a:cubicBezTo>
                    <a:pt x="6032" y="2493"/>
                    <a:pt x="6194" y="2482"/>
                    <a:pt x="6356" y="2482"/>
                  </a:cubicBezTo>
                  <a:close/>
                  <a:moveTo>
                    <a:pt x="1724" y="2644"/>
                  </a:moveTo>
                  <a:lnTo>
                    <a:pt x="1724" y="2680"/>
                  </a:lnTo>
                  <a:cubicBezTo>
                    <a:pt x="1736" y="2934"/>
                    <a:pt x="1736" y="3180"/>
                    <a:pt x="1747" y="3437"/>
                  </a:cubicBezTo>
                  <a:cubicBezTo>
                    <a:pt x="1758" y="3691"/>
                    <a:pt x="1772" y="3937"/>
                    <a:pt x="1783" y="4191"/>
                  </a:cubicBezTo>
                  <a:cubicBezTo>
                    <a:pt x="1783" y="4275"/>
                    <a:pt x="1747" y="4331"/>
                    <a:pt x="1677" y="4367"/>
                  </a:cubicBezTo>
                  <a:cubicBezTo>
                    <a:pt x="1622" y="4390"/>
                    <a:pt x="1567" y="4405"/>
                    <a:pt x="1512" y="4405"/>
                  </a:cubicBezTo>
                  <a:cubicBezTo>
                    <a:pt x="1453" y="4405"/>
                    <a:pt x="1394" y="4387"/>
                    <a:pt x="1339" y="4345"/>
                  </a:cubicBezTo>
                  <a:cubicBezTo>
                    <a:pt x="1294" y="4298"/>
                    <a:pt x="1269" y="4239"/>
                    <a:pt x="1269" y="4169"/>
                  </a:cubicBezTo>
                  <a:lnTo>
                    <a:pt x="1269" y="3890"/>
                  </a:lnTo>
                  <a:cubicBezTo>
                    <a:pt x="1258" y="3493"/>
                    <a:pt x="1236" y="3110"/>
                    <a:pt x="1224" y="2714"/>
                  </a:cubicBezTo>
                  <a:lnTo>
                    <a:pt x="1224" y="2669"/>
                  </a:lnTo>
                  <a:cubicBezTo>
                    <a:pt x="1398" y="2655"/>
                    <a:pt x="1562" y="2655"/>
                    <a:pt x="1724" y="2644"/>
                  </a:cubicBezTo>
                  <a:close/>
                  <a:moveTo>
                    <a:pt x="7382" y="2390"/>
                  </a:moveTo>
                  <a:cubicBezTo>
                    <a:pt x="7382" y="2412"/>
                    <a:pt x="7393" y="2423"/>
                    <a:pt x="7393" y="2434"/>
                  </a:cubicBezTo>
                  <a:cubicBezTo>
                    <a:pt x="7429" y="3390"/>
                    <a:pt x="7463" y="4345"/>
                    <a:pt x="7485" y="5298"/>
                  </a:cubicBezTo>
                  <a:cubicBezTo>
                    <a:pt x="7499" y="5345"/>
                    <a:pt x="7499" y="5404"/>
                    <a:pt x="7499" y="5449"/>
                  </a:cubicBezTo>
                  <a:cubicBezTo>
                    <a:pt x="7499" y="5544"/>
                    <a:pt x="7382" y="5672"/>
                    <a:pt x="7312" y="5694"/>
                  </a:cubicBezTo>
                  <a:cubicBezTo>
                    <a:pt x="7345" y="5602"/>
                    <a:pt x="7382" y="5507"/>
                    <a:pt x="7429" y="5415"/>
                  </a:cubicBezTo>
                  <a:lnTo>
                    <a:pt x="7429" y="5356"/>
                  </a:lnTo>
                  <a:cubicBezTo>
                    <a:pt x="7393" y="4426"/>
                    <a:pt x="7359" y="3493"/>
                    <a:pt x="7334" y="2574"/>
                  </a:cubicBezTo>
                  <a:cubicBezTo>
                    <a:pt x="7334" y="2504"/>
                    <a:pt x="7345" y="2445"/>
                    <a:pt x="7359" y="2390"/>
                  </a:cubicBezTo>
                  <a:close/>
                  <a:moveTo>
                    <a:pt x="199" y="2633"/>
                  </a:moveTo>
                  <a:cubicBezTo>
                    <a:pt x="247" y="2714"/>
                    <a:pt x="269" y="2772"/>
                    <a:pt x="269" y="2853"/>
                  </a:cubicBezTo>
                  <a:cubicBezTo>
                    <a:pt x="305" y="3750"/>
                    <a:pt x="339" y="4647"/>
                    <a:pt x="361" y="5544"/>
                  </a:cubicBezTo>
                  <a:cubicBezTo>
                    <a:pt x="375" y="5683"/>
                    <a:pt x="420" y="5798"/>
                    <a:pt x="501" y="5915"/>
                  </a:cubicBezTo>
                  <a:cubicBezTo>
                    <a:pt x="515" y="5915"/>
                    <a:pt x="515" y="5926"/>
                    <a:pt x="526" y="5938"/>
                  </a:cubicBezTo>
                  <a:cubicBezTo>
                    <a:pt x="420" y="5915"/>
                    <a:pt x="316" y="5787"/>
                    <a:pt x="305" y="5683"/>
                  </a:cubicBezTo>
                  <a:cubicBezTo>
                    <a:pt x="280" y="4960"/>
                    <a:pt x="258" y="4250"/>
                    <a:pt x="222" y="3529"/>
                  </a:cubicBezTo>
                  <a:cubicBezTo>
                    <a:pt x="210" y="3250"/>
                    <a:pt x="210" y="2971"/>
                    <a:pt x="199" y="2702"/>
                  </a:cubicBezTo>
                  <a:lnTo>
                    <a:pt x="199" y="2633"/>
                  </a:lnTo>
                  <a:close/>
                  <a:moveTo>
                    <a:pt x="5407" y="5809"/>
                  </a:moveTo>
                  <a:cubicBezTo>
                    <a:pt x="5471" y="5809"/>
                    <a:pt x="5514" y="5851"/>
                    <a:pt x="5566" y="5893"/>
                  </a:cubicBezTo>
                  <a:cubicBezTo>
                    <a:pt x="4459" y="5926"/>
                    <a:pt x="3364" y="5974"/>
                    <a:pt x="2272" y="6007"/>
                  </a:cubicBezTo>
                  <a:cubicBezTo>
                    <a:pt x="2320" y="5950"/>
                    <a:pt x="2359" y="5909"/>
                    <a:pt x="2424" y="5909"/>
                  </a:cubicBezTo>
                  <a:cubicBezTo>
                    <a:pt x="2438" y="5909"/>
                    <a:pt x="2454" y="5911"/>
                    <a:pt x="2470" y="5915"/>
                  </a:cubicBezTo>
                  <a:cubicBezTo>
                    <a:pt x="2478" y="5919"/>
                    <a:pt x="2485" y="5920"/>
                    <a:pt x="2493" y="5920"/>
                  </a:cubicBezTo>
                  <a:cubicBezTo>
                    <a:pt x="2509" y="5920"/>
                    <a:pt x="2527" y="5915"/>
                    <a:pt x="2551" y="5915"/>
                  </a:cubicBezTo>
                  <a:cubicBezTo>
                    <a:pt x="3459" y="5882"/>
                    <a:pt x="4367" y="5856"/>
                    <a:pt x="5275" y="5823"/>
                  </a:cubicBezTo>
                  <a:cubicBezTo>
                    <a:pt x="5309" y="5823"/>
                    <a:pt x="5345" y="5812"/>
                    <a:pt x="5379" y="5812"/>
                  </a:cubicBezTo>
                  <a:cubicBezTo>
                    <a:pt x="5388" y="5810"/>
                    <a:pt x="5398" y="5809"/>
                    <a:pt x="5407" y="5809"/>
                  </a:cubicBezTo>
                  <a:close/>
                  <a:moveTo>
                    <a:pt x="7264" y="2621"/>
                  </a:moveTo>
                  <a:lnTo>
                    <a:pt x="7264" y="2655"/>
                  </a:lnTo>
                  <a:cubicBezTo>
                    <a:pt x="7301" y="3541"/>
                    <a:pt x="7334" y="4426"/>
                    <a:pt x="7359" y="5298"/>
                  </a:cubicBezTo>
                  <a:cubicBezTo>
                    <a:pt x="7370" y="5566"/>
                    <a:pt x="7253" y="5753"/>
                    <a:pt x="6926" y="5823"/>
                  </a:cubicBezTo>
                  <a:cubicBezTo>
                    <a:pt x="6856" y="5845"/>
                    <a:pt x="6787" y="5845"/>
                    <a:pt x="6717" y="5856"/>
                  </a:cubicBezTo>
                  <a:cubicBezTo>
                    <a:pt x="6382" y="5868"/>
                    <a:pt x="6032" y="5882"/>
                    <a:pt x="5694" y="5893"/>
                  </a:cubicBezTo>
                  <a:cubicBezTo>
                    <a:pt x="5658" y="5893"/>
                    <a:pt x="5624" y="5882"/>
                    <a:pt x="5599" y="5856"/>
                  </a:cubicBezTo>
                  <a:cubicBezTo>
                    <a:pt x="5531" y="5788"/>
                    <a:pt x="5449" y="5750"/>
                    <a:pt x="5359" y="5750"/>
                  </a:cubicBezTo>
                  <a:cubicBezTo>
                    <a:pt x="5328" y="5750"/>
                    <a:pt x="5296" y="5755"/>
                    <a:pt x="5264" y="5764"/>
                  </a:cubicBezTo>
                  <a:lnTo>
                    <a:pt x="5205" y="5764"/>
                  </a:lnTo>
                  <a:cubicBezTo>
                    <a:pt x="4342" y="5798"/>
                    <a:pt x="3482" y="5834"/>
                    <a:pt x="2621" y="5856"/>
                  </a:cubicBezTo>
                  <a:lnTo>
                    <a:pt x="2456" y="5856"/>
                  </a:lnTo>
                  <a:cubicBezTo>
                    <a:pt x="2353" y="5856"/>
                    <a:pt x="2294" y="5915"/>
                    <a:pt x="2225" y="5974"/>
                  </a:cubicBezTo>
                  <a:cubicBezTo>
                    <a:pt x="2202" y="5996"/>
                    <a:pt x="2166" y="6007"/>
                    <a:pt x="2144" y="6021"/>
                  </a:cubicBezTo>
                  <a:cubicBezTo>
                    <a:pt x="1772" y="6032"/>
                    <a:pt x="1409" y="6044"/>
                    <a:pt x="1037" y="6055"/>
                  </a:cubicBezTo>
                  <a:cubicBezTo>
                    <a:pt x="920" y="6055"/>
                    <a:pt x="805" y="6032"/>
                    <a:pt x="699" y="5974"/>
                  </a:cubicBezTo>
                  <a:cubicBezTo>
                    <a:pt x="596" y="5926"/>
                    <a:pt x="515" y="5845"/>
                    <a:pt x="479" y="5742"/>
                  </a:cubicBezTo>
                  <a:cubicBezTo>
                    <a:pt x="456" y="5658"/>
                    <a:pt x="431" y="5577"/>
                    <a:pt x="431" y="5496"/>
                  </a:cubicBezTo>
                  <a:cubicBezTo>
                    <a:pt x="398" y="4647"/>
                    <a:pt x="361" y="3786"/>
                    <a:pt x="339" y="2934"/>
                  </a:cubicBezTo>
                  <a:lnTo>
                    <a:pt x="339" y="2864"/>
                  </a:lnTo>
                  <a:cubicBezTo>
                    <a:pt x="560" y="3121"/>
                    <a:pt x="828" y="3272"/>
                    <a:pt x="1143" y="3367"/>
                  </a:cubicBezTo>
                  <a:cubicBezTo>
                    <a:pt x="1177" y="3379"/>
                    <a:pt x="1188" y="3390"/>
                    <a:pt x="1188" y="3437"/>
                  </a:cubicBezTo>
                  <a:cubicBezTo>
                    <a:pt x="1199" y="3680"/>
                    <a:pt x="1199" y="3926"/>
                    <a:pt x="1213" y="4169"/>
                  </a:cubicBezTo>
                  <a:cubicBezTo>
                    <a:pt x="1213" y="4338"/>
                    <a:pt x="1342" y="4460"/>
                    <a:pt x="1505" y="4460"/>
                  </a:cubicBezTo>
                  <a:cubicBezTo>
                    <a:pt x="1512" y="4460"/>
                    <a:pt x="1519" y="4460"/>
                    <a:pt x="1526" y="4460"/>
                  </a:cubicBezTo>
                  <a:cubicBezTo>
                    <a:pt x="1574" y="4448"/>
                    <a:pt x="1632" y="4448"/>
                    <a:pt x="1688" y="4426"/>
                  </a:cubicBezTo>
                  <a:cubicBezTo>
                    <a:pt x="1794" y="4390"/>
                    <a:pt x="1842" y="4298"/>
                    <a:pt x="1842" y="4191"/>
                  </a:cubicBezTo>
                  <a:cubicBezTo>
                    <a:pt x="1828" y="3971"/>
                    <a:pt x="1817" y="3761"/>
                    <a:pt x="1817" y="3552"/>
                  </a:cubicBezTo>
                  <a:cubicBezTo>
                    <a:pt x="1817" y="3529"/>
                    <a:pt x="1817" y="3507"/>
                    <a:pt x="1806" y="3482"/>
                  </a:cubicBezTo>
                  <a:cubicBezTo>
                    <a:pt x="3155" y="3437"/>
                    <a:pt x="4496" y="3390"/>
                    <a:pt x="5834" y="3342"/>
                  </a:cubicBezTo>
                  <a:cubicBezTo>
                    <a:pt x="5834" y="3367"/>
                    <a:pt x="5845" y="3390"/>
                    <a:pt x="5845" y="3412"/>
                  </a:cubicBezTo>
                  <a:cubicBezTo>
                    <a:pt x="5845" y="3610"/>
                    <a:pt x="5856" y="3820"/>
                    <a:pt x="5856" y="4029"/>
                  </a:cubicBezTo>
                  <a:cubicBezTo>
                    <a:pt x="5868" y="4180"/>
                    <a:pt x="5937" y="4261"/>
                    <a:pt x="6102" y="4286"/>
                  </a:cubicBezTo>
                  <a:cubicBezTo>
                    <a:pt x="6125" y="4289"/>
                    <a:pt x="6147" y="4290"/>
                    <a:pt x="6170" y="4290"/>
                  </a:cubicBezTo>
                  <a:cubicBezTo>
                    <a:pt x="6261" y="4290"/>
                    <a:pt x="6350" y="4268"/>
                    <a:pt x="6415" y="4191"/>
                  </a:cubicBezTo>
                  <a:cubicBezTo>
                    <a:pt x="6474" y="4136"/>
                    <a:pt x="6485" y="4066"/>
                    <a:pt x="6485" y="3996"/>
                  </a:cubicBezTo>
                  <a:cubicBezTo>
                    <a:pt x="6474" y="3750"/>
                    <a:pt x="6463" y="3493"/>
                    <a:pt x="6451" y="3250"/>
                  </a:cubicBezTo>
                  <a:cubicBezTo>
                    <a:pt x="6451" y="3214"/>
                    <a:pt x="6463" y="3191"/>
                    <a:pt x="6507" y="3169"/>
                  </a:cubicBezTo>
                  <a:cubicBezTo>
                    <a:pt x="6731" y="3088"/>
                    <a:pt x="6926" y="2971"/>
                    <a:pt x="7091" y="2809"/>
                  </a:cubicBezTo>
                  <a:cubicBezTo>
                    <a:pt x="7150" y="2750"/>
                    <a:pt x="7206" y="2691"/>
                    <a:pt x="7264" y="2621"/>
                  </a:cubicBezTo>
                  <a:close/>
                  <a:moveTo>
                    <a:pt x="3761" y="1"/>
                  </a:moveTo>
                  <a:cubicBezTo>
                    <a:pt x="3588" y="1"/>
                    <a:pt x="3412" y="26"/>
                    <a:pt x="3239" y="48"/>
                  </a:cubicBezTo>
                  <a:cubicBezTo>
                    <a:pt x="3144" y="60"/>
                    <a:pt x="3063" y="85"/>
                    <a:pt x="2970" y="96"/>
                  </a:cubicBezTo>
                  <a:cubicBezTo>
                    <a:pt x="2923" y="107"/>
                    <a:pt x="2912" y="141"/>
                    <a:pt x="2901" y="188"/>
                  </a:cubicBezTo>
                  <a:cubicBezTo>
                    <a:pt x="2901" y="199"/>
                    <a:pt x="2889" y="236"/>
                    <a:pt x="2864" y="236"/>
                  </a:cubicBezTo>
                  <a:cubicBezTo>
                    <a:pt x="2783" y="280"/>
                    <a:pt x="2725" y="339"/>
                    <a:pt x="2702" y="434"/>
                  </a:cubicBezTo>
                  <a:cubicBezTo>
                    <a:pt x="2680" y="515"/>
                    <a:pt x="2655" y="585"/>
                    <a:pt x="2632" y="666"/>
                  </a:cubicBezTo>
                  <a:cubicBezTo>
                    <a:pt x="2621" y="677"/>
                    <a:pt x="2621" y="699"/>
                    <a:pt x="2610" y="699"/>
                  </a:cubicBezTo>
                  <a:cubicBezTo>
                    <a:pt x="2540" y="736"/>
                    <a:pt x="2515" y="806"/>
                    <a:pt x="2504" y="875"/>
                  </a:cubicBezTo>
                  <a:cubicBezTo>
                    <a:pt x="2247" y="887"/>
                    <a:pt x="1982" y="887"/>
                    <a:pt x="1724" y="898"/>
                  </a:cubicBezTo>
                  <a:cubicBezTo>
                    <a:pt x="1702" y="806"/>
                    <a:pt x="1688" y="806"/>
                    <a:pt x="1596" y="806"/>
                  </a:cubicBezTo>
                  <a:cubicBezTo>
                    <a:pt x="1467" y="806"/>
                    <a:pt x="1328" y="817"/>
                    <a:pt x="1199" y="817"/>
                  </a:cubicBezTo>
                  <a:cubicBezTo>
                    <a:pt x="1107" y="817"/>
                    <a:pt x="1107" y="817"/>
                    <a:pt x="1096" y="909"/>
                  </a:cubicBezTo>
                  <a:cubicBezTo>
                    <a:pt x="1096" y="923"/>
                    <a:pt x="1096" y="923"/>
                    <a:pt x="1085" y="923"/>
                  </a:cubicBezTo>
                  <a:cubicBezTo>
                    <a:pt x="994" y="931"/>
                    <a:pt x="897" y="939"/>
                    <a:pt x="799" y="939"/>
                  </a:cubicBezTo>
                  <a:cubicBezTo>
                    <a:pt x="759" y="939"/>
                    <a:pt x="718" y="937"/>
                    <a:pt x="677" y="934"/>
                  </a:cubicBezTo>
                  <a:cubicBezTo>
                    <a:pt x="571" y="934"/>
                    <a:pt x="490" y="968"/>
                    <a:pt x="409" y="1015"/>
                  </a:cubicBezTo>
                  <a:cubicBezTo>
                    <a:pt x="280" y="1096"/>
                    <a:pt x="188" y="1202"/>
                    <a:pt x="152" y="1342"/>
                  </a:cubicBezTo>
                  <a:cubicBezTo>
                    <a:pt x="140" y="1375"/>
                    <a:pt x="118" y="1412"/>
                    <a:pt x="96" y="1445"/>
                  </a:cubicBezTo>
                  <a:cubicBezTo>
                    <a:pt x="37" y="1515"/>
                    <a:pt x="1" y="1585"/>
                    <a:pt x="1" y="1666"/>
                  </a:cubicBezTo>
                  <a:cubicBezTo>
                    <a:pt x="12" y="1864"/>
                    <a:pt x="26" y="2063"/>
                    <a:pt x="37" y="2250"/>
                  </a:cubicBezTo>
                  <a:cubicBezTo>
                    <a:pt x="37" y="2295"/>
                    <a:pt x="82" y="2331"/>
                    <a:pt x="96" y="2376"/>
                  </a:cubicBezTo>
                  <a:cubicBezTo>
                    <a:pt x="107" y="2401"/>
                    <a:pt x="129" y="2423"/>
                    <a:pt x="129" y="2445"/>
                  </a:cubicBezTo>
                  <a:cubicBezTo>
                    <a:pt x="140" y="2585"/>
                    <a:pt x="140" y="2739"/>
                    <a:pt x="152" y="2878"/>
                  </a:cubicBezTo>
                  <a:cubicBezTo>
                    <a:pt x="177" y="3798"/>
                    <a:pt x="210" y="4706"/>
                    <a:pt x="247" y="5625"/>
                  </a:cubicBezTo>
                  <a:cubicBezTo>
                    <a:pt x="247" y="5764"/>
                    <a:pt x="305" y="5882"/>
                    <a:pt x="420" y="5951"/>
                  </a:cubicBezTo>
                  <a:cubicBezTo>
                    <a:pt x="592" y="6057"/>
                    <a:pt x="783" y="6115"/>
                    <a:pt x="984" y="6115"/>
                  </a:cubicBezTo>
                  <a:cubicBezTo>
                    <a:pt x="1002" y="6115"/>
                    <a:pt x="1019" y="6114"/>
                    <a:pt x="1037" y="6114"/>
                  </a:cubicBezTo>
                  <a:cubicBezTo>
                    <a:pt x="2144" y="6077"/>
                    <a:pt x="3261" y="6044"/>
                    <a:pt x="4367" y="5996"/>
                  </a:cubicBezTo>
                  <a:cubicBezTo>
                    <a:pt x="5136" y="5974"/>
                    <a:pt x="5904" y="5938"/>
                    <a:pt x="6672" y="5915"/>
                  </a:cubicBezTo>
                  <a:cubicBezTo>
                    <a:pt x="6904" y="5915"/>
                    <a:pt x="7113" y="5856"/>
                    <a:pt x="7323" y="5753"/>
                  </a:cubicBezTo>
                  <a:cubicBezTo>
                    <a:pt x="7463" y="5694"/>
                    <a:pt x="7555" y="5577"/>
                    <a:pt x="7555" y="5404"/>
                  </a:cubicBezTo>
                  <a:cubicBezTo>
                    <a:pt x="7533" y="4937"/>
                    <a:pt x="7521" y="4485"/>
                    <a:pt x="7499" y="4018"/>
                  </a:cubicBezTo>
                  <a:cubicBezTo>
                    <a:pt x="7474" y="3412"/>
                    <a:pt x="7463" y="2809"/>
                    <a:pt x="7440" y="2202"/>
                  </a:cubicBezTo>
                  <a:cubicBezTo>
                    <a:pt x="7440" y="2166"/>
                    <a:pt x="7440" y="2144"/>
                    <a:pt x="7452" y="2121"/>
                  </a:cubicBezTo>
                  <a:cubicBezTo>
                    <a:pt x="7510" y="2074"/>
                    <a:pt x="7533" y="2026"/>
                    <a:pt x="7521" y="1957"/>
                  </a:cubicBezTo>
                  <a:cubicBezTo>
                    <a:pt x="7521" y="1783"/>
                    <a:pt x="7521" y="1596"/>
                    <a:pt x="7510" y="1423"/>
                  </a:cubicBezTo>
                  <a:cubicBezTo>
                    <a:pt x="7510" y="1328"/>
                    <a:pt x="7463" y="1247"/>
                    <a:pt x="7393" y="1177"/>
                  </a:cubicBezTo>
                  <a:cubicBezTo>
                    <a:pt x="7382" y="1155"/>
                    <a:pt x="7359" y="1132"/>
                    <a:pt x="7345" y="1096"/>
                  </a:cubicBezTo>
                  <a:cubicBezTo>
                    <a:pt x="7278" y="883"/>
                    <a:pt x="7059" y="724"/>
                    <a:pt x="6834" y="724"/>
                  </a:cubicBezTo>
                  <a:cubicBezTo>
                    <a:pt x="6827" y="724"/>
                    <a:pt x="6819" y="724"/>
                    <a:pt x="6812" y="725"/>
                  </a:cubicBezTo>
                  <a:cubicBezTo>
                    <a:pt x="6706" y="725"/>
                    <a:pt x="6613" y="736"/>
                    <a:pt x="6521" y="736"/>
                  </a:cubicBezTo>
                  <a:lnTo>
                    <a:pt x="6368" y="736"/>
                  </a:lnTo>
                  <a:cubicBezTo>
                    <a:pt x="6351" y="658"/>
                    <a:pt x="6347" y="637"/>
                    <a:pt x="6305" y="637"/>
                  </a:cubicBezTo>
                  <a:cubicBezTo>
                    <a:pt x="6290" y="637"/>
                    <a:pt x="6269" y="640"/>
                    <a:pt x="6242" y="644"/>
                  </a:cubicBezTo>
                  <a:cubicBezTo>
                    <a:pt x="6113" y="644"/>
                    <a:pt x="5985" y="655"/>
                    <a:pt x="5856" y="655"/>
                  </a:cubicBezTo>
                  <a:cubicBezTo>
                    <a:pt x="5764" y="655"/>
                    <a:pt x="5753" y="666"/>
                    <a:pt x="5739" y="758"/>
                  </a:cubicBezTo>
                  <a:cubicBezTo>
                    <a:pt x="5485" y="769"/>
                    <a:pt x="5217" y="783"/>
                    <a:pt x="4960" y="783"/>
                  </a:cubicBezTo>
                  <a:cubicBezTo>
                    <a:pt x="4937" y="713"/>
                    <a:pt x="4915" y="655"/>
                    <a:pt x="4845" y="618"/>
                  </a:cubicBezTo>
                  <a:cubicBezTo>
                    <a:pt x="4831" y="618"/>
                    <a:pt x="4831" y="596"/>
                    <a:pt x="4820" y="585"/>
                  </a:cubicBezTo>
                  <a:cubicBezTo>
                    <a:pt x="4798" y="515"/>
                    <a:pt x="4761" y="434"/>
                    <a:pt x="4739" y="364"/>
                  </a:cubicBezTo>
                  <a:cubicBezTo>
                    <a:pt x="4705" y="280"/>
                    <a:pt x="4647" y="211"/>
                    <a:pt x="4552" y="177"/>
                  </a:cubicBezTo>
                  <a:cubicBezTo>
                    <a:pt x="4529" y="177"/>
                    <a:pt x="4518" y="155"/>
                    <a:pt x="4518" y="129"/>
                  </a:cubicBezTo>
                  <a:cubicBezTo>
                    <a:pt x="4507" y="85"/>
                    <a:pt x="4482" y="48"/>
                    <a:pt x="4437" y="48"/>
                  </a:cubicBezTo>
                  <a:cubicBezTo>
                    <a:pt x="4401" y="37"/>
                    <a:pt x="4378" y="26"/>
                    <a:pt x="4356" y="26"/>
                  </a:cubicBezTo>
                  <a:cubicBezTo>
                    <a:pt x="4158" y="15"/>
                    <a:pt x="3959" y="1"/>
                    <a:pt x="376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1" name="Google Shape;2511;p36"/>
            <p:cNvSpPr/>
            <p:nvPr/>
          </p:nvSpPr>
          <p:spPr>
            <a:xfrm>
              <a:off x="6611937" y="2557013"/>
              <a:ext cx="45764" cy="10212"/>
            </a:xfrm>
            <a:custGeom>
              <a:avLst/>
              <a:gdLst/>
              <a:ahLst/>
              <a:cxnLst/>
              <a:rect l="l" t="t" r="r" b="b"/>
              <a:pathLst>
                <a:path w="605" h="135" extrusionOk="0">
                  <a:moveTo>
                    <a:pt x="12" y="0"/>
                  </a:moveTo>
                  <a:lnTo>
                    <a:pt x="1" y="12"/>
                  </a:lnTo>
                  <a:cubicBezTo>
                    <a:pt x="59" y="80"/>
                    <a:pt x="291" y="135"/>
                    <a:pt x="455" y="135"/>
                  </a:cubicBezTo>
                  <a:cubicBezTo>
                    <a:pt x="520" y="135"/>
                    <a:pt x="575" y="126"/>
                    <a:pt x="604" y="107"/>
                  </a:cubicBezTo>
                  <a:cubicBezTo>
                    <a:pt x="582" y="95"/>
                    <a:pt x="571" y="81"/>
                    <a:pt x="548" y="81"/>
                  </a:cubicBezTo>
                  <a:cubicBezTo>
                    <a:pt x="517" y="81"/>
                    <a:pt x="485" y="76"/>
                    <a:pt x="454" y="76"/>
                  </a:cubicBezTo>
                  <a:cubicBezTo>
                    <a:pt x="439" y="76"/>
                    <a:pt x="423" y="78"/>
                    <a:pt x="409" y="81"/>
                  </a:cubicBezTo>
                  <a:cubicBezTo>
                    <a:pt x="378" y="89"/>
                    <a:pt x="350" y="92"/>
                    <a:pt x="323" y="92"/>
                  </a:cubicBezTo>
                  <a:cubicBezTo>
                    <a:pt x="256" y="92"/>
                    <a:pt x="195" y="72"/>
                    <a:pt x="129" y="48"/>
                  </a:cubicBezTo>
                  <a:cubicBezTo>
                    <a:pt x="93" y="26"/>
                    <a:pt x="45" y="12"/>
                    <a:pt x="1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2" name="Google Shape;2512;p36"/>
            <p:cNvSpPr/>
            <p:nvPr/>
          </p:nvSpPr>
          <p:spPr>
            <a:xfrm>
              <a:off x="6904207" y="2628416"/>
              <a:ext cx="22012" cy="32602"/>
            </a:xfrm>
            <a:custGeom>
              <a:avLst/>
              <a:gdLst/>
              <a:ahLst/>
              <a:cxnLst/>
              <a:rect l="l" t="t" r="r" b="b"/>
              <a:pathLst>
                <a:path w="291" h="431" extrusionOk="0">
                  <a:moveTo>
                    <a:pt x="268" y="1"/>
                  </a:moveTo>
                  <a:cubicBezTo>
                    <a:pt x="268" y="1"/>
                    <a:pt x="257" y="12"/>
                    <a:pt x="246" y="12"/>
                  </a:cubicBezTo>
                  <a:cubicBezTo>
                    <a:pt x="162" y="140"/>
                    <a:pt x="92" y="255"/>
                    <a:pt x="11" y="383"/>
                  </a:cubicBezTo>
                  <a:cubicBezTo>
                    <a:pt x="0" y="395"/>
                    <a:pt x="11" y="420"/>
                    <a:pt x="0" y="431"/>
                  </a:cubicBezTo>
                  <a:lnTo>
                    <a:pt x="23" y="431"/>
                  </a:lnTo>
                  <a:cubicBezTo>
                    <a:pt x="118" y="291"/>
                    <a:pt x="199" y="152"/>
                    <a:pt x="291" y="12"/>
                  </a:cubicBezTo>
                  <a:cubicBezTo>
                    <a:pt x="280" y="1"/>
                    <a:pt x="280" y="1"/>
                    <a:pt x="268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3" name="Google Shape;2513;p36"/>
            <p:cNvSpPr/>
            <p:nvPr/>
          </p:nvSpPr>
          <p:spPr>
            <a:xfrm>
              <a:off x="6452641" y="2645133"/>
              <a:ext cx="20121" cy="17625"/>
            </a:xfrm>
            <a:custGeom>
              <a:avLst/>
              <a:gdLst/>
              <a:ahLst/>
              <a:cxnLst/>
              <a:rect l="l" t="t" r="r" b="b"/>
              <a:pathLst>
                <a:path w="266" h="233" extrusionOk="0">
                  <a:moveTo>
                    <a:pt x="0" y="0"/>
                  </a:moveTo>
                  <a:cubicBezTo>
                    <a:pt x="22" y="89"/>
                    <a:pt x="184" y="233"/>
                    <a:pt x="258" y="233"/>
                  </a:cubicBezTo>
                  <a:cubicBezTo>
                    <a:pt x="261" y="233"/>
                    <a:pt x="263" y="233"/>
                    <a:pt x="266" y="232"/>
                  </a:cubicBezTo>
                  <a:cubicBezTo>
                    <a:pt x="173" y="151"/>
                    <a:pt x="81" y="70"/>
                    <a:pt x="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4" name="Google Shape;2514;p36"/>
            <p:cNvSpPr/>
            <p:nvPr/>
          </p:nvSpPr>
          <p:spPr>
            <a:xfrm>
              <a:off x="6779100" y="2679322"/>
              <a:ext cx="8926" cy="20423"/>
            </a:xfrm>
            <a:custGeom>
              <a:avLst/>
              <a:gdLst/>
              <a:ahLst/>
              <a:cxnLst/>
              <a:rect l="l" t="t" r="r" b="b"/>
              <a:pathLst>
                <a:path w="118" h="270" extrusionOk="0">
                  <a:moveTo>
                    <a:pt x="14" y="1"/>
                  </a:moveTo>
                  <a:lnTo>
                    <a:pt x="14" y="1"/>
                  </a:lnTo>
                  <a:cubicBezTo>
                    <a:pt x="0" y="48"/>
                    <a:pt x="48" y="236"/>
                    <a:pt x="95" y="269"/>
                  </a:cubicBezTo>
                  <a:cubicBezTo>
                    <a:pt x="118" y="210"/>
                    <a:pt x="59" y="26"/>
                    <a:pt x="14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5" name="Google Shape;2515;p36"/>
            <p:cNvSpPr/>
            <p:nvPr/>
          </p:nvSpPr>
          <p:spPr>
            <a:xfrm>
              <a:off x="6645370" y="2569493"/>
              <a:ext cx="22012" cy="9531"/>
            </a:xfrm>
            <a:custGeom>
              <a:avLst/>
              <a:gdLst/>
              <a:ahLst/>
              <a:cxnLst/>
              <a:rect l="l" t="t" r="r" b="b"/>
              <a:pathLst>
                <a:path w="291" h="126" extrusionOk="0">
                  <a:moveTo>
                    <a:pt x="0" y="0"/>
                  </a:moveTo>
                  <a:lnTo>
                    <a:pt x="0" y="23"/>
                  </a:lnTo>
                  <a:cubicBezTo>
                    <a:pt x="11" y="34"/>
                    <a:pt x="22" y="45"/>
                    <a:pt x="36" y="45"/>
                  </a:cubicBezTo>
                  <a:cubicBezTo>
                    <a:pt x="106" y="81"/>
                    <a:pt x="176" y="104"/>
                    <a:pt x="246" y="126"/>
                  </a:cubicBezTo>
                  <a:lnTo>
                    <a:pt x="291" y="126"/>
                  </a:lnTo>
                  <a:cubicBezTo>
                    <a:pt x="279" y="115"/>
                    <a:pt x="268" y="92"/>
                    <a:pt x="257" y="92"/>
                  </a:cubicBezTo>
                  <a:cubicBezTo>
                    <a:pt x="187" y="56"/>
                    <a:pt x="117" y="34"/>
                    <a:pt x="48" y="11"/>
                  </a:cubicBezTo>
                  <a:cubicBezTo>
                    <a:pt x="36" y="11"/>
                    <a:pt x="11" y="11"/>
                    <a:pt x="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6" name="Google Shape;2516;p36"/>
            <p:cNvSpPr/>
            <p:nvPr/>
          </p:nvSpPr>
          <p:spPr>
            <a:xfrm>
              <a:off x="6652329" y="2601186"/>
              <a:ext cx="7262" cy="14826"/>
            </a:xfrm>
            <a:custGeom>
              <a:avLst/>
              <a:gdLst/>
              <a:ahLst/>
              <a:cxnLst/>
              <a:rect l="l" t="t" r="r" b="b"/>
              <a:pathLst>
                <a:path w="96" h="196" extrusionOk="0">
                  <a:moveTo>
                    <a:pt x="59" y="0"/>
                  </a:moveTo>
                  <a:cubicBezTo>
                    <a:pt x="25" y="45"/>
                    <a:pt x="0" y="151"/>
                    <a:pt x="25" y="196"/>
                  </a:cubicBezTo>
                  <a:cubicBezTo>
                    <a:pt x="70" y="151"/>
                    <a:pt x="95" y="34"/>
                    <a:pt x="5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7" name="Google Shape;2517;p36"/>
            <p:cNvSpPr/>
            <p:nvPr/>
          </p:nvSpPr>
          <p:spPr>
            <a:xfrm>
              <a:off x="6928941" y="2607313"/>
              <a:ext cx="8699" cy="12330"/>
            </a:xfrm>
            <a:custGeom>
              <a:avLst/>
              <a:gdLst/>
              <a:ahLst/>
              <a:cxnLst/>
              <a:rect l="l" t="t" r="r" b="b"/>
              <a:pathLst>
                <a:path w="115" h="163" extrusionOk="0">
                  <a:moveTo>
                    <a:pt x="103" y="0"/>
                  </a:moveTo>
                  <a:cubicBezTo>
                    <a:pt x="59" y="23"/>
                    <a:pt x="0" y="115"/>
                    <a:pt x="11" y="162"/>
                  </a:cubicBezTo>
                  <a:cubicBezTo>
                    <a:pt x="70" y="140"/>
                    <a:pt x="115" y="34"/>
                    <a:pt x="103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8" name="Google Shape;2518;p36"/>
            <p:cNvSpPr/>
            <p:nvPr/>
          </p:nvSpPr>
          <p:spPr>
            <a:xfrm>
              <a:off x="6769569" y="2693996"/>
              <a:ext cx="7035" cy="10968"/>
            </a:xfrm>
            <a:custGeom>
              <a:avLst/>
              <a:gdLst/>
              <a:ahLst/>
              <a:cxnLst/>
              <a:rect l="l" t="t" r="r" b="b"/>
              <a:pathLst>
                <a:path w="93" h="145" extrusionOk="0">
                  <a:moveTo>
                    <a:pt x="29" y="0"/>
                  </a:moveTo>
                  <a:cubicBezTo>
                    <a:pt x="26" y="0"/>
                    <a:pt x="23" y="2"/>
                    <a:pt x="23" y="5"/>
                  </a:cubicBezTo>
                  <a:cubicBezTo>
                    <a:pt x="12" y="5"/>
                    <a:pt x="1" y="16"/>
                    <a:pt x="12" y="30"/>
                  </a:cubicBezTo>
                  <a:cubicBezTo>
                    <a:pt x="12" y="75"/>
                    <a:pt x="23" y="123"/>
                    <a:pt x="82" y="145"/>
                  </a:cubicBezTo>
                  <a:cubicBezTo>
                    <a:pt x="93" y="86"/>
                    <a:pt x="71" y="53"/>
                    <a:pt x="45" y="5"/>
                  </a:cubicBezTo>
                  <a:cubicBezTo>
                    <a:pt x="45" y="5"/>
                    <a:pt x="35" y="0"/>
                    <a:pt x="2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9" name="Google Shape;2519;p36"/>
            <p:cNvSpPr/>
            <p:nvPr/>
          </p:nvSpPr>
          <p:spPr>
            <a:xfrm>
              <a:off x="6911166" y="2658218"/>
              <a:ext cx="6430" cy="8094"/>
            </a:xfrm>
            <a:custGeom>
              <a:avLst/>
              <a:gdLst/>
              <a:ahLst/>
              <a:cxnLst/>
              <a:rect l="l" t="t" r="r" b="b"/>
              <a:pathLst>
                <a:path w="85" h="107" extrusionOk="0">
                  <a:moveTo>
                    <a:pt x="59" y="1"/>
                  </a:moveTo>
                  <a:cubicBezTo>
                    <a:pt x="37" y="26"/>
                    <a:pt x="26" y="59"/>
                    <a:pt x="0" y="84"/>
                  </a:cubicBezTo>
                  <a:cubicBezTo>
                    <a:pt x="0" y="84"/>
                    <a:pt x="14" y="84"/>
                    <a:pt x="26" y="107"/>
                  </a:cubicBezTo>
                  <a:cubicBezTo>
                    <a:pt x="48" y="70"/>
                    <a:pt x="59" y="37"/>
                    <a:pt x="84" y="15"/>
                  </a:cubicBezTo>
                  <a:lnTo>
                    <a:pt x="59" y="1"/>
                  </a:ln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0" name="Google Shape;2520;p36"/>
            <p:cNvSpPr/>
            <p:nvPr/>
          </p:nvSpPr>
          <p:spPr>
            <a:xfrm>
              <a:off x="6471854" y="2646797"/>
              <a:ext cx="7262" cy="6203"/>
            </a:xfrm>
            <a:custGeom>
              <a:avLst/>
              <a:gdLst/>
              <a:ahLst/>
              <a:cxnLst/>
              <a:rect l="l" t="t" r="r" b="b"/>
              <a:pathLst>
                <a:path w="96" h="82" extrusionOk="0">
                  <a:moveTo>
                    <a:pt x="26" y="1"/>
                  </a:moveTo>
                  <a:cubicBezTo>
                    <a:pt x="12" y="12"/>
                    <a:pt x="0" y="12"/>
                    <a:pt x="0" y="26"/>
                  </a:cubicBezTo>
                  <a:cubicBezTo>
                    <a:pt x="26" y="48"/>
                    <a:pt x="48" y="59"/>
                    <a:pt x="70" y="82"/>
                  </a:cubicBezTo>
                  <a:cubicBezTo>
                    <a:pt x="81" y="71"/>
                    <a:pt x="81" y="59"/>
                    <a:pt x="95" y="59"/>
                  </a:cubicBezTo>
                  <a:cubicBezTo>
                    <a:pt x="70" y="37"/>
                    <a:pt x="48" y="12"/>
                    <a:pt x="26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1" name="Google Shape;2521;p36"/>
            <p:cNvSpPr/>
            <p:nvPr/>
          </p:nvSpPr>
          <p:spPr>
            <a:xfrm>
              <a:off x="6632209" y="2489165"/>
              <a:ext cx="93267" cy="33207"/>
            </a:xfrm>
            <a:custGeom>
              <a:avLst/>
              <a:gdLst/>
              <a:ahLst/>
              <a:cxnLst/>
              <a:rect l="l" t="t" r="r" b="b"/>
              <a:pathLst>
                <a:path w="1233" h="439" extrusionOk="0">
                  <a:moveTo>
                    <a:pt x="1163" y="70"/>
                  </a:moveTo>
                  <a:lnTo>
                    <a:pt x="1163" y="70"/>
                  </a:lnTo>
                  <a:cubicBezTo>
                    <a:pt x="1199" y="188"/>
                    <a:pt x="1163" y="269"/>
                    <a:pt x="1048" y="305"/>
                  </a:cubicBezTo>
                  <a:cubicBezTo>
                    <a:pt x="899" y="352"/>
                    <a:pt x="747" y="376"/>
                    <a:pt x="594" y="376"/>
                  </a:cubicBezTo>
                  <a:cubicBezTo>
                    <a:pt x="484" y="376"/>
                    <a:pt x="374" y="363"/>
                    <a:pt x="266" y="339"/>
                  </a:cubicBezTo>
                  <a:cubicBezTo>
                    <a:pt x="127" y="316"/>
                    <a:pt x="93" y="258"/>
                    <a:pt x="115" y="107"/>
                  </a:cubicBezTo>
                  <a:cubicBezTo>
                    <a:pt x="465" y="96"/>
                    <a:pt x="814" y="84"/>
                    <a:pt x="1163" y="70"/>
                  </a:cubicBezTo>
                  <a:close/>
                  <a:moveTo>
                    <a:pt x="1152" y="1"/>
                  </a:moveTo>
                  <a:cubicBezTo>
                    <a:pt x="990" y="15"/>
                    <a:pt x="814" y="26"/>
                    <a:pt x="641" y="26"/>
                  </a:cubicBezTo>
                  <a:cubicBezTo>
                    <a:pt x="593" y="26"/>
                    <a:pt x="546" y="26"/>
                    <a:pt x="490" y="37"/>
                  </a:cubicBezTo>
                  <a:cubicBezTo>
                    <a:pt x="361" y="37"/>
                    <a:pt x="244" y="37"/>
                    <a:pt x="115" y="48"/>
                  </a:cubicBezTo>
                  <a:cubicBezTo>
                    <a:pt x="93" y="48"/>
                    <a:pt x="57" y="59"/>
                    <a:pt x="46" y="84"/>
                  </a:cubicBezTo>
                  <a:cubicBezTo>
                    <a:pt x="1" y="199"/>
                    <a:pt x="82" y="364"/>
                    <a:pt x="210" y="397"/>
                  </a:cubicBezTo>
                  <a:cubicBezTo>
                    <a:pt x="336" y="421"/>
                    <a:pt x="462" y="438"/>
                    <a:pt x="589" y="438"/>
                  </a:cubicBezTo>
                  <a:cubicBezTo>
                    <a:pt x="660" y="438"/>
                    <a:pt x="732" y="433"/>
                    <a:pt x="803" y="420"/>
                  </a:cubicBezTo>
                  <a:cubicBezTo>
                    <a:pt x="895" y="409"/>
                    <a:pt x="1001" y="386"/>
                    <a:pt x="1093" y="350"/>
                  </a:cubicBezTo>
                  <a:cubicBezTo>
                    <a:pt x="1163" y="339"/>
                    <a:pt x="1210" y="305"/>
                    <a:pt x="1222" y="235"/>
                  </a:cubicBezTo>
                  <a:cubicBezTo>
                    <a:pt x="1233" y="188"/>
                    <a:pt x="1233" y="129"/>
                    <a:pt x="1233" y="84"/>
                  </a:cubicBezTo>
                  <a:cubicBezTo>
                    <a:pt x="1233" y="26"/>
                    <a:pt x="1210" y="1"/>
                    <a:pt x="1152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2" name="Google Shape;2522;p36"/>
            <p:cNvSpPr/>
            <p:nvPr/>
          </p:nvSpPr>
          <p:spPr>
            <a:xfrm>
              <a:off x="6599457" y="2353695"/>
              <a:ext cx="45083" cy="7110"/>
            </a:xfrm>
            <a:custGeom>
              <a:avLst/>
              <a:gdLst/>
              <a:ahLst/>
              <a:cxnLst/>
              <a:rect l="l" t="t" r="r" b="b"/>
              <a:pathLst>
                <a:path w="596" h="94" extrusionOk="0">
                  <a:moveTo>
                    <a:pt x="490" y="1"/>
                  </a:moveTo>
                  <a:cubicBezTo>
                    <a:pt x="350" y="12"/>
                    <a:pt x="199" y="34"/>
                    <a:pt x="59" y="46"/>
                  </a:cubicBezTo>
                  <a:cubicBezTo>
                    <a:pt x="37" y="46"/>
                    <a:pt x="26" y="60"/>
                    <a:pt x="1" y="71"/>
                  </a:cubicBezTo>
                  <a:cubicBezTo>
                    <a:pt x="15" y="71"/>
                    <a:pt x="15" y="82"/>
                    <a:pt x="15" y="93"/>
                  </a:cubicBezTo>
                  <a:cubicBezTo>
                    <a:pt x="210" y="93"/>
                    <a:pt x="398" y="46"/>
                    <a:pt x="596" y="34"/>
                  </a:cubicBezTo>
                  <a:lnTo>
                    <a:pt x="596" y="12"/>
                  </a:lnTo>
                  <a:cubicBezTo>
                    <a:pt x="560" y="1"/>
                    <a:pt x="526" y="1"/>
                    <a:pt x="490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3" name="Google Shape;2523;p36"/>
            <p:cNvSpPr/>
            <p:nvPr/>
          </p:nvSpPr>
          <p:spPr>
            <a:xfrm>
              <a:off x="6595221" y="2374042"/>
              <a:ext cx="14070" cy="7035"/>
            </a:xfrm>
            <a:custGeom>
              <a:avLst/>
              <a:gdLst/>
              <a:ahLst/>
              <a:cxnLst/>
              <a:rect l="l" t="t" r="r" b="b"/>
              <a:pathLst>
                <a:path w="186" h="93" extrusionOk="0">
                  <a:moveTo>
                    <a:pt x="152" y="0"/>
                  </a:moveTo>
                  <a:cubicBezTo>
                    <a:pt x="115" y="11"/>
                    <a:pt x="71" y="34"/>
                    <a:pt x="34" y="45"/>
                  </a:cubicBezTo>
                  <a:cubicBezTo>
                    <a:pt x="23" y="45"/>
                    <a:pt x="12" y="70"/>
                    <a:pt x="1" y="70"/>
                  </a:cubicBezTo>
                  <a:cubicBezTo>
                    <a:pt x="1" y="81"/>
                    <a:pt x="12" y="92"/>
                    <a:pt x="12" y="92"/>
                  </a:cubicBezTo>
                  <a:cubicBezTo>
                    <a:pt x="71" y="81"/>
                    <a:pt x="127" y="56"/>
                    <a:pt x="174" y="34"/>
                  </a:cubicBezTo>
                  <a:cubicBezTo>
                    <a:pt x="185" y="34"/>
                    <a:pt x="185" y="22"/>
                    <a:pt x="185" y="11"/>
                  </a:cubicBezTo>
                  <a:cubicBezTo>
                    <a:pt x="174" y="11"/>
                    <a:pt x="163" y="0"/>
                    <a:pt x="15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4" name="Google Shape;2524;p36"/>
            <p:cNvSpPr/>
            <p:nvPr/>
          </p:nvSpPr>
          <p:spPr>
            <a:xfrm>
              <a:off x="6792412" y="2376538"/>
              <a:ext cx="7035" cy="14221"/>
            </a:xfrm>
            <a:custGeom>
              <a:avLst/>
              <a:gdLst/>
              <a:ahLst/>
              <a:cxnLst/>
              <a:rect l="l" t="t" r="r" b="b"/>
              <a:pathLst>
                <a:path w="93" h="188" extrusionOk="0">
                  <a:moveTo>
                    <a:pt x="34" y="1"/>
                  </a:moveTo>
                  <a:lnTo>
                    <a:pt x="34" y="1"/>
                  </a:lnTo>
                  <a:cubicBezTo>
                    <a:pt x="0" y="59"/>
                    <a:pt x="23" y="163"/>
                    <a:pt x="93" y="188"/>
                  </a:cubicBezTo>
                  <a:cubicBezTo>
                    <a:pt x="81" y="118"/>
                    <a:pt x="59" y="59"/>
                    <a:pt x="34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5" name="Google Shape;2525;p36"/>
            <p:cNvSpPr/>
            <p:nvPr/>
          </p:nvSpPr>
          <p:spPr>
            <a:xfrm>
              <a:off x="6791580" y="2359821"/>
              <a:ext cx="11498" cy="15128"/>
            </a:xfrm>
            <a:custGeom>
              <a:avLst/>
              <a:gdLst/>
              <a:ahLst/>
              <a:cxnLst/>
              <a:rect l="l" t="t" r="r" b="b"/>
              <a:pathLst>
                <a:path w="152" h="200" extrusionOk="0">
                  <a:moveTo>
                    <a:pt x="11" y="1"/>
                  </a:moveTo>
                  <a:cubicBezTo>
                    <a:pt x="0" y="71"/>
                    <a:pt x="92" y="188"/>
                    <a:pt x="151" y="199"/>
                  </a:cubicBezTo>
                  <a:cubicBezTo>
                    <a:pt x="104" y="129"/>
                    <a:pt x="59" y="71"/>
                    <a:pt x="1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6" name="Google Shape;2526;p36"/>
            <p:cNvSpPr/>
            <p:nvPr/>
          </p:nvSpPr>
          <p:spPr>
            <a:xfrm>
              <a:off x="6442884" y="2434629"/>
              <a:ext cx="10666" cy="19516"/>
            </a:xfrm>
            <a:custGeom>
              <a:avLst/>
              <a:gdLst/>
              <a:ahLst/>
              <a:cxnLst/>
              <a:rect l="l" t="t" r="r" b="b"/>
              <a:pathLst>
                <a:path w="141" h="258" extrusionOk="0">
                  <a:moveTo>
                    <a:pt x="23" y="1"/>
                  </a:moveTo>
                  <a:lnTo>
                    <a:pt x="23" y="1"/>
                  </a:lnTo>
                  <a:cubicBezTo>
                    <a:pt x="1" y="82"/>
                    <a:pt x="82" y="233"/>
                    <a:pt x="140" y="258"/>
                  </a:cubicBezTo>
                  <a:cubicBezTo>
                    <a:pt x="104" y="163"/>
                    <a:pt x="59" y="82"/>
                    <a:pt x="2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7" name="Google Shape;2527;p36"/>
            <p:cNvSpPr/>
            <p:nvPr/>
          </p:nvSpPr>
          <p:spPr>
            <a:xfrm>
              <a:off x="6913889" y="2456640"/>
              <a:ext cx="9834" cy="19516"/>
            </a:xfrm>
            <a:custGeom>
              <a:avLst/>
              <a:gdLst/>
              <a:ahLst/>
              <a:cxnLst/>
              <a:rect l="l" t="t" r="r" b="b"/>
              <a:pathLst>
                <a:path w="130" h="258" extrusionOk="0">
                  <a:moveTo>
                    <a:pt x="82" y="0"/>
                  </a:moveTo>
                  <a:cubicBezTo>
                    <a:pt x="59" y="81"/>
                    <a:pt x="34" y="165"/>
                    <a:pt x="1" y="257"/>
                  </a:cubicBezTo>
                  <a:cubicBezTo>
                    <a:pt x="82" y="210"/>
                    <a:pt x="129" y="37"/>
                    <a:pt x="8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8" name="Google Shape;2528;p36"/>
            <p:cNvSpPr/>
            <p:nvPr/>
          </p:nvSpPr>
          <p:spPr>
            <a:xfrm>
              <a:off x="6929773" y="2446882"/>
              <a:ext cx="10590" cy="15961"/>
            </a:xfrm>
            <a:custGeom>
              <a:avLst/>
              <a:gdLst/>
              <a:ahLst/>
              <a:cxnLst/>
              <a:rect l="l" t="t" r="r" b="b"/>
              <a:pathLst>
                <a:path w="140" h="211" extrusionOk="0">
                  <a:moveTo>
                    <a:pt x="118" y="1"/>
                  </a:moveTo>
                  <a:cubicBezTo>
                    <a:pt x="81" y="71"/>
                    <a:pt x="34" y="141"/>
                    <a:pt x="0" y="210"/>
                  </a:cubicBezTo>
                  <a:cubicBezTo>
                    <a:pt x="70" y="199"/>
                    <a:pt x="140" y="85"/>
                    <a:pt x="129" y="15"/>
                  </a:cubicBezTo>
                  <a:cubicBezTo>
                    <a:pt x="129" y="15"/>
                    <a:pt x="118" y="15"/>
                    <a:pt x="118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9" name="Google Shape;2529;p36"/>
            <p:cNvSpPr/>
            <p:nvPr/>
          </p:nvSpPr>
          <p:spPr>
            <a:xfrm>
              <a:off x="6498252" y="2545516"/>
              <a:ext cx="16793" cy="16868"/>
            </a:xfrm>
            <a:custGeom>
              <a:avLst/>
              <a:gdLst/>
              <a:ahLst/>
              <a:cxnLst/>
              <a:rect l="l" t="t" r="r" b="b"/>
              <a:pathLst>
                <a:path w="222" h="223" extrusionOk="0">
                  <a:moveTo>
                    <a:pt x="107" y="60"/>
                  </a:moveTo>
                  <a:cubicBezTo>
                    <a:pt x="129" y="60"/>
                    <a:pt x="140" y="83"/>
                    <a:pt x="188" y="108"/>
                  </a:cubicBezTo>
                  <a:cubicBezTo>
                    <a:pt x="151" y="130"/>
                    <a:pt x="129" y="152"/>
                    <a:pt x="107" y="164"/>
                  </a:cubicBezTo>
                  <a:cubicBezTo>
                    <a:pt x="96" y="164"/>
                    <a:pt x="59" y="130"/>
                    <a:pt x="59" y="119"/>
                  </a:cubicBezTo>
                  <a:cubicBezTo>
                    <a:pt x="70" y="94"/>
                    <a:pt x="82" y="60"/>
                    <a:pt x="107" y="60"/>
                  </a:cubicBezTo>
                  <a:close/>
                  <a:moveTo>
                    <a:pt x="110" y="0"/>
                  </a:moveTo>
                  <a:cubicBezTo>
                    <a:pt x="105" y="0"/>
                    <a:pt x="100" y="1"/>
                    <a:pt x="96" y="2"/>
                  </a:cubicBezTo>
                  <a:cubicBezTo>
                    <a:pt x="37" y="2"/>
                    <a:pt x="1" y="49"/>
                    <a:pt x="1" y="119"/>
                  </a:cubicBezTo>
                  <a:cubicBezTo>
                    <a:pt x="1" y="178"/>
                    <a:pt x="59" y="222"/>
                    <a:pt x="107" y="222"/>
                  </a:cubicBezTo>
                  <a:cubicBezTo>
                    <a:pt x="177" y="211"/>
                    <a:pt x="221" y="164"/>
                    <a:pt x="221" y="108"/>
                  </a:cubicBezTo>
                  <a:cubicBezTo>
                    <a:pt x="211" y="54"/>
                    <a:pt x="161" y="0"/>
                    <a:pt x="11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30" name="Google Shape;2530;p36"/>
            <p:cNvSpPr/>
            <p:nvPr/>
          </p:nvSpPr>
          <p:spPr>
            <a:xfrm>
              <a:off x="6498252" y="2499754"/>
              <a:ext cx="15053" cy="16112"/>
            </a:xfrm>
            <a:custGeom>
              <a:avLst/>
              <a:gdLst/>
              <a:ahLst/>
              <a:cxnLst/>
              <a:rect l="l" t="t" r="r" b="b"/>
              <a:pathLst>
                <a:path w="199" h="213" extrusionOk="0">
                  <a:moveTo>
                    <a:pt x="96" y="59"/>
                  </a:moveTo>
                  <a:cubicBezTo>
                    <a:pt x="107" y="70"/>
                    <a:pt x="129" y="95"/>
                    <a:pt x="140" y="118"/>
                  </a:cubicBezTo>
                  <a:cubicBezTo>
                    <a:pt x="140" y="129"/>
                    <a:pt x="107" y="154"/>
                    <a:pt x="96" y="154"/>
                  </a:cubicBezTo>
                  <a:cubicBezTo>
                    <a:pt x="82" y="154"/>
                    <a:pt x="59" y="129"/>
                    <a:pt x="37" y="106"/>
                  </a:cubicBezTo>
                  <a:cubicBezTo>
                    <a:pt x="59" y="84"/>
                    <a:pt x="70" y="70"/>
                    <a:pt x="96" y="59"/>
                  </a:cubicBezTo>
                  <a:close/>
                  <a:moveTo>
                    <a:pt x="82" y="0"/>
                  </a:moveTo>
                  <a:cubicBezTo>
                    <a:pt x="37" y="0"/>
                    <a:pt x="1" y="37"/>
                    <a:pt x="1" y="95"/>
                  </a:cubicBezTo>
                  <a:cubicBezTo>
                    <a:pt x="1" y="167"/>
                    <a:pt x="29" y="212"/>
                    <a:pt x="84" y="212"/>
                  </a:cubicBezTo>
                  <a:cubicBezTo>
                    <a:pt x="91" y="212"/>
                    <a:pt x="99" y="211"/>
                    <a:pt x="107" y="210"/>
                  </a:cubicBezTo>
                  <a:cubicBezTo>
                    <a:pt x="151" y="210"/>
                    <a:pt x="199" y="176"/>
                    <a:pt x="199" y="118"/>
                  </a:cubicBezTo>
                  <a:cubicBezTo>
                    <a:pt x="188" y="59"/>
                    <a:pt x="140" y="0"/>
                    <a:pt x="8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31" name="Google Shape;2531;p36"/>
            <p:cNvSpPr/>
            <p:nvPr/>
          </p:nvSpPr>
          <p:spPr>
            <a:xfrm>
              <a:off x="6849671" y="2532506"/>
              <a:ext cx="16793" cy="17625"/>
            </a:xfrm>
            <a:custGeom>
              <a:avLst/>
              <a:gdLst/>
              <a:ahLst/>
              <a:cxnLst/>
              <a:rect l="l" t="t" r="r" b="b"/>
              <a:pathLst>
                <a:path w="222" h="233" extrusionOk="0">
                  <a:moveTo>
                    <a:pt x="122" y="67"/>
                  </a:moveTo>
                  <a:cubicBezTo>
                    <a:pt x="136" y="67"/>
                    <a:pt x="155" y="96"/>
                    <a:pt x="174" y="115"/>
                  </a:cubicBezTo>
                  <a:cubicBezTo>
                    <a:pt x="151" y="140"/>
                    <a:pt x="129" y="174"/>
                    <a:pt x="115" y="174"/>
                  </a:cubicBezTo>
                  <a:cubicBezTo>
                    <a:pt x="93" y="162"/>
                    <a:pt x="82" y="140"/>
                    <a:pt x="59" y="115"/>
                  </a:cubicBezTo>
                  <a:cubicBezTo>
                    <a:pt x="82" y="104"/>
                    <a:pt x="93" y="70"/>
                    <a:pt x="115" y="70"/>
                  </a:cubicBezTo>
                  <a:cubicBezTo>
                    <a:pt x="117" y="68"/>
                    <a:pt x="120" y="67"/>
                    <a:pt x="122" y="67"/>
                  </a:cubicBezTo>
                  <a:close/>
                  <a:moveTo>
                    <a:pt x="115" y="0"/>
                  </a:moveTo>
                  <a:cubicBezTo>
                    <a:pt x="59" y="0"/>
                    <a:pt x="1" y="56"/>
                    <a:pt x="1" y="126"/>
                  </a:cubicBezTo>
                  <a:cubicBezTo>
                    <a:pt x="1" y="185"/>
                    <a:pt x="59" y="232"/>
                    <a:pt x="129" y="232"/>
                  </a:cubicBezTo>
                  <a:cubicBezTo>
                    <a:pt x="174" y="232"/>
                    <a:pt x="221" y="174"/>
                    <a:pt x="221" y="115"/>
                  </a:cubicBezTo>
                  <a:cubicBezTo>
                    <a:pt x="221" y="45"/>
                    <a:pt x="174" y="0"/>
                    <a:pt x="115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32" name="Google Shape;2532;p36"/>
            <p:cNvSpPr/>
            <p:nvPr/>
          </p:nvSpPr>
          <p:spPr>
            <a:xfrm>
              <a:off x="6848839" y="2487500"/>
              <a:ext cx="13994" cy="15885"/>
            </a:xfrm>
            <a:custGeom>
              <a:avLst/>
              <a:gdLst/>
              <a:ahLst/>
              <a:cxnLst/>
              <a:rect l="l" t="t" r="r" b="b"/>
              <a:pathLst>
                <a:path w="185" h="210" extrusionOk="0">
                  <a:moveTo>
                    <a:pt x="93" y="48"/>
                  </a:moveTo>
                  <a:cubicBezTo>
                    <a:pt x="115" y="70"/>
                    <a:pt x="126" y="81"/>
                    <a:pt x="151" y="106"/>
                  </a:cubicBezTo>
                  <a:cubicBezTo>
                    <a:pt x="126" y="129"/>
                    <a:pt x="115" y="140"/>
                    <a:pt x="93" y="151"/>
                  </a:cubicBezTo>
                  <a:cubicBezTo>
                    <a:pt x="81" y="151"/>
                    <a:pt x="45" y="129"/>
                    <a:pt x="56" y="118"/>
                  </a:cubicBezTo>
                  <a:cubicBezTo>
                    <a:pt x="56" y="92"/>
                    <a:pt x="81" y="70"/>
                    <a:pt x="93" y="48"/>
                  </a:cubicBezTo>
                  <a:close/>
                  <a:moveTo>
                    <a:pt x="104" y="0"/>
                  </a:moveTo>
                  <a:cubicBezTo>
                    <a:pt x="45" y="0"/>
                    <a:pt x="0" y="59"/>
                    <a:pt x="0" y="118"/>
                  </a:cubicBezTo>
                  <a:cubicBezTo>
                    <a:pt x="0" y="176"/>
                    <a:pt x="34" y="210"/>
                    <a:pt x="93" y="210"/>
                  </a:cubicBezTo>
                  <a:cubicBezTo>
                    <a:pt x="151" y="210"/>
                    <a:pt x="185" y="162"/>
                    <a:pt x="185" y="92"/>
                  </a:cubicBezTo>
                  <a:cubicBezTo>
                    <a:pt x="185" y="37"/>
                    <a:pt x="151" y="0"/>
                    <a:pt x="104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629187" y="3614606"/>
            <a:ext cx="5838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4281925" y="3591119"/>
            <a:ext cx="561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6631534" y="3591119"/>
            <a:ext cx="5838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9003585" y="3591118"/>
            <a:ext cx="5838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sp>
        <p:nvSpPr>
          <p:cNvPr id="22" name="Oval 21"/>
          <p:cNvSpPr/>
          <p:nvPr/>
        </p:nvSpPr>
        <p:spPr>
          <a:xfrm>
            <a:off x="6504975" y="3509828"/>
            <a:ext cx="736363" cy="747353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grpSp>
        <p:nvGrpSpPr>
          <p:cNvPr id="185" name="Google Shape;3122;p38"/>
          <p:cNvGrpSpPr/>
          <p:nvPr/>
        </p:nvGrpSpPr>
        <p:grpSpPr>
          <a:xfrm>
            <a:off x="215666" y="204468"/>
            <a:ext cx="2068323" cy="1599521"/>
            <a:chOff x="6966211" y="4045890"/>
            <a:chExt cx="211967" cy="209217"/>
          </a:xfrm>
        </p:grpSpPr>
        <p:sp>
          <p:nvSpPr>
            <p:cNvPr id="186" name="Google Shape;3123;p38"/>
            <p:cNvSpPr/>
            <p:nvPr/>
          </p:nvSpPr>
          <p:spPr>
            <a:xfrm>
              <a:off x="6966211" y="4045890"/>
              <a:ext cx="211967" cy="209217"/>
            </a:xfrm>
            <a:custGeom>
              <a:avLst/>
              <a:gdLst/>
              <a:ahLst/>
              <a:cxnLst/>
              <a:rect l="l" t="t" r="r" b="b"/>
              <a:pathLst>
                <a:path w="4470" h="4412" extrusionOk="0">
                  <a:moveTo>
                    <a:pt x="2735" y="0"/>
                  </a:moveTo>
                  <a:cubicBezTo>
                    <a:pt x="2676" y="12"/>
                    <a:pt x="2618" y="37"/>
                    <a:pt x="2570" y="93"/>
                  </a:cubicBezTo>
                  <a:cubicBezTo>
                    <a:pt x="2537" y="129"/>
                    <a:pt x="2526" y="176"/>
                    <a:pt x="2526" y="188"/>
                  </a:cubicBezTo>
                  <a:lnTo>
                    <a:pt x="2514" y="199"/>
                  </a:lnTo>
                  <a:cubicBezTo>
                    <a:pt x="2478" y="316"/>
                    <a:pt x="2419" y="467"/>
                    <a:pt x="2397" y="640"/>
                  </a:cubicBezTo>
                  <a:cubicBezTo>
                    <a:pt x="2386" y="629"/>
                    <a:pt x="2375" y="629"/>
                    <a:pt x="2375" y="629"/>
                  </a:cubicBezTo>
                  <a:lnTo>
                    <a:pt x="2327" y="629"/>
                  </a:lnTo>
                  <a:cubicBezTo>
                    <a:pt x="2269" y="629"/>
                    <a:pt x="2151" y="651"/>
                    <a:pt x="2107" y="816"/>
                  </a:cubicBezTo>
                  <a:cubicBezTo>
                    <a:pt x="2048" y="967"/>
                    <a:pt x="2000" y="1129"/>
                    <a:pt x="1967" y="1294"/>
                  </a:cubicBezTo>
                  <a:cubicBezTo>
                    <a:pt x="1942" y="1280"/>
                    <a:pt x="1919" y="1280"/>
                    <a:pt x="1886" y="1280"/>
                  </a:cubicBezTo>
                  <a:cubicBezTo>
                    <a:pt x="1850" y="1280"/>
                    <a:pt x="1780" y="1294"/>
                    <a:pt x="1710" y="1350"/>
                  </a:cubicBezTo>
                  <a:lnTo>
                    <a:pt x="1688" y="1364"/>
                  </a:lnTo>
                  <a:cubicBezTo>
                    <a:pt x="1629" y="1408"/>
                    <a:pt x="1559" y="1467"/>
                    <a:pt x="1500" y="1548"/>
                  </a:cubicBezTo>
                  <a:cubicBezTo>
                    <a:pt x="1338" y="1783"/>
                    <a:pt x="1210" y="2015"/>
                    <a:pt x="1151" y="2272"/>
                  </a:cubicBezTo>
                  <a:cubicBezTo>
                    <a:pt x="1118" y="2132"/>
                    <a:pt x="1011" y="2073"/>
                    <a:pt x="919" y="2073"/>
                  </a:cubicBezTo>
                  <a:cubicBezTo>
                    <a:pt x="872" y="2073"/>
                    <a:pt x="802" y="2096"/>
                    <a:pt x="732" y="2154"/>
                  </a:cubicBezTo>
                  <a:cubicBezTo>
                    <a:pt x="721" y="2165"/>
                    <a:pt x="699" y="2188"/>
                    <a:pt x="673" y="2224"/>
                  </a:cubicBezTo>
                  <a:cubicBezTo>
                    <a:pt x="651" y="2258"/>
                    <a:pt x="629" y="2294"/>
                    <a:pt x="604" y="2316"/>
                  </a:cubicBezTo>
                  <a:cubicBezTo>
                    <a:pt x="592" y="2327"/>
                    <a:pt x="592" y="2327"/>
                    <a:pt x="592" y="2341"/>
                  </a:cubicBezTo>
                  <a:cubicBezTo>
                    <a:pt x="430" y="2526"/>
                    <a:pt x="324" y="2772"/>
                    <a:pt x="266" y="3004"/>
                  </a:cubicBezTo>
                  <a:cubicBezTo>
                    <a:pt x="221" y="3180"/>
                    <a:pt x="185" y="3364"/>
                    <a:pt x="162" y="3551"/>
                  </a:cubicBezTo>
                  <a:cubicBezTo>
                    <a:pt x="151" y="3668"/>
                    <a:pt x="151" y="3808"/>
                    <a:pt x="173" y="3911"/>
                  </a:cubicBezTo>
                  <a:lnTo>
                    <a:pt x="173" y="3970"/>
                  </a:lnTo>
                  <a:cubicBezTo>
                    <a:pt x="140" y="3993"/>
                    <a:pt x="115" y="4004"/>
                    <a:pt x="81" y="4029"/>
                  </a:cubicBezTo>
                  <a:cubicBezTo>
                    <a:pt x="56" y="4051"/>
                    <a:pt x="34" y="4074"/>
                    <a:pt x="22" y="4099"/>
                  </a:cubicBezTo>
                  <a:lnTo>
                    <a:pt x="11" y="4099"/>
                  </a:lnTo>
                  <a:lnTo>
                    <a:pt x="0" y="4342"/>
                  </a:lnTo>
                  <a:lnTo>
                    <a:pt x="11" y="4353"/>
                  </a:lnTo>
                  <a:lnTo>
                    <a:pt x="232" y="4412"/>
                  </a:lnTo>
                  <a:cubicBezTo>
                    <a:pt x="243" y="4412"/>
                    <a:pt x="243" y="4412"/>
                    <a:pt x="254" y="4400"/>
                  </a:cubicBezTo>
                  <a:cubicBezTo>
                    <a:pt x="279" y="4400"/>
                    <a:pt x="302" y="4389"/>
                    <a:pt x="335" y="4367"/>
                  </a:cubicBezTo>
                  <a:cubicBezTo>
                    <a:pt x="475" y="4272"/>
                    <a:pt x="615" y="4180"/>
                    <a:pt x="754" y="4074"/>
                  </a:cubicBezTo>
                  <a:cubicBezTo>
                    <a:pt x="919" y="4180"/>
                    <a:pt x="1118" y="4250"/>
                    <a:pt x="1327" y="4261"/>
                  </a:cubicBezTo>
                  <a:lnTo>
                    <a:pt x="1467" y="4261"/>
                  </a:lnTo>
                  <a:cubicBezTo>
                    <a:pt x="1640" y="4261"/>
                    <a:pt x="1816" y="4238"/>
                    <a:pt x="1978" y="4202"/>
                  </a:cubicBezTo>
                  <a:cubicBezTo>
                    <a:pt x="2165" y="4157"/>
                    <a:pt x="2361" y="4099"/>
                    <a:pt x="2548" y="3981"/>
                  </a:cubicBezTo>
                  <a:cubicBezTo>
                    <a:pt x="2607" y="3948"/>
                    <a:pt x="2665" y="3900"/>
                    <a:pt x="2699" y="3842"/>
                  </a:cubicBezTo>
                  <a:cubicBezTo>
                    <a:pt x="2769" y="3749"/>
                    <a:pt x="2757" y="3668"/>
                    <a:pt x="2746" y="3610"/>
                  </a:cubicBezTo>
                  <a:cubicBezTo>
                    <a:pt x="2724" y="3562"/>
                    <a:pt x="2676" y="3492"/>
                    <a:pt x="2559" y="3470"/>
                  </a:cubicBezTo>
                  <a:cubicBezTo>
                    <a:pt x="2514" y="3459"/>
                    <a:pt x="2478" y="3445"/>
                    <a:pt x="2445" y="3434"/>
                  </a:cubicBezTo>
                  <a:cubicBezTo>
                    <a:pt x="2316" y="3400"/>
                    <a:pt x="2176" y="3364"/>
                    <a:pt x="2037" y="3353"/>
                  </a:cubicBezTo>
                  <a:cubicBezTo>
                    <a:pt x="1967" y="3353"/>
                    <a:pt x="1886" y="3342"/>
                    <a:pt x="1802" y="3342"/>
                  </a:cubicBezTo>
                  <a:cubicBezTo>
                    <a:pt x="1757" y="3342"/>
                    <a:pt x="1699" y="3342"/>
                    <a:pt x="1651" y="3353"/>
                  </a:cubicBezTo>
                  <a:cubicBezTo>
                    <a:pt x="1732" y="3272"/>
                    <a:pt x="1802" y="3202"/>
                    <a:pt x="1861" y="3132"/>
                  </a:cubicBezTo>
                  <a:lnTo>
                    <a:pt x="1886" y="3110"/>
                  </a:lnTo>
                  <a:cubicBezTo>
                    <a:pt x="1886" y="3121"/>
                    <a:pt x="1886" y="3121"/>
                    <a:pt x="1897" y="3121"/>
                  </a:cubicBezTo>
                  <a:cubicBezTo>
                    <a:pt x="2140" y="3224"/>
                    <a:pt x="2397" y="3272"/>
                    <a:pt x="2654" y="3272"/>
                  </a:cubicBezTo>
                  <a:lnTo>
                    <a:pt x="2688" y="3272"/>
                  </a:lnTo>
                  <a:cubicBezTo>
                    <a:pt x="2956" y="3272"/>
                    <a:pt x="3165" y="3235"/>
                    <a:pt x="3364" y="3166"/>
                  </a:cubicBezTo>
                  <a:cubicBezTo>
                    <a:pt x="3445" y="3143"/>
                    <a:pt x="3526" y="3096"/>
                    <a:pt x="3596" y="3040"/>
                  </a:cubicBezTo>
                  <a:cubicBezTo>
                    <a:pt x="3688" y="2970"/>
                    <a:pt x="3735" y="2875"/>
                    <a:pt x="3724" y="2772"/>
                  </a:cubicBezTo>
                  <a:cubicBezTo>
                    <a:pt x="3702" y="2666"/>
                    <a:pt x="3632" y="2596"/>
                    <a:pt x="3515" y="2562"/>
                  </a:cubicBezTo>
                  <a:cubicBezTo>
                    <a:pt x="3422" y="2526"/>
                    <a:pt x="3305" y="2503"/>
                    <a:pt x="3188" y="2481"/>
                  </a:cubicBezTo>
                  <a:cubicBezTo>
                    <a:pt x="3037" y="2467"/>
                    <a:pt x="2886" y="2456"/>
                    <a:pt x="2724" y="2456"/>
                  </a:cubicBezTo>
                  <a:lnTo>
                    <a:pt x="2699" y="2467"/>
                  </a:lnTo>
                  <a:cubicBezTo>
                    <a:pt x="2607" y="2467"/>
                    <a:pt x="2526" y="2467"/>
                    <a:pt x="2445" y="2481"/>
                  </a:cubicBezTo>
                  <a:cubicBezTo>
                    <a:pt x="2514" y="2386"/>
                    <a:pt x="2584" y="2294"/>
                    <a:pt x="2629" y="2202"/>
                  </a:cubicBezTo>
                  <a:cubicBezTo>
                    <a:pt x="2746" y="2213"/>
                    <a:pt x="2850" y="2213"/>
                    <a:pt x="2956" y="2213"/>
                  </a:cubicBezTo>
                  <a:cubicBezTo>
                    <a:pt x="3199" y="2213"/>
                    <a:pt x="3456" y="2188"/>
                    <a:pt x="3688" y="2143"/>
                  </a:cubicBezTo>
                  <a:cubicBezTo>
                    <a:pt x="3864" y="2096"/>
                    <a:pt x="4037" y="2048"/>
                    <a:pt x="4213" y="1967"/>
                  </a:cubicBezTo>
                  <a:lnTo>
                    <a:pt x="4224" y="1967"/>
                  </a:lnTo>
                  <a:cubicBezTo>
                    <a:pt x="4375" y="1886"/>
                    <a:pt x="4400" y="1783"/>
                    <a:pt x="4386" y="1699"/>
                  </a:cubicBezTo>
                  <a:cubicBezTo>
                    <a:pt x="4386" y="1629"/>
                    <a:pt x="4341" y="1515"/>
                    <a:pt x="4154" y="1478"/>
                  </a:cubicBezTo>
                  <a:cubicBezTo>
                    <a:pt x="4062" y="1467"/>
                    <a:pt x="3981" y="1456"/>
                    <a:pt x="3897" y="1445"/>
                  </a:cubicBezTo>
                  <a:cubicBezTo>
                    <a:pt x="4015" y="1397"/>
                    <a:pt x="4132" y="1339"/>
                    <a:pt x="4247" y="1280"/>
                  </a:cubicBezTo>
                  <a:lnTo>
                    <a:pt x="4260" y="1280"/>
                  </a:lnTo>
                  <a:cubicBezTo>
                    <a:pt x="4470" y="1165"/>
                    <a:pt x="4400" y="989"/>
                    <a:pt x="4386" y="967"/>
                  </a:cubicBezTo>
                  <a:cubicBezTo>
                    <a:pt x="4341" y="850"/>
                    <a:pt x="4224" y="816"/>
                    <a:pt x="4132" y="816"/>
                  </a:cubicBezTo>
                  <a:lnTo>
                    <a:pt x="4121" y="816"/>
                  </a:lnTo>
                  <a:cubicBezTo>
                    <a:pt x="3992" y="816"/>
                    <a:pt x="3897" y="827"/>
                    <a:pt x="3805" y="827"/>
                  </a:cubicBezTo>
                  <a:cubicBezTo>
                    <a:pt x="3515" y="861"/>
                    <a:pt x="3283" y="919"/>
                    <a:pt x="3073" y="1014"/>
                  </a:cubicBezTo>
                  <a:cubicBezTo>
                    <a:pt x="3059" y="1014"/>
                    <a:pt x="3059" y="1014"/>
                    <a:pt x="3048" y="1026"/>
                  </a:cubicBezTo>
                  <a:cubicBezTo>
                    <a:pt x="3059" y="827"/>
                    <a:pt x="3037" y="629"/>
                    <a:pt x="3003" y="408"/>
                  </a:cubicBezTo>
                  <a:cubicBezTo>
                    <a:pt x="2989" y="327"/>
                    <a:pt x="2978" y="257"/>
                    <a:pt x="2967" y="188"/>
                  </a:cubicBezTo>
                  <a:cubicBezTo>
                    <a:pt x="2945" y="93"/>
                    <a:pt x="2864" y="0"/>
                    <a:pt x="275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87" name="Google Shape;3124;p38"/>
            <p:cNvSpPr/>
            <p:nvPr/>
          </p:nvSpPr>
          <p:spPr>
            <a:xfrm>
              <a:off x="7027904" y="4119295"/>
              <a:ext cx="28310" cy="84550"/>
            </a:xfrm>
            <a:custGeom>
              <a:avLst/>
              <a:gdLst/>
              <a:ahLst/>
              <a:cxnLst/>
              <a:rect l="l" t="t" r="r" b="b"/>
              <a:pathLst>
                <a:path w="597" h="1783" extrusionOk="0">
                  <a:moveTo>
                    <a:pt x="585" y="0"/>
                  </a:moveTo>
                  <a:cubicBezTo>
                    <a:pt x="515" y="106"/>
                    <a:pt x="445" y="210"/>
                    <a:pt x="387" y="327"/>
                  </a:cubicBezTo>
                  <a:cubicBezTo>
                    <a:pt x="269" y="500"/>
                    <a:pt x="211" y="710"/>
                    <a:pt x="152" y="908"/>
                  </a:cubicBezTo>
                  <a:cubicBezTo>
                    <a:pt x="96" y="1118"/>
                    <a:pt x="60" y="1338"/>
                    <a:pt x="12" y="1548"/>
                  </a:cubicBezTo>
                  <a:cubicBezTo>
                    <a:pt x="1" y="1632"/>
                    <a:pt x="12" y="1701"/>
                    <a:pt x="12" y="1782"/>
                  </a:cubicBezTo>
                  <a:lnTo>
                    <a:pt x="26" y="1782"/>
                  </a:lnTo>
                  <a:cubicBezTo>
                    <a:pt x="71" y="1735"/>
                    <a:pt x="129" y="1701"/>
                    <a:pt x="166" y="1654"/>
                  </a:cubicBezTo>
                  <a:cubicBezTo>
                    <a:pt x="258" y="1525"/>
                    <a:pt x="328" y="1386"/>
                    <a:pt x="375" y="1246"/>
                  </a:cubicBezTo>
                  <a:cubicBezTo>
                    <a:pt x="456" y="978"/>
                    <a:pt x="549" y="710"/>
                    <a:pt x="571" y="419"/>
                  </a:cubicBezTo>
                  <a:cubicBezTo>
                    <a:pt x="585" y="291"/>
                    <a:pt x="596" y="151"/>
                    <a:pt x="596" y="11"/>
                  </a:cubicBezTo>
                  <a:lnTo>
                    <a:pt x="585" y="0"/>
                  </a:ln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88" name="Google Shape;3125;p38"/>
            <p:cNvSpPr/>
            <p:nvPr/>
          </p:nvSpPr>
          <p:spPr>
            <a:xfrm>
              <a:off x="6986080" y="4156898"/>
              <a:ext cx="26508" cy="77816"/>
            </a:xfrm>
            <a:custGeom>
              <a:avLst/>
              <a:gdLst/>
              <a:ahLst/>
              <a:cxnLst/>
              <a:rect l="l" t="t" r="r" b="b"/>
              <a:pathLst>
                <a:path w="559" h="1641" extrusionOk="0">
                  <a:moveTo>
                    <a:pt x="511" y="0"/>
                  </a:moveTo>
                  <a:cubicBezTo>
                    <a:pt x="324" y="196"/>
                    <a:pt x="0" y="1408"/>
                    <a:pt x="56" y="1640"/>
                  </a:cubicBezTo>
                  <a:cubicBezTo>
                    <a:pt x="162" y="1582"/>
                    <a:pt x="221" y="1537"/>
                    <a:pt x="254" y="1453"/>
                  </a:cubicBezTo>
                  <a:cubicBezTo>
                    <a:pt x="442" y="1059"/>
                    <a:pt x="559" y="651"/>
                    <a:pt x="534" y="210"/>
                  </a:cubicBezTo>
                  <a:cubicBezTo>
                    <a:pt x="523" y="140"/>
                    <a:pt x="523" y="70"/>
                    <a:pt x="511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89" name="Google Shape;3126;p38"/>
            <p:cNvSpPr/>
            <p:nvPr/>
          </p:nvSpPr>
          <p:spPr>
            <a:xfrm>
              <a:off x="7007513" y="4215366"/>
              <a:ext cx="77958" cy="11665"/>
            </a:xfrm>
            <a:custGeom>
              <a:avLst/>
              <a:gdLst/>
              <a:ahLst/>
              <a:cxnLst/>
              <a:rect l="l" t="t" r="r" b="b"/>
              <a:pathLst>
                <a:path w="1644" h="246" extrusionOk="0">
                  <a:moveTo>
                    <a:pt x="930" y="1"/>
                  </a:moveTo>
                  <a:cubicBezTo>
                    <a:pt x="617" y="1"/>
                    <a:pt x="307" y="75"/>
                    <a:pt x="1" y="220"/>
                  </a:cubicBezTo>
                  <a:cubicBezTo>
                    <a:pt x="59" y="234"/>
                    <a:pt x="107" y="245"/>
                    <a:pt x="163" y="245"/>
                  </a:cubicBezTo>
                  <a:cubicBezTo>
                    <a:pt x="442" y="245"/>
                    <a:pt x="735" y="245"/>
                    <a:pt x="1015" y="234"/>
                  </a:cubicBezTo>
                  <a:cubicBezTo>
                    <a:pt x="1210" y="220"/>
                    <a:pt x="1398" y="187"/>
                    <a:pt x="1596" y="164"/>
                  </a:cubicBezTo>
                  <a:cubicBezTo>
                    <a:pt x="1607" y="164"/>
                    <a:pt x="1629" y="150"/>
                    <a:pt x="1643" y="139"/>
                  </a:cubicBezTo>
                  <a:lnTo>
                    <a:pt x="1643" y="128"/>
                  </a:lnTo>
                  <a:cubicBezTo>
                    <a:pt x="1404" y="43"/>
                    <a:pt x="1166" y="1"/>
                    <a:pt x="930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0" name="Google Shape;3127;p38"/>
            <p:cNvSpPr/>
            <p:nvPr/>
          </p:nvSpPr>
          <p:spPr>
            <a:xfrm>
              <a:off x="7059437" y="4173163"/>
              <a:ext cx="70134" cy="9531"/>
            </a:xfrm>
            <a:custGeom>
              <a:avLst/>
              <a:gdLst/>
              <a:ahLst/>
              <a:cxnLst/>
              <a:rect l="l" t="t" r="r" b="b"/>
              <a:pathLst>
                <a:path w="1479" h="201" extrusionOk="0">
                  <a:moveTo>
                    <a:pt x="851" y="0"/>
                  </a:moveTo>
                  <a:cubicBezTo>
                    <a:pt x="535" y="0"/>
                    <a:pt x="191" y="50"/>
                    <a:pt x="1" y="158"/>
                  </a:cubicBezTo>
                  <a:cubicBezTo>
                    <a:pt x="204" y="186"/>
                    <a:pt x="406" y="201"/>
                    <a:pt x="608" y="201"/>
                  </a:cubicBezTo>
                  <a:cubicBezTo>
                    <a:pt x="903" y="201"/>
                    <a:pt x="1195" y="169"/>
                    <a:pt x="1479" y="99"/>
                  </a:cubicBezTo>
                  <a:cubicBezTo>
                    <a:pt x="1361" y="35"/>
                    <a:pt x="1116" y="0"/>
                    <a:pt x="851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1" name="Google Shape;3128;p38"/>
            <p:cNvSpPr/>
            <p:nvPr/>
          </p:nvSpPr>
          <p:spPr>
            <a:xfrm>
              <a:off x="7004194" y="4226462"/>
              <a:ext cx="75730" cy="10243"/>
            </a:xfrm>
            <a:custGeom>
              <a:avLst/>
              <a:gdLst/>
              <a:ahLst/>
              <a:cxnLst/>
              <a:rect l="l" t="t" r="r" b="b"/>
              <a:pathLst>
                <a:path w="1597" h="216" extrusionOk="0">
                  <a:moveTo>
                    <a:pt x="1596" y="0"/>
                  </a:moveTo>
                  <a:lnTo>
                    <a:pt x="1596" y="0"/>
                  </a:lnTo>
                  <a:cubicBezTo>
                    <a:pt x="1317" y="36"/>
                    <a:pt x="1041" y="50"/>
                    <a:pt x="766" y="50"/>
                  </a:cubicBezTo>
                  <a:cubicBezTo>
                    <a:pt x="512" y="50"/>
                    <a:pt x="258" y="39"/>
                    <a:pt x="1" y="22"/>
                  </a:cubicBezTo>
                  <a:lnTo>
                    <a:pt x="1" y="22"/>
                  </a:lnTo>
                  <a:cubicBezTo>
                    <a:pt x="82" y="70"/>
                    <a:pt x="152" y="115"/>
                    <a:pt x="233" y="151"/>
                  </a:cubicBezTo>
                  <a:cubicBezTo>
                    <a:pt x="351" y="201"/>
                    <a:pt x="473" y="215"/>
                    <a:pt x="597" y="215"/>
                  </a:cubicBezTo>
                  <a:cubicBezTo>
                    <a:pt x="646" y="215"/>
                    <a:pt x="697" y="213"/>
                    <a:pt x="747" y="210"/>
                  </a:cubicBezTo>
                  <a:cubicBezTo>
                    <a:pt x="1026" y="196"/>
                    <a:pt x="1294" y="140"/>
                    <a:pt x="1549" y="22"/>
                  </a:cubicBezTo>
                  <a:cubicBezTo>
                    <a:pt x="1560" y="11"/>
                    <a:pt x="1574" y="11"/>
                    <a:pt x="1596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2" name="Google Shape;3129;p38"/>
            <p:cNvSpPr/>
            <p:nvPr/>
          </p:nvSpPr>
          <p:spPr>
            <a:xfrm>
              <a:off x="7095903" y="4124179"/>
              <a:ext cx="65724" cy="9579"/>
            </a:xfrm>
            <a:custGeom>
              <a:avLst/>
              <a:gdLst/>
              <a:ahLst/>
              <a:cxnLst/>
              <a:rect l="l" t="t" r="r" b="b"/>
              <a:pathLst>
                <a:path w="1386" h="202" extrusionOk="0">
                  <a:moveTo>
                    <a:pt x="843" y="0"/>
                  </a:moveTo>
                  <a:cubicBezTo>
                    <a:pt x="806" y="0"/>
                    <a:pt x="769" y="1"/>
                    <a:pt x="732" y="3"/>
                  </a:cubicBezTo>
                  <a:cubicBezTo>
                    <a:pt x="534" y="14"/>
                    <a:pt x="349" y="37"/>
                    <a:pt x="173" y="107"/>
                  </a:cubicBezTo>
                  <a:cubicBezTo>
                    <a:pt x="103" y="132"/>
                    <a:pt x="59" y="165"/>
                    <a:pt x="0" y="202"/>
                  </a:cubicBezTo>
                  <a:cubicBezTo>
                    <a:pt x="640" y="188"/>
                    <a:pt x="1221" y="132"/>
                    <a:pt x="1386" y="62"/>
                  </a:cubicBezTo>
                  <a:cubicBezTo>
                    <a:pt x="1372" y="48"/>
                    <a:pt x="1372" y="48"/>
                    <a:pt x="1361" y="48"/>
                  </a:cubicBezTo>
                  <a:cubicBezTo>
                    <a:pt x="1188" y="20"/>
                    <a:pt x="1016" y="0"/>
                    <a:pt x="843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3" name="Google Shape;3130;p38"/>
            <p:cNvSpPr/>
            <p:nvPr/>
          </p:nvSpPr>
          <p:spPr>
            <a:xfrm>
              <a:off x="7060006" y="4180608"/>
              <a:ext cx="70656" cy="9199"/>
            </a:xfrm>
            <a:custGeom>
              <a:avLst/>
              <a:gdLst/>
              <a:ahLst/>
              <a:cxnLst/>
              <a:rect l="l" t="t" r="r" b="b"/>
              <a:pathLst>
                <a:path w="1490" h="194" extrusionOk="0">
                  <a:moveTo>
                    <a:pt x="0" y="59"/>
                  </a:moveTo>
                  <a:cubicBezTo>
                    <a:pt x="4" y="59"/>
                    <a:pt x="8" y="59"/>
                    <a:pt x="11" y="59"/>
                  </a:cubicBezTo>
                  <a:lnTo>
                    <a:pt x="11" y="59"/>
                  </a:lnTo>
                  <a:cubicBezTo>
                    <a:pt x="11" y="59"/>
                    <a:pt x="11" y="59"/>
                    <a:pt x="11" y="59"/>
                  </a:cubicBezTo>
                  <a:close/>
                  <a:moveTo>
                    <a:pt x="1489" y="1"/>
                  </a:moveTo>
                  <a:cubicBezTo>
                    <a:pt x="1246" y="23"/>
                    <a:pt x="989" y="70"/>
                    <a:pt x="746" y="70"/>
                  </a:cubicBezTo>
                  <a:cubicBezTo>
                    <a:pt x="697" y="73"/>
                    <a:pt x="647" y="73"/>
                    <a:pt x="597" y="73"/>
                  </a:cubicBezTo>
                  <a:cubicBezTo>
                    <a:pt x="402" y="73"/>
                    <a:pt x="202" y="60"/>
                    <a:pt x="11" y="59"/>
                  </a:cubicBezTo>
                  <a:lnTo>
                    <a:pt x="11" y="59"/>
                  </a:lnTo>
                  <a:cubicBezTo>
                    <a:pt x="246" y="150"/>
                    <a:pt x="480" y="194"/>
                    <a:pt x="718" y="194"/>
                  </a:cubicBezTo>
                  <a:cubicBezTo>
                    <a:pt x="812" y="194"/>
                    <a:pt x="905" y="187"/>
                    <a:pt x="1000" y="174"/>
                  </a:cubicBezTo>
                  <a:cubicBezTo>
                    <a:pt x="1140" y="151"/>
                    <a:pt x="1280" y="129"/>
                    <a:pt x="1408" y="59"/>
                  </a:cubicBezTo>
                  <a:cubicBezTo>
                    <a:pt x="1444" y="45"/>
                    <a:pt x="1467" y="23"/>
                    <a:pt x="1489" y="12"/>
                  </a:cubicBezTo>
                  <a:lnTo>
                    <a:pt x="1489" y="1"/>
                  </a:ln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4" name="Google Shape;3131;p38"/>
            <p:cNvSpPr/>
            <p:nvPr/>
          </p:nvSpPr>
          <p:spPr>
            <a:xfrm>
              <a:off x="7087557" y="4129206"/>
              <a:ext cx="72363" cy="10812"/>
            </a:xfrm>
            <a:custGeom>
              <a:avLst/>
              <a:gdLst/>
              <a:ahLst/>
              <a:cxnLst/>
              <a:rect l="l" t="t" r="r" b="b"/>
              <a:pathLst>
                <a:path w="1526" h="228" extrusionOk="0">
                  <a:moveTo>
                    <a:pt x="1525" y="1"/>
                  </a:moveTo>
                  <a:cubicBezTo>
                    <a:pt x="1467" y="26"/>
                    <a:pt x="1408" y="37"/>
                    <a:pt x="1338" y="48"/>
                  </a:cubicBezTo>
                  <a:cubicBezTo>
                    <a:pt x="1176" y="59"/>
                    <a:pt x="1014" y="70"/>
                    <a:pt x="849" y="82"/>
                  </a:cubicBezTo>
                  <a:cubicBezTo>
                    <a:pt x="676" y="107"/>
                    <a:pt x="514" y="107"/>
                    <a:pt x="338" y="129"/>
                  </a:cubicBezTo>
                  <a:cubicBezTo>
                    <a:pt x="246" y="129"/>
                    <a:pt x="151" y="151"/>
                    <a:pt x="59" y="177"/>
                  </a:cubicBezTo>
                  <a:cubicBezTo>
                    <a:pt x="36" y="177"/>
                    <a:pt x="25" y="188"/>
                    <a:pt x="0" y="210"/>
                  </a:cubicBezTo>
                  <a:cubicBezTo>
                    <a:pt x="128" y="221"/>
                    <a:pt x="253" y="227"/>
                    <a:pt x="377" y="227"/>
                  </a:cubicBezTo>
                  <a:cubicBezTo>
                    <a:pt x="773" y="227"/>
                    <a:pt x="1153" y="166"/>
                    <a:pt x="1525" y="26"/>
                  </a:cubicBezTo>
                  <a:lnTo>
                    <a:pt x="1525" y="1"/>
                  </a:ln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5" name="Google Shape;3132;p38"/>
            <p:cNvSpPr/>
            <p:nvPr/>
          </p:nvSpPr>
          <p:spPr>
            <a:xfrm>
              <a:off x="6983804" y="4158463"/>
              <a:ext cx="23236" cy="77958"/>
            </a:xfrm>
            <a:custGeom>
              <a:avLst/>
              <a:gdLst/>
              <a:ahLst/>
              <a:cxnLst/>
              <a:rect l="l" t="t" r="r" b="b"/>
              <a:pathLst>
                <a:path w="490" h="1644" extrusionOk="0">
                  <a:moveTo>
                    <a:pt x="490" y="1"/>
                  </a:moveTo>
                  <a:lnTo>
                    <a:pt x="490" y="1"/>
                  </a:lnTo>
                  <a:cubicBezTo>
                    <a:pt x="280" y="222"/>
                    <a:pt x="188" y="490"/>
                    <a:pt x="104" y="780"/>
                  </a:cubicBezTo>
                  <a:cubicBezTo>
                    <a:pt x="1" y="1096"/>
                    <a:pt x="12" y="1560"/>
                    <a:pt x="59" y="1644"/>
                  </a:cubicBezTo>
                  <a:cubicBezTo>
                    <a:pt x="82" y="1060"/>
                    <a:pt x="233" y="512"/>
                    <a:pt x="490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6" name="Google Shape;3133;p38"/>
            <p:cNvSpPr/>
            <p:nvPr/>
          </p:nvSpPr>
          <p:spPr>
            <a:xfrm>
              <a:off x="7074279" y="4092788"/>
              <a:ext cx="7872" cy="58611"/>
            </a:xfrm>
            <a:custGeom>
              <a:avLst/>
              <a:gdLst/>
              <a:ahLst/>
              <a:cxnLst/>
              <a:rect l="l" t="t" r="r" b="b"/>
              <a:pathLst>
                <a:path w="166" h="1236" extrusionOk="0">
                  <a:moveTo>
                    <a:pt x="71" y="0"/>
                  </a:moveTo>
                  <a:lnTo>
                    <a:pt x="71" y="0"/>
                  </a:lnTo>
                  <a:cubicBezTo>
                    <a:pt x="12" y="165"/>
                    <a:pt x="1" y="1059"/>
                    <a:pt x="59" y="1235"/>
                  </a:cubicBezTo>
                  <a:cubicBezTo>
                    <a:pt x="152" y="1129"/>
                    <a:pt x="166" y="210"/>
                    <a:pt x="71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7" name="Google Shape;3134;p38"/>
            <p:cNvSpPr/>
            <p:nvPr/>
          </p:nvSpPr>
          <p:spPr>
            <a:xfrm>
              <a:off x="7064891" y="4089990"/>
              <a:ext cx="11191" cy="65250"/>
            </a:xfrm>
            <a:custGeom>
              <a:avLst/>
              <a:gdLst/>
              <a:ahLst/>
              <a:cxnLst/>
              <a:rect l="l" t="t" r="r" b="b"/>
              <a:pathLst>
                <a:path w="236" h="1376" extrusionOk="0">
                  <a:moveTo>
                    <a:pt x="235" y="1"/>
                  </a:moveTo>
                  <a:cubicBezTo>
                    <a:pt x="59" y="456"/>
                    <a:pt x="0" y="909"/>
                    <a:pt x="199" y="1375"/>
                  </a:cubicBezTo>
                  <a:cubicBezTo>
                    <a:pt x="210" y="1364"/>
                    <a:pt x="224" y="1364"/>
                    <a:pt x="224" y="1364"/>
                  </a:cubicBezTo>
                  <a:cubicBezTo>
                    <a:pt x="140" y="909"/>
                    <a:pt x="188" y="456"/>
                    <a:pt x="235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8" name="Google Shape;3135;p38"/>
            <p:cNvSpPr/>
            <p:nvPr/>
          </p:nvSpPr>
          <p:spPr>
            <a:xfrm>
              <a:off x="7026860" y="4120480"/>
              <a:ext cx="26034" cy="64017"/>
            </a:xfrm>
            <a:custGeom>
              <a:avLst/>
              <a:gdLst/>
              <a:ahLst/>
              <a:cxnLst/>
              <a:rect l="l" t="t" r="r" b="b"/>
              <a:pathLst>
                <a:path w="549" h="1350" extrusionOk="0">
                  <a:moveTo>
                    <a:pt x="548" y="0"/>
                  </a:moveTo>
                  <a:cubicBezTo>
                    <a:pt x="280" y="126"/>
                    <a:pt x="1" y="861"/>
                    <a:pt x="34" y="1350"/>
                  </a:cubicBezTo>
                  <a:cubicBezTo>
                    <a:pt x="140" y="861"/>
                    <a:pt x="244" y="394"/>
                    <a:pt x="548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9" name="Google Shape;3136;p38"/>
            <p:cNvSpPr/>
            <p:nvPr/>
          </p:nvSpPr>
          <p:spPr>
            <a:xfrm>
              <a:off x="7093626" y="4062440"/>
              <a:ext cx="6165" cy="56904"/>
            </a:xfrm>
            <a:custGeom>
              <a:avLst/>
              <a:gdLst/>
              <a:ahLst/>
              <a:cxnLst/>
              <a:rect l="l" t="t" r="r" b="b"/>
              <a:pathLst>
                <a:path w="130" h="1200" extrusionOk="0">
                  <a:moveTo>
                    <a:pt x="70" y="1"/>
                  </a:moveTo>
                  <a:cubicBezTo>
                    <a:pt x="1" y="302"/>
                    <a:pt x="12" y="1107"/>
                    <a:pt x="70" y="1199"/>
                  </a:cubicBezTo>
                  <a:cubicBezTo>
                    <a:pt x="93" y="1001"/>
                    <a:pt x="118" y="805"/>
                    <a:pt x="129" y="607"/>
                  </a:cubicBezTo>
                  <a:cubicBezTo>
                    <a:pt x="129" y="408"/>
                    <a:pt x="118" y="210"/>
                    <a:pt x="70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00" name="Google Shape;3137;p38"/>
            <p:cNvSpPr/>
            <p:nvPr/>
          </p:nvSpPr>
          <p:spPr>
            <a:xfrm>
              <a:off x="7107947" y="4095538"/>
              <a:ext cx="53016" cy="13847"/>
            </a:xfrm>
            <a:custGeom>
              <a:avLst/>
              <a:gdLst/>
              <a:ahLst/>
              <a:cxnLst/>
              <a:rect l="l" t="t" r="r" b="b"/>
              <a:pathLst>
                <a:path w="1118" h="292" extrusionOk="0">
                  <a:moveTo>
                    <a:pt x="1084" y="1"/>
                  </a:moveTo>
                  <a:cubicBezTo>
                    <a:pt x="805" y="1"/>
                    <a:pt x="514" y="37"/>
                    <a:pt x="246" y="141"/>
                  </a:cubicBezTo>
                  <a:cubicBezTo>
                    <a:pt x="165" y="177"/>
                    <a:pt x="84" y="211"/>
                    <a:pt x="0" y="292"/>
                  </a:cubicBezTo>
                  <a:cubicBezTo>
                    <a:pt x="14" y="280"/>
                    <a:pt x="25" y="280"/>
                    <a:pt x="25" y="280"/>
                  </a:cubicBezTo>
                  <a:cubicBezTo>
                    <a:pt x="327" y="199"/>
                    <a:pt x="618" y="118"/>
                    <a:pt x="922" y="60"/>
                  </a:cubicBezTo>
                  <a:cubicBezTo>
                    <a:pt x="992" y="60"/>
                    <a:pt x="1048" y="23"/>
                    <a:pt x="1118" y="12"/>
                  </a:cubicBezTo>
                  <a:cubicBezTo>
                    <a:pt x="1107" y="1"/>
                    <a:pt x="1095" y="1"/>
                    <a:pt x="1084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01" name="Google Shape;3138;p38"/>
            <p:cNvSpPr/>
            <p:nvPr/>
          </p:nvSpPr>
          <p:spPr>
            <a:xfrm>
              <a:off x="7107425" y="4099426"/>
              <a:ext cx="50882" cy="12234"/>
            </a:xfrm>
            <a:custGeom>
              <a:avLst/>
              <a:gdLst/>
              <a:ahLst/>
              <a:cxnLst/>
              <a:rect l="l" t="t" r="r" b="b"/>
              <a:pathLst>
                <a:path w="1073" h="258" extrusionOk="0">
                  <a:moveTo>
                    <a:pt x="1073" y="0"/>
                  </a:moveTo>
                  <a:lnTo>
                    <a:pt x="1073" y="0"/>
                  </a:lnTo>
                  <a:cubicBezTo>
                    <a:pt x="699" y="47"/>
                    <a:pt x="349" y="140"/>
                    <a:pt x="0" y="257"/>
                  </a:cubicBezTo>
                  <a:cubicBezTo>
                    <a:pt x="386" y="257"/>
                    <a:pt x="735" y="151"/>
                    <a:pt x="1073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02" name="Google Shape;3139;p38"/>
            <p:cNvSpPr/>
            <p:nvPr/>
          </p:nvSpPr>
          <p:spPr>
            <a:xfrm>
              <a:off x="7087557" y="4064147"/>
              <a:ext cx="7160" cy="55718"/>
            </a:xfrm>
            <a:custGeom>
              <a:avLst/>
              <a:gdLst/>
              <a:ahLst/>
              <a:cxnLst/>
              <a:rect l="l" t="t" r="r" b="b"/>
              <a:pathLst>
                <a:path w="151" h="1175" extrusionOk="0">
                  <a:moveTo>
                    <a:pt x="151" y="1"/>
                  </a:moveTo>
                  <a:cubicBezTo>
                    <a:pt x="0" y="255"/>
                    <a:pt x="0" y="1012"/>
                    <a:pt x="151" y="1174"/>
                  </a:cubicBezTo>
                  <a:cubicBezTo>
                    <a:pt x="81" y="791"/>
                    <a:pt x="117" y="395"/>
                    <a:pt x="151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03" name="Google Shape;3140;p38"/>
            <p:cNvSpPr/>
            <p:nvPr/>
          </p:nvSpPr>
          <p:spPr>
            <a:xfrm>
              <a:off x="6972803" y="4054758"/>
              <a:ext cx="194280" cy="192667"/>
            </a:xfrm>
            <a:custGeom>
              <a:avLst/>
              <a:gdLst/>
              <a:ahLst/>
              <a:cxnLst/>
              <a:rect l="l" t="t" r="r" b="b"/>
              <a:pathLst>
                <a:path w="4097" h="4063" extrusionOk="0">
                  <a:moveTo>
                    <a:pt x="3934" y="861"/>
                  </a:moveTo>
                  <a:cubicBezTo>
                    <a:pt x="3945" y="861"/>
                    <a:pt x="3957" y="861"/>
                    <a:pt x="3968" y="872"/>
                  </a:cubicBezTo>
                  <a:cubicBezTo>
                    <a:pt x="3898" y="883"/>
                    <a:pt x="3842" y="920"/>
                    <a:pt x="3772" y="920"/>
                  </a:cubicBezTo>
                  <a:cubicBezTo>
                    <a:pt x="3468" y="978"/>
                    <a:pt x="3177" y="1059"/>
                    <a:pt x="2875" y="1140"/>
                  </a:cubicBezTo>
                  <a:cubicBezTo>
                    <a:pt x="2875" y="1140"/>
                    <a:pt x="2864" y="1140"/>
                    <a:pt x="2850" y="1152"/>
                  </a:cubicBezTo>
                  <a:cubicBezTo>
                    <a:pt x="2934" y="1071"/>
                    <a:pt x="3015" y="1037"/>
                    <a:pt x="3096" y="1001"/>
                  </a:cubicBezTo>
                  <a:cubicBezTo>
                    <a:pt x="3364" y="897"/>
                    <a:pt x="3655" y="861"/>
                    <a:pt x="3934" y="861"/>
                  </a:cubicBezTo>
                  <a:close/>
                  <a:moveTo>
                    <a:pt x="3912" y="942"/>
                  </a:moveTo>
                  <a:cubicBezTo>
                    <a:pt x="3574" y="1093"/>
                    <a:pt x="3225" y="1199"/>
                    <a:pt x="2839" y="1199"/>
                  </a:cubicBezTo>
                  <a:cubicBezTo>
                    <a:pt x="3188" y="1082"/>
                    <a:pt x="3538" y="989"/>
                    <a:pt x="3912" y="942"/>
                  </a:cubicBezTo>
                  <a:close/>
                  <a:moveTo>
                    <a:pt x="2618" y="163"/>
                  </a:moveTo>
                  <a:cubicBezTo>
                    <a:pt x="2666" y="372"/>
                    <a:pt x="2677" y="570"/>
                    <a:pt x="2677" y="769"/>
                  </a:cubicBezTo>
                  <a:cubicBezTo>
                    <a:pt x="2666" y="967"/>
                    <a:pt x="2641" y="1163"/>
                    <a:pt x="2618" y="1361"/>
                  </a:cubicBezTo>
                  <a:cubicBezTo>
                    <a:pt x="2560" y="1269"/>
                    <a:pt x="2549" y="464"/>
                    <a:pt x="2618" y="163"/>
                  </a:cubicBezTo>
                  <a:close/>
                  <a:moveTo>
                    <a:pt x="2571" y="199"/>
                  </a:moveTo>
                  <a:cubicBezTo>
                    <a:pt x="2537" y="593"/>
                    <a:pt x="2501" y="989"/>
                    <a:pt x="2571" y="1372"/>
                  </a:cubicBezTo>
                  <a:cubicBezTo>
                    <a:pt x="2420" y="1210"/>
                    <a:pt x="2420" y="453"/>
                    <a:pt x="2571" y="199"/>
                  </a:cubicBezTo>
                  <a:close/>
                  <a:moveTo>
                    <a:pt x="3439" y="1464"/>
                  </a:moveTo>
                  <a:cubicBezTo>
                    <a:pt x="3612" y="1464"/>
                    <a:pt x="3784" y="1484"/>
                    <a:pt x="3957" y="1512"/>
                  </a:cubicBezTo>
                  <a:cubicBezTo>
                    <a:pt x="3968" y="1512"/>
                    <a:pt x="3968" y="1512"/>
                    <a:pt x="3982" y="1526"/>
                  </a:cubicBezTo>
                  <a:cubicBezTo>
                    <a:pt x="3817" y="1596"/>
                    <a:pt x="3236" y="1652"/>
                    <a:pt x="2596" y="1666"/>
                  </a:cubicBezTo>
                  <a:cubicBezTo>
                    <a:pt x="2655" y="1629"/>
                    <a:pt x="2699" y="1596"/>
                    <a:pt x="2769" y="1571"/>
                  </a:cubicBezTo>
                  <a:cubicBezTo>
                    <a:pt x="2945" y="1501"/>
                    <a:pt x="3130" y="1478"/>
                    <a:pt x="3328" y="1467"/>
                  </a:cubicBezTo>
                  <a:cubicBezTo>
                    <a:pt x="3365" y="1465"/>
                    <a:pt x="3402" y="1464"/>
                    <a:pt x="3439" y="1464"/>
                  </a:cubicBezTo>
                  <a:close/>
                  <a:moveTo>
                    <a:pt x="3945" y="1571"/>
                  </a:moveTo>
                  <a:lnTo>
                    <a:pt x="3945" y="1596"/>
                  </a:lnTo>
                  <a:cubicBezTo>
                    <a:pt x="3573" y="1736"/>
                    <a:pt x="3193" y="1797"/>
                    <a:pt x="2797" y="1797"/>
                  </a:cubicBezTo>
                  <a:cubicBezTo>
                    <a:pt x="2673" y="1797"/>
                    <a:pt x="2548" y="1791"/>
                    <a:pt x="2420" y="1780"/>
                  </a:cubicBezTo>
                  <a:cubicBezTo>
                    <a:pt x="2445" y="1758"/>
                    <a:pt x="2456" y="1747"/>
                    <a:pt x="2479" y="1747"/>
                  </a:cubicBezTo>
                  <a:cubicBezTo>
                    <a:pt x="2571" y="1721"/>
                    <a:pt x="2666" y="1699"/>
                    <a:pt x="2758" y="1699"/>
                  </a:cubicBezTo>
                  <a:cubicBezTo>
                    <a:pt x="2934" y="1677"/>
                    <a:pt x="3096" y="1677"/>
                    <a:pt x="3269" y="1652"/>
                  </a:cubicBezTo>
                  <a:cubicBezTo>
                    <a:pt x="3434" y="1640"/>
                    <a:pt x="3596" y="1629"/>
                    <a:pt x="3758" y="1618"/>
                  </a:cubicBezTo>
                  <a:cubicBezTo>
                    <a:pt x="3828" y="1607"/>
                    <a:pt x="3887" y="1596"/>
                    <a:pt x="3945" y="1571"/>
                  </a:cubicBezTo>
                  <a:close/>
                  <a:moveTo>
                    <a:pt x="2211" y="802"/>
                  </a:moveTo>
                  <a:lnTo>
                    <a:pt x="2211" y="802"/>
                  </a:lnTo>
                  <a:cubicBezTo>
                    <a:pt x="2306" y="1012"/>
                    <a:pt x="2292" y="1931"/>
                    <a:pt x="2199" y="2037"/>
                  </a:cubicBezTo>
                  <a:cubicBezTo>
                    <a:pt x="2141" y="1861"/>
                    <a:pt x="2152" y="967"/>
                    <a:pt x="2211" y="802"/>
                  </a:cubicBezTo>
                  <a:close/>
                  <a:moveTo>
                    <a:pt x="2177" y="744"/>
                  </a:moveTo>
                  <a:cubicBezTo>
                    <a:pt x="2130" y="1199"/>
                    <a:pt x="2082" y="1652"/>
                    <a:pt x="2166" y="2107"/>
                  </a:cubicBezTo>
                  <a:cubicBezTo>
                    <a:pt x="2166" y="2107"/>
                    <a:pt x="2152" y="2107"/>
                    <a:pt x="2141" y="2118"/>
                  </a:cubicBezTo>
                  <a:cubicBezTo>
                    <a:pt x="1942" y="1652"/>
                    <a:pt x="2001" y="1199"/>
                    <a:pt x="2177" y="744"/>
                  </a:cubicBezTo>
                  <a:close/>
                  <a:moveTo>
                    <a:pt x="2678" y="2497"/>
                  </a:moveTo>
                  <a:cubicBezTo>
                    <a:pt x="2943" y="2497"/>
                    <a:pt x="3188" y="2532"/>
                    <a:pt x="3306" y="2596"/>
                  </a:cubicBezTo>
                  <a:cubicBezTo>
                    <a:pt x="3022" y="2666"/>
                    <a:pt x="2730" y="2698"/>
                    <a:pt x="2435" y="2698"/>
                  </a:cubicBezTo>
                  <a:cubicBezTo>
                    <a:pt x="2233" y="2698"/>
                    <a:pt x="2031" y="2683"/>
                    <a:pt x="1828" y="2655"/>
                  </a:cubicBezTo>
                  <a:cubicBezTo>
                    <a:pt x="2018" y="2547"/>
                    <a:pt x="2362" y="2497"/>
                    <a:pt x="2678" y="2497"/>
                  </a:cubicBezTo>
                  <a:close/>
                  <a:moveTo>
                    <a:pt x="1688" y="1386"/>
                  </a:moveTo>
                  <a:cubicBezTo>
                    <a:pt x="1384" y="1780"/>
                    <a:pt x="1280" y="2247"/>
                    <a:pt x="1174" y="2736"/>
                  </a:cubicBezTo>
                  <a:cubicBezTo>
                    <a:pt x="1141" y="2247"/>
                    <a:pt x="1420" y="1512"/>
                    <a:pt x="1688" y="1386"/>
                  </a:cubicBezTo>
                  <a:close/>
                  <a:moveTo>
                    <a:pt x="3328" y="2655"/>
                  </a:moveTo>
                  <a:lnTo>
                    <a:pt x="3328" y="2666"/>
                  </a:lnTo>
                  <a:cubicBezTo>
                    <a:pt x="3306" y="2677"/>
                    <a:pt x="3283" y="2699"/>
                    <a:pt x="3247" y="2713"/>
                  </a:cubicBezTo>
                  <a:cubicBezTo>
                    <a:pt x="3119" y="2783"/>
                    <a:pt x="2979" y="2805"/>
                    <a:pt x="2839" y="2828"/>
                  </a:cubicBezTo>
                  <a:cubicBezTo>
                    <a:pt x="2744" y="2841"/>
                    <a:pt x="2651" y="2848"/>
                    <a:pt x="2557" y="2848"/>
                  </a:cubicBezTo>
                  <a:cubicBezTo>
                    <a:pt x="2319" y="2848"/>
                    <a:pt x="2085" y="2804"/>
                    <a:pt x="1850" y="2713"/>
                  </a:cubicBezTo>
                  <a:lnTo>
                    <a:pt x="1850" y="2713"/>
                  </a:lnTo>
                  <a:cubicBezTo>
                    <a:pt x="2041" y="2714"/>
                    <a:pt x="2241" y="2727"/>
                    <a:pt x="2436" y="2727"/>
                  </a:cubicBezTo>
                  <a:cubicBezTo>
                    <a:pt x="2486" y="2727"/>
                    <a:pt x="2536" y="2727"/>
                    <a:pt x="2585" y="2724"/>
                  </a:cubicBezTo>
                  <a:cubicBezTo>
                    <a:pt x="2828" y="2724"/>
                    <a:pt x="3085" y="2677"/>
                    <a:pt x="3328" y="2655"/>
                  </a:cubicBezTo>
                  <a:close/>
                  <a:moveTo>
                    <a:pt x="1747" y="1361"/>
                  </a:moveTo>
                  <a:lnTo>
                    <a:pt x="1758" y="1372"/>
                  </a:lnTo>
                  <a:cubicBezTo>
                    <a:pt x="1758" y="1512"/>
                    <a:pt x="1747" y="1652"/>
                    <a:pt x="1733" y="1780"/>
                  </a:cubicBezTo>
                  <a:cubicBezTo>
                    <a:pt x="1711" y="2071"/>
                    <a:pt x="1618" y="2339"/>
                    <a:pt x="1537" y="2607"/>
                  </a:cubicBezTo>
                  <a:cubicBezTo>
                    <a:pt x="1490" y="2747"/>
                    <a:pt x="1420" y="2886"/>
                    <a:pt x="1328" y="3015"/>
                  </a:cubicBezTo>
                  <a:cubicBezTo>
                    <a:pt x="1291" y="3062"/>
                    <a:pt x="1233" y="3096"/>
                    <a:pt x="1188" y="3143"/>
                  </a:cubicBezTo>
                  <a:lnTo>
                    <a:pt x="1174" y="3143"/>
                  </a:lnTo>
                  <a:cubicBezTo>
                    <a:pt x="1174" y="3062"/>
                    <a:pt x="1163" y="2993"/>
                    <a:pt x="1174" y="2909"/>
                  </a:cubicBezTo>
                  <a:cubicBezTo>
                    <a:pt x="1222" y="2699"/>
                    <a:pt x="1258" y="2479"/>
                    <a:pt x="1314" y="2269"/>
                  </a:cubicBezTo>
                  <a:cubicBezTo>
                    <a:pt x="1373" y="2071"/>
                    <a:pt x="1431" y="1861"/>
                    <a:pt x="1549" y="1688"/>
                  </a:cubicBezTo>
                  <a:cubicBezTo>
                    <a:pt x="1607" y="1571"/>
                    <a:pt x="1677" y="1467"/>
                    <a:pt x="1747" y="1361"/>
                  </a:cubicBezTo>
                  <a:close/>
                  <a:moveTo>
                    <a:pt x="1662" y="3388"/>
                  </a:moveTo>
                  <a:cubicBezTo>
                    <a:pt x="1898" y="3388"/>
                    <a:pt x="2136" y="3430"/>
                    <a:pt x="2375" y="3515"/>
                  </a:cubicBezTo>
                  <a:lnTo>
                    <a:pt x="2375" y="3526"/>
                  </a:lnTo>
                  <a:cubicBezTo>
                    <a:pt x="2361" y="3537"/>
                    <a:pt x="2339" y="3551"/>
                    <a:pt x="2328" y="3551"/>
                  </a:cubicBezTo>
                  <a:cubicBezTo>
                    <a:pt x="2130" y="3574"/>
                    <a:pt x="1942" y="3607"/>
                    <a:pt x="1747" y="3621"/>
                  </a:cubicBezTo>
                  <a:cubicBezTo>
                    <a:pt x="1467" y="3632"/>
                    <a:pt x="1174" y="3632"/>
                    <a:pt x="895" y="3632"/>
                  </a:cubicBezTo>
                  <a:cubicBezTo>
                    <a:pt x="839" y="3632"/>
                    <a:pt x="791" y="3621"/>
                    <a:pt x="733" y="3607"/>
                  </a:cubicBezTo>
                  <a:cubicBezTo>
                    <a:pt x="1039" y="3462"/>
                    <a:pt x="1349" y="3388"/>
                    <a:pt x="1662" y="3388"/>
                  </a:cubicBezTo>
                  <a:close/>
                  <a:moveTo>
                    <a:pt x="791" y="2154"/>
                  </a:moveTo>
                  <a:cubicBezTo>
                    <a:pt x="803" y="2224"/>
                    <a:pt x="803" y="2294"/>
                    <a:pt x="814" y="2364"/>
                  </a:cubicBezTo>
                  <a:cubicBezTo>
                    <a:pt x="839" y="2805"/>
                    <a:pt x="722" y="3213"/>
                    <a:pt x="534" y="3607"/>
                  </a:cubicBezTo>
                  <a:cubicBezTo>
                    <a:pt x="501" y="3691"/>
                    <a:pt x="442" y="3736"/>
                    <a:pt x="336" y="3794"/>
                  </a:cubicBezTo>
                  <a:cubicBezTo>
                    <a:pt x="280" y="3562"/>
                    <a:pt x="604" y="2350"/>
                    <a:pt x="791" y="2154"/>
                  </a:cubicBezTo>
                  <a:close/>
                  <a:moveTo>
                    <a:pt x="722" y="2188"/>
                  </a:moveTo>
                  <a:lnTo>
                    <a:pt x="722" y="2188"/>
                  </a:lnTo>
                  <a:cubicBezTo>
                    <a:pt x="465" y="2699"/>
                    <a:pt x="314" y="3247"/>
                    <a:pt x="291" y="3831"/>
                  </a:cubicBezTo>
                  <a:cubicBezTo>
                    <a:pt x="244" y="3747"/>
                    <a:pt x="233" y="3283"/>
                    <a:pt x="336" y="2967"/>
                  </a:cubicBezTo>
                  <a:cubicBezTo>
                    <a:pt x="420" y="2677"/>
                    <a:pt x="512" y="2409"/>
                    <a:pt x="722" y="2188"/>
                  </a:cubicBezTo>
                  <a:close/>
                  <a:moveTo>
                    <a:pt x="2258" y="3621"/>
                  </a:moveTo>
                  <a:lnTo>
                    <a:pt x="2258" y="3621"/>
                  </a:lnTo>
                  <a:cubicBezTo>
                    <a:pt x="2236" y="3632"/>
                    <a:pt x="2222" y="3632"/>
                    <a:pt x="2211" y="3643"/>
                  </a:cubicBezTo>
                  <a:cubicBezTo>
                    <a:pt x="1956" y="3761"/>
                    <a:pt x="1688" y="3817"/>
                    <a:pt x="1409" y="3831"/>
                  </a:cubicBezTo>
                  <a:cubicBezTo>
                    <a:pt x="1359" y="3834"/>
                    <a:pt x="1308" y="3836"/>
                    <a:pt x="1259" y="3836"/>
                  </a:cubicBezTo>
                  <a:cubicBezTo>
                    <a:pt x="1135" y="3836"/>
                    <a:pt x="1013" y="3822"/>
                    <a:pt x="895" y="3772"/>
                  </a:cubicBezTo>
                  <a:cubicBezTo>
                    <a:pt x="814" y="3736"/>
                    <a:pt x="744" y="3691"/>
                    <a:pt x="663" y="3643"/>
                  </a:cubicBezTo>
                  <a:lnTo>
                    <a:pt x="663" y="3643"/>
                  </a:lnTo>
                  <a:cubicBezTo>
                    <a:pt x="920" y="3660"/>
                    <a:pt x="1174" y="3671"/>
                    <a:pt x="1428" y="3671"/>
                  </a:cubicBezTo>
                  <a:cubicBezTo>
                    <a:pt x="1703" y="3671"/>
                    <a:pt x="1979" y="3657"/>
                    <a:pt x="2258" y="3621"/>
                  </a:cubicBezTo>
                  <a:close/>
                  <a:moveTo>
                    <a:pt x="2618" y="1"/>
                  </a:moveTo>
                  <a:cubicBezTo>
                    <a:pt x="2596" y="1"/>
                    <a:pt x="2585" y="12"/>
                    <a:pt x="2571" y="23"/>
                  </a:cubicBezTo>
                  <a:cubicBezTo>
                    <a:pt x="2560" y="34"/>
                    <a:pt x="2560" y="59"/>
                    <a:pt x="2549" y="70"/>
                  </a:cubicBezTo>
                  <a:cubicBezTo>
                    <a:pt x="2501" y="221"/>
                    <a:pt x="2445" y="383"/>
                    <a:pt x="2420" y="548"/>
                  </a:cubicBezTo>
                  <a:cubicBezTo>
                    <a:pt x="2387" y="802"/>
                    <a:pt x="2409" y="1059"/>
                    <a:pt x="2490" y="1316"/>
                  </a:cubicBezTo>
                  <a:cubicBezTo>
                    <a:pt x="2501" y="1372"/>
                    <a:pt x="2537" y="1420"/>
                    <a:pt x="2571" y="1490"/>
                  </a:cubicBezTo>
                  <a:cubicBezTo>
                    <a:pt x="2490" y="1607"/>
                    <a:pt x="2398" y="1758"/>
                    <a:pt x="2306" y="1897"/>
                  </a:cubicBezTo>
                  <a:cubicBezTo>
                    <a:pt x="2292" y="1861"/>
                    <a:pt x="2292" y="1850"/>
                    <a:pt x="2292" y="1828"/>
                  </a:cubicBezTo>
                  <a:cubicBezTo>
                    <a:pt x="2306" y="1652"/>
                    <a:pt x="2328" y="1478"/>
                    <a:pt x="2317" y="1302"/>
                  </a:cubicBezTo>
                  <a:cubicBezTo>
                    <a:pt x="2306" y="1107"/>
                    <a:pt x="2269" y="908"/>
                    <a:pt x="2247" y="710"/>
                  </a:cubicBezTo>
                  <a:cubicBezTo>
                    <a:pt x="2247" y="674"/>
                    <a:pt x="2222" y="629"/>
                    <a:pt x="2199" y="629"/>
                  </a:cubicBezTo>
                  <a:cubicBezTo>
                    <a:pt x="2194" y="628"/>
                    <a:pt x="2190" y="627"/>
                    <a:pt x="2186" y="627"/>
                  </a:cubicBezTo>
                  <a:cubicBezTo>
                    <a:pt x="2152" y="627"/>
                    <a:pt x="2150" y="667"/>
                    <a:pt x="2130" y="699"/>
                  </a:cubicBezTo>
                  <a:cubicBezTo>
                    <a:pt x="2060" y="883"/>
                    <a:pt x="2012" y="1071"/>
                    <a:pt x="1990" y="1258"/>
                  </a:cubicBezTo>
                  <a:cubicBezTo>
                    <a:pt x="1942" y="1559"/>
                    <a:pt x="1979" y="1850"/>
                    <a:pt x="2096" y="2129"/>
                  </a:cubicBezTo>
                  <a:cubicBezTo>
                    <a:pt x="2107" y="2154"/>
                    <a:pt x="2107" y="2177"/>
                    <a:pt x="2082" y="2199"/>
                  </a:cubicBezTo>
                  <a:cubicBezTo>
                    <a:pt x="1968" y="2339"/>
                    <a:pt x="1850" y="2467"/>
                    <a:pt x="1733" y="2607"/>
                  </a:cubicBezTo>
                  <a:cubicBezTo>
                    <a:pt x="1652" y="2688"/>
                    <a:pt x="1571" y="2769"/>
                    <a:pt x="1501" y="2853"/>
                  </a:cubicBezTo>
                  <a:lnTo>
                    <a:pt x="1490" y="2839"/>
                  </a:lnTo>
                  <a:cubicBezTo>
                    <a:pt x="1501" y="2805"/>
                    <a:pt x="1523" y="2758"/>
                    <a:pt x="1549" y="2713"/>
                  </a:cubicBezTo>
                  <a:cubicBezTo>
                    <a:pt x="1652" y="2409"/>
                    <a:pt x="1747" y="2107"/>
                    <a:pt x="1780" y="1780"/>
                  </a:cubicBezTo>
                  <a:cubicBezTo>
                    <a:pt x="1792" y="1640"/>
                    <a:pt x="1803" y="1490"/>
                    <a:pt x="1803" y="1350"/>
                  </a:cubicBezTo>
                  <a:cubicBezTo>
                    <a:pt x="1803" y="1305"/>
                    <a:pt x="1779" y="1279"/>
                    <a:pt x="1747" y="1279"/>
                  </a:cubicBezTo>
                  <a:cubicBezTo>
                    <a:pt x="1729" y="1279"/>
                    <a:pt x="1709" y="1287"/>
                    <a:pt x="1688" y="1302"/>
                  </a:cubicBezTo>
                  <a:cubicBezTo>
                    <a:pt x="1630" y="1350"/>
                    <a:pt x="1560" y="1409"/>
                    <a:pt x="1512" y="1478"/>
                  </a:cubicBezTo>
                  <a:cubicBezTo>
                    <a:pt x="1303" y="1747"/>
                    <a:pt x="1174" y="2059"/>
                    <a:pt x="1141" y="2397"/>
                  </a:cubicBezTo>
                  <a:cubicBezTo>
                    <a:pt x="1118" y="2643"/>
                    <a:pt x="1104" y="2898"/>
                    <a:pt x="1129" y="3143"/>
                  </a:cubicBezTo>
                  <a:cubicBezTo>
                    <a:pt x="1141" y="3177"/>
                    <a:pt x="1129" y="3202"/>
                    <a:pt x="1093" y="3224"/>
                  </a:cubicBezTo>
                  <a:cubicBezTo>
                    <a:pt x="942" y="3342"/>
                    <a:pt x="791" y="3467"/>
                    <a:pt x="641" y="3585"/>
                  </a:cubicBezTo>
                  <a:cubicBezTo>
                    <a:pt x="629" y="3596"/>
                    <a:pt x="615" y="3596"/>
                    <a:pt x="604" y="3607"/>
                  </a:cubicBezTo>
                  <a:cubicBezTo>
                    <a:pt x="604" y="3585"/>
                    <a:pt x="604" y="3574"/>
                    <a:pt x="615" y="3551"/>
                  </a:cubicBezTo>
                  <a:cubicBezTo>
                    <a:pt x="769" y="3202"/>
                    <a:pt x="884" y="2853"/>
                    <a:pt x="861" y="2467"/>
                  </a:cubicBezTo>
                  <a:cubicBezTo>
                    <a:pt x="861" y="2350"/>
                    <a:pt x="850" y="2247"/>
                    <a:pt x="825" y="2129"/>
                  </a:cubicBezTo>
                  <a:cubicBezTo>
                    <a:pt x="818" y="2095"/>
                    <a:pt x="801" y="2077"/>
                    <a:pt x="778" y="2077"/>
                  </a:cubicBezTo>
                  <a:cubicBezTo>
                    <a:pt x="761" y="2077"/>
                    <a:pt x="742" y="2087"/>
                    <a:pt x="722" y="2107"/>
                  </a:cubicBezTo>
                  <a:cubicBezTo>
                    <a:pt x="710" y="2118"/>
                    <a:pt x="699" y="2129"/>
                    <a:pt x="685" y="2140"/>
                  </a:cubicBezTo>
                  <a:cubicBezTo>
                    <a:pt x="604" y="2258"/>
                    <a:pt x="512" y="2364"/>
                    <a:pt x="453" y="2490"/>
                  </a:cubicBezTo>
                  <a:cubicBezTo>
                    <a:pt x="255" y="2909"/>
                    <a:pt x="163" y="3364"/>
                    <a:pt x="222" y="3831"/>
                  </a:cubicBezTo>
                  <a:cubicBezTo>
                    <a:pt x="233" y="3864"/>
                    <a:pt x="222" y="3875"/>
                    <a:pt x="196" y="3900"/>
                  </a:cubicBezTo>
                  <a:cubicBezTo>
                    <a:pt x="152" y="3923"/>
                    <a:pt x="104" y="3956"/>
                    <a:pt x="57" y="3993"/>
                  </a:cubicBezTo>
                  <a:cubicBezTo>
                    <a:pt x="34" y="4004"/>
                    <a:pt x="23" y="4026"/>
                    <a:pt x="1" y="4040"/>
                  </a:cubicBezTo>
                  <a:cubicBezTo>
                    <a:pt x="12" y="4051"/>
                    <a:pt x="12" y="4051"/>
                    <a:pt x="12" y="4063"/>
                  </a:cubicBezTo>
                  <a:cubicBezTo>
                    <a:pt x="46" y="4051"/>
                    <a:pt x="71" y="4040"/>
                    <a:pt x="93" y="4015"/>
                  </a:cubicBezTo>
                  <a:cubicBezTo>
                    <a:pt x="255" y="3912"/>
                    <a:pt x="420" y="3806"/>
                    <a:pt x="571" y="3702"/>
                  </a:cubicBezTo>
                  <a:cubicBezTo>
                    <a:pt x="591" y="3687"/>
                    <a:pt x="608" y="3677"/>
                    <a:pt x="626" y="3677"/>
                  </a:cubicBezTo>
                  <a:cubicBezTo>
                    <a:pt x="638" y="3677"/>
                    <a:pt x="650" y="3681"/>
                    <a:pt x="663" y="3691"/>
                  </a:cubicBezTo>
                  <a:cubicBezTo>
                    <a:pt x="814" y="3817"/>
                    <a:pt x="1001" y="3875"/>
                    <a:pt x="1199" y="3887"/>
                  </a:cubicBezTo>
                  <a:cubicBezTo>
                    <a:pt x="1239" y="3889"/>
                    <a:pt x="1277" y="3890"/>
                    <a:pt x="1316" y="3890"/>
                  </a:cubicBezTo>
                  <a:cubicBezTo>
                    <a:pt x="1483" y="3890"/>
                    <a:pt x="1642" y="3867"/>
                    <a:pt x="1792" y="3831"/>
                  </a:cubicBezTo>
                  <a:cubicBezTo>
                    <a:pt x="1979" y="3794"/>
                    <a:pt x="2152" y="3736"/>
                    <a:pt x="2317" y="3643"/>
                  </a:cubicBezTo>
                  <a:cubicBezTo>
                    <a:pt x="2350" y="3621"/>
                    <a:pt x="2387" y="3585"/>
                    <a:pt x="2409" y="3551"/>
                  </a:cubicBezTo>
                  <a:cubicBezTo>
                    <a:pt x="2445" y="3504"/>
                    <a:pt x="2431" y="3467"/>
                    <a:pt x="2375" y="3456"/>
                  </a:cubicBezTo>
                  <a:cubicBezTo>
                    <a:pt x="2211" y="3423"/>
                    <a:pt x="2049" y="3364"/>
                    <a:pt x="1887" y="3353"/>
                  </a:cubicBezTo>
                  <a:cubicBezTo>
                    <a:pt x="1812" y="3345"/>
                    <a:pt x="1738" y="3341"/>
                    <a:pt x="1664" y="3341"/>
                  </a:cubicBezTo>
                  <a:cubicBezTo>
                    <a:pt x="1404" y="3341"/>
                    <a:pt x="1149" y="3390"/>
                    <a:pt x="895" y="3481"/>
                  </a:cubicBezTo>
                  <a:cubicBezTo>
                    <a:pt x="884" y="3481"/>
                    <a:pt x="872" y="3493"/>
                    <a:pt x="861" y="3493"/>
                  </a:cubicBezTo>
                  <a:lnTo>
                    <a:pt x="861" y="3481"/>
                  </a:lnTo>
                  <a:cubicBezTo>
                    <a:pt x="872" y="3481"/>
                    <a:pt x="872" y="3467"/>
                    <a:pt x="884" y="3467"/>
                  </a:cubicBezTo>
                  <a:cubicBezTo>
                    <a:pt x="1141" y="3272"/>
                    <a:pt x="1373" y="3048"/>
                    <a:pt x="1593" y="2817"/>
                  </a:cubicBezTo>
                  <a:cubicBezTo>
                    <a:pt x="1639" y="2763"/>
                    <a:pt x="1680" y="2740"/>
                    <a:pt x="1733" y="2740"/>
                  </a:cubicBezTo>
                  <a:cubicBezTo>
                    <a:pt x="1761" y="2740"/>
                    <a:pt x="1792" y="2746"/>
                    <a:pt x="1828" y="2758"/>
                  </a:cubicBezTo>
                  <a:cubicBezTo>
                    <a:pt x="2049" y="2853"/>
                    <a:pt x="2292" y="2898"/>
                    <a:pt x="2549" y="2898"/>
                  </a:cubicBezTo>
                  <a:cubicBezTo>
                    <a:pt x="2758" y="2898"/>
                    <a:pt x="2957" y="2875"/>
                    <a:pt x="3155" y="2805"/>
                  </a:cubicBezTo>
                  <a:cubicBezTo>
                    <a:pt x="3225" y="2783"/>
                    <a:pt x="3295" y="2747"/>
                    <a:pt x="3353" y="2699"/>
                  </a:cubicBezTo>
                  <a:cubicBezTo>
                    <a:pt x="3423" y="2643"/>
                    <a:pt x="3409" y="2573"/>
                    <a:pt x="3317" y="2548"/>
                  </a:cubicBezTo>
                  <a:cubicBezTo>
                    <a:pt x="3225" y="2526"/>
                    <a:pt x="3130" y="2490"/>
                    <a:pt x="3026" y="2479"/>
                  </a:cubicBezTo>
                  <a:cubicBezTo>
                    <a:pt x="2920" y="2471"/>
                    <a:pt x="2806" y="2463"/>
                    <a:pt x="2695" y="2463"/>
                  </a:cubicBezTo>
                  <a:cubicBezTo>
                    <a:pt x="2649" y="2463"/>
                    <a:pt x="2604" y="2464"/>
                    <a:pt x="2560" y="2467"/>
                  </a:cubicBezTo>
                  <a:cubicBezTo>
                    <a:pt x="2317" y="2467"/>
                    <a:pt x="2071" y="2504"/>
                    <a:pt x="1839" y="2596"/>
                  </a:cubicBezTo>
                  <a:cubicBezTo>
                    <a:pt x="1828" y="2607"/>
                    <a:pt x="1817" y="2607"/>
                    <a:pt x="1780" y="2618"/>
                  </a:cubicBezTo>
                  <a:cubicBezTo>
                    <a:pt x="1803" y="2596"/>
                    <a:pt x="1817" y="2585"/>
                    <a:pt x="1828" y="2573"/>
                  </a:cubicBezTo>
                  <a:cubicBezTo>
                    <a:pt x="2026" y="2364"/>
                    <a:pt x="2199" y="2140"/>
                    <a:pt x="2350" y="1897"/>
                  </a:cubicBezTo>
                  <a:cubicBezTo>
                    <a:pt x="2387" y="1828"/>
                    <a:pt x="2431" y="1828"/>
                    <a:pt x="2490" y="1828"/>
                  </a:cubicBezTo>
                  <a:cubicBezTo>
                    <a:pt x="2594" y="1838"/>
                    <a:pt x="2698" y="1843"/>
                    <a:pt x="2801" y="1843"/>
                  </a:cubicBezTo>
                  <a:cubicBezTo>
                    <a:pt x="3036" y="1843"/>
                    <a:pt x="3270" y="1817"/>
                    <a:pt x="3504" y="1769"/>
                  </a:cubicBezTo>
                  <a:cubicBezTo>
                    <a:pt x="3666" y="1735"/>
                    <a:pt x="3842" y="1688"/>
                    <a:pt x="3993" y="1607"/>
                  </a:cubicBezTo>
                  <a:cubicBezTo>
                    <a:pt x="4026" y="1596"/>
                    <a:pt x="4074" y="1582"/>
                    <a:pt x="4063" y="1537"/>
                  </a:cubicBezTo>
                  <a:cubicBezTo>
                    <a:pt x="4063" y="1490"/>
                    <a:pt x="4015" y="1478"/>
                    <a:pt x="3982" y="1478"/>
                  </a:cubicBezTo>
                  <a:cubicBezTo>
                    <a:pt x="3785" y="1443"/>
                    <a:pt x="3594" y="1422"/>
                    <a:pt x="3400" y="1422"/>
                  </a:cubicBezTo>
                  <a:cubicBezTo>
                    <a:pt x="3330" y="1422"/>
                    <a:pt x="3260" y="1425"/>
                    <a:pt x="3188" y="1431"/>
                  </a:cubicBezTo>
                  <a:cubicBezTo>
                    <a:pt x="2957" y="1467"/>
                    <a:pt x="2736" y="1512"/>
                    <a:pt x="2537" y="1640"/>
                  </a:cubicBezTo>
                  <a:cubicBezTo>
                    <a:pt x="2537" y="1652"/>
                    <a:pt x="2526" y="1652"/>
                    <a:pt x="2515" y="1652"/>
                  </a:cubicBezTo>
                  <a:cubicBezTo>
                    <a:pt x="2596" y="1526"/>
                    <a:pt x="2666" y="1409"/>
                    <a:pt x="2747" y="1280"/>
                  </a:cubicBezTo>
                  <a:cubicBezTo>
                    <a:pt x="2747" y="1269"/>
                    <a:pt x="2758" y="1269"/>
                    <a:pt x="2769" y="1269"/>
                  </a:cubicBezTo>
                  <a:cubicBezTo>
                    <a:pt x="2850" y="1258"/>
                    <a:pt x="2934" y="1247"/>
                    <a:pt x="3004" y="1247"/>
                  </a:cubicBezTo>
                  <a:cubicBezTo>
                    <a:pt x="3364" y="1210"/>
                    <a:pt x="3702" y="1093"/>
                    <a:pt x="4026" y="931"/>
                  </a:cubicBezTo>
                  <a:cubicBezTo>
                    <a:pt x="4052" y="908"/>
                    <a:pt x="4096" y="897"/>
                    <a:pt x="4085" y="850"/>
                  </a:cubicBezTo>
                  <a:cubicBezTo>
                    <a:pt x="4074" y="827"/>
                    <a:pt x="4026" y="813"/>
                    <a:pt x="3993" y="813"/>
                  </a:cubicBezTo>
                  <a:cubicBezTo>
                    <a:pt x="3887" y="813"/>
                    <a:pt x="3783" y="813"/>
                    <a:pt x="3677" y="827"/>
                  </a:cubicBezTo>
                  <a:cubicBezTo>
                    <a:pt x="3445" y="850"/>
                    <a:pt x="3225" y="897"/>
                    <a:pt x="3004" y="989"/>
                  </a:cubicBezTo>
                  <a:cubicBezTo>
                    <a:pt x="2898" y="1048"/>
                    <a:pt x="2806" y="1107"/>
                    <a:pt x="2747" y="1210"/>
                  </a:cubicBezTo>
                  <a:cubicBezTo>
                    <a:pt x="2725" y="1247"/>
                    <a:pt x="2699" y="1269"/>
                    <a:pt x="2688" y="1302"/>
                  </a:cubicBezTo>
                  <a:cubicBezTo>
                    <a:pt x="2677" y="1291"/>
                    <a:pt x="2677" y="1280"/>
                    <a:pt x="2677" y="1269"/>
                  </a:cubicBezTo>
                  <a:cubicBezTo>
                    <a:pt x="2688" y="1152"/>
                    <a:pt x="2711" y="1048"/>
                    <a:pt x="2711" y="931"/>
                  </a:cubicBezTo>
                  <a:cubicBezTo>
                    <a:pt x="2736" y="710"/>
                    <a:pt x="2725" y="478"/>
                    <a:pt x="2677" y="255"/>
                  </a:cubicBezTo>
                  <a:cubicBezTo>
                    <a:pt x="2666" y="185"/>
                    <a:pt x="2655" y="104"/>
                    <a:pt x="2641" y="34"/>
                  </a:cubicBezTo>
                  <a:cubicBezTo>
                    <a:pt x="2641" y="23"/>
                    <a:pt x="2618" y="1"/>
                    <a:pt x="2618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</p:grpSp>
      <p:sp>
        <p:nvSpPr>
          <p:cNvPr id="262" name="Google Shape;2295;p34"/>
          <p:cNvSpPr/>
          <p:nvPr/>
        </p:nvSpPr>
        <p:spPr>
          <a:xfrm rot="20005457">
            <a:off x="564584" y="5403131"/>
            <a:ext cx="417569" cy="970172"/>
          </a:xfrm>
          <a:custGeom>
            <a:avLst/>
            <a:gdLst/>
            <a:ahLst/>
            <a:cxnLst/>
            <a:rect l="l" t="t" r="r" b="b"/>
            <a:pathLst>
              <a:path w="2434" h="5655" extrusionOk="0">
                <a:moveTo>
                  <a:pt x="1476" y="1"/>
                </a:moveTo>
                <a:cubicBezTo>
                  <a:pt x="1111" y="1"/>
                  <a:pt x="788" y="266"/>
                  <a:pt x="735" y="637"/>
                </a:cubicBezTo>
                <a:lnTo>
                  <a:pt x="59" y="4794"/>
                </a:lnTo>
                <a:cubicBezTo>
                  <a:pt x="0" y="5202"/>
                  <a:pt x="280" y="5585"/>
                  <a:pt x="688" y="5644"/>
                </a:cubicBezTo>
                <a:cubicBezTo>
                  <a:pt x="724" y="5655"/>
                  <a:pt x="757" y="5655"/>
                  <a:pt x="805" y="5655"/>
                </a:cubicBezTo>
                <a:cubicBezTo>
                  <a:pt x="1143" y="5655"/>
                  <a:pt x="1422" y="5398"/>
                  <a:pt x="1481" y="5015"/>
                </a:cubicBezTo>
                <a:lnTo>
                  <a:pt x="1992" y="1872"/>
                </a:lnTo>
                <a:cubicBezTo>
                  <a:pt x="2015" y="1696"/>
                  <a:pt x="1981" y="1523"/>
                  <a:pt x="1886" y="1383"/>
                </a:cubicBezTo>
                <a:cubicBezTo>
                  <a:pt x="1794" y="1232"/>
                  <a:pt x="1654" y="1137"/>
                  <a:pt x="1514" y="1115"/>
                </a:cubicBezTo>
                <a:lnTo>
                  <a:pt x="1422" y="1104"/>
                </a:lnTo>
                <a:cubicBezTo>
                  <a:pt x="1399" y="1100"/>
                  <a:pt x="1376" y="1098"/>
                  <a:pt x="1353" y="1098"/>
                </a:cubicBezTo>
                <a:cubicBezTo>
                  <a:pt x="1086" y="1098"/>
                  <a:pt x="834" y="1342"/>
                  <a:pt x="783" y="1674"/>
                </a:cubicBezTo>
                <a:lnTo>
                  <a:pt x="595" y="2850"/>
                </a:lnTo>
                <a:lnTo>
                  <a:pt x="783" y="2839"/>
                </a:lnTo>
                <a:lnTo>
                  <a:pt x="967" y="1710"/>
                </a:lnTo>
                <a:cubicBezTo>
                  <a:pt x="1000" y="1464"/>
                  <a:pt x="1170" y="1287"/>
                  <a:pt x="1348" y="1287"/>
                </a:cubicBezTo>
                <a:cubicBezTo>
                  <a:pt x="1364" y="1287"/>
                  <a:pt x="1381" y="1288"/>
                  <a:pt x="1397" y="1291"/>
                </a:cubicBezTo>
                <a:lnTo>
                  <a:pt x="1481" y="1302"/>
                </a:lnTo>
                <a:cubicBezTo>
                  <a:pt x="1573" y="1313"/>
                  <a:pt x="1665" y="1383"/>
                  <a:pt x="1724" y="1475"/>
                </a:cubicBezTo>
                <a:cubicBezTo>
                  <a:pt x="1794" y="1582"/>
                  <a:pt x="1816" y="1710"/>
                  <a:pt x="1805" y="1836"/>
                </a:cubicBezTo>
                <a:lnTo>
                  <a:pt x="1294" y="4993"/>
                </a:lnTo>
                <a:cubicBezTo>
                  <a:pt x="1251" y="5283"/>
                  <a:pt x="1051" y="5464"/>
                  <a:pt x="801" y="5464"/>
                </a:cubicBezTo>
                <a:cubicBezTo>
                  <a:pt x="772" y="5464"/>
                  <a:pt x="743" y="5461"/>
                  <a:pt x="713" y="5456"/>
                </a:cubicBezTo>
                <a:cubicBezTo>
                  <a:pt x="408" y="5412"/>
                  <a:pt x="199" y="5118"/>
                  <a:pt x="246" y="4817"/>
                </a:cubicBezTo>
                <a:lnTo>
                  <a:pt x="922" y="662"/>
                </a:lnTo>
                <a:cubicBezTo>
                  <a:pt x="963" y="387"/>
                  <a:pt x="1204" y="189"/>
                  <a:pt x="1476" y="189"/>
                </a:cubicBezTo>
                <a:cubicBezTo>
                  <a:pt x="1504" y="189"/>
                  <a:pt x="1533" y="191"/>
                  <a:pt x="1562" y="196"/>
                </a:cubicBezTo>
                <a:lnTo>
                  <a:pt x="1690" y="218"/>
                </a:lnTo>
                <a:cubicBezTo>
                  <a:pt x="1841" y="243"/>
                  <a:pt x="1981" y="336"/>
                  <a:pt x="2084" y="453"/>
                </a:cubicBezTo>
                <a:cubicBezTo>
                  <a:pt x="2191" y="579"/>
                  <a:pt x="2235" y="732"/>
                  <a:pt x="2213" y="872"/>
                </a:cubicBezTo>
                <a:lnTo>
                  <a:pt x="1724" y="3875"/>
                </a:lnTo>
                <a:cubicBezTo>
                  <a:pt x="1724" y="3931"/>
                  <a:pt x="1760" y="3979"/>
                  <a:pt x="1805" y="3990"/>
                </a:cubicBezTo>
                <a:cubicBezTo>
                  <a:pt x="1864" y="3990"/>
                  <a:pt x="1911" y="3956"/>
                  <a:pt x="1922" y="3909"/>
                </a:cubicBezTo>
                <a:lnTo>
                  <a:pt x="2400" y="906"/>
                </a:lnTo>
                <a:cubicBezTo>
                  <a:pt x="2434" y="707"/>
                  <a:pt x="2375" y="509"/>
                  <a:pt x="2235" y="336"/>
                </a:cubicBezTo>
                <a:cubicBezTo>
                  <a:pt x="2096" y="174"/>
                  <a:pt x="1911" y="67"/>
                  <a:pt x="1713" y="34"/>
                </a:cubicBezTo>
                <a:lnTo>
                  <a:pt x="1584" y="9"/>
                </a:lnTo>
                <a:cubicBezTo>
                  <a:pt x="1548" y="4"/>
                  <a:pt x="1512" y="1"/>
                  <a:pt x="1476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/>
            <a:endParaRPr sz="1867"/>
          </a:p>
        </p:txBody>
      </p:sp>
      <p:sp>
        <p:nvSpPr>
          <p:cNvPr id="263" name="Google Shape;2296;p34"/>
          <p:cNvSpPr/>
          <p:nvPr/>
        </p:nvSpPr>
        <p:spPr>
          <a:xfrm rot="1155209">
            <a:off x="459420" y="5065829"/>
            <a:ext cx="417565" cy="970163"/>
          </a:xfrm>
          <a:custGeom>
            <a:avLst/>
            <a:gdLst/>
            <a:ahLst/>
            <a:cxnLst/>
            <a:rect l="l" t="t" r="r" b="b"/>
            <a:pathLst>
              <a:path w="2434" h="5655" extrusionOk="0">
                <a:moveTo>
                  <a:pt x="1476" y="1"/>
                </a:moveTo>
                <a:cubicBezTo>
                  <a:pt x="1111" y="1"/>
                  <a:pt x="788" y="266"/>
                  <a:pt x="735" y="637"/>
                </a:cubicBezTo>
                <a:lnTo>
                  <a:pt x="59" y="4794"/>
                </a:lnTo>
                <a:cubicBezTo>
                  <a:pt x="0" y="5202"/>
                  <a:pt x="280" y="5585"/>
                  <a:pt x="688" y="5644"/>
                </a:cubicBezTo>
                <a:cubicBezTo>
                  <a:pt x="724" y="5655"/>
                  <a:pt x="757" y="5655"/>
                  <a:pt x="805" y="5655"/>
                </a:cubicBezTo>
                <a:cubicBezTo>
                  <a:pt x="1143" y="5655"/>
                  <a:pt x="1422" y="5398"/>
                  <a:pt x="1481" y="5015"/>
                </a:cubicBezTo>
                <a:lnTo>
                  <a:pt x="1992" y="1872"/>
                </a:lnTo>
                <a:cubicBezTo>
                  <a:pt x="2015" y="1696"/>
                  <a:pt x="1981" y="1523"/>
                  <a:pt x="1886" y="1383"/>
                </a:cubicBezTo>
                <a:cubicBezTo>
                  <a:pt x="1794" y="1232"/>
                  <a:pt x="1654" y="1137"/>
                  <a:pt x="1514" y="1115"/>
                </a:cubicBezTo>
                <a:lnTo>
                  <a:pt x="1422" y="1104"/>
                </a:lnTo>
                <a:cubicBezTo>
                  <a:pt x="1399" y="1100"/>
                  <a:pt x="1376" y="1098"/>
                  <a:pt x="1353" y="1098"/>
                </a:cubicBezTo>
                <a:cubicBezTo>
                  <a:pt x="1086" y="1098"/>
                  <a:pt x="834" y="1342"/>
                  <a:pt x="783" y="1674"/>
                </a:cubicBezTo>
                <a:lnTo>
                  <a:pt x="595" y="2850"/>
                </a:lnTo>
                <a:lnTo>
                  <a:pt x="783" y="2839"/>
                </a:lnTo>
                <a:lnTo>
                  <a:pt x="967" y="1710"/>
                </a:lnTo>
                <a:cubicBezTo>
                  <a:pt x="1000" y="1464"/>
                  <a:pt x="1170" y="1287"/>
                  <a:pt x="1348" y="1287"/>
                </a:cubicBezTo>
                <a:cubicBezTo>
                  <a:pt x="1364" y="1287"/>
                  <a:pt x="1381" y="1288"/>
                  <a:pt x="1397" y="1291"/>
                </a:cubicBezTo>
                <a:lnTo>
                  <a:pt x="1481" y="1302"/>
                </a:lnTo>
                <a:cubicBezTo>
                  <a:pt x="1573" y="1313"/>
                  <a:pt x="1665" y="1383"/>
                  <a:pt x="1724" y="1475"/>
                </a:cubicBezTo>
                <a:cubicBezTo>
                  <a:pt x="1794" y="1582"/>
                  <a:pt x="1816" y="1710"/>
                  <a:pt x="1805" y="1836"/>
                </a:cubicBezTo>
                <a:lnTo>
                  <a:pt x="1294" y="4993"/>
                </a:lnTo>
                <a:cubicBezTo>
                  <a:pt x="1251" y="5283"/>
                  <a:pt x="1051" y="5464"/>
                  <a:pt x="801" y="5464"/>
                </a:cubicBezTo>
                <a:cubicBezTo>
                  <a:pt x="772" y="5464"/>
                  <a:pt x="743" y="5461"/>
                  <a:pt x="713" y="5456"/>
                </a:cubicBezTo>
                <a:cubicBezTo>
                  <a:pt x="408" y="5412"/>
                  <a:pt x="199" y="5118"/>
                  <a:pt x="246" y="4817"/>
                </a:cubicBezTo>
                <a:lnTo>
                  <a:pt x="922" y="662"/>
                </a:lnTo>
                <a:cubicBezTo>
                  <a:pt x="963" y="387"/>
                  <a:pt x="1204" y="189"/>
                  <a:pt x="1476" y="189"/>
                </a:cubicBezTo>
                <a:cubicBezTo>
                  <a:pt x="1504" y="189"/>
                  <a:pt x="1533" y="191"/>
                  <a:pt x="1562" y="196"/>
                </a:cubicBezTo>
                <a:lnTo>
                  <a:pt x="1690" y="218"/>
                </a:lnTo>
                <a:cubicBezTo>
                  <a:pt x="1841" y="243"/>
                  <a:pt x="1981" y="336"/>
                  <a:pt x="2084" y="453"/>
                </a:cubicBezTo>
                <a:cubicBezTo>
                  <a:pt x="2191" y="579"/>
                  <a:pt x="2235" y="732"/>
                  <a:pt x="2213" y="872"/>
                </a:cubicBezTo>
                <a:lnTo>
                  <a:pt x="1724" y="3875"/>
                </a:lnTo>
                <a:cubicBezTo>
                  <a:pt x="1724" y="3931"/>
                  <a:pt x="1760" y="3979"/>
                  <a:pt x="1805" y="3990"/>
                </a:cubicBezTo>
                <a:cubicBezTo>
                  <a:pt x="1864" y="3990"/>
                  <a:pt x="1911" y="3956"/>
                  <a:pt x="1922" y="3909"/>
                </a:cubicBezTo>
                <a:lnTo>
                  <a:pt x="2400" y="906"/>
                </a:lnTo>
                <a:cubicBezTo>
                  <a:pt x="2434" y="707"/>
                  <a:pt x="2375" y="509"/>
                  <a:pt x="2235" y="336"/>
                </a:cubicBezTo>
                <a:cubicBezTo>
                  <a:pt x="2096" y="174"/>
                  <a:pt x="1911" y="67"/>
                  <a:pt x="1713" y="34"/>
                </a:cubicBezTo>
                <a:lnTo>
                  <a:pt x="1584" y="9"/>
                </a:lnTo>
                <a:cubicBezTo>
                  <a:pt x="1548" y="4"/>
                  <a:pt x="1512" y="1"/>
                  <a:pt x="147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/>
            <a:endParaRPr sz="1867"/>
          </a:p>
        </p:txBody>
      </p:sp>
      <p:grpSp>
        <p:nvGrpSpPr>
          <p:cNvPr id="264" name="Google Shape;6685;p65"/>
          <p:cNvGrpSpPr/>
          <p:nvPr/>
        </p:nvGrpSpPr>
        <p:grpSpPr>
          <a:xfrm>
            <a:off x="10632610" y="413874"/>
            <a:ext cx="1314413" cy="1507074"/>
            <a:chOff x="3365582" y="236401"/>
            <a:chExt cx="411344" cy="565957"/>
          </a:xfrm>
        </p:grpSpPr>
        <p:sp>
          <p:nvSpPr>
            <p:cNvPr id="265" name="Google Shape;6686;p65"/>
            <p:cNvSpPr/>
            <p:nvPr/>
          </p:nvSpPr>
          <p:spPr>
            <a:xfrm>
              <a:off x="3365582" y="236401"/>
              <a:ext cx="411344" cy="565957"/>
            </a:xfrm>
            <a:custGeom>
              <a:avLst/>
              <a:gdLst/>
              <a:ahLst/>
              <a:cxnLst/>
              <a:rect l="l" t="t" r="r" b="b"/>
              <a:pathLst>
                <a:path w="5438" h="7482" extrusionOk="0">
                  <a:moveTo>
                    <a:pt x="2787" y="1"/>
                  </a:moveTo>
                  <a:cubicBezTo>
                    <a:pt x="2756" y="1"/>
                    <a:pt x="2724" y="3"/>
                    <a:pt x="2691" y="9"/>
                  </a:cubicBezTo>
                  <a:cubicBezTo>
                    <a:pt x="2621" y="31"/>
                    <a:pt x="2540" y="45"/>
                    <a:pt x="2470" y="56"/>
                  </a:cubicBezTo>
                  <a:cubicBezTo>
                    <a:pt x="2423" y="68"/>
                    <a:pt x="2364" y="79"/>
                    <a:pt x="2317" y="90"/>
                  </a:cubicBezTo>
                  <a:cubicBezTo>
                    <a:pt x="1945" y="171"/>
                    <a:pt x="1585" y="255"/>
                    <a:pt x="1213" y="325"/>
                  </a:cubicBezTo>
                  <a:cubicBezTo>
                    <a:pt x="1037" y="369"/>
                    <a:pt x="909" y="498"/>
                    <a:pt x="875" y="660"/>
                  </a:cubicBezTo>
                  <a:lnTo>
                    <a:pt x="875" y="696"/>
                  </a:lnTo>
                  <a:cubicBezTo>
                    <a:pt x="688" y="744"/>
                    <a:pt x="515" y="777"/>
                    <a:pt x="339" y="813"/>
                  </a:cubicBezTo>
                  <a:cubicBezTo>
                    <a:pt x="291" y="825"/>
                    <a:pt x="246" y="836"/>
                    <a:pt x="210" y="858"/>
                  </a:cubicBezTo>
                  <a:cubicBezTo>
                    <a:pt x="48" y="928"/>
                    <a:pt x="12" y="1056"/>
                    <a:pt x="1" y="1126"/>
                  </a:cubicBezTo>
                  <a:cubicBezTo>
                    <a:pt x="1" y="1185"/>
                    <a:pt x="1" y="1313"/>
                    <a:pt x="129" y="1428"/>
                  </a:cubicBezTo>
                  <a:cubicBezTo>
                    <a:pt x="165" y="1453"/>
                    <a:pt x="199" y="1487"/>
                    <a:pt x="246" y="1512"/>
                  </a:cubicBezTo>
                  <a:cubicBezTo>
                    <a:pt x="445" y="2453"/>
                    <a:pt x="640" y="3398"/>
                    <a:pt x="839" y="4339"/>
                  </a:cubicBezTo>
                  <a:lnTo>
                    <a:pt x="990" y="5074"/>
                  </a:lnTo>
                  <a:cubicBezTo>
                    <a:pt x="1118" y="5644"/>
                    <a:pt x="1235" y="6214"/>
                    <a:pt x="1353" y="6783"/>
                  </a:cubicBezTo>
                  <a:cubicBezTo>
                    <a:pt x="1339" y="6806"/>
                    <a:pt x="1328" y="6831"/>
                    <a:pt x="1316" y="6853"/>
                  </a:cubicBezTo>
                  <a:cubicBezTo>
                    <a:pt x="1294" y="6901"/>
                    <a:pt x="1283" y="6945"/>
                    <a:pt x="1283" y="6982"/>
                  </a:cubicBezTo>
                  <a:cubicBezTo>
                    <a:pt x="1269" y="6982"/>
                    <a:pt x="1269" y="6993"/>
                    <a:pt x="1269" y="7004"/>
                  </a:cubicBezTo>
                  <a:cubicBezTo>
                    <a:pt x="1247" y="7085"/>
                    <a:pt x="1258" y="7180"/>
                    <a:pt x="1316" y="7261"/>
                  </a:cubicBezTo>
                  <a:cubicBezTo>
                    <a:pt x="1375" y="7331"/>
                    <a:pt x="1456" y="7379"/>
                    <a:pt x="1537" y="7379"/>
                  </a:cubicBezTo>
                  <a:cubicBezTo>
                    <a:pt x="1548" y="7379"/>
                    <a:pt x="1548" y="7379"/>
                    <a:pt x="1562" y="7390"/>
                  </a:cubicBezTo>
                  <a:cubicBezTo>
                    <a:pt x="1579" y="7390"/>
                    <a:pt x="1602" y="7392"/>
                    <a:pt x="1631" y="7392"/>
                  </a:cubicBezTo>
                  <a:cubicBezTo>
                    <a:pt x="1660" y="7392"/>
                    <a:pt x="1695" y="7390"/>
                    <a:pt x="1735" y="7379"/>
                  </a:cubicBezTo>
                  <a:lnTo>
                    <a:pt x="2261" y="7272"/>
                  </a:lnTo>
                  <a:lnTo>
                    <a:pt x="2272" y="7284"/>
                  </a:lnTo>
                  <a:cubicBezTo>
                    <a:pt x="2353" y="7412"/>
                    <a:pt x="2481" y="7482"/>
                    <a:pt x="2632" y="7482"/>
                  </a:cubicBezTo>
                  <a:cubicBezTo>
                    <a:pt x="2666" y="7482"/>
                    <a:pt x="2702" y="7471"/>
                    <a:pt x="2750" y="7471"/>
                  </a:cubicBezTo>
                  <a:cubicBezTo>
                    <a:pt x="2923" y="7423"/>
                    <a:pt x="3099" y="7390"/>
                    <a:pt x="3272" y="7353"/>
                  </a:cubicBezTo>
                  <a:lnTo>
                    <a:pt x="3680" y="7272"/>
                  </a:lnTo>
                  <a:cubicBezTo>
                    <a:pt x="3853" y="7239"/>
                    <a:pt x="4029" y="7191"/>
                    <a:pt x="4216" y="7155"/>
                  </a:cubicBezTo>
                  <a:cubicBezTo>
                    <a:pt x="4401" y="7121"/>
                    <a:pt x="4529" y="6982"/>
                    <a:pt x="4565" y="6795"/>
                  </a:cubicBezTo>
                  <a:lnTo>
                    <a:pt x="4565" y="6783"/>
                  </a:lnTo>
                  <a:cubicBezTo>
                    <a:pt x="4716" y="6750"/>
                    <a:pt x="4867" y="6714"/>
                    <a:pt x="5018" y="6691"/>
                  </a:cubicBezTo>
                  <a:lnTo>
                    <a:pt x="5099" y="6666"/>
                  </a:lnTo>
                  <a:cubicBezTo>
                    <a:pt x="5146" y="6655"/>
                    <a:pt x="5194" y="6644"/>
                    <a:pt x="5228" y="6633"/>
                  </a:cubicBezTo>
                  <a:cubicBezTo>
                    <a:pt x="5378" y="6552"/>
                    <a:pt x="5426" y="6423"/>
                    <a:pt x="5426" y="6364"/>
                  </a:cubicBezTo>
                  <a:cubicBezTo>
                    <a:pt x="5437" y="6295"/>
                    <a:pt x="5437" y="6166"/>
                    <a:pt x="5297" y="6052"/>
                  </a:cubicBezTo>
                  <a:cubicBezTo>
                    <a:pt x="5275" y="6026"/>
                    <a:pt x="5239" y="5993"/>
                    <a:pt x="5194" y="5968"/>
                  </a:cubicBezTo>
                  <a:cubicBezTo>
                    <a:pt x="5018" y="5107"/>
                    <a:pt x="4831" y="4258"/>
                    <a:pt x="4658" y="3409"/>
                  </a:cubicBezTo>
                  <a:cubicBezTo>
                    <a:pt x="4459" y="2501"/>
                    <a:pt x="4272" y="1604"/>
                    <a:pt x="4077" y="707"/>
                  </a:cubicBezTo>
                  <a:cubicBezTo>
                    <a:pt x="4110" y="660"/>
                    <a:pt x="4121" y="615"/>
                    <a:pt x="4146" y="579"/>
                  </a:cubicBezTo>
                  <a:cubicBezTo>
                    <a:pt x="4202" y="464"/>
                    <a:pt x="4191" y="336"/>
                    <a:pt x="4121" y="230"/>
                  </a:cubicBezTo>
                  <a:cubicBezTo>
                    <a:pt x="4067" y="145"/>
                    <a:pt x="3966" y="89"/>
                    <a:pt x="3851" y="89"/>
                  </a:cubicBezTo>
                  <a:cubicBezTo>
                    <a:pt x="3840" y="89"/>
                    <a:pt x="3830" y="89"/>
                    <a:pt x="3820" y="90"/>
                  </a:cubicBezTo>
                  <a:lnTo>
                    <a:pt x="3808" y="90"/>
                  </a:lnTo>
                  <a:cubicBezTo>
                    <a:pt x="3783" y="90"/>
                    <a:pt x="3750" y="90"/>
                    <a:pt x="3702" y="101"/>
                  </a:cubicBezTo>
                  <a:lnTo>
                    <a:pt x="3643" y="115"/>
                  </a:lnTo>
                  <a:cubicBezTo>
                    <a:pt x="3493" y="149"/>
                    <a:pt x="3331" y="171"/>
                    <a:pt x="3169" y="207"/>
                  </a:cubicBezTo>
                  <a:lnTo>
                    <a:pt x="3169" y="196"/>
                  </a:lnTo>
                  <a:cubicBezTo>
                    <a:pt x="3080" y="70"/>
                    <a:pt x="2945" y="1"/>
                    <a:pt x="27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6687;p65"/>
            <p:cNvSpPr/>
            <p:nvPr/>
          </p:nvSpPr>
          <p:spPr>
            <a:xfrm>
              <a:off x="3500371" y="527612"/>
              <a:ext cx="92435" cy="129576"/>
            </a:xfrm>
            <a:custGeom>
              <a:avLst/>
              <a:gdLst/>
              <a:ahLst/>
              <a:cxnLst/>
              <a:rect l="l" t="t" r="r" b="b"/>
              <a:pathLst>
                <a:path w="1222" h="1713" extrusionOk="0">
                  <a:moveTo>
                    <a:pt x="909" y="0"/>
                  </a:moveTo>
                  <a:cubicBezTo>
                    <a:pt x="839" y="36"/>
                    <a:pt x="780" y="70"/>
                    <a:pt x="711" y="106"/>
                  </a:cubicBezTo>
                  <a:cubicBezTo>
                    <a:pt x="523" y="187"/>
                    <a:pt x="339" y="302"/>
                    <a:pt x="174" y="430"/>
                  </a:cubicBezTo>
                  <a:cubicBezTo>
                    <a:pt x="60" y="537"/>
                    <a:pt x="1" y="665"/>
                    <a:pt x="1" y="816"/>
                  </a:cubicBezTo>
                  <a:cubicBezTo>
                    <a:pt x="1" y="1037"/>
                    <a:pt x="60" y="1246"/>
                    <a:pt x="174" y="1419"/>
                  </a:cubicBezTo>
                  <a:cubicBezTo>
                    <a:pt x="280" y="1573"/>
                    <a:pt x="409" y="1687"/>
                    <a:pt x="593" y="1713"/>
                  </a:cubicBezTo>
                  <a:cubicBezTo>
                    <a:pt x="604" y="1713"/>
                    <a:pt x="629" y="1713"/>
                    <a:pt x="652" y="1699"/>
                  </a:cubicBezTo>
                  <a:cubicBezTo>
                    <a:pt x="814" y="1629"/>
                    <a:pt x="979" y="1559"/>
                    <a:pt x="1141" y="1489"/>
                  </a:cubicBezTo>
                  <a:cubicBezTo>
                    <a:pt x="1222" y="1456"/>
                    <a:pt x="1211" y="1467"/>
                    <a:pt x="1199" y="1386"/>
                  </a:cubicBezTo>
                  <a:cubicBezTo>
                    <a:pt x="1107" y="944"/>
                    <a:pt x="1012" y="489"/>
                    <a:pt x="920" y="48"/>
                  </a:cubicBezTo>
                  <a:cubicBezTo>
                    <a:pt x="909" y="36"/>
                    <a:pt x="909" y="11"/>
                    <a:pt x="909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6688;p65"/>
            <p:cNvSpPr/>
            <p:nvPr/>
          </p:nvSpPr>
          <p:spPr>
            <a:xfrm>
              <a:off x="3470418" y="362643"/>
              <a:ext cx="163010" cy="85779"/>
            </a:xfrm>
            <a:custGeom>
              <a:avLst/>
              <a:gdLst/>
              <a:ahLst/>
              <a:cxnLst/>
              <a:rect l="l" t="t" r="r" b="b"/>
              <a:pathLst>
                <a:path w="2155" h="1134" extrusionOk="0">
                  <a:moveTo>
                    <a:pt x="1002" y="0"/>
                  </a:moveTo>
                  <a:cubicBezTo>
                    <a:pt x="997" y="0"/>
                    <a:pt x="992" y="2"/>
                    <a:pt x="989" y="5"/>
                  </a:cubicBezTo>
                  <a:cubicBezTo>
                    <a:pt x="931" y="5"/>
                    <a:pt x="875" y="27"/>
                    <a:pt x="816" y="38"/>
                  </a:cubicBezTo>
                  <a:cubicBezTo>
                    <a:pt x="780" y="38"/>
                    <a:pt x="780" y="52"/>
                    <a:pt x="780" y="75"/>
                  </a:cubicBezTo>
                  <a:cubicBezTo>
                    <a:pt x="791" y="145"/>
                    <a:pt x="768" y="192"/>
                    <a:pt x="735" y="237"/>
                  </a:cubicBezTo>
                  <a:cubicBezTo>
                    <a:pt x="665" y="354"/>
                    <a:pt x="570" y="413"/>
                    <a:pt x="456" y="457"/>
                  </a:cubicBezTo>
                  <a:cubicBezTo>
                    <a:pt x="221" y="541"/>
                    <a:pt x="81" y="692"/>
                    <a:pt x="23" y="924"/>
                  </a:cubicBezTo>
                  <a:cubicBezTo>
                    <a:pt x="11" y="994"/>
                    <a:pt x="11" y="1052"/>
                    <a:pt x="0" y="1134"/>
                  </a:cubicBezTo>
                  <a:cubicBezTo>
                    <a:pt x="349" y="983"/>
                    <a:pt x="699" y="890"/>
                    <a:pt x="1059" y="807"/>
                  </a:cubicBezTo>
                  <a:cubicBezTo>
                    <a:pt x="1419" y="737"/>
                    <a:pt x="1783" y="656"/>
                    <a:pt x="2154" y="656"/>
                  </a:cubicBezTo>
                  <a:cubicBezTo>
                    <a:pt x="2143" y="645"/>
                    <a:pt x="2143" y="633"/>
                    <a:pt x="2143" y="622"/>
                  </a:cubicBezTo>
                  <a:cubicBezTo>
                    <a:pt x="2019" y="385"/>
                    <a:pt x="1840" y="236"/>
                    <a:pt x="1567" y="236"/>
                  </a:cubicBezTo>
                  <a:cubicBezTo>
                    <a:pt x="1557" y="236"/>
                    <a:pt x="1547" y="236"/>
                    <a:pt x="1537" y="237"/>
                  </a:cubicBezTo>
                  <a:cubicBezTo>
                    <a:pt x="1456" y="237"/>
                    <a:pt x="1375" y="237"/>
                    <a:pt x="1294" y="226"/>
                  </a:cubicBezTo>
                  <a:cubicBezTo>
                    <a:pt x="1176" y="203"/>
                    <a:pt x="1070" y="145"/>
                    <a:pt x="1025" y="16"/>
                  </a:cubicBezTo>
                  <a:cubicBezTo>
                    <a:pt x="1025" y="8"/>
                    <a:pt x="1013" y="0"/>
                    <a:pt x="1002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6689;p65"/>
            <p:cNvSpPr/>
            <p:nvPr/>
          </p:nvSpPr>
          <p:spPr>
            <a:xfrm>
              <a:off x="3407864" y="333824"/>
              <a:ext cx="98713" cy="419286"/>
            </a:xfrm>
            <a:custGeom>
              <a:avLst/>
              <a:gdLst/>
              <a:ahLst/>
              <a:cxnLst/>
              <a:rect l="l" t="t" r="r" b="b"/>
              <a:pathLst>
                <a:path w="1305" h="5543" extrusionOk="0">
                  <a:moveTo>
                    <a:pt x="129" y="0"/>
                  </a:moveTo>
                  <a:cubicBezTo>
                    <a:pt x="95" y="14"/>
                    <a:pt x="48" y="25"/>
                    <a:pt x="0" y="37"/>
                  </a:cubicBezTo>
                  <a:cubicBezTo>
                    <a:pt x="397" y="1875"/>
                    <a:pt x="780" y="3702"/>
                    <a:pt x="1165" y="5543"/>
                  </a:cubicBezTo>
                  <a:cubicBezTo>
                    <a:pt x="1213" y="5532"/>
                    <a:pt x="1257" y="5518"/>
                    <a:pt x="1305" y="5518"/>
                  </a:cubicBezTo>
                  <a:cubicBezTo>
                    <a:pt x="908" y="3680"/>
                    <a:pt x="526" y="1841"/>
                    <a:pt x="129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6690;p65"/>
            <p:cNvSpPr/>
            <p:nvPr/>
          </p:nvSpPr>
          <p:spPr>
            <a:xfrm>
              <a:off x="3635841" y="285415"/>
              <a:ext cx="98789" cy="419362"/>
            </a:xfrm>
            <a:custGeom>
              <a:avLst/>
              <a:gdLst/>
              <a:ahLst/>
              <a:cxnLst/>
              <a:rect l="l" t="t" r="r" b="b"/>
              <a:pathLst>
                <a:path w="1306" h="5544" extrusionOk="0">
                  <a:moveTo>
                    <a:pt x="129" y="1"/>
                  </a:moveTo>
                  <a:cubicBezTo>
                    <a:pt x="96" y="12"/>
                    <a:pt x="48" y="26"/>
                    <a:pt x="1" y="37"/>
                  </a:cubicBezTo>
                  <a:cubicBezTo>
                    <a:pt x="397" y="1875"/>
                    <a:pt x="783" y="3702"/>
                    <a:pt x="1166" y="5543"/>
                  </a:cubicBezTo>
                  <a:cubicBezTo>
                    <a:pt x="1213" y="5529"/>
                    <a:pt x="1258" y="5518"/>
                    <a:pt x="1305" y="5518"/>
                  </a:cubicBezTo>
                  <a:cubicBezTo>
                    <a:pt x="909" y="3680"/>
                    <a:pt x="526" y="1842"/>
                    <a:pt x="129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6691;p65"/>
            <p:cNvSpPr/>
            <p:nvPr/>
          </p:nvSpPr>
          <p:spPr>
            <a:xfrm>
              <a:off x="3393871" y="269606"/>
              <a:ext cx="260664" cy="62178"/>
            </a:xfrm>
            <a:custGeom>
              <a:avLst/>
              <a:gdLst/>
              <a:ahLst/>
              <a:cxnLst/>
              <a:rect l="l" t="t" r="r" b="b"/>
              <a:pathLst>
                <a:path w="3446" h="822" extrusionOk="0">
                  <a:moveTo>
                    <a:pt x="3446" y="0"/>
                  </a:moveTo>
                  <a:cubicBezTo>
                    <a:pt x="2292" y="246"/>
                    <a:pt x="1152" y="489"/>
                    <a:pt x="1" y="735"/>
                  </a:cubicBezTo>
                  <a:cubicBezTo>
                    <a:pt x="58" y="783"/>
                    <a:pt x="106" y="822"/>
                    <a:pt x="180" y="822"/>
                  </a:cubicBezTo>
                  <a:cubicBezTo>
                    <a:pt x="196" y="822"/>
                    <a:pt x="214" y="820"/>
                    <a:pt x="233" y="816"/>
                  </a:cubicBezTo>
                  <a:cubicBezTo>
                    <a:pt x="733" y="698"/>
                    <a:pt x="1233" y="595"/>
                    <a:pt x="1733" y="489"/>
                  </a:cubicBezTo>
                  <a:cubicBezTo>
                    <a:pt x="2269" y="374"/>
                    <a:pt x="2806" y="268"/>
                    <a:pt x="3353" y="151"/>
                  </a:cubicBezTo>
                  <a:cubicBezTo>
                    <a:pt x="3353" y="151"/>
                    <a:pt x="3364" y="151"/>
                    <a:pt x="3376" y="140"/>
                  </a:cubicBezTo>
                  <a:cubicBezTo>
                    <a:pt x="3398" y="95"/>
                    <a:pt x="3423" y="59"/>
                    <a:pt x="3446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6692;p65"/>
            <p:cNvSpPr/>
            <p:nvPr/>
          </p:nvSpPr>
          <p:spPr>
            <a:xfrm>
              <a:off x="3487058" y="707028"/>
              <a:ext cx="260891" cy="61951"/>
            </a:xfrm>
            <a:custGeom>
              <a:avLst/>
              <a:gdLst/>
              <a:ahLst/>
              <a:cxnLst/>
              <a:rect l="l" t="t" r="r" b="b"/>
              <a:pathLst>
                <a:path w="3449" h="819" extrusionOk="0">
                  <a:moveTo>
                    <a:pt x="3294" y="0"/>
                  </a:moveTo>
                  <a:cubicBezTo>
                    <a:pt x="3283" y="0"/>
                    <a:pt x="3272" y="1"/>
                    <a:pt x="3261" y="3"/>
                  </a:cubicBezTo>
                  <a:cubicBezTo>
                    <a:pt x="2214" y="223"/>
                    <a:pt x="1166" y="444"/>
                    <a:pt x="107" y="668"/>
                  </a:cubicBezTo>
                  <a:cubicBezTo>
                    <a:pt x="107" y="668"/>
                    <a:pt x="96" y="668"/>
                    <a:pt x="82" y="679"/>
                  </a:cubicBezTo>
                  <a:cubicBezTo>
                    <a:pt x="60" y="723"/>
                    <a:pt x="37" y="771"/>
                    <a:pt x="1" y="818"/>
                  </a:cubicBezTo>
                  <a:cubicBezTo>
                    <a:pt x="1166" y="573"/>
                    <a:pt x="2306" y="330"/>
                    <a:pt x="3448" y="84"/>
                  </a:cubicBezTo>
                  <a:cubicBezTo>
                    <a:pt x="3399" y="25"/>
                    <a:pt x="3350" y="0"/>
                    <a:pt x="3294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6693;p65"/>
            <p:cNvSpPr/>
            <p:nvPr/>
          </p:nvSpPr>
          <p:spPr>
            <a:xfrm>
              <a:off x="3454534" y="262572"/>
              <a:ext cx="136610" cy="44932"/>
            </a:xfrm>
            <a:custGeom>
              <a:avLst/>
              <a:gdLst/>
              <a:ahLst/>
              <a:cxnLst/>
              <a:rect l="l" t="t" r="r" b="b"/>
              <a:pathLst>
                <a:path w="1806" h="594" extrusionOk="0">
                  <a:moveTo>
                    <a:pt x="1629" y="1"/>
                  </a:moveTo>
                  <a:cubicBezTo>
                    <a:pt x="1118" y="118"/>
                    <a:pt x="607" y="222"/>
                    <a:pt x="93" y="328"/>
                  </a:cubicBezTo>
                  <a:cubicBezTo>
                    <a:pt x="82" y="328"/>
                    <a:pt x="59" y="339"/>
                    <a:pt x="59" y="350"/>
                  </a:cubicBezTo>
                  <a:cubicBezTo>
                    <a:pt x="37" y="431"/>
                    <a:pt x="23" y="512"/>
                    <a:pt x="1" y="593"/>
                  </a:cubicBezTo>
                  <a:cubicBezTo>
                    <a:pt x="618" y="467"/>
                    <a:pt x="1199" y="339"/>
                    <a:pt x="1805" y="210"/>
                  </a:cubicBezTo>
                  <a:cubicBezTo>
                    <a:pt x="1758" y="141"/>
                    <a:pt x="1724" y="82"/>
                    <a:pt x="1677" y="23"/>
                  </a:cubicBezTo>
                  <a:cubicBezTo>
                    <a:pt x="1666" y="12"/>
                    <a:pt x="1643" y="1"/>
                    <a:pt x="1629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6694;p65"/>
            <p:cNvSpPr/>
            <p:nvPr/>
          </p:nvSpPr>
          <p:spPr>
            <a:xfrm>
              <a:off x="3550520" y="731913"/>
              <a:ext cx="136535" cy="44024"/>
            </a:xfrm>
            <a:custGeom>
              <a:avLst/>
              <a:gdLst/>
              <a:ahLst/>
              <a:cxnLst/>
              <a:rect l="l" t="t" r="r" b="b"/>
              <a:pathLst>
                <a:path w="1805" h="582" extrusionOk="0">
                  <a:moveTo>
                    <a:pt x="1805" y="1"/>
                  </a:moveTo>
                  <a:lnTo>
                    <a:pt x="1805" y="1"/>
                  </a:lnTo>
                  <a:cubicBezTo>
                    <a:pt x="1198" y="115"/>
                    <a:pt x="606" y="244"/>
                    <a:pt x="0" y="372"/>
                  </a:cubicBezTo>
                  <a:cubicBezTo>
                    <a:pt x="59" y="442"/>
                    <a:pt x="95" y="512"/>
                    <a:pt x="140" y="570"/>
                  </a:cubicBezTo>
                  <a:cubicBezTo>
                    <a:pt x="151" y="582"/>
                    <a:pt x="176" y="582"/>
                    <a:pt x="187" y="582"/>
                  </a:cubicBezTo>
                  <a:cubicBezTo>
                    <a:pt x="698" y="478"/>
                    <a:pt x="1212" y="361"/>
                    <a:pt x="1724" y="255"/>
                  </a:cubicBezTo>
                  <a:cubicBezTo>
                    <a:pt x="1735" y="255"/>
                    <a:pt x="1746" y="244"/>
                    <a:pt x="1757" y="244"/>
                  </a:cubicBezTo>
                  <a:cubicBezTo>
                    <a:pt x="1794" y="163"/>
                    <a:pt x="1794" y="82"/>
                    <a:pt x="1805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6695;p65"/>
            <p:cNvSpPr/>
            <p:nvPr/>
          </p:nvSpPr>
          <p:spPr>
            <a:xfrm>
              <a:off x="3432598" y="290710"/>
              <a:ext cx="189409" cy="50000"/>
            </a:xfrm>
            <a:custGeom>
              <a:avLst/>
              <a:gdLst/>
              <a:ahLst/>
              <a:cxnLst/>
              <a:rect l="l" t="t" r="r" b="b"/>
              <a:pathLst>
                <a:path w="2504" h="661" extrusionOk="0">
                  <a:moveTo>
                    <a:pt x="2503" y="0"/>
                  </a:moveTo>
                  <a:cubicBezTo>
                    <a:pt x="1665" y="188"/>
                    <a:pt x="838" y="361"/>
                    <a:pt x="0" y="537"/>
                  </a:cubicBezTo>
                  <a:cubicBezTo>
                    <a:pt x="48" y="570"/>
                    <a:pt x="81" y="595"/>
                    <a:pt x="104" y="629"/>
                  </a:cubicBezTo>
                  <a:cubicBezTo>
                    <a:pt x="127" y="652"/>
                    <a:pt x="144" y="661"/>
                    <a:pt x="164" y="661"/>
                  </a:cubicBezTo>
                  <a:cubicBezTo>
                    <a:pt x="174" y="661"/>
                    <a:pt x="186" y="658"/>
                    <a:pt x="199" y="654"/>
                  </a:cubicBezTo>
                  <a:cubicBezTo>
                    <a:pt x="559" y="584"/>
                    <a:pt x="919" y="501"/>
                    <a:pt x="1280" y="431"/>
                  </a:cubicBezTo>
                  <a:cubicBezTo>
                    <a:pt x="1640" y="350"/>
                    <a:pt x="2003" y="269"/>
                    <a:pt x="2375" y="199"/>
                  </a:cubicBezTo>
                  <a:cubicBezTo>
                    <a:pt x="2386" y="188"/>
                    <a:pt x="2408" y="188"/>
                    <a:pt x="2422" y="176"/>
                  </a:cubicBezTo>
                  <a:cubicBezTo>
                    <a:pt x="2445" y="129"/>
                    <a:pt x="2467" y="70"/>
                    <a:pt x="2503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6696;p65"/>
            <p:cNvSpPr/>
            <p:nvPr/>
          </p:nvSpPr>
          <p:spPr>
            <a:xfrm>
              <a:off x="3520718" y="697800"/>
              <a:ext cx="189182" cy="50075"/>
            </a:xfrm>
            <a:custGeom>
              <a:avLst/>
              <a:gdLst/>
              <a:ahLst/>
              <a:cxnLst/>
              <a:rect l="l" t="t" r="r" b="b"/>
              <a:pathLst>
                <a:path w="2501" h="662" extrusionOk="0">
                  <a:moveTo>
                    <a:pt x="2338" y="1"/>
                  </a:moveTo>
                  <a:cubicBezTo>
                    <a:pt x="2327" y="1"/>
                    <a:pt x="2317" y="3"/>
                    <a:pt x="2305" y="7"/>
                  </a:cubicBezTo>
                  <a:cubicBezTo>
                    <a:pt x="1942" y="77"/>
                    <a:pt x="1581" y="161"/>
                    <a:pt x="1221" y="242"/>
                  </a:cubicBezTo>
                  <a:cubicBezTo>
                    <a:pt x="849" y="312"/>
                    <a:pt x="489" y="393"/>
                    <a:pt x="126" y="463"/>
                  </a:cubicBezTo>
                  <a:cubicBezTo>
                    <a:pt x="115" y="474"/>
                    <a:pt x="81" y="474"/>
                    <a:pt x="81" y="496"/>
                  </a:cubicBezTo>
                  <a:cubicBezTo>
                    <a:pt x="56" y="544"/>
                    <a:pt x="34" y="591"/>
                    <a:pt x="0" y="661"/>
                  </a:cubicBezTo>
                  <a:cubicBezTo>
                    <a:pt x="838" y="474"/>
                    <a:pt x="1662" y="312"/>
                    <a:pt x="2500" y="125"/>
                  </a:cubicBezTo>
                  <a:cubicBezTo>
                    <a:pt x="2456" y="91"/>
                    <a:pt x="2419" y="66"/>
                    <a:pt x="2397" y="33"/>
                  </a:cubicBezTo>
                  <a:cubicBezTo>
                    <a:pt x="2374" y="9"/>
                    <a:pt x="2356" y="1"/>
                    <a:pt x="2338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6697;p65"/>
            <p:cNvSpPr/>
            <p:nvPr/>
          </p:nvSpPr>
          <p:spPr>
            <a:xfrm>
              <a:off x="3511792" y="325126"/>
              <a:ext cx="49319" cy="39637"/>
            </a:xfrm>
            <a:custGeom>
              <a:avLst/>
              <a:gdLst/>
              <a:ahLst/>
              <a:cxnLst/>
              <a:rect l="l" t="t" r="r" b="b"/>
              <a:pathLst>
                <a:path w="652" h="524" extrusionOk="0">
                  <a:moveTo>
                    <a:pt x="397" y="1"/>
                  </a:moveTo>
                  <a:cubicBezTo>
                    <a:pt x="291" y="23"/>
                    <a:pt x="199" y="46"/>
                    <a:pt x="104" y="59"/>
                  </a:cubicBezTo>
                  <a:cubicBezTo>
                    <a:pt x="104" y="115"/>
                    <a:pt x="104" y="174"/>
                    <a:pt x="93" y="233"/>
                  </a:cubicBezTo>
                  <a:cubicBezTo>
                    <a:pt x="82" y="269"/>
                    <a:pt x="59" y="291"/>
                    <a:pt x="48" y="325"/>
                  </a:cubicBezTo>
                  <a:cubicBezTo>
                    <a:pt x="12" y="384"/>
                    <a:pt x="1" y="453"/>
                    <a:pt x="12" y="523"/>
                  </a:cubicBezTo>
                  <a:cubicBezTo>
                    <a:pt x="233" y="479"/>
                    <a:pt x="442" y="431"/>
                    <a:pt x="652" y="384"/>
                  </a:cubicBezTo>
                  <a:cubicBezTo>
                    <a:pt x="641" y="303"/>
                    <a:pt x="593" y="255"/>
                    <a:pt x="537" y="210"/>
                  </a:cubicBezTo>
                  <a:cubicBezTo>
                    <a:pt x="501" y="174"/>
                    <a:pt x="453" y="140"/>
                    <a:pt x="431" y="93"/>
                  </a:cubicBezTo>
                  <a:cubicBezTo>
                    <a:pt x="409" y="71"/>
                    <a:pt x="409" y="34"/>
                    <a:pt x="397" y="1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6698;p65"/>
            <p:cNvSpPr/>
            <p:nvPr/>
          </p:nvSpPr>
          <p:spPr>
            <a:xfrm>
              <a:off x="3580473" y="673823"/>
              <a:ext cx="50151" cy="39561"/>
            </a:xfrm>
            <a:custGeom>
              <a:avLst/>
              <a:gdLst/>
              <a:ahLst/>
              <a:cxnLst/>
              <a:rect l="l" t="t" r="r" b="b"/>
              <a:pathLst>
                <a:path w="663" h="523" extrusionOk="0">
                  <a:moveTo>
                    <a:pt x="640" y="0"/>
                  </a:moveTo>
                  <a:lnTo>
                    <a:pt x="640" y="0"/>
                  </a:lnTo>
                  <a:cubicBezTo>
                    <a:pt x="431" y="45"/>
                    <a:pt x="221" y="93"/>
                    <a:pt x="1" y="140"/>
                  </a:cubicBezTo>
                  <a:cubicBezTo>
                    <a:pt x="12" y="210"/>
                    <a:pt x="48" y="269"/>
                    <a:pt x="104" y="302"/>
                  </a:cubicBezTo>
                  <a:cubicBezTo>
                    <a:pt x="188" y="361"/>
                    <a:pt x="258" y="419"/>
                    <a:pt x="258" y="523"/>
                  </a:cubicBezTo>
                  <a:cubicBezTo>
                    <a:pt x="361" y="500"/>
                    <a:pt x="467" y="489"/>
                    <a:pt x="571" y="464"/>
                  </a:cubicBezTo>
                  <a:cubicBezTo>
                    <a:pt x="537" y="383"/>
                    <a:pt x="548" y="324"/>
                    <a:pt x="582" y="255"/>
                  </a:cubicBezTo>
                  <a:cubicBezTo>
                    <a:pt x="607" y="232"/>
                    <a:pt x="618" y="199"/>
                    <a:pt x="629" y="174"/>
                  </a:cubicBezTo>
                  <a:cubicBezTo>
                    <a:pt x="652" y="115"/>
                    <a:pt x="663" y="59"/>
                    <a:pt x="640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6699;p65"/>
            <p:cNvSpPr/>
            <p:nvPr/>
          </p:nvSpPr>
          <p:spPr>
            <a:xfrm>
              <a:off x="3449239" y="342674"/>
              <a:ext cx="25643" cy="89031"/>
            </a:xfrm>
            <a:custGeom>
              <a:avLst/>
              <a:gdLst/>
              <a:ahLst/>
              <a:cxnLst/>
              <a:rect l="l" t="t" r="r" b="b"/>
              <a:pathLst>
                <a:path w="339" h="1177" extrusionOk="0">
                  <a:moveTo>
                    <a:pt x="141" y="1"/>
                  </a:moveTo>
                  <a:cubicBezTo>
                    <a:pt x="93" y="1"/>
                    <a:pt x="48" y="12"/>
                    <a:pt x="1" y="23"/>
                  </a:cubicBezTo>
                  <a:cubicBezTo>
                    <a:pt x="82" y="409"/>
                    <a:pt x="152" y="791"/>
                    <a:pt x="247" y="1177"/>
                  </a:cubicBezTo>
                  <a:cubicBezTo>
                    <a:pt x="269" y="1107"/>
                    <a:pt x="291" y="1048"/>
                    <a:pt x="317" y="990"/>
                  </a:cubicBezTo>
                  <a:cubicBezTo>
                    <a:pt x="328" y="967"/>
                    <a:pt x="339" y="931"/>
                    <a:pt x="328" y="909"/>
                  </a:cubicBezTo>
                  <a:cubicBezTo>
                    <a:pt x="269" y="618"/>
                    <a:pt x="210" y="328"/>
                    <a:pt x="152" y="37"/>
                  </a:cubicBezTo>
                  <a:cubicBezTo>
                    <a:pt x="141" y="23"/>
                    <a:pt x="141" y="12"/>
                    <a:pt x="141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6700;p65"/>
            <p:cNvSpPr/>
            <p:nvPr/>
          </p:nvSpPr>
          <p:spPr>
            <a:xfrm>
              <a:off x="3601652" y="310149"/>
              <a:ext cx="28971" cy="87140"/>
            </a:xfrm>
            <a:custGeom>
              <a:avLst/>
              <a:gdLst/>
              <a:ahLst/>
              <a:cxnLst/>
              <a:rect l="l" t="t" r="r" b="b"/>
              <a:pathLst>
                <a:path w="383" h="1152" extrusionOk="0">
                  <a:moveTo>
                    <a:pt x="140" y="0"/>
                  </a:moveTo>
                  <a:cubicBezTo>
                    <a:pt x="92" y="12"/>
                    <a:pt x="48" y="23"/>
                    <a:pt x="0" y="23"/>
                  </a:cubicBezTo>
                  <a:lnTo>
                    <a:pt x="0" y="48"/>
                  </a:lnTo>
                  <a:cubicBezTo>
                    <a:pt x="70" y="350"/>
                    <a:pt x="129" y="651"/>
                    <a:pt x="198" y="956"/>
                  </a:cubicBezTo>
                  <a:cubicBezTo>
                    <a:pt x="198" y="978"/>
                    <a:pt x="210" y="989"/>
                    <a:pt x="221" y="1001"/>
                  </a:cubicBezTo>
                  <a:cubicBezTo>
                    <a:pt x="268" y="1048"/>
                    <a:pt x="327" y="1096"/>
                    <a:pt x="383" y="1151"/>
                  </a:cubicBezTo>
                  <a:cubicBezTo>
                    <a:pt x="302" y="769"/>
                    <a:pt x="221" y="383"/>
                    <a:pt x="140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6701;p65"/>
            <p:cNvSpPr/>
            <p:nvPr/>
          </p:nvSpPr>
          <p:spPr>
            <a:xfrm>
              <a:off x="3511792" y="641298"/>
              <a:ext cx="29047" cy="87140"/>
            </a:xfrm>
            <a:custGeom>
              <a:avLst/>
              <a:gdLst/>
              <a:ahLst/>
              <a:cxnLst/>
              <a:rect l="l" t="t" r="r" b="b"/>
              <a:pathLst>
                <a:path w="384" h="1152" extrusionOk="0">
                  <a:moveTo>
                    <a:pt x="1" y="0"/>
                  </a:moveTo>
                  <a:lnTo>
                    <a:pt x="1" y="0"/>
                  </a:lnTo>
                  <a:cubicBezTo>
                    <a:pt x="82" y="394"/>
                    <a:pt x="163" y="768"/>
                    <a:pt x="244" y="1151"/>
                  </a:cubicBezTo>
                  <a:cubicBezTo>
                    <a:pt x="291" y="1151"/>
                    <a:pt x="339" y="1140"/>
                    <a:pt x="384" y="1129"/>
                  </a:cubicBezTo>
                  <a:cubicBezTo>
                    <a:pt x="384" y="1104"/>
                    <a:pt x="384" y="1092"/>
                    <a:pt x="372" y="1081"/>
                  </a:cubicBezTo>
                  <a:cubicBezTo>
                    <a:pt x="314" y="802"/>
                    <a:pt x="258" y="534"/>
                    <a:pt x="210" y="266"/>
                  </a:cubicBezTo>
                  <a:cubicBezTo>
                    <a:pt x="199" y="196"/>
                    <a:pt x="163" y="151"/>
                    <a:pt x="118" y="103"/>
                  </a:cubicBezTo>
                  <a:cubicBezTo>
                    <a:pt x="71" y="81"/>
                    <a:pt x="34" y="45"/>
                    <a:pt x="1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6702;p65"/>
            <p:cNvSpPr/>
            <p:nvPr/>
          </p:nvSpPr>
          <p:spPr>
            <a:xfrm>
              <a:off x="3667533" y="606806"/>
              <a:ext cx="26475" cy="89939"/>
            </a:xfrm>
            <a:custGeom>
              <a:avLst/>
              <a:gdLst/>
              <a:ahLst/>
              <a:cxnLst/>
              <a:rect l="l" t="t" r="r" b="b"/>
              <a:pathLst>
                <a:path w="350" h="1189" extrusionOk="0">
                  <a:moveTo>
                    <a:pt x="96" y="1"/>
                  </a:moveTo>
                  <a:cubicBezTo>
                    <a:pt x="71" y="71"/>
                    <a:pt x="48" y="129"/>
                    <a:pt x="26" y="188"/>
                  </a:cubicBezTo>
                  <a:cubicBezTo>
                    <a:pt x="15" y="210"/>
                    <a:pt x="1" y="247"/>
                    <a:pt x="15" y="269"/>
                  </a:cubicBezTo>
                  <a:cubicBezTo>
                    <a:pt x="71" y="559"/>
                    <a:pt x="129" y="850"/>
                    <a:pt x="188" y="1141"/>
                  </a:cubicBezTo>
                  <a:cubicBezTo>
                    <a:pt x="188" y="1155"/>
                    <a:pt x="199" y="1166"/>
                    <a:pt x="199" y="1188"/>
                  </a:cubicBezTo>
                  <a:cubicBezTo>
                    <a:pt x="247" y="1177"/>
                    <a:pt x="294" y="1166"/>
                    <a:pt x="350" y="1155"/>
                  </a:cubicBezTo>
                  <a:cubicBezTo>
                    <a:pt x="258" y="769"/>
                    <a:pt x="188" y="386"/>
                    <a:pt x="96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6703;p65"/>
            <p:cNvSpPr/>
            <p:nvPr/>
          </p:nvSpPr>
          <p:spPr>
            <a:xfrm>
              <a:off x="3470418" y="418313"/>
              <a:ext cx="171860" cy="218607"/>
            </a:xfrm>
            <a:custGeom>
              <a:avLst/>
              <a:gdLst/>
              <a:ahLst/>
              <a:cxnLst/>
              <a:rect l="l" t="t" r="r" b="b"/>
              <a:pathLst>
                <a:path w="2272" h="2890" extrusionOk="0">
                  <a:moveTo>
                    <a:pt x="2003" y="300"/>
                  </a:moveTo>
                  <a:cubicBezTo>
                    <a:pt x="2011" y="300"/>
                    <a:pt x="2018" y="305"/>
                    <a:pt x="2026" y="305"/>
                  </a:cubicBezTo>
                  <a:cubicBezTo>
                    <a:pt x="2037" y="339"/>
                    <a:pt x="2048" y="364"/>
                    <a:pt x="2062" y="398"/>
                  </a:cubicBezTo>
                  <a:cubicBezTo>
                    <a:pt x="2048" y="398"/>
                    <a:pt x="2037" y="409"/>
                    <a:pt x="2026" y="409"/>
                  </a:cubicBezTo>
                  <a:cubicBezTo>
                    <a:pt x="2014" y="386"/>
                    <a:pt x="2003" y="350"/>
                    <a:pt x="1992" y="328"/>
                  </a:cubicBezTo>
                  <a:cubicBezTo>
                    <a:pt x="1978" y="316"/>
                    <a:pt x="1992" y="305"/>
                    <a:pt x="1992" y="305"/>
                  </a:cubicBezTo>
                  <a:cubicBezTo>
                    <a:pt x="1996" y="302"/>
                    <a:pt x="2000" y="300"/>
                    <a:pt x="2003" y="300"/>
                  </a:cubicBezTo>
                  <a:close/>
                  <a:moveTo>
                    <a:pt x="1573" y="526"/>
                  </a:moveTo>
                  <a:cubicBezTo>
                    <a:pt x="1584" y="537"/>
                    <a:pt x="1595" y="560"/>
                    <a:pt x="1607" y="574"/>
                  </a:cubicBezTo>
                  <a:cubicBezTo>
                    <a:pt x="1595" y="596"/>
                    <a:pt x="1595" y="607"/>
                    <a:pt x="1584" y="629"/>
                  </a:cubicBezTo>
                  <a:cubicBezTo>
                    <a:pt x="1573" y="607"/>
                    <a:pt x="1559" y="596"/>
                    <a:pt x="1548" y="585"/>
                  </a:cubicBezTo>
                  <a:cubicBezTo>
                    <a:pt x="1548" y="574"/>
                    <a:pt x="1559" y="548"/>
                    <a:pt x="1573" y="526"/>
                  </a:cubicBezTo>
                  <a:close/>
                  <a:moveTo>
                    <a:pt x="1375" y="805"/>
                  </a:moveTo>
                  <a:cubicBezTo>
                    <a:pt x="1397" y="828"/>
                    <a:pt x="1419" y="839"/>
                    <a:pt x="1456" y="864"/>
                  </a:cubicBezTo>
                  <a:cubicBezTo>
                    <a:pt x="1445" y="875"/>
                    <a:pt x="1445" y="886"/>
                    <a:pt x="1433" y="898"/>
                  </a:cubicBezTo>
                  <a:cubicBezTo>
                    <a:pt x="1408" y="875"/>
                    <a:pt x="1386" y="864"/>
                    <a:pt x="1364" y="839"/>
                  </a:cubicBezTo>
                  <a:cubicBezTo>
                    <a:pt x="1364" y="839"/>
                    <a:pt x="1364" y="817"/>
                    <a:pt x="1375" y="805"/>
                  </a:cubicBezTo>
                  <a:close/>
                  <a:moveTo>
                    <a:pt x="768" y="886"/>
                  </a:moveTo>
                  <a:cubicBezTo>
                    <a:pt x="805" y="898"/>
                    <a:pt x="838" y="909"/>
                    <a:pt x="875" y="923"/>
                  </a:cubicBezTo>
                  <a:cubicBezTo>
                    <a:pt x="875" y="934"/>
                    <a:pt x="886" y="934"/>
                    <a:pt x="886" y="945"/>
                  </a:cubicBezTo>
                  <a:cubicBezTo>
                    <a:pt x="875" y="956"/>
                    <a:pt x="861" y="967"/>
                    <a:pt x="849" y="967"/>
                  </a:cubicBezTo>
                  <a:cubicBezTo>
                    <a:pt x="827" y="945"/>
                    <a:pt x="791" y="923"/>
                    <a:pt x="757" y="909"/>
                  </a:cubicBezTo>
                  <a:lnTo>
                    <a:pt x="768" y="886"/>
                  </a:lnTo>
                  <a:close/>
                  <a:moveTo>
                    <a:pt x="735" y="1004"/>
                  </a:moveTo>
                  <a:cubicBezTo>
                    <a:pt x="757" y="1026"/>
                    <a:pt x="780" y="1037"/>
                    <a:pt x="805" y="1074"/>
                  </a:cubicBezTo>
                  <a:cubicBezTo>
                    <a:pt x="791" y="1085"/>
                    <a:pt x="791" y="1096"/>
                    <a:pt x="780" y="1096"/>
                  </a:cubicBezTo>
                  <a:cubicBezTo>
                    <a:pt x="757" y="1074"/>
                    <a:pt x="735" y="1048"/>
                    <a:pt x="721" y="1026"/>
                  </a:cubicBezTo>
                  <a:cubicBezTo>
                    <a:pt x="710" y="1026"/>
                    <a:pt x="735" y="1015"/>
                    <a:pt x="735" y="1004"/>
                  </a:cubicBezTo>
                  <a:close/>
                  <a:moveTo>
                    <a:pt x="2188" y="1"/>
                  </a:moveTo>
                  <a:cubicBezTo>
                    <a:pt x="2143" y="26"/>
                    <a:pt x="2095" y="59"/>
                    <a:pt x="2048" y="71"/>
                  </a:cubicBezTo>
                  <a:cubicBezTo>
                    <a:pt x="1978" y="96"/>
                    <a:pt x="1897" y="129"/>
                    <a:pt x="1816" y="154"/>
                  </a:cubicBezTo>
                  <a:cubicBezTo>
                    <a:pt x="1769" y="166"/>
                    <a:pt x="1724" y="177"/>
                    <a:pt x="1688" y="188"/>
                  </a:cubicBezTo>
                  <a:cubicBezTo>
                    <a:pt x="1305" y="269"/>
                    <a:pt x="919" y="364"/>
                    <a:pt x="537" y="445"/>
                  </a:cubicBezTo>
                  <a:cubicBezTo>
                    <a:pt x="413" y="469"/>
                    <a:pt x="295" y="494"/>
                    <a:pt x="168" y="494"/>
                  </a:cubicBezTo>
                  <a:cubicBezTo>
                    <a:pt x="114" y="494"/>
                    <a:pt x="59" y="489"/>
                    <a:pt x="0" y="479"/>
                  </a:cubicBezTo>
                  <a:lnTo>
                    <a:pt x="0" y="479"/>
                  </a:lnTo>
                  <a:cubicBezTo>
                    <a:pt x="23" y="574"/>
                    <a:pt x="37" y="666"/>
                    <a:pt x="59" y="758"/>
                  </a:cubicBezTo>
                  <a:cubicBezTo>
                    <a:pt x="118" y="967"/>
                    <a:pt x="246" y="1107"/>
                    <a:pt x="478" y="1166"/>
                  </a:cubicBezTo>
                  <a:cubicBezTo>
                    <a:pt x="665" y="1202"/>
                    <a:pt x="861" y="1236"/>
                    <a:pt x="1059" y="1236"/>
                  </a:cubicBezTo>
                  <a:cubicBezTo>
                    <a:pt x="1107" y="1236"/>
                    <a:pt x="1165" y="1236"/>
                    <a:pt x="1210" y="1247"/>
                  </a:cubicBezTo>
                  <a:cubicBezTo>
                    <a:pt x="1269" y="1258"/>
                    <a:pt x="1305" y="1294"/>
                    <a:pt x="1327" y="1364"/>
                  </a:cubicBezTo>
                  <a:cubicBezTo>
                    <a:pt x="1419" y="1831"/>
                    <a:pt x="1526" y="2294"/>
                    <a:pt x="1618" y="2761"/>
                  </a:cubicBezTo>
                  <a:cubicBezTo>
                    <a:pt x="1629" y="2808"/>
                    <a:pt x="1643" y="2842"/>
                    <a:pt x="1654" y="2889"/>
                  </a:cubicBezTo>
                  <a:lnTo>
                    <a:pt x="1688" y="2889"/>
                  </a:lnTo>
                  <a:cubicBezTo>
                    <a:pt x="1688" y="2889"/>
                    <a:pt x="1699" y="2889"/>
                    <a:pt x="1699" y="2878"/>
                  </a:cubicBezTo>
                  <a:lnTo>
                    <a:pt x="1408" y="1585"/>
                  </a:lnTo>
                  <a:lnTo>
                    <a:pt x="1364" y="1342"/>
                  </a:lnTo>
                  <a:lnTo>
                    <a:pt x="1350" y="1328"/>
                  </a:lnTo>
                  <a:cubicBezTo>
                    <a:pt x="1338" y="1272"/>
                    <a:pt x="1375" y="1224"/>
                    <a:pt x="1419" y="1202"/>
                  </a:cubicBezTo>
                  <a:cubicBezTo>
                    <a:pt x="1456" y="1166"/>
                    <a:pt x="1503" y="1155"/>
                    <a:pt x="1548" y="1132"/>
                  </a:cubicBezTo>
                  <a:cubicBezTo>
                    <a:pt x="1746" y="1037"/>
                    <a:pt x="1933" y="923"/>
                    <a:pt x="2107" y="783"/>
                  </a:cubicBezTo>
                  <a:cubicBezTo>
                    <a:pt x="2202" y="699"/>
                    <a:pt x="2246" y="596"/>
                    <a:pt x="2257" y="479"/>
                  </a:cubicBezTo>
                  <a:cubicBezTo>
                    <a:pt x="2271" y="420"/>
                    <a:pt x="2271" y="364"/>
                    <a:pt x="2257" y="316"/>
                  </a:cubicBezTo>
                  <a:cubicBezTo>
                    <a:pt x="2246" y="210"/>
                    <a:pt x="2235" y="107"/>
                    <a:pt x="2188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6704;p65"/>
            <p:cNvSpPr/>
            <p:nvPr/>
          </p:nvSpPr>
          <p:spPr>
            <a:xfrm>
              <a:off x="3470418" y="418313"/>
              <a:ext cx="171860" cy="218607"/>
            </a:xfrm>
            <a:custGeom>
              <a:avLst/>
              <a:gdLst/>
              <a:ahLst/>
              <a:cxnLst/>
              <a:rect l="l" t="t" r="r" b="b"/>
              <a:pathLst>
                <a:path w="2272" h="2890" extrusionOk="0">
                  <a:moveTo>
                    <a:pt x="2003" y="300"/>
                  </a:moveTo>
                  <a:cubicBezTo>
                    <a:pt x="2011" y="300"/>
                    <a:pt x="2018" y="305"/>
                    <a:pt x="2026" y="305"/>
                  </a:cubicBezTo>
                  <a:cubicBezTo>
                    <a:pt x="2037" y="339"/>
                    <a:pt x="2048" y="364"/>
                    <a:pt x="2062" y="398"/>
                  </a:cubicBezTo>
                  <a:cubicBezTo>
                    <a:pt x="2048" y="398"/>
                    <a:pt x="2037" y="409"/>
                    <a:pt x="2026" y="409"/>
                  </a:cubicBezTo>
                  <a:cubicBezTo>
                    <a:pt x="2014" y="386"/>
                    <a:pt x="2003" y="350"/>
                    <a:pt x="1992" y="328"/>
                  </a:cubicBezTo>
                  <a:cubicBezTo>
                    <a:pt x="1978" y="316"/>
                    <a:pt x="1992" y="305"/>
                    <a:pt x="1992" y="305"/>
                  </a:cubicBezTo>
                  <a:cubicBezTo>
                    <a:pt x="1996" y="302"/>
                    <a:pt x="2000" y="300"/>
                    <a:pt x="2003" y="300"/>
                  </a:cubicBezTo>
                  <a:close/>
                  <a:moveTo>
                    <a:pt x="1573" y="526"/>
                  </a:moveTo>
                  <a:cubicBezTo>
                    <a:pt x="1584" y="537"/>
                    <a:pt x="1595" y="560"/>
                    <a:pt x="1607" y="574"/>
                  </a:cubicBezTo>
                  <a:cubicBezTo>
                    <a:pt x="1595" y="596"/>
                    <a:pt x="1595" y="607"/>
                    <a:pt x="1584" y="629"/>
                  </a:cubicBezTo>
                  <a:cubicBezTo>
                    <a:pt x="1573" y="607"/>
                    <a:pt x="1559" y="596"/>
                    <a:pt x="1548" y="585"/>
                  </a:cubicBezTo>
                  <a:cubicBezTo>
                    <a:pt x="1548" y="574"/>
                    <a:pt x="1559" y="548"/>
                    <a:pt x="1573" y="526"/>
                  </a:cubicBezTo>
                  <a:close/>
                  <a:moveTo>
                    <a:pt x="1375" y="805"/>
                  </a:moveTo>
                  <a:cubicBezTo>
                    <a:pt x="1397" y="828"/>
                    <a:pt x="1419" y="839"/>
                    <a:pt x="1456" y="864"/>
                  </a:cubicBezTo>
                  <a:cubicBezTo>
                    <a:pt x="1445" y="875"/>
                    <a:pt x="1445" y="886"/>
                    <a:pt x="1433" y="898"/>
                  </a:cubicBezTo>
                  <a:cubicBezTo>
                    <a:pt x="1408" y="875"/>
                    <a:pt x="1386" y="864"/>
                    <a:pt x="1364" y="839"/>
                  </a:cubicBezTo>
                  <a:cubicBezTo>
                    <a:pt x="1364" y="839"/>
                    <a:pt x="1364" y="817"/>
                    <a:pt x="1375" y="805"/>
                  </a:cubicBezTo>
                  <a:close/>
                  <a:moveTo>
                    <a:pt x="768" y="886"/>
                  </a:moveTo>
                  <a:cubicBezTo>
                    <a:pt x="805" y="898"/>
                    <a:pt x="838" y="909"/>
                    <a:pt x="875" y="923"/>
                  </a:cubicBezTo>
                  <a:cubicBezTo>
                    <a:pt x="875" y="934"/>
                    <a:pt x="886" y="934"/>
                    <a:pt x="886" y="945"/>
                  </a:cubicBezTo>
                  <a:cubicBezTo>
                    <a:pt x="875" y="956"/>
                    <a:pt x="861" y="967"/>
                    <a:pt x="849" y="967"/>
                  </a:cubicBezTo>
                  <a:cubicBezTo>
                    <a:pt x="827" y="945"/>
                    <a:pt x="791" y="923"/>
                    <a:pt x="757" y="909"/>
                  </a:cubicBezTo>
                  <a:lnTo>
                    <a:pt x="768" y="886"/>
                  </a:lnTo>
                  <a:close/>
                  <a:moveTo>
                    <a:pt x="735" y="1004"/>
                  </a:moveTo>
                  <a:cubicBezTo>
                    <a:pt x="757" y="1026"/>
                    <a:pt x="780" y="1037"/>
                    <a:pt x="805" y="1074"/>
                  </a:cubicBezTo>
                  <a:cubicBezTo>
                    <a:pt x="791" y="1085"/>
                    <a:pt x="791" y="1096"/>
                    <a:pt x="780" y="1096"/>
                  </a:cubicBezTo>
                  <a:cubicBezTo>
                    <a:pt x="757" y="1074"/>
                    <a:pt x="735" y="1048"/>
                    <a:pt x="721" y="1026"/>
                  </a:cubicBezTo>
                  <a:cubicBezTo>
                    <a:pt x="710" y="1026"/>
                    <a:pt x="735" y="1015"/>
                    <a:pt x="735" y="1004"/>
                  </a:cubicBezTo>
                  <a:close/>
                  <a:moveTo>
                    <a:pt x="2188" y="1"/>
                  </a:moveTo>
                  <a:cubicBezTo>
                    <a:pt x="2143" y="26"/>
                    <a:pt x="2095" y="59"/>
                    <a:pt x="2048" y="71"/>
                  </a:cubicBezTo>
                  <a:cubicBezTo>
                    <a:pt x="1978" y="96"/>
                    <a:pt x="1897" y="129"/>
                    <a:pt x="1816" y="154"/>
                  </a:cubicBezTo>
                  <a:cubicBezTo>
                    <a:pt x="1769" y="166"/>
                    <a:pt x="1724" y="177"/>
                    <a:pt x="1688" y="188"/>
                  </a:cubicBezTo>
                  <a:cubicBezTo>
                    <a:pt x="1305" y="269"/>
                    <a:pt x="919" y="364"/>
                    <a:pt x="537" y="445"/>
                  </a:cubicBezTo>
                  <a:cubicBezTo>
                    <a:pt x="413" y="469"/>
                    <a:pt x="295" y="494"/>
                    <a:pt x="168" y="494"/>
                  </a:cubicBezTo>
                  <a:cubicBezTo>
                    <a:pt x="114" y="494"/>
                    <a:pt x="59" y="489"/>
                    <a:pt x="0" y="479"/>
                  </a:cubicBezTo>
                  <a:lnTo>
                    <a:pt x="0" y="479"/>
                  </a:lnTo>
                  <a:cubicBezTo>
                    <a:pt x="23" y="574"/>
                    <a:pt x="37" y="666"/>
                    <a:pt x="59" y="758"/>
                  </a:cubicBezTo>
                  <a:cubicBezTo>
                    <a:pt x="118" y="967"/>
                    <a:pt x="246" y="1107"/>
                    <a:pt x="478" y="1166"/>
                  </a:cubicBezTo>
                  <a:cubicBezTo>
                    <a:pt x="665" y="1202"/>
                    <a:pt x="861" y="1236"/>
                    <a:pt x="1059" y="1236"/>
                  </a:cubicBezTo>
                  <a:cubicBezTo>
                    <a:pt x="1107" y="1236"/>
                    <a:pt x="1165" y="1236"/>
                    <a:pt x="1210" y="1247"/>
                  </a:cubicBezTo>
                  <a:cubicBezTo>
                    <a:pt x="1269" y="1258"/>
                    <a:pt x="1305" y="1294"/>
                    <a:pt x="1327" y="1364"/>
                  </a:cubicBezTo>
                  <a:cubicBezTo>
                    <a:pt x="1419" y="1831"/>
                    <a:pt x="1526" y="2294"/>
                    <a:pt x="1618" y="2761"/>
                  </a:cubicBezTo>
                  <a:cubicBezTo>
                    <a:pt x="1629" y="2808"/>
                    <a:pt x="1643" y="2842"/>
                    <a:pt x="1654" y="2889"/>
                  </a:cubicBezTo>
                  <a:lnTo>
                    <a:pt x="1688" y="2889"/>
                  </a:lnTo>
                  <a:cubicBezTo>
                    <a:pt x="1688" y="2889"/>
                    <a:pt x="1699" y="2889"/>
                    <a:pt x="1699" y="2878"/>
                  </a:cubicBezTo>
                  <a:lnTo>
                    <a:pt x="1408" y="1585"/>
                  </a:lnTo>
                  <a:lnTo>
                    <a:pt x="1364" y="1342"/>
                  </a:lnTo>
                  <a:lnTo>
                    <a:pt x="1350" y="1328"/>
                  </a:lnTo>
                  <a:cubicBezTo>
                    <a:pt x="1338" y="1272"/>
                    <a:pt x="1375" y="1224"/>
                    <a:pt x="1419" y="1202"/>
                  </a:cubicBezTo>
                  <a:cubicBezTo>
                    <a:pt x="1456" y="1166"/>
                    <a:pt x="1503" y="1155"/>
                    <a:pt x="1548" y="1132"/>
                  </a:cubicBezTo>
                  <a:cubicBezTo>
                    <a:pt x="1746" y="1037"/>
                    <a:pt x="1933" y="923"/>
                    <a:pt x="2107" y="783"/>
                  </a:cubicBezTo>
                  <a:cubicBezTo>
                    <a:pt x="2202" y="699"/>
                    <a:pt x="2246" y="596"/>
                    <a:pt x="2257" y="479"/>
                  </a:cubicBezTo>
                  <a:cubicBezTo>
                    <a:pt x="2271" y="420"/>
                    <a:pt x="2271" y="364"/>
                    <a:pt x="2257" y="316"/>
                  </a:cubicBezTo>
                  <a:cubicBezTo>
                    <a:pt x="2246" y="210"/>
                    <a:pt x="2235" y="107"/>
                    <a:pt x="2188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6705;p65"/>
            <p:cNvSpPr/>
            <p:nvPr/>
          </p:nvSpPr>
          <p:spPr>
            <a:xfrm>
              <a:off x="3576086" y="523981"/>
              <a:ext cx="95990" cy="112102"/>
            </a:xfrm>
            <a:custGeom>
              <a:avLst/>
              <a:gdLst/>
              <a:ahLst/>
              <a:cxnLst/>
              <a:rect l="l" t="t" r="r" b="b"/>
              <a:pathLst>
                <a:path w="1269" h="1482" extrusionOk="0">
                  <a:moveTo>
                    <a:pt x="81" y="188"/>
                  </a:moveTo>
                  <a:cubicBezTo>
                    <a:pt x="106" y="210"/>
                    <a:pt x="117" y="224"/>
                    <a:pt x="129" y="246"/>
                  </a:cubicBezTo>
                  <a:lnTo>
                    <a:pt x="129" y="258"/>
                  </a:lnTo>
                  <a:cubicBezTo>
                    <a:pt x="129" y="269"/>
                    <a:pt x="117" y="269"/>
                    <a:pt x="117" y="269"/>
                  </a:cubicBezTo>
                  <a:cubicBezTo>
                    <a:pt x="117" y="280"/>
                    <a:pt x="117" y="294"/>
                    <a:pt x="106" y="305"/>
                  </a:cubicBezTo>
                  <a:cubicBezTo>
                    <a:pt x="92" y="294"/>
                    <a:pt x="81" y="269"/>
                    <a:pt x="70" y="258"/>
                  </a:cubicBezTo>
                  <a:lnTo>
                    <a:pt x="70" y="246"/>
                  </a:lnTo>
                  <a:lnTo>
                    <a:pt x="70" y="235"/>
                  </a:lnTo>
                  <a:cubicBezTo>
                    <a:pt x="81" y="224"/>
                    <a:pt x="81" y="199"/>
                    <a:pt x="81" y="188"/>
                  </a:cubicBezTo>
                  <a:close/>
                  <a:moveTo>
                    <a:pt x="151" y="456"/>
                  </a:moveTo>
                  <a:cubicBezTo>
                    <a:pt x="151" y="467"/>
                    <a:pt x="162" y="478"/>
                    <a:pt x="176" y="503"/>
                  </a:cubicBezTo>
                  <a:lnTo>
                    <a:pt x="176" y="515"/>
                  </a:lnTo>
                  <a:lnTo>
                    <a:pt x="187" y="515"/>
                  </a:lnTo>
                  <a:cubicBezTo>
                    <a:pt x="187" y="537"/>
                    <a:pt x="176" y="559"/>
                    <a:pt x="176" y="573"/>
                  </a:cubicBezTo>
                  <a:cubicBezTo>
                    <a:pt x="162" y="559"/>
                    <a:pt x="151" y="537"/>
                    <a:pt x="140" y="515"/>
                  </a:cubicBezTo>
                  <a:lnTo>
                    <a:pt x="129" y="515"/>
                  </a:lnTo>
                  <a:cubicBezTo>
                    <a:pt x="140" y="490"/>
                    <a:pt x="140" y="478"/>
                    <a:pt x="151" y="456"/>
                  </a:cubicBezTo>
                  <a:close/>
                  <a:moveTo>
                    <a:pt x="0" y="1"/>
                  </a:moveTo>
                  <a:lnTo>
                    <a:pt x="59" y="224"/>
                  </a:lnTo>
                  <a:lnTo>
                    <a:pt x="338" y="1481"/>
                  </a:lnTo>
                  <a:cubicBezTo>
                    <a:pt x="397" y="1467"/>
                    <a:pt x="455" y="1456"/>
                    <a:pt x="511" y="1445"/>
                  </a:cubicBezTo>
                  <a:cubicBezTo>
                    <a:pt x="548" y="1434"/>
                    <a:pt x="595" y="1434"/>
                    <a:pt x="629" y="1434"/>
                  </a:cubicBezTo>
                  <a:cubicBezTo>
                    <a:pt x="690" y="1427"/>
                    <a:pt x="754" y="1421"/>
                    <a:pt x="818" y="1421"/>
                  </a:cubicBezTo>
                  <a:cubicBezTo>
                    <a:pt x="864" y="1421"/>
                    <a:pt x="911" y="1424"/>
                    <a:pt x="955" y="1434"/>
                  </a:cubicBezTo>
                  <a:cubicBezTo>
                    <a:pt x="966" y="1435"/>
                    <a:pt x="976" y="1436"/>
                    <a:pt x="985" y="1436"/>
                  </a:cubicBezTo>
                  <a:cubicBezTo>
                    <a:pt x="1045" y="1436"/>
                    <a:pt x="1075" y="1405"/>
                    <a:pt x="1106" y="1364"/>
                  </a:cubicBezTo>
                  <a:cubicBezTo>
                    <a:pt x="1210" y="1235"/>
                    <a:pt x="1268" y="1085"/>
                    <a:pt x="1257" y="909"/>
                  </a:cubicBezTo>
                  <a:cubicBezTo>
                    <a:pt x="1257" y="794"/>
                    <a:pt x="1246" y="666"/>
                    <a:pt x="1210" y="537"/>
                  </a:cubicBezTo>
                  <a:cubicBezTo>
                    <a:pt x="1154" y="316"/>
                    <a:pt x="1025" y="165"/>
                    <a:pt x="791" y="107"/>
                  </a:cubicBezTo>
                  <a:cubicBezTo>
                    <a:pt x="606" y="70"/>
                    <a:pt x="408" y="37"/>
                    <a:pt x="210" y="37"/>
                  </a:cubicBezTo>
                  <a:cubicBezTo>
                    <a:pt x="162" y="37"/>
                    <a:pt x="117" y="37"/>
                    <a:pt x="70" y="26"/>
                  </a:cubicBezTo>
                  <a:cubicBezTo>
                    <a:pt x="48" y="26"/>
                    <a:pt x="22" y="15"/>
                    <a:pt x="0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6706;p65"/>
            <p:cNvSpPr/>
            <p:nvPr/>
          </p:nvSpPr>
          <p:spPr>
            <a:xfrm>
              <a:off x="3472082" y="415439"/>
              <a:ext cx="160438" cy="37443"/>
            </a:xfrm>
            <a:custGeom>
              <a:avLst/>
              <a:gdLst/>
              <a:ahLst/>
              <a:cxnLst/>
              <a:rect l="l" t="t" r="r" b="b"/>
              <a:pathLst>
                <a:path w="2121" h="495" extrusionOk="0">
                  <a:moveTo>
                    <a:pt x="2051" y="0"/>
                  </a:moveTo>
                  <a:cubicBezTo>
                    <a:pt x="1655" y="0"/>
                    <a:pt x="274" y="288"/>
                    <a:pt x="1" y="483"/>
                  </a:cubicBezTo>
                  <a:cubicBezTo>
                    <a:pt x="26" y="483"/>
                    <a:pt x="48" y="494"/>
                    <a:pt x="59" y="494"/>
                  </a:cubicBezTo>
                  <a:cubicBezTo>
                    <a:pt x="100" y="489"/>
                    <a:pt x="137" y="489"/>
                    <a:pt x="176" y="489"/>
                  </a:cubicBezTo>
                  <a:cubicBezTo>
                    <a:pt x="214" y="489"/>
                    <a:pt x="252" y="489"/>
                    <a:pt x="294" y="483"/>
                  </a:cubicBezTo>
                  <a:cubicBezTo>
                    <a:pt x="839" y="388"/>
                    <a:pt x="1386" y="262"/>
                    <a:pt x="1923" y="109"/>
                  </a:cubicBezTo>
                  <a:cubicBezTo>
                    <a:pt x="1992" y="86"/>
                    <a:pt x="2062" y="53"/>
                    <a:pt x="2121" y="28"/>
                  </a:cubicBezTo>
                  <a:lnTo>
                    <a:pt x="2121" y="5"/>
                  </a:lnTo>
                  <a:cubicBezTo>
                    <a:pt x="2103" y="2"/>
                    <a:pt x="2080" y="0"/>
                    <a:pt x="2051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6707;p65"/>
            <p:cNvSpPr/>
            <p:nvPr/>
          </p:nvSpPr>
          <p:spPr>
            <a:xfrm>
              <a:off x="3472082" y="415439"/>
              <a:ext cx="160438" cy="37443"/>
            </a:xfrm>
            <a:custGeom>
              <a:avLst/>
              <a:gdLst/>
              <a:ahLst/>
              <a:cxnLst/>
              <a:rect l="l" t="t" r="r" b="b"/>
              <a:pathLst>
                <a:path w="2121" h="495" extrusionOk="0">
                  <a:moveTo>
                    <a:pt x="2051" y="0"/>
                  </a:moveTo>
                  <a:cubicBezTo>
                    <a:pt x="1655" y="0"/>
                    <a:pt x="274" y="288"/>
                    <a:pt x="1" y="483"/>
                  </a:cubicBezTo>
                  <a:cubicBezTo>
                    <a:pt x="26" y="483"/>
                    <a:pt x="48" y="494"/>
                    <a:pt x="59" y="494"/>
                  </a:cubicBezTo>
                  <a:cubicBezTo>
                    <a:pt x="100" y="489"/>
                    <a:pt x="137" y="489"/>
                    <a:pt x="176" y="489"/>
                  </a:cubicBezTo>
                  <a:cubicBezTo>
                    <a:pt x="214" y="489"/>
                    <a:pt x="252" y="489"/>
                    <a:pt x="294" y="483"/>
                  </a:cubicBezTo>
                  <a:cubicBezTo>
                    <a:pt x="839" y="388"/>
                    <a:pt x="1386" y="262"/>
                    <a:pt x="1923" y="109"/>
                  </a:cubicBezTo>
                  <a:cubicBezTo>
                    <a:pt x="1992" y="86"/>
                    <a:pt x="2062" y="53"/>
                    <a:pt x="2121" y="28"/>
                  </a:cubicBezTo>
                  <a:lnTo>
                    <a:pt x="2121" y="5"/>
                  </a:lnTo>
                  <a:cubicBezTo>
                    <a:pt x="2103" y="2"/>
                    <a:pt x="2080" y="0"/>
                    <a:pt x="2051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6708;p65"/>
            <p:cNvSpPr/>
            <p:nvPr/>
          </p:nvSpPr>
          <p:spPr>
            <a:xfrm>
              <a:off x="3554075" y="634566"/>
              <a:ext cx="95990" cy="24281"/>
            </a:xfrm>
            <a:custGeom>
              <a:avLst/>
              <a:gdLst/>
              <a:ahLst/>
              <a:cxnLst/>
              <a:rect l="l" t="t" r="r" b="b"/>
              <a:pathLst>
                <a:path w="1269" h="321" extrusionOk="0">
                  <a:moveTo>
                    <a:pt x="1108" y="0"/>
                  </a:moveTo>
                  <a:cubicBezTo>
                    <a:pt x="757" y="0"/>
                    <a:pt x="118" y="173"/>
                    <a:pt x="1" y="321"/>
                  </a:cubicBezTo>
                  <a:cubicBezTo>
                    <a:pt x="82" y="310"/>
                    <a:pt x="163" y="310"/>
                    <a:pt x="232" y="299"/>
                  </a:cubicBezTo>
                  <a:cubicBezTo>
                    <a:pt x="501" y="240"/>
                    <a:pt x="758" y="181"/>
                    <a:pt x="1026" y="123"/>
                  </a:cubicBezTo>
                  <a:cubicBezTo>
                    <a:pt x="1107" y="100"/>
                    <a:pt x="1177" y="53"/>
                    <a:pt x="1269" y="19"/>
                  </a:cubicBezTo>
                  <a:cubicBezTo>
                    <a:pt x="1229" y="6"/>
                    <a:pt x="1173" y="0"/>
                    <a:pt x="1108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6709;p65"/>
            <p:cNvSpPr/>
            <p:nvPr/>
          </p:nvSpPr>
          <p:spPr>
            <a:xfrm>
              <a:off x="3554075" y="634566"/>
              <a:ext cx="95990" cy="24281"/>
            </a:xfrm>
            <a:custGeom>
              <a:avLst/>
              <a:gdLst/>
              <a:ahLst/>
              <a:cxnLst/>
              <a:rect l="l" t="t" r="r" b="b"/>
              <a:pathLst>
                <a:path w="1269" h="321" extrusionOk="0">
                  <a:moveTo>
                    <a:pt x="1108" y="0"/>
                  </a:moveTo>
                  <a:cubicBezTo>
                    <a:pt x="757" y="0"/>
                    <a:pt x="118" y="173"/>
                    <a:pt x="1" y="321"/>
                  </a:cubicBezTo>
                  <a:cubicBezTo>
                    <a:pt x="82" y="310"/>
                    <a:pt x="163" y="310"/>
                    <a:pt x="232" y="299"/>
                  </a:cubicBezTo>
                  <a:cubicBezTo>
                    <a:pt x="501" y="240"/>
                    <a:pt x="758" y="181"/>
                    <a:pt x="1026" y="123"/>
                  </a:cubicBezTo>
                  <a:cubicBezTo>
                    <a:pt x="1107" y="100"/>
                    <a:pt x="1177" y="53"/>
                    <a:pt x="1269" y="19"/>
                  </a:cubicBezTo>
                  <a:cubicBezTo>
                    <a:pt x="1229" y="6"/>
                    <a:pt x="1173" y="0"/>
                    <a:pt x="1108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6710;p65"/>
            <p:cNvSpPr/>
            <p:nvPr/>
          </p:nvSpPr>
          <p:spPr>
            <a:xfrm>
              <a:off x="3575178" y="649089"/>
              <a:ext cx="48487" cy="27307"/>
            </a:xfrm>
            <a:custGeom>
              <a:avLst/>
              <a:gdLst/>
              <a:ahLst/>
              <a:cxnLst/>
              <a:rect l="l" t="t" r="r" b="b"/>
              <a:pathLst>
                <a:path w="641" h="361" extrusionOk="0">
                  <a:moveTo>
                    <a:pt x="641" y="0"/>
                  </a:moveTo>
                  <a:lnTo>
                    <a:pt x="641" y="0"/>
                  </a:lnTo>
                  <a:cubicBezTo>
                    <a:pt x="431" y="37"/>
                    <a:pt x="222" y="81"/>
                    <a:pt x="1" y="129"/>
                  </a:cubicBezTo>
                  <a:cubicBezTo>
                    <a:pt x="12" y="140"/>
                    <a:pt x="12" y="140"/>
                    <a:pt x="23" y="140"/>
                  </a:cubicBezTo>
                  <a:cubicBezTo>
                    <a:pt x="129" y="176"/>
                    <a:pt x="222" y="221"/>
                    <a:pt x="258" y="339"/>
                  </a:cubicBezTo>
                  <a:cubicBezTo>
                    <a:pt x="258" y="350"/>
                    <a:pt x="280" y="361"/>
                    <a:pt x="303" y="361"/>
                  </a:cubicBezTo>
                  <a:cubicBezTo>
                    <a:pt x="350" y="350"/>
                    <a:pt x="409" y="339"/>
                    <a:pt x="467" y="327"/>
                  </a:cubicBezTo>
                  <a:cubicBezTo>
                    <a:pt x="490" y="316"/>
                    <a:pt x="501" y="302"/>
                    <a:pt x="501" y="280"/>
                  </a:cubicBezTo>
                  <a:cubicBezTo>
                    <a:pt x="490" y="210"/>
                    <a:pt x="512" y="163"/>
                    <a:pt x="548" y="107"/>
                  </a:cubicBezTo>
                  <a:cubicBezTo>
                    <a:pt x="582" y="70"/>
                    <a:pt x="607" y="37"/>
                    <a:pt x="641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6711;p65"/>
            <p:cNvSpPr/>
            <p:nvPr/>
          </p:nvSpPr>
          <p:spPr>
            <a:xfrm>
              <a:off x="3575178" y="649089"/>
              <a:ext cx="48487" cy="27307"/>
            </a:xfrm>
            <a:custGeom>
              <a:avLst/>
              <a:gdLst/>
              <a:ahLst/>
              <a:cxnLst/>
              <a:rect l="l" t="t" r="r" b="b"/>
              <a:pathLst>
                <a:path w="641" h="361" extrusionOk="0">
                  <a:moveTo>
                    <a:pt x="641" y="0"/>
                  </a:moveTo>
                  <a:lnTo>
                    <a:pt x="641" y="0"/>
                  </a:lnTo>
                  <a:cubicBezTo>
                    <a:pt x="431" y="37"/>
                    <a:pt x="222" y="81"/>
                    <a:pt x="1" y="129"/>
                  </a:cubicBezTo>
                  <a:cubicBezTo>
                    <a:pt x="12" y="140"/>
                    <a:pt x="12" y="140"/>
                    <a:pt x="23" y="140"/>
                  </a:cubicBezTo>
                  <a:cubicBezTo>
                    <a:pt x="129" y="176"/>
                    <a:pt x="222" y="221"/>
                    <a:pt x="258" y="339"/>
                  </a:cubicBezTo>
                  <a:cubicBezTo>
                    <a:pt x="258" y="350"/>
                    <a:pt x="280" y="361"/>
                    <a:pt x="303" y="361"/>
                  </a:cubicBezTo>
                  <a:cubicBezTo>
                    <a:pt x="350" y="350"/>
                    <a:pt x="409" y="339"/>
                    <a:pt x="467" y="327"/>
                  </a:cubicBezTo>
                  <a:cubicBezTo>
                    <a:pt x="490" y="316"/>
                    <a:pt x="501" y="302"/>
                    <a:pt x="501" y="280"/>
                  </a:cubicBezTo>
                  <a:cubicBezTo>
                    <a:pt x="490" y="210"/>
                    <a:pt x="512" y="163"/>
                    <a:pt x="548" y="107"/>
                  </a:cubicBezTo>
                  <a:cubicBezTo>
                    <a:pt x="582" y="70"/>
                    <a:pt x="607" y="37"/>
                    <a:pt x="641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6712;p65"/>
            <p:cNvSpPr/>
            <p:nvPr/>
          </p:nvSpPr>
          <p:spPr>
            <a:xfrm>
              <a:off x="3484562" y="501138"/>
              <a:ext cx="21180" cy="69667"/>
            </a:xfrm>
            <a:custGeom>
              <a:avLst/>
              <a:gdLst/>
              <a:ahLst/>
              <a:cxnLst/>
              <a:rect l="l" t="t" r="r" b="b"/>
              <a:pathLst>
                <a:path w="280" h="921" extrusionOk="0">
                  <a:moveTo>
                    <a:pt x="0" y="1"/>
                  </a:moveTo>
                  <a:lnTo>
                    <a:pt x="0" y="1"/>
                  </a:lnTo>
                  <a:cubicBezTo>
                    <a:pt x="70" y="303"/>
                    <a:pt x="129" y="618"/>
                    <a:pt x="199" y="920"/>
                  </a:cubicBezTo>
                  <a:cubicBezTo>
                    <a:pt x="221" y="875"/>
                    <a:pt x="255" y="828"/>
                    <a:pt x="280" y="792"/>
                  </a:cubicBezTo>
                  <a:cubicBezTo>
                    <a:pt x="221" y="560"/>
                    <a:pt x="174" y="328"/>
                    <a:pt x="140" y="93"/>
                  </a:cubicBezTo>
                  <a:cubicBezTo>
                    <a:pt x="81" y="60"/>
                    <a:pt x="45" y="37"/>
                    <a:pt x="0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6713;p65"/>
            <p:cNvSpPr/>
            <p:nvPr/>
          </p:nvSpPr>
          <p:spPr>
            <a:xfrm>
              <a:off x="3636900" y="466949"/>
              <a:ext cx="21180" cy="70423"/>
            </a:xfrm>
            <a:custGeom>
              <a:avLst/>
              <a:gdLst/>
              <a:ahLst/>
              <a:cxnLst/>
              <a:rect l="l" t="t" r="r" b="b"/>
              <a:pathLst>
                <a:path w="280" h="931" extrusionOk="0">
                  <a:moveTo>
                    <a:pt x="82" y="0"/>
                  </a:moveTo>
                  <a:cubicBezTo>
                    <a:pt x="56" y="23"/>
                    <a:pt x="45" y="56"/>
                    <a:pt x="34" y="70"/>
                  </a:cubicBezTo>
                  <a:cubicBezTo>
                    <a:pt x="23" y="93"/>
                    <a:pt x="1" y="115"/>
                    <a:pt x="1" y="126"/>
                  </a:cubicBezTo>
                  <a:cubicBezTo>
                    <a:pt x="56" y="372"/>
                    <a:pt x="104" y="615"/>
                    <a:pt x="140" y="824"/>
                  </a:cubicBezTo>
                  <a:cubicBezTo>
                    <a:pt x="196" y="872"/>
                    <a:pt x="233" y="908"/>
                    <a:pt x="280" y="931"/>
                  </a:cubicBezTo>
                  <a:cubicBezTo>
                    <a:pt x="210" y="629"/>
                    <a:pt x="151" y="313"/>
                    <a:pt x="82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6714;p65"/>
            <p:cNvSpPr/>
            <p:nvPr/>
          </p:nvSpPr>
          <p:spPr>
            <a:xfrm>
              <a:off x="3387593" y="259017"/>
              <a:ext cx="367320" cy="520874"/>
            </a:xfrm>
            <a:custGeom>
              <a:avLst/>
              <a:gdLst/>
              <a:ahLst/>
              <a:cxnLst/>
              <a:rect l="l" t="t" r="r" b="b"/>
              <a:pathLst>
                <a:path w="4856" h="6886" extrusionOk="0">
                  <a:moveTo>
                    <a:pt x="2514" y="48"/>
                  </a:moveTo>
                  <a:cubicBezTo>
                    <a:pt x="2528" y="48"/>
                    <a:pt x="2551" y="59"/>
                    <a:pt x="2562" y="70"/>
                  </a:cubicBezTo>
                  <a:cubicBezTo>
                    <a:pt x="2609" y="129"/>
                    <a:pt x="2643" y="188"/>
                    <a:pt x="2690" y="257"/>
                  </a:cubicBezTo>
                  <a:cubicBezTo>
                    <a:pt x="2084" y="386"/>
                    <a:pt x="1503" y="514"/>
                    <a:pt x="886" y="640"/>
                  </a:cubicBezTo>
                  <a:cubicBezTo>
                    <a:pt x="908" y="559"/>
                    <a:pt x="922" y="478"/>
                    <a:pt x="944" y="397"/>
                  </a:cubicBezTo>
                  <a:cubicBezTo>
                    <a:pt x="944" y="386"/>
                    <a:pt x="967" y="375"/>
                    <a:pt x="978" y="375"/>
                  </a:cubicBezTo>
                  <a:cubicBezTo>
                    <a:pt x="1492" y="269"/>
                    <a:pt x="2003" y="165"/>
                    <a:pt x="2514" y="48"/>
                  </a:cubicBezTo>
                  <a:close/>
                  <a:moveTo>
                    <a:pt x="3529" y="140"/>
                  </a:moveTo>
                  <a:cubicBezTo>
                    <a:pt x="3506" y="199"/>
                    <a:pt x="3481" y="235"/>
                    <a:pt x="3459" y="280"/>
                  </a:cubicBezTo>
                  <a:cubicBezTo>
                    <a:pt x="3447" y="291"/>
                    <a:pt x="3436" y="291"/>
                    <a:pt x="3436" y="291"/>
                  </a:cubicBezTo>
                  <a:cubicBezTo>
                    <a:pt x="2889" y="408"/>
                    <a:pt x="2352" y="514"/>
                    <a:pt x="1816" y="629"/>
                  </a:cubicBezTo>
                  <a:cubicBezTo>
                    <a:pt x="1316" y="735"/>
                    <a:pt x="816" y="838"/>
                    <a:pt x="316" y="956"/>
                  </a:cubicBezTo>
                  <a:cubicBezTo>
                    <a:pt x="297" y="960"/>
                    <a:pt x="279" y="962"/>
                    <a:pt x="263" y="962"/>
                  </a:cubicBezTo>
                  <a:cubicBezTo>
                    <a:pt x="189" y="962"/>
                    <a:pt x="141" y="923"/>
                    <a:pt x="84" y="875"/>
                  </a:cubicBezTo>
                  <a:cubicBezTo>
                    <a:pt x="1235" y="629"/>
                    <a:pt x="2375" y="386"/>
                    <a:pt x="3529" y="140"/>
                  </a:cubicBezTo>
                  <a:close/>
                  <a:moveTo>
                    <a:pt x="3098" y="419"/>
                  </a:moveTo>
                  <a:lnTo>
                    <a:pt x="3098" y="419"/>
                  </a:lnTo>
                  <a:cubicBezTo>
                    <a:pt x="3062" y="489"/>
                    <a:pt x="3040" y="548"/>
                    <a:pt x="3017" y="595"/>
                  </a:cubicBezTo>
                  <a:cubicBezTo>
                    <a:pt x="3003" y="607"/>
                    <a:pt x="2981" y="607"/>
                    <a:pt x="2970" y="618"/>
                  </a:cubicBezTo>
                  <a:cubicBezTo>
                    <a:pt x="2598" y="688"/>
                    <a:pt x="2235" y="769"/>
                    <a:pt x="1875" y="850"/>
                  </a:cubicBezTo>
                  <a:cubicBezTo>
                    <a:pt x="1514" y="920"/>
                    <a:pt x="1154" y="1003"/>
                    <a:pt x="794" y="1073"/>
                  </a:cubicBezTo>
                  <a:cubicBezTo>
                    <a:pt x="781" y="1077"/>
                    <a:pt x="769" y="1080"/>
                    <a:pt x="759" y="1080"/>
                  </a:cubicBezTo>
                  <a:cubicBezTo>
                    <a:pt x="739" y="1080"/>
                    <a:pt x="722" y="1071"/>
                    <a:pt x="699" y="1048"/>
                  </a:cubicBezTo>
                  <a:cubicBezTo>
                    <a:pt x="676" y="1014"/>
                    <a:pt x="643" y="989"/>
                    <a:pt x="595" y="956"/>
                  </a:cubicBezTo>
                  <a:cubicBezTo>
                    <a:pt x="1433" y="780"/>
                    <a:pt x="2260" y="607"/>
                    <a:pt x="3098" y="419"/>
                  </a:cubicBezTo>
                  <a:close/>
                  <a:moveTo>
                    <a:pt x="2039" y="875"/>
                  </a:moveTo>
                  <a:cubicBezTo>
                    <a:pt x="2051" y="908"/>
                    <a:pt x="2051" y="945"/>
                    <a:pt x="2073" y="967"/>
                  </a:cubicBezTo>
                  <a:cubicBezTo>
                    <a:pt x="2095" y="1014"/>
                    <a:pt x="2143" y="1048"/>
                    <a:pt x="2179" y="1084"/>
                  </a:cubicBezTo>
                  <a:cubicBezTo>
                    <a:pt x="2235" y="1129"/>
                    <a:pt x="2283" y="1177"/>
                    <a:pt x="2294" y="1258"/>
                  </a:cubicBezTo>
                  <a:cubicBezTo>
                    <a:pt x="2084" y="1305"/>
                    <a:pt x="1875" y="1353"/>
                    <a:pt x="1654" y="1397"/>
                  </a:cubicBezTo>
                  <a:cubicBezTo>
                    <a:pt x="1643" y="1327"/>
                    <a:pt x="1654" y="1258"/>
                    <a:pt x="1690" y="1199"/>
                  </a:cubicBezTo>
                  <a:cubicBezTo>
                    <a:pt x="1701" y="1165"/>
                    <a:pt x="1724" y="1143"/>
                    <a:pt x="1735" y="1107"/>
                  </a:cubicBezTo>
                  <a:cubicBezTo>
                    <a:pt x="1746" y="1048"/>
                    <a:pt x="1746" y="989"/>
                    <a:pt x="1746" y="933"/>
                  </a:cubicBezTo>
                  <a:cubicBezTo>
                    <a:pt x="1841" y="920"/>
                    <a:pt x="1933" y="897"/>
                    <a:pt x="2039" y="875"/>
                  </a:cubicBezTo>
                  <a:close/>
                  <a:moveTo>
                    <a:pt x="2760" y="710"/>
                  </a:moveTo>
                  <a:cubicBezTo>
                    <a:pt x="2760" y="710"/>
                    <a:pt x="2771" y="710"/>
                    <a:pt x="2783" y="724"/>
                  </a:cubicBezTo>
                  <a:cubicBezTo>
                    <a:pt x="2841" y="1014"/>
                    <a:pt x="2911" y="1316"/>
                    <a:pt x="2970" y="1607"/>
                  </a:cubicBezTo>
                  <a:cubicBezTo>
                    <a:pt x="2900" y="1596"/>
                    <a:pt x="2841" y="1573"/>
                    <a:pt x="2771" y="1562"/>
                  </a:cubicBezTo>
                  <a:cubicBezTo>
                    <a:pt x="2744" y="1557"/>
                    <a:pt x="2717" y="1556"/>
                    <a:pt x="2690" y="1556"/>
                  </a:cubicBezTo>
                  <a:cubicBezTo>
                    <a:pt x="2636" y="1556"/>
                    <a:pt x="2582" y="1562"/>
                    <a:pt x="2528" y="1562"/>
                  </a:cubicBezTo>
                  <a:cubicBezTo>
                    <a:pt x="2433" y="1548"/>
                    <a:pt x="2341" y="1537"/>
                    <a:pt x="2260" y="1492"/>
                  </a:cubicBezTo>
                  <a:cubicBezTo>
                    <a:pt x="2213" y="1456"/>
                    <a:pt x="2179" y="1408"/>
                    <a:pt x="2154" y="1353"/>
                  </a:cubicBezTo>
                  <a:cubicBezTo>
                    <a:pt x="2213" y="1339"/>
                    <a:pt x="2260" y="1327"/>
                    <a:pt x="2305" y="1316"/>
                  </a:cubicBezTo>
                  <a:cubicBezTo>
                    <a:pt x="2352" y="1305"/>
                    <a:pt x="2364" y="1294"/>
                    <a:pt x="2352" y="1258"/>
                  </a:cubicBezTo>
                  <a:cubicBezTo>
                    <a:pt x="2330" y="1154"/>
                    <a:pt x="2283" y="1084"/>
                    <a:pt x="2202" y="1037"/>
                  </a:cubicBezTo>
                  <a:cubicBezTo>
                    <a:pt x="2143" y="1003"/>
                    <a:pt x="2095" y="967"/>
                    <a:pt x="2095" y="897"/>
                  </a:cubicBezTo>
                  <a:cubicBezTo>
                    <a:pt x="2084" y="875"/>
                    <a:pt x="2095" y="864"/>
                    <a:pt x="2120" y="850"/>
                  </a:cubicBezTo>
                  <a:cubicBezTo>
                    <a:pt x="2341" y="805"/>
                    <a:pt x="2551" y="757"/>
                    <a:pt x="2760" y="710"/>
                  </a:cubicBezTo>
                  <a:close/>
                  <a:moveTo>
                    <a:pt x="2970" y="676"/>
                  </a:moveTo>
                  <a:cubicBezTo>
                    <a:pt x="3051" y="1059"/>
                    <a:pt x="3132" y="1445"/>
                    <a:pt x="3213" y="1827"/>
                  </a:cubicBezTo>
                  <a:cubicBezTo>
                    <a:pt x="3157" y="1772"/>
                    <a:pt x="3098" y="1724"/>
                    <a:pt x="3051" y="1677"/>
                  </a:cubicBezTo>
                  <a:cubicBezTo>
                    <a:pt x="3040" y="1665"/>
                    <a:pt x="3028" y="1654"/>
                    <a:pt x="3028" y="1632"/>
                  </a:cubicBezTo>
                  <a:cubicBezTo>
                    <a:pt x="2959" y="1327"/>
                    <a:pt x="2900" y="1026"/>
                    <a:pt x="2830" y="724"/>
                  </a:cubicBezTo>
                  <a:lnTo>
                    <a:pt x="2830" y="699"/>
                  </a:lnTo>
                  <a:cubicBezTo>
                    <a:pt x="2878" y="699"/>
                    <a:pt x="2922" y="688"/>
                    <a:pt x="2970" y="676"/>
                  </a:cubicBezTo>
                  <a:close/>
                  <a:moveTo>
                    <a:pt x="1675" y="950"/>
                  </a:moveTo>
                  <a:cubicBezTo>
                    <a:pt x="1701" y="950"/>
                    <a:pt x="1709" y="962"/>
                    <a:pt x="1701" y="1003"/>
                  </a:cubicBezTo>
                  <a:cubicBezTo>
                    <a:pt x="1701" y="1048"/>
                    <a:pt x="1690" y="1107"/>
                    <a:pt x="1654" y="1154"/>
                  </a:cubicBezTo>
                  <a:cubicBezTo>
                    <a:pt x="1606" y="1235"/>
                    <a:pt x="1584" y="1316"/>
                    <a:pt x="1606" y="1422"/>
                  </a:cubicBezTo>
                  <a:cubicBezTo>
                    <a:pt x="1620" y="1445"/>
                    <a:pt x="1632" y="1456"/>
                    <a:pt x="1665" y="1456"/>
                  </a:cubicBezTo>
                  <a:cubicBezTo>
                    <a:pt x="1713" y="1445"/>
                    <a:pt x="1771" y="1434"/>
                    <a:pt x="1816" y="1422"/>
                  </a:cubicBezTo>
                  <a:lnTo>
                    <a:pt x="1816" y="1422"/>
                  </a:lnTo>
                  <a:cubicBezTo>
                    <a:pt x="1841" y="1478"/>
                    <a:pt x="1830" y="1537"/>
                    <a:pt x="1794" y="1584"/>
                  </a:cubicBezTo>
                  <a:cubicBezTo>
                    <a:pt x="1735" y="1677"/>
                    <a:pt x="1654" y="1724"/>
                    <a:pt x="1551" y="1772"/>
                  </a:cubicBezTo>
                  <a:cubicBezTo>
                    <a:pt x="1422" y="1827"/>
                    <a:pt x="1294" y="1875"/>
                    <a:pt x="1187" y="2003"/>
                  </a:cubicBezTo>
                  <a:cubicBezTo>
                    <a:pt x="1132" y="1688"/>
                    <a:pt x="1062" y="1397"/>
                    <a:pt x="1003" y="1096"/>
                  </a:cubicBezTo>
                  <a:cubicBezTo>
                    <a:pt x="1014" y="1084"/>
                    <a:pt x="1037" y="1084"/>
                    <a:pt x="1048" y="1084"/>
                  </a:cubicBezTo>
                  <a:cubicBezTo>
                    <a:pt x="1246" y="1037"/>
                    <a:pt x="1444" y="989"/>
                    <a:pt x="1632" y="956"/>
                  </a:cubicBezTo>
                  <a:cubicBezTo>
                    <a:pt x="1649" y="952"/>
                    <a:pt x="1664" y="950"/>
                    <a:pt x="1675" y="950"/>
                  </a:cubicBezTo>
                  <a:close/>
                  <a:moveTo>
                    <a:pt x="956" y="1107"/>
                  </a:moveTo>
                  <a:cubicBezTo>
                    <a:pt x="956" y="1118"/>
                    <a:pt x="956" y="1129"/>
                    <a:pt x="967" y="1143"/>
                  </a:cubicBezTo>
                  <a:cubicBezTo>
                    <a:pt x="1025" y="1434"/>
                    <a:pt x="1084" y="1724"/>
                    <a:pt x="1143" y="2015"/>
                  </a:cubicBezTo>
                  <a:cubicBezTo>
                    <a:pt x="1154" y="2037"/>
                    <a:pt x="1143" y="2073"/>
                    <a:pt x="1132" y="2096"/>
                  </a:cubicBezTo>
                  <a:cubicBezTo>
                    <a:pt x="1106" y="2154"/>
                    <a:pt x="1084" y="2213"/>
                    <a:pt x="1062" y="2283"/>
                  </a:cubicBezTo>
                  <a:cubicBezTo>
                    <a:pt x="967" y="1897"/>
                    <a:pt x="897" y="1515"/>
                    <a:pt x="816" y="1129"/>
                  </a:cubicBezTo>
                  <a:cubicBezTo>
                    <a:pt x="863" y="1118"/>
                    <a:pt x="908" y="1107"/>
                    <a:pt x="956" y="1107"/>
                  </a:cubicBezTo>
                  <a:close/>
                  <a:moveTo>
                    <a:pt x="2097" y="1370"/>
                  </a:moveTo>
                  <a:cubicBezTo>
                    <a:pt x="2108" y="1370"/>
                    <a:pt x="2120" y="1378"/>
                    <a:pt x="2120" y="1386"/>
                  </a:cubicBezTo>
                  <a:cubicBezTo>
                    <a:pt x="2165" y="1515"/>
                    <a:pt x="2271" y="1573"/>
                    <a:pt x="2389" y="1596"/>
                  </a:cubicBezTo>
                  <a:cubicBezTo>
                    <a:pt x="2470" y="1607"/>
                    <a:pt x="2551" y="1607"/>
                    <a:pt x="2632" y="1607"/>
                  </a:cubicBezTo>
                  <a:cubicBezTo>
                    <a:pt x="2642" y="1606"/>
                    <a:pt x="2652" y="1606"/>
                    <a:pt x="2662" y="1606"/>
                  </a:cubicBezTo>
                  <a:cubicBezTo>
                    <a:pt x="2935" y="1606"/>
                    <a:pt x="3114" y="1755"/>
                    <a:pt x="3238" y="1992"/>
                  </a:cubicBezTo>
                  <a:cubicBezTo>
                    <a:pt x="3238" y="2003"/>
                    <a:pt x="3238" y="2015"/>
                    <a:pt x="3249" y="2026"/>
                  </a:cubicBezTo>
                  <a:cubicBezTo>
                    <a:pt x="2878" y="2026"/>
                    <a:pt x="2514" y="2107"/>
                    <a:pt x="2154" y="2177"/>
                  </a:cubicBezTo>
                  <a:cubicBezTo>
                    <a:pt x="1794" y="2260"/>
                    <a:pt x="1444" y="2353"/>
                    <a:pt x="1095" y="2504"/>
                  </a:cubicBezTo>
                  <a:cubicBezTo>
                    <a:pt x="1106" y="2422"/>
                    <a:pt x="1106" y="2364"/>
                    <a:pt x="1118" y="2294"/>
                  </a:cubicBezTo>
                  <a:cubicBezTo>
                    <a:pt x="1176" y="2062"/>
                    <a:pt x="1316" y="1911"/>
                    <a:pt x="1551" y="1827"/>
                  </a:cubicBezTo>
                  <a:cubicBezTo>
                    <a:pt x="1665" y="1783"/>
                    <a:pt x="1760" y="1724"/>
                    <a:pt x="1830" y="1607"/>
                  </a:cubicBezTo>
                  <a:cubicBezTo>
                    <a:pt x="1863" y="1562"/>
                    <a:pt x="1886" y="1515"/>
                    <a:pt x="1875" y="1445"/>
                  </a:cubicBezTo>
                  <a:cubicBezTo>
                    <a:pt x="1875" y="1422"/>
                    <a:pt x="1875" y="1408"/>
                    <a:pt x="1911" y="1408"/>
                  </a:cubicBezTo>
                  <a:cubicBezTo>
                    <a:pt x="1970" y="1397"/>
                    <a:pt x="2026" y="1375"/>
                    <a:pt x="2084" y="1375"/>
                  </a:cubicBezTo>
                  <a:cubicBezTo>
                    <a:pt x="2087" y="1372"/>
                    <a:pt x="2092" y="1370"/>
                    <a:pt x="2097" y="1370"/>
                  </a:cubicBezTo>
                  <a:close/>
                  <a:moveTo>
                    <a:pt x="3168" y="2068"/>
                  </a:moveTo>
                  <a:cubicBezTo>
                    <a:pt x="3197" y="2068"/>
                    <a:pt x="3220" y="2070"/>
                    <a:pt x="3238" y="2073"/>
                  </a:cubicBezTo>
                  <a:lnTo>
                    <a:pt x="3238" y="2096"/>
                  </a:lnTo>
                  <a:cubicBezTo>
                    <a:pt x="3179" y="2121"/>
                    <a:pt x="3109" y="2154"/>
                    <a:pt x="3040" y="2177"/>
                  </a:cubicBezTo>
                  <a:cubicBezTo>
                    <a:pt x="2503" y="2330"/>
                    <a:pt x="1956" y="2456"/>
                    <a:pt x="1411" y="2551"/>
                  </a:cubicBezTo>
                  <a:cubicBezTo>
                    <a:pt x="1369" y="2557"/>
                    <a:pt x="1331" y="2557"/>
                    <a:pt x="1293" y="2557"/>
                  </a:cubicBezTo>
                  <a:cubicBezTo>
                    <a:pt x="1254" y="2557"/>
                    <a:pt x="1217" y="2557"/>
                    <a:pt x="1176" y="2562"/>
                  </a:cubicBezTo>
                  <a:cubicBezTo>
                    <a:pt x="1165" y="2562"/>
                    <a:pt x="1143" y="2551"/>
                    <a:pt x="1118" y="2551"/>
                  </a:cubicBezTo>
                  <a:cubicBezTo>
                    <a:pt x="1391" y="2356"/>
                    <a:pt x="2772" y="2068"/>
                    <a:pt x="3168" y="2068"/>
                  </a:cubicBezTo>
                  <a:close/>
                  <a:moveTo>
                    <a:pt x="3249" y="2923"/>
                  </a:moveTo>
                  <a:cubicBezTo>
                    <a:pt x="3297" y="3143"/>
                    <a:pt x="3341" y="3364"/>
                    <a:pt x="3389" y="3587"/>
                  </a:cubicBezTo>
                  <a:cubicBezTo>
                    <a:pt x="3179" y="3518"/>
                    <a:pt x="2970" y="3492"/>
                    <a:pt x="2760" y="3481"/>
                  </a:cubicBezTo>
                  <a:lnTo>
                    <a:pt x="2609" y="3481"/>
                  </a:lnTo>
                  <a:cubicBezTo>
                    <a:pt x="2551" y="3481"/>
                    <a:pt x="2492" y="3459"/>
                    <a:pt x="2492" y="3423"/>
                  </a:cubicBezTo>
                  <a:cubicBezTo>
                    <a:pt x="2492" y="3378"/>
                    <a:pt x="2528" y="3342"/>
                    <a:pt x="2573" y="3330"/>
                  </a:cubicBezTo>
                  <a:cubicBezTo>
                    <a:pt x="2819" y="3224"/>
                    <a:pt x="3040" y="3099"/>
                    <a:pt x="3238" y="2934"/>
                  </a:cubicBezTo>
                  <a:cubicBezTo>
                    <a:pt x="3238" y="2934"/>
                    <a:pt x="3249" y="2934"/>
                    <a:pt x="3249" y="2923"/>
                  </a:cubicBezTo>
                  <a:close/>
                  <a:moveTo>
                    <a:pt x="3378" y="2749"/>
                  </a:moveTo>
                  <a:cubicBezTo>
                    <a:pt x="3447" y="3062"/>
                    <a:pt x="3506" y="3378"/>
                    <a:pt x="3576" y="3680"/>
                  </a:cubicBezTo>
                  <a:cubicBezTo>
                    <a:pt x="3529" y="3657"/>
                    <a:pt x="3492" y="3621"/>
                    <a:pt x="3436" y="3573"/>
                  </a:cubicBezTo>
                  <a:cubicBezTo>
                    <a:pt x="3400" y="3364"/>
                    <a:pt x="3352" y="3121"/>
                    <a:pt x="3297" y="2875"/>
                  </a:cubicBezTo>
                  <a:cubicBezTo>
                    <a:pt x="3297" y="2864"/>
                    <a:pt x="3319" y="2842"/>
                    <a:pt x="3330" y="2819"/>
                  </a:cubicBezTo>
                  <a:cubicBezTo>
                    <a:pt x="3341" y="2805"/>
                    <a:pt x="3352" y="2772"/>
                    <a:pt x="3378" y="2749"/>
                  </a:cubicBezTo>
                  <a:close/>
                  <a:moveTo>
                    <a:pt x="1467" y="3308"/>
                  </a:moveTo>
                  <a:lnTo>
                    <a:pt x="1467" y="3308"/>
                  </a:lnTo>
                  <a:cubicBezTo>
                    <a:pt x="1537" y="3319"/>
                    <a:pt x="1606" y="3342"/>
                    <a:pt x="1676" y="3353"/>
                  </a:cubicBezTo>
                  <a:cubicBezTo>
                    <a:pt x="1863" y="3389"/>
                    <a:pt x="2051" y="3400"/>
                    <a:pt x="2235" y="3400"/>
                  </a:cubicBezTo>
                  <a:cubicBezTo>
                    <a:pt x="2243" y="3399"/>
                    <a:pt x="2251" y="3398"/>
                    <a:pt x="2258" y="3398"/>
                  </a:cubicBezTo>
                  <a:cubicBezTo>
                    <a:pt x="2309" y="3398"/>
                    <a:pt x="2354" y="3427"/>
                    <a:pt x="2364" y="3459"/>
                  </a:cubicBezTo>
                  <a:cubicBezTo>
                    <a:pt x="2375" y="3481"/>
                    <a:pt x="2330" y="3540"/>
                    <a:pt x="2271" y="3562"/>
                  </a:cubicBezTo>
                  <a:cubicBezTo>
                    <a:pt x="2039" y="3657"/>
                    <a:pt x="1816" y="3783"/>
                    <a:pt x="1620" y="3948"/>
                  </a:cubicBezTo>
                  <a:lnTo>
                    <a:pt x="1606" y="3959"/>
                  </a:lnTo>
                  <a:cubicBezTo>
                    <a:pt x="1562" y="3738"/>
                    <a:pt x="1514" y="3529"/>
                    <a:pt x="1467" y="3308"/>
                  </a:cubicBezTo>
                  <a:close/>
                  <a:moveTo>
                    <a:pt x="1282" y="3202"/>
                  </a:moveTo>
                  <a:cubicBezTo>
                    <a:pt x="1327" y="3238"/>
                    <a:pt x="1363" y="3261"/>
                    <a:pt x="1422" y="3294"/>
                  </a:cubicBezTo>
                  <a:cubicBezTo>
                    <a:pt x="1456" y="3529"/>
                    <a:pt x="1503" y="3761"/>
                    <a:pt x="1562" y="3993"/>
                  </a:cubicBezTo>
                  <a:cubicBezTo>
                    <a:pt x="1537" y="4029"/>
                    <a:pt x="1503" y="4076"/>
                    <a:pt x="1481" y="4121"/>
                  </a:cubicBezTo>
                  <a:cubicBezTo>
                    <a:pt x="1411" y="3819"/>
                    <a:pt x="1352" y="3504"/>
                    <a:pt x="1282" y="3202"/>
                  </a:cubicBezTo>
                  <a:close/>
                  <a:moveTo>
                    <a:pt x="3283" y="2107"/>
                  </a:moveTo>
                  <a:cubicBezTo>
                    <a:pt x="3330" y="2213"/>
                    <a:pt x="3341" y="2316"/>
                    <a:pt x="3352" y="2422"/>
                  </a:cubicBezTo>
                  <a:cubicBezTo>
                    <a:pt x="3366" y="2470"/>
                    <a:pt x="3366" y="2526"/>
                    <a:pt x="3352" y="2585"/>
                  </a:cubicBezTo>
                  <a:cubicBezTo>
                    <a:pt x="3341" y="2702"/>
                    <a:pt x="3297" y="2805"/>
                    <a:pt x="3202" y="2889"/>
                  </a:cubicBezTo>
                  <a:cubicBezTo>
                    <a:pt x="3028" y="3029"/>
                    <a:pt x="2841" y="3143"/>
                    <a:pt x="2643" y="3238"/>
                  </a:cubicBezTo>
                  <a:cubicBezTo>
                    <a:pt x="2598" y="3261"/>
                    <a:pt x="2551" y="3272"/>
                    <a:pt x="2514" y="3308"/>
                  </a:cubicBezTo>
                  <a:cubicBezTo>
                    <a:pt x="2470" y="3330"/>
                    <a:pt x="2433" y="3378"/>
                    <a:pt x="2445" y="3434"/>
                  </a:cubicBezTo>
                  <a:lnTo>
                    <a:pt x="2459" y="3448"/>
                  </a:lnTo>
                  <a:lnTo>
                    <a:pt x="2492" y="3481"/>
                  </a:lnTo>
                  <a:lnTo>
                    <a:pt x="2492" y="3504"/>
                  </a:lnTo>
                  <a:cubicBezTo>
                    <a:pt x="2514" y="3518"/>
                    <a:pt x="2540" y="3529"/>
                    <a:pt x="2562" y="3529"/>
                  </a:cubicBezTo>
                  <a:cubicBezTo>
                    <a:pt x="2609" y="3540"/>
                    <a:pt x="2654" y="3540"/>
                    <a:pt x="2702" y="3540"/>
                  </a:cubicBezTo>
                  <a:cubicBezTo>
                    <a:pt x="2900" y="3540"/>
                    <a:pt x="3098" y="3573"/>
                    <a:pt x="3283" y="3610"/>
                  </a:cubicBezTo>
                  <a:cubicBezTo>
                    <a:pt x="3517" y="3668"/>
                    <a:pt x="3646" y="3819"/>
                    <a:pt x="3702" y="4040"/>
                  </a:cubicBezTo>
                  <a:cubicBezTo>
                    <a:pt x="3738" y="4169"/>
                    <a:pt x="3749" y="4297"/>
                    <a:pt x="3749" y="4412"/>
                  </a:cubicBezTo>
                  <a:cubicBezTo>
                    <a:pt x="3760" y="4588"/>
                    <a:pt x="3702" y="4738"/>
                    <a:pt x="3598" y="4867"/>
                  </a:cubicBezTo>
                  <a:cubicBezTo>
                    <a:pt x="3567" y="4908"/>
                    <a:pt x="3537" y="4939"/>
                    <a:pt x="3477" y="4939"/>
                  </a:cubicBezTo>
                  <a:cubicBezTo>
                    <a:pt x="3468" y="4939"/>
                    <a:pt x="3458" y="4938"/>
                    <a:pt x="3447" y="4937"/>
                  </a:cubicBezTo>
                  <a:cubicBezTo>
                    <a:pt x="3403" y="4927"/>
                    <a:pt x="3356" y="4924"/>
                    <a:pt x="3310" y="4924"/>
                  </a:cubicBezTo>
                  <a:cubicBezTo>
                    <a:pt x="3246" y="4924"/>
                    <a:pt x="3182" y="4930"/>
                    <a:pt x="3121" y="4937"/>
                  </a:cubicBezTo>
                  <a:cubicBezTo>
                    <a:pt x="3028" y="4948"/>
                    <a:pt x="2922" y="4959"/>
                    <a:pt x="2830" y="4984"/>
                  </a:cubicBezTo>
                  <a:lnTo>
                    <a:pt x="2841" y="4995"/>
                  </a:lnTo>
                  <a:lnTo>
                    <a:pt x="2794" y="4995"/>
                  </a:lnTo>
                  <a:lnTo>
                    <a:pt x="2794" y="4984"/>
                  </a:lnTo>
                  <a:cubicBezTo>
                    <a:pt x="2794" y="4995"/>
                    <a:pt x="2783" y="4995"/>
                    <a:pt x="2783" y="4995"/>
                  </a:cubicBezTo>
                  <a:lnTo>
                    <a:pt x="2749" y="4995"/>
                  </a:lnTo>
                  <a:cubicBezTo>
                    <a:pt x="2738" y="4948"/>
                    <a:pt x="2724" y="4914"/>
                    <a:pt x="2713" y="4867"/>
                  </a:cubicBezTo>
                  <a:cubicBezTo>
                    <a:pt x="2621" y="4400"/>
                    <a:pt x="2514" y="3937"/>
                    <a:pt x="2422" y="3470"/>
                  </a:cubicBezTo>
                  <a:cubicBezTo>
                    <a:pt x="2400" y="3400"/>
                    <a:pt x="2364" y="3364"/>
                    <a:pt x="2305" y="3353"/>
                  </a:cubicBezTo>
                  <a:cubicBezTo>
                    <a:pt x="2260" y="3342"/>
                    <a:pt x="2202" y="3342"/>
                    <a:pt x="2154" y="3342"/>
                  </a:cubicBezTo>
                  <a:cubicBezTo>
                    <a:pt x="1956" y="3342"/>
                    <a:pt x="1760" y="3308"/>
                    <a:pt x="1573" y="3272"/>
                  </a:cubicBezTo>
                  <a:cubicBezTo>
                    <a:pt x="1341" y="3213"/>
                    <a:pt x="1213" y="3073"/>
                    <a:pt x="1154" y="2864"/>
                  </a:cubicBezTo>
                  <a:cubicBezTo>
                    <a:pt x="1132" y="2772"/>
                    <a:pt x="1118" y="2680"/>
                    <a:pt x="1095" y="2585"/>
                  </a:cubicBezTo>
                  <a:lnTo>
                    <a:pt x="1095" y="2585"/>
                  </a:lnTo>
                  <a:cubicBezTo>
                    <a:pt x="1154" y="2595"/>
                    <a:pt x="1209" y="2600"/>
                    <a:pt x="1263" y="2600"/>
                  </a:cubicBezTo>
                  <a:cubicBezTo>
                    <a:pt x="1390" y="2600"/>
                    <a:pt x="1508" y="2575"/>
                    <a:pt x="1632" y="2551"/>
                  </a:cubicBezTo>
                  <a:cubicBezTo>
                    <a:pt x="2014" y="2470"/>
                    <a:pt x="2400" y="2375"/>
                    <a:pt x="2783" y="2294"/>
                  </a:cubicBezTo>
                  <a:cubicBezTo>
                    <a:pt x="2900" y="2260"/>
                    <a:pt x="3028" y="2224"/>
                    <a:pt x="3143" y="2177"/>
                  </a:cubicBezTo>
                  <a:cubicBezTo>
                    <a:pt x="3190" y="2165"/>
                    <a:pt x="3238" y="2132"/>
                    <a:pt x="3283" y="2107"/>
                  </a:cubicBezTo>
                  <a:close/>
                  <a:moveTo>
                    <a:pt x="2400" y="3551"/>
                  </a:moveTo>
                  <a:cubicBezTo>
                    <a:pt x="2400" y="3562"/>
                    <a:pt x="2400" y="3587"/>
                    <a:pt x="2411" y="3599"/>
                  </a:cubicBezTo>
                  <a:cubicBezTo>
                    <a:pt x="2503" y="4040"/>
                    <a:pt x="2598" y="4495"/>
                    <a:pt x="2690" y="4937"/>
                  </a:cubicBezTo>
                  <a:cubicBezTo>
                    <a:pt x="2702" y="5018"/>
                    <a:pt x="2713" y="5007"/>
                    <a:pt x="2632" y="5040"/>
                  </a:cubicBezTo>
                  <a:cubicBezTo>
                    <a:pt x="2470" y="5110"/>
                    <a:pt x="2305" y="5180"/>
                    <a:pt x="2143" y="5250"/>
                  </a:cubicBezTo>
                  <a:cubicBezTo>
                    <a:pt x="2120" y="5264"/>
                    <a:pt x="2095" y="5264"/>
                    <a:pt x="2084" y="5264"/>
                  </a:cubicBezTo>
                  <a:cubicBezTo>
                    <a:pt x="1900" y="5238"/>
                    <a:pt x="1771" y="5124"/>
                    <a:pt x="1665" y="4970"/>
                  </a:cubicBezTo>
                  <a:cubicBezTo>
                    <a:pt x="1551" y="4797"/>
                    <a:pt x="1492" y="4588"/>
                    <a:pt x="1492" y="4367"/>
                  </a:cubicBezTo>
                  <a:cubicBezTo>
                    <a:pt x="1492" y="4216"/>
                    <a:pt x="1551" y="4088"/>
                    <a:pt x="1665" y="3981"/>
                  </a:cubicBezTo>
                  <a:cubicBezTo>
                    <a:pt x="1830" y="3853"/>
                    <a:pt x="2014" y="3738"/>
                    <a:pt x="2202" y="3657"/>
                  </a:cubicBezTo>
                  <a:cubicBezTo>
                    <a:pt x="2271" y="3621"/>
                    <a:pt x="2330" y="3587"/>
                    <a:pt x="2400" y="3551"/>
                  </a:cubicBezTo>
                  <a:close/>
                  <a:moveTo>
                    <a:pt x="3309" y="4965"/>
                  </a:moveTo>
                  <a:cubicBezTo>
                    <a:pt x="3374" y="4965"/>
                    <a:pt x="3430" y="4971"/>
                    <a:pt x="3470" y="4984"/>
                  </a:cubicBezTo>
                  <a:cubicBezTo>
                    <a:pt x="3378" y="5018"/>
                    <a:pt x="3308" y="5065"/>
                    <a:pt x="3227" y="5088"/>
                  </a:cubicBezTo>
                  <a:cubicBezTo>
                    <a:pt x="2959" y="5146"/>
                    <a:pt x="2702" y="5205"/>
                    <a:pt x="2433" y="5264"/>
                  </a:cubicBezTo>
                  <a:cubicBezTo>
                    <a:pt x="2364" y="5275"/>
                    <a:pt x="2283" y="5275"/>
                    <a:pt x="2202" y="5286"/>
                  </a:cubicBezTo>
                  <a:cubicBezTo>
                    <a:pt x="2319" y="5138"/>
                    <a:pt x="2958" y="4965"/>
                    <a:pt x="3309" y="4965"/>
                  </a:cubicBezTo>
                  <a:close/>
                  <a:moveTo>
                    <a:pt x="3121" y="5157"/>
                  </a:moveTo>
                  <a:lnTo>
                    <a:pt x="3121" y="5157"/>
                  </a:lnTo>
                  <a:cubicBezTo>
                    <a:pt x="3087" y="5194"/>
                    <a:pt x="3062" y="5227"/>
                    <a:pt x="3028" y="5264"/>
                  </a:cubicBezTo>
                  <a:cubicBezTo>
                    <a:pt x="2992" y="5320"/>
                    <a:pt x="2970" y="5367"/>
                    <a:pt x="2981" y="5437"/>
                  </a:cubicBezTo>
                  <a:cubicBezTo>
                    <a:pt x="2981" y="5459"/>
                    <a:pt x="2970" y="5473"/>
                    <a:pt x="2947" y="5484"/>
                  </a:cubicBezTo>
                  <a:cubicBezTo>
                    <a:pt x="2889" y="5496"/>
                    <a:pt x="2830" y="5507"/>
                    <a:pt x="2783" y="5518"/>
                  </a:cubicBezTo>
                  <a:cubicBezTo>
                    <a:pt x="2760" y="5518"/>
                    <a:pt x="2738" y="5507"/>
                    <a:pt x="2738" y="5496"/>
                  </a:cubicBezTo>
                  <a:cubicBezTo>
                    <a:pt x="2702" y="5378"/>
                    <a:pt x="2609" y="5333"/>
                    <a:pt x="2503" y="5297"/>
                  </a:cubicBezTo>
                  <a:cubicBezTo>
                    <a:pt x="2492" y="5297"/>
                    <a:pt x="2492" y="5297"/>
                    <a:pt x="2481" y="5286"/>
                  </a:cubicBezTo>
                  <a:cubicBezTo>
                    <a:pt x="2702" y="5238"/>
                    <a:pt x="2911" y="5194"/>
                    <a:pt x="3121" y="5157"/>
                  </a:cubicBezTo>
                  <a:close/>
                  <a:moveTo>
                    <a:pt x="3797" y="4599"/>
                  </a:moveTo>
                  <a:cubicBezTo>
                    <a:pt x="3889" y="4984"/>
                    <a:pt x="3959" y="5367"/>
                    <a:pt x="4051" y="5753"/>
                  </a:cubicBezTo>
                  <a:cubicBezTo>
                    <a:pt x="3995" y="5764"/>
                    <a:pt x="3948" y="5775"/>
                    <a:pt x="3900" y="5786"/>
                  </a:cubicBezTo>
                  <a:cubicBezTo>
                    <a:pt x="3900" y="5764"/>
                    <a:pt x="3889" y="5753"/>
                    <a:pt x="3889" y="5739"/>
                  </a:cubicBezTo>
                  <a:cubicBezTo>
                    <a:pt x="3830" y="5448"/>
                    <a:pt x="3772" y="5157"/>
                    <a:pt x="3716" y="4867"/>
                  </a:cubicBezTo>
                  <a:cubicBezTo>
                    <a:pt x="3702" y="4845"/>
                    <a:pt x="3716" y="4808"/>
                    <a:pt x="3727" y="4786"/>
                  </a:cubicBezTo>
                  <a:cubicBezTo>
                    <a:pt x="3749" y="4727"/>
                    <a:pt x="3772" y="4669"/>
                    <a:pt x="3797" y="4599"/>
                  </a:cubicBezTo>
                  <a:close/>
                  <a:moveTo>
                    <a:pt x="3411" y="350"/>
                  </a:moveTo>
                  <a:cubicBezTo>
                    <a:pt x="3808" y="2191"/>
                    <a:pt x="4191" y="4029"/>
                    <a:pt x="4587" y="5867"/>
                  </a:cubicBezTo>
                  <a:cubicBezTo>
                    <a:pt x="4540" y="5867"/>
                    <a:pt x="4495" y="5878"/>
                    <a:pt x="4448" y="5892"/>
                  </a:cubicBezTo>
                  <a:cubicBezTo>
                    <a:pt x="4065" y="4051"/>
                    <a:pt x="3679" y="2224"/>
                    <a:pt x="3283" y="386"/>
                  </a:cubicBezTo>
                  <a:cubicBezTo>
                    <a:pt x="3330" y="375"/>
                    <a:pt x="3378" y="361"/>
                    <a:pt x="3411" y="350"/>
                  </a:cubicBezTo>
                  <a:close/>
                  <a:moveTo>
                    <a:pt x="3238" y="397"/>
                  </a:moveTo>
                  <a:cubicBezTo>
                    <a:pt x="3621" y="2235"/>
                    <a:pt x="4006" y="4062"/>
                    <a:pt x="4400" y="5892"/>
                  </a:cubicBezTo>
                  <a:cubicBezTo>
                    <a:pt x="4368" y="5908"/>
                    <a:pt x="4349" y="5916"/>
                    <a:pt x="4332" y="5916"/>
                  </a:cubicBezTo>
                  <a:cubicBezTo>
                    <a:pt x="4313" y="5916"/>
                    <a:pt x="4299" y="5904"/>
                    <a:pt x="4274" y="5878"/>
                  </a:cubicBezTo>
                  <a:cubicBezTo>
                    <a:pt x="4227" y="5834"/>
                    <a:pt x="4168" y="5786"/>
                    <a:pt x="4110" y="5739"/>
                  </a:cubicBezTo>
                  <a:cubicBezTo>
                    <a:pt x="4098" y="5739"/>
                    <a:pt x="4098" y="5716"/>
                    <a:pt x="4087" y="5705"/>
                  </a:cubicBezTo>
                  <a:cubicBezTo>
                    <a:pt x="4006" y="5286"/>
                    <a:pt x="3911" y="4856"/>
                    <a:pt x="3819" y="4426"/>
                  </a:cubicBezTo>
                  <a:cubicBezTo>
                    <a:pt x="3797" y="4319"/>
                    <a:pt x="3808" y="4202"/>
                    <a:pt x="3772" y="4099"/>
                  </a:cubicBezTo>
                  <a:cubicBezTo>
                    <a:pt x="3749" y="3993"/>
                    <a:pt x="3702" y="3900"/>
                    <a:pt x="3668" y="3808"/>
                  </a:cubicBezTo>
                  <a:cubicBezTo>
                    <a:pt x="3657" y="3783"/>
                    <a:pt x="3646" y="3761"/>
                    <a:pt x="3646" y="3738"/>
                  </a:cubicBezTo>
                  <a:cubicBezTo>
                    <a:pt x="3562" y="3389"/>
                    <a:pt x="3492" y="3029"/>
                    <a:pt x="3422" y="2680"/>
                  </a:cubicBezTo>
                  <a:cubicBezTo>
                    <a:pt x="3411" y="2621"/>
                    <a:pt x="3422" y="2562"/>
                    <a:pt x="3422" y="2504"/>
                  </a:cubicBezTo>
                  <a:cubicBezTo>
                    <a:pt x="3422" y="2341"/>
                    <a:pt x="3378" y="2177"/>
                    <a:pt x="3319" y="2026"/>
                  </a:cubicBezTo>
                  <a:cubicBezTo>
                    <a:pt x="3308" y="2003"/>
                    <a:pt x="3297" y="1981"/>
                    <a:pt x="3297" y="1945"/>
                  </a:cubicBezTo>
                  <a:cubicBezTo>
                    <a:pt x="3213" y="1548"/>
                    <a:pt x="3121" y="1154"/>
                    <a:pt x="3040" y="757"/>
                  </a:cubicBezTo>
                  <a:cubicBezTo>
                    <a:pt x="3028" y="710"/>
                    <a:pt x="3017" y="676"/>
                    <a:pt x="3051" y="629"/>
                  </a:cubicBezTo>
                  <a:cubicBezTo>
                    <a:pt x="3098" y="595"/>
                    <a:pt x="3109" y="526"/>
                    <a:pt x="3121" y="478"/>
                  </a:cubicBezTo>
                  <a:cubicBezTo>
                    <a:pt x="3132" y="408"/>
                    <a:pt x="3168" y="397"/>
                    <a:pt x="3238" y="397"/>
                  </a:cubicBezTo>
                  <a:close/>
                  <a:moveTo>
                    <a:pt x="3657" y="4889"/>
                  </a:moveTo>
                  <a:cubicBezTo>
                    <a:pt x="3727" y="5194"/>
                    <a:pt x="3786" y="5484"/>
                    <a:pt x="3855" y="5786"/>
                  </a:cubicBezTo>
                  <a:cubicBezTo>
                    <a:pt x="3841" y="5797"/>
                    <a:pt x="3819" y="5797"/>
                    <a:pt x="3808" y="5808"/>
                  </a:cubicBezTo>
                  <a:cubicBezTo>
                    <a:pt x="3610" y="5845"/>
                    <a:pt x="3411" y="5892"/>
                    <a:pt x="3227" y="5926"/>
                  </a:cubicBezTo>
                  <a:cubicBezTo>
                    <a:pt x="3209" y="5929"/>
                    <a:pt x="3194" y="5931"/>
                    <a:pt x="3182" y="5931"/>
                  </a:cubicBezTo>
                  <a:cubicBezTo>
                    <a:pt x="3155" y="5931"/>
                    <a:pt x="3143" y="5919"/>
                    <a:pt x="3143" y="5878"/>
                  </a:cubicBezTo>
                  <a:cubicBezTo>
                    <a:pt x="3157" y="5834"/>
                    <a:pt x="3168" y="5775"/>
                    <a:pt x="3190" y="5739"/>
                  </a:cubicBezTo>
                  <a:cubicBezTo>
                    <a:pt x="3249" y="5658"/>
                    <a:pt x="3271" y="5565"/>
                    <a:pt x="3249" y="5473"/>
                  </a:cubicBezTo>
                  <a:cubicBezTo>
                    <a:pt x="3241" y="5446"/>
                    <a:pt x="3232" y="5433"/>
                    <a:pt x="3208" y="5433"/>
                  </a:cubicBezTo>
                  <a:cubicBezTo>
                    <a:pt x="3200" y="5433"/>
                    <a:pt x="3191" y="5434"/>
                    <a:pt x="3179" y="5437"/>
                  </a:cubicBezTo>
                  <a:cubicBezTo>
                    <a:pt x="3132" y="5448"/>
                    <a:pt x="3087" y="5448"/>
                    <a:pt x="3028" y="5459"/>
                  </a:cubicBezTo>
                  <a:cubicBezTo>
                    <a:pt x="3017" y="5356"/>
                    <a:pt x="3062" y="5275"/>
                    <a:pt x="3132" y="5227"/>
                  </a:cubicBezTo>
                  <a:cubicBezTo>
                    <a:pt x="3190" y="5169"/>
                    <a:pt x="3260" y="5135"/>
                    <a:pt x="3330" y="5110"/>
                  </a:cubicBezTo>
                  <a:cubicBezTo>
                    <a:pt x="3447" y="5054"/>
                    <a:pt x="3576" y="4995"/>
                    <a:pt x="3657" y="4889"/>
                  </a:cubicBezTo>
                  <a:close/>
                  <a:moveTo>
                    <a:pt x="3190" y="5484"/>
                  </a:moveTo>
                  <a:lnTo>
                    <a:pt x="3190" y="5484"/>
                  </a:lnTo>
                  <a:cubicBezTo>
                    <a:pt x="3213" y="5543"/>
                    <a:pt x="3202" y="5599"/>
                    <a:pt x="3179" y="5658"/>
                  </a:cubicBezTo>
                  <a:cubicBezTo>
                    <a:pt x="3168" y="5683"/>
                    <a:pt x="3157" y="5716"/>
                    <a:pt x="3132" y="5739"/>
                  </a:cubicBezTo>
                  <a:cubicBezTo>
                    <a:pt x="3098" y="5808"/>
                    <a:pt x="3087" y="5867"/>
                    <a:pt x="3121" y="5948"/>
                  </a:cubicBezTo>
                  <a:cubicBezTo>
                    <a:pt x="3017" y="5973"/>
                    <a:pt x="2911" y="5984"/>
                    <a:pt x="2808" y="6007"/>
                  </a:cubicBezTo>
                  <a:cubicBezTo>
                    <a:pt x="2808" y="5903"/>
                    <a:pt x="2738" y="5845"/>
                    <a:pt x="2654" y="5786"/>
                  </a:cubicBezTo>
                  <a:cubicBezTo>
                    <a:pt x="2598" y="5753"/>
                    <a:pt x="2562" y="5694"/>
                    <a:pt x="2551" y="5624"/>
                  </a:cubicBezTo>
                  <a:cubicBezTo>
                    <a:pt x="2771" y="5577"/>
                    <a:pt x="2981" y="5529"/>
                    <a:pt x="3190" y="5484"/>
                  </a:cubicBezTo>
                  <a:close/>
                  <a:moveTo>
                    <a:pt x="1896" y="5270"/>
                  </a:moveTo>
                  <a:cubicBezTo>
                    <a:pt x="1898" y="5270"/>
                    <a:pt x="1900" y="5271"/>
                    <a:pt x="1900" y="5275"/>
                  </a:cubicBezTo>
                  <a:cubicBezTo>
                    <a:pt x="2026" y="5333"/>
                    <a:pt x="2154" y="5333"/>
                    <a:pt x="2283" y="5333"/>
                  </a:cubicBezTo>
                  <a:cubicBezTo>
                    <a:pt x="2309" y="5330"/>
                    <a:pt x="2335" y="5329"/>
                    <a:pt x="2360" y="5329"/>
                  </a:cubicBezTo>
                  <a:cubicBezTo>
                    <a:pt x="2446" y="5329"/>
                    <a:pt x="2525" y="5349"/>
                    <a:pt x="2598" y="5403"/>
                  </a:cubicBezTo>
                  <a:cubicBezTo>
                    <a:pt x="2654" y="5437"/>
                    <a:pt x="2679" y="5459"/>
                    <a:pt x="2690" y="5543"/>
                  </a:cubicBezTo>
                  <a:cubicBezTo>
                    <a:pt x="2643" y="5543"/>
                    <a:pt x="2598" y="5554"/>
                    <a:pt x="2540" y="5565"/>
                  </a:cubicBezTo>
                  <a:cubicBezTo>
                    <a:pt x="2503" y="5577"/>
                    <a:pt x="2492" y="5588"/>
                    <a:pt x="2503" y="5624"/>
                  </a:cubicBezTo>
                  <a:cubicBezTo>
                    <a:pt x="2514" y="5727"/>
                    <a:pt x="2573" y="5797"/>
                    <a:pt x="2654" y="5856"/>
                  </a:cubicBezTo>
                  <a:cubicBezTo>
                    <a:pt x="2713" y="5878"/>
                    <a:pt x="2760" y="5915"/>
                    <a:pt x="2760" y="5984"/>
                  </a:cubicBezTo>
                  <a:cubicBezTo>
                    <a:pt x="2771" y="6007"/>
                    <a:pt x="2760" y="6032"/>
                    <a:pt x="2738" y="6032"/>
                  </a:cubicBezTo>
                  <a:cubicBezTo>
                    <a:pt x="2514" y="6077"/>
                    <a:pt x="2305" y="6124"/>
                    <a:pt x="2095" y="6172"/>
                  </a:cubicBezTo>
                  <a:lnTo>
                    <a:pt x="2073" y="6172"/>
                  </a:lnTo>
                  <a:cubicBezTo>
                    <a:pt x="2014" y="5867"/>
                    <a:pt x="1944" y="5565"/>
                    <a:pt x="1886" y="5275"/>
                  </a:cubicBezTo>
                  <a:cubicBezTo>
                    <a:pt x="1886" y="5275"/>
                    <a:pt x="1892" y="5270"/>
                    <a:pt x="1896" y="5270"/>
                  </a:cubicBezTo>
                  <a:close/>
                  <a:moveTo>
                    <a:pt x="1643" y="5054"/>
                  </a:moveTo>
                  <a:lnTo>
                    <a:pt x="1643" y="5054"/>
                  </a:lnTo>
                  <a:cubicBezTo>
                    <a:pt x="1676" y="5099"/>
                    <a:pt x="1713" y="5135"/>
                    <a:pt x="1760" y="5157"/>
                  </a:cubicBezTo>
                  <a:cubicBezTo>
                    <a:pt x="1805" y="5205"/>
                    <a:pt x="1841" y="5250"/>
                    <a:pt x="1852" y="5320"/>
                  </a:cubicBezTo>
                  <a:cubicBezTo>
                    <a:pt x="1900" y="5588"/>
                    <a:pt x="1956" y="5856"/>
                    <a:pt x="2014" y="6135"/>
                  </a:cubicBezTo>
                  <a:cubicBezTo>
                    <a:pt x="2026" y="6146"/>
                    <a:pt x="2026" y="6158"/>
                    <a:pt x="2026" y="6183"/>
                  </a:cubicBezTo>
                  <a:cubicBezTo>
                    <a:pt x="1981" y="6194"/>
                    <a:pt x="1933" y="6205"/>
                    <a:pt x="1886" y="6205"/>
                  </a:cubicBezTo>
                  <a:cubicBezTo>
                    <a:pt x="1805" y="5822"/>
                    <a:pt x="1724" y="5448"/>
                    <a:pt x="1643" y="5054"/>
                  </a:cubicBezTo>
                  <a:close/>
                  <a:moveTo>
                    <a:pt x="4098" y="5802"/>
                  </a:moveTo>
                  <a:cubicBezTo>
                    <a:pt x="4116" y="5802"/>
                    <a:pt x="4134" y="5810"/>
                    <a:pt x="4157" y="5834"/>
                  </a:cubicBezTo>
                  <a:cubicBezTo>
                    <a:pt x="4179" y="5867"/>
                    <a:pt x="4216" y="5892"/>
                    <a:pt x="4260" y="5926"/>
                  </a:cubicBezTo>
                  <a:cubicBezTo>
                    <a:pt x="3422" y="6113"/>
                    <a:pt x="2598" y="6275"/>
                    <a:pt x="1760" y="6462"/>
                  </a:cubicBezTo>
                  <a:cubicBezTo>
                    <a:pt x="1794" y="6392"/>
                    <a:pt x="1816" y="6345"/>
                    <a:pt x="1841" y="6297"/>
                  </a:cubicBezTo>
                  <a:cubicBezTo>
                    <a:pt x="1841" y="6275"/>
                    <a:pt x="1875" y="6275"/>
                    <a:pt x="1886" y="6264"/>
                  </a:cubicBezTo>
                  <a:cubicBezTo>
                    <a:pt x="2249" y="6194"/>
                    <a:pt x="2609" y="6113"/>
                    <a:pt x="2981" y="6043"/>
                  </a:cubicBezTo>
                  <a:cubicBezTo>
                    <a:pt x="3341" y="5962"/>
                    <a:pt x="3702" y="5878"/>
                    <a:pt x="4065" y="5808"/>
                  </a:cubicBezTo>
                  <a:cubicBezTo>
                    <a:pt x="4077" y="5804"/>
                    <a:pt x="4087" y="5802"/>
                    <a:pt x="4098" y="5802"/>
                  </a:cubicBezTo>
                  <a:close/>
                  <a:moveTo>
                    <a:pt x="512" y="968"/>
                  </a:moveTo>
                  <a:cubicBezTo>
                    <a:pt x="535" y="968"/>
                    <a:pt x="557" y="977"/>
                    <a:pt x="584" y="1003"/>
                  </a:cubicBezTo>
                  <a:cubicBezTo>
                    <a:pt x="629" y="1059"/>
                    <a:pt x="676" y="1118"/>
                    <a:pt x="746" y="1143"/>
                  </a:cubicBezTo>
                  <a:cubicBezTo>
                    <a:pt x="757" y="1143"/>
                    <a:pt x="768" y="1177"/>
                    <a:pt x="768" y="1188"/>
                  </a:cubicBezTo>
                  <a:cubicBezTo>
                    <a:pt x="852" y="1562"/>
                    <a:pt x="922" y="1934"/>
                    <a:pt x="1003" y="2305"/>
                  </a:cubicBezTo>
                  <a:cubicBezTo>
                    <a:pt x="1025" y="2411"/>
                    <a:pt x="1037" y="2526"/>
                    <a:pt x="1048" y="2643"/>
                  </a:cubicBezTo>
                  <a:cubicBezTo>
                    <a:pt x="1073" y="2794"/>
                    <a:pt x="1106" y="2945"/>
                    <a:pt x="1187" y="3085"/>
                  </a:cubicBezTo>
                  <a:cubicBezTo>
                    <a:pt x="1201" y="3110"/>
                    <a:pt x="1213" y="3132"/>
                    <a:pt x="1213" y="3143"/>
                  </a:cubicBezTo>
                  <a:cubicBezTo>
                    <a:pt x="1294" y="3504"/>
                    <a:pt x="1363" y="3853"/>
                    <a:pt x="1433" y="4202"/>
                  </a:cubicBezTo>
                  <a:cubicBezTo>
                    <a:pt x="1444" y="4216"/>
                    <a:pt x="1444" y="4238"/>
                    <a:pt x="1444" y="4261"/>
                  </a:cubicBezTo>
                  <a:cubicBezTo>
                    <a:pt x="1411" y="4459"/>
                    <a:pt x="1456" y="4657"/>
                    <a:pt x="1537" y="4845"/>
                  </a:cubicBezTo>
                  <a:cubicBezTo>
                    <a:pt x="1551" y="4878"/>
                    <a:pt x="1551" y="4914"/>
                    <a:pt x="1562" y="4937"/>
                  </a:cubicBezTo>
                  <a:cubicBezTo>
                    <a:pt x="1643" y="5333"/>
                    <a:pt x="1735" y="5739"/>
                    <a:pt x="1816" y="6135"/>
                  </a:cubicBezTo>
                  <a:cubicBezTo>
                    <a:pt x="1830" y="6172"/>
                    <a:pt x="1841" y="6205"/>
                    <a:pt x="1805" y="6253"/>
                  </a:cubicBezTo>
                  <a:cubicBezTo>
                    <a:pt x="1760" y="6297"/>
                    <a:pt x="1746" y="6356"/>
                    <a:pt x="1735" y="6415"/>
                  </a:cubicBezTo>
                  <a:cubicBezTo>
                    <a:pt x="1713" y="6484"/>
                    <a:pt x="1676" y="6484"/>
                    <a:pt x="1620" y="6484"/>
                  </a:cubicBezTo>
                  <a:cubicBezTo>
                    <a:pt x="1235" y="4657"/>
                    <a:pt x="838" y="2819"/>
                    <a:pt x="455" y="978"/>
                  </a:cubicBezTo>
                  <a:cubicBezTo>
                    <a:pt x="476" y="973"/>
                    <a:pt x="494" y="968"/>
                    <a:pt x="512" y="968"/>
                  </a:cubicBezTo>
                  <a:close/>
                  <a:moveTo>
                    <a:pt x="397" y="989"/>
                  </a:moveTo>
                  <a:cubicBezTo>
                    <a:pt x="794" y="2830"/>
                    <a:pt x="1176" y="4669"/>
                    <a:pt x="1573" y="6507"/>
                  </a:cubicBezTo>
                  <a:cubicBezTo>
                    <a:pt x="1525" y="6507"/>
                    <a:pt x="1481" y="6521"/>
                    <a:pt x="1433" y="6532"/>
                  </a:cubicBezTo>
                  <a:cubicBezTo>
                    <a:pt x="1048" y="4691"/>
                    <a:pt x="665" y="2864"/>
                    <a:pt x="268" y="1026"/>
                  </a:cubicBezTo>
                  <a:cubicBezTo>
                    <a:pt x="316" y="1014"/>
                    <a:pt x="363" y="1003"/>
                    <a:pt x="397" y="989"/>
                  </a:cubicBezTo>
                  <a:close/>
                  <a:moveTo>
                    <a:pt x="4609" y="5923"/>
                  </a:moveTo>
                  <a:cubicBezTo>
                    <a:pt x="4665" y="5923"/>
                    <a:pt x="4714" y="5948"/>
                    <a:pt x="4763" y="6007"/>
                  </a:cubicBezTo>
                  <a:cubicBezTo>
                    <a:pt x="3621" y="6253"/>
                    <a:pt x="2481" y="6496"/>
                    <a:pt x="1316" y="6741"/>
                  </a:cubicBezTo>
                  <a:cubicBezTo>
                    <a:pt x="1352" y="6694"/>
                    <a:pt x="1375" y="6646"/>
                    <a:pt x="1397" y="6602"/>
                  </a:cubicBezTo>
                  <a:cubicBezTo>
                    <a:pt x="1411" y="6591"/>
                    <a:pt x="1422" y="6591"/>
                    <a:pt x="1422" y="6591"/>
                  </a:cubicBezTo>
                  <a:cubicBezTo>
                    <a:pt x="2481" y="6367"/>
                    <a:pt x="3529" y="6146"/>
                    <a:pt x="4576" y="5926"/>
                  </a:cubicBezTo>
                  <a:cubicBezTo>
                    <a:pt x="4587" y="5924"/>
                    <a:pt x="4598" y="5923"/>
                    <a:pt x="4609" y="5923"/>
                  </a:cubicBezTo>
                  <a:close/>
                  <a:moveTo>
                    <a:pt x="3959" y="6253"/>
                  </a:moveTo>
                  <a:lnTo>
                    <a:pt x="3959" y="6253"/>
                  </a:lnTo>
                  <a:cubicBezTo>
                    <a:pt x="3948" y="6334"/>
                    <a:pt x="3948" y="6415"/>
                    <a:pt x="3911" y="6496"/>
                  </a:cubicBezTo>
                  <a:cubicBezTo>
                    <a:pt x="3900" y="6496"/>
                    <a:pt x="3889" y="6507"/>
                    <a:pt x="3878" y="6507"/>
                  </a:cubicBezTo>
                  <a:cubicBezTo>
                    <a:pt x="3366" y="6613"/>
                    <a:pt x="2852" y="6730"/>
                    <a:pt x="2341" y="6834"/>
                  </a:cubicBezTo>
                  <a:cubicBezTo>
                    <a:pt x="2330" y="6834"/>
                    <a:pt x="2305" y="6834"/>
                    <a:pt x="2294" y="6822"/>
                  </a:cubicBezTo>
                  <a:cubicBezTo>
                    <a:pt x="2249" y="6764"/>
                    <a:pt x="2213" y="6694"/>
                    <a:pt x="2154" y="6624"/>
                  </a:cubicBezTo>
                  <a:cubicBezTo>
                    <a:pt x="2760" y="6496"/>
                    <a:pt x="3352" y="6367"/>
                    <a:pt x="3959" y="6253"/>
                  </a:cubicBezTo>
                  <a:close/>
                  <a:moveTo>
                    <a:pt x="2523" y="1"/>
                  </a:moveTo>
                  <a:cubicBezTo>
                    <a:pt x="2506" y="1"/>
                    <a:pt x="2488" y="5"/>
                    <a:pt x="2470" y="12"/>
                  </a:cubicBezTo>
                  <a:cubicBezTo>
                    <a:pt x="2341" y="37"/>
                    <a:pt x="2213" y="59"/>
                    <a:pt x="2095" y="81"/>
                  </a:cubicBezTo>
                  <a:cubicBezTo>
                    <a:pt x="1724" y="165"/>
                    <a:pt x="1352" y="246"/>
                    <a:pt x="978" y="327"/>
                  </a:cubicBezTo>
                  <a:cubicBezTo>
                    <a:pt x="933" y="338"/>
                    <a:pt x="897" y="361"/>
                    <a:pt x="886" y="419"/>
                  </a:cubicBezTo>
                  <a:cubicBezTo>
                    <a:pt x="875" y="478"/>
                    <a:pt x="863" y="537"/>
                    <a:pt x="852" y="607"/>
                  </a:cubicBezTo>
                  <a:cubicBezTo>
                    <a:pt x="852" y="640"/>
                    <a:pt x="838" y="654"/>
                    <a:pt x="805" y="665"/>
                  </a:cubicBezTo>
                  <a:cubicBezTo>
                    <a:pt x="573" y="710"/>
                    <a:pt x="338" y="757"/>
                    <a:pt x="106" y="805"/>
                  </a:cubicBezTo>
                  <a:cubicBezTo>
                    <a:pt x="95" y="816"/>
                    <a:pt x="70" y="816"/>
                    <a:pt x="48" y="827"/>
                  </a:cubicBezTo>
                  <a:cubicBezTo>
                    <a:pt x="0" y="850"/>
                    <a:pt x="0" y="875"/>
                    <a:pt x="36" y="897"/>
                  </a:cubicBezTo>
                  <a:cubicBezTo>
                    <a:pt x="84" y="945"/>
                    <a:pt x="129" y="978"/>
                    <a:pt x="187" y="1014"/>
                  </a:cubicBezTo>
                  <a:cubicBezTo>
                    <a:pt x="210" y="1026"/>
                    <a:pt x="224" y="1048"/>
                    <a:pt x="224" y="1073"/>
                  </a:cubicBezTo>
                  <a:cubicBezTo>
                    <a:pt x="478" y="2260"/>
                    <a:pt x="735" y="3448"/>
                    <a:pt x="978" y="4635"/>
                  </a:cubicBezTo>
                  <a:cubicBezTo>
                    <a:pt x="1106" y="5250"/>
                    <a:pt x="1246" y="5878"/>
                    <a:pt x="1375" y="6496"/>
                  </a:cubicBezTo>
                  <a:lnTo>
                    <a:pt x="1375" y="6554"/>
                  </a:lnTo>
                  <a:cubicBezTo>
                    <a:pt x="1352" y="6602"/>
                    <a:pt x="1316" y="6635"/>
                    <a:pt x="1305" y="6683"/>
                  </a:cubicBezTo>
                  <a:cubicBezTo>
                    <a:pt x="1282" y="6716"/>
                    <a:pt x="1282" y="6753"/>
                    <a:pt x="1271" y="6786"/>
                  </a:cubicBezTo>
                  <a:cubicBezTo>
                    <a:pt x="1294" y="6786"/>
                    <a:pt x="1317" y="6792"/>
                    <a:pt x="1340" y="6792"/>
                  </a:cubicBezTo>
                  <a:cubicBezTo>
                    <a:pt x="1352" y="6792"/>
                    <a:pt x="1363" y="6791"/>
                    <a:pt x="1375" y="6786"/>
                  </a:cubicBezTo>
                  <a:cubicBezTo>
                    <a:pt x="1606" y="6741"/>
                    <a:pt x="1841" y="6694"/>
                    <a:pt x="2062" y="6646"/>
                  </a:cubicBezTo>
                  <a:cubicBezTo>
                    <a:pt x="2074" y="6644"/>
                    <a:pt x="2084" y="6642"/>
                    <a:pt x="2093" y="6642"/>
                  </a:cubicBezTo>
                  <a:cubicBezTo>
                    <a:pt x="2120" y="6642"/>
                    <a:pt x="2134" y="6655"/>
                    <a:pt x="2143" y="6683"/>
                  </a:cubicBezTo>
                  <a:cubicBezTo>
                    <a:pt x="2165" y="6730"/>
                    <a:pt x="2202" y="6775"/>
                    <a:pt x="2235" y="6822"/>
                  </a:cubicBezTo>
                  <a:cubicBezTo>
                    <a:pt x="2263" y="6868"/>
                    <a:pt x="2305" y="6885"/>
                    <a:pt x="2350" y="6885"/>
                  </a:cubicBezTo>
                  <a:cubicBezTo>
                    <a:pt x="2363" y="6885"/>
                    <a:pt x="2376" y="6884"/>
                    <a:pt x="2389" y="6881"/>
                  </a:cubicBezTo>
                  <a:cubicBezTo>
                    <a:pt x="2632" y="6822"/>
                    <a:pt x="2878" y="6775"/>
                    <a:pt x="3121" y="6716"/>
                  </a:cubicBezTo>
                  <a:cubicBezTo>
                    <a:pt x="3366" y="6672"/>
                    <a:pt x="3610" y="6613"/>
                    <a:pt x="3855" y="6565"/>
                  </a:cubicBezTo>
                  <a:cubicBezTo>
                    <a:pt x="3925" y="6554"/>
                    <a:pt x="3959" y="6521"/>
                    <a:pt x="3970" y="6462"/>
                  </a:cubicBezTo>
                  <a:cubicBezTo>
                    <a:pt x="3981" y="6403"/>
                    <a:pt x="3995" y="6345"/>
                    <a:pt x="3995" y="6286"/>
                  </a:cubicBezTo>
                  <a:cubicBezTo>
                    <a:pt x="4006" y="6241"/>
                    <a:pt x="4017" y="6227"/>
                    <a:pt x="4051" y="6216"/>
                  </a:cubicBezTo>
                  <a:cubicBezTo>
                    <a:pt x="4286" y="6172"/>
                    <a:pt x="4517" y="6124"/>
                    <a:pt x="4749" y="6077"/>
                  </a:cubicBezTo>
                  <a:cubicBezTo>
                    <a:pt x="4763" y="6065"/>
                    <a:pt x="4786" y="6065"/>
                    <a:pt x="4808" y="6054"/>
                  </a:cubicBezTo>
                  <a:cubicBezTo>
                    <a:pt x="4855" y="6032"/>
                    <a:pt x="4855" y="6007"/>
                    <a:pt x="4819" y="5984"/>
                  </a:cubicBezTo>
                  <a:cubicBezTo>
                    <a:pt x="4774" y="5937"/>
                    <a:pt x="4727" y="5903"/>
                    <a:pt x="4668" y="5878"/>
                  </a:cubicBezTo>
                  <a:cubicBezTo>
                    <a:pt x="4646" y="5856"/>
                    <a:pt x="4635" y="5834"/>
                    <a:pt x="4624" y="5808"/>
                  </a:cubicBezTo>
                  <a:cubicBezTo>
                    <a:pt x="4436" y="4926"/>
                    <a:pt x="4260" y="4051"/>
                    <a:pt x="4076" y="3168"/>
                  </a:cubicBezTo>
                  <a:cubicBezTo>
                    <a:pt x="3878" y="2246"/>
                    <a:pt x="3679" y="1316"/>
                    <a:pt x="3481" y="386"/>
                  </a:cubicBezTo>
                  <a:cubicBezTo>
                    <a:pt x="3470" y="361"/>
                    <a:pt x="3481" y="338"/>
                    <a:pt x="3492" y="305"/>
                  </a:cubicBezTo>
                  <a:cubicBezTo>
                    <a:pt x="3529" y="257"/>
                    <a:pt x="3551" y="199"/>
                    <a:pt x="3587" y="151"/>
                  </a:cubicBezTo>
                  <a:cubicBezTo>
                    <a:pt x="3597" y="123"/>
                    <a:pt x="3598" y="92"/>
                    <a:pt x="3569" y="92"/>
                  </a:cubicBezTo>
                  <a:cubicBezTo>
                    <a:pt x="3564" y="92"/>
                    <a:pt x="3558" y="93"/>
                    <a:pt x="3551" y="95"/>
                  </a:cubicBezTo>
                  <a:lnTo>
                    <a:pt x="3481" y="95"/>
                  </a:lnTo>
                  <a:cubicBezTo>
                    <a:pt x="3249" y="140"/>
                    <a:pt x="3017" y="188"/>
                    <a:pt x="2794" y="246"/>
                  </a:cubicBezTo>
                  <a:cubicBezTo>
                    <a:pt x="2749" y="246"/>
                    <a:pt x="2724" y="246"/>
                    <a:pt x="2713" y="199"/>
                  </a:cubicBezTo>
                  <a:cubicBezTo>
                    <a:pt x="2679" y="151"/>
                    <a:pt x="2643" y="107"/>
                    <a:pt x="2621" y="59"/>
                  </a:cubicBezTo>
                  <a:cubicBezTo>
                    <a:pt x="2596" y="19"/>
                    <a:pt x="2561" y="1"/>
                    <a:pt x="252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6715;p65"/>
            <p:cNvSpPr/>
            <p:nvPr/>
          </p:nvSpPr>
          <p:spPr>
            <a:xfrm>
              <a:off x="3527677" y="485330"/>
              <a:ext cx="9758" cy="6203"/>
            </a:xfrm>
            <a:custGeom>
              <a:avLst/>
              <a:gdLst/>
              <a:ahLst/>
              <a:cxnLst/>
              <a:rect l="l" t="t" r="r" b="b"/>
              <a:pathLst>
                <a:path w="129" h="82" extrusionOk="0">
                  <a:moveTo>
                    <a:pt x="11" y="0"/>
                  </a:moveTo>
                  <a:lnTo>
                    <a:pt x="0" y="23"/>
                  </a:lnTo>
                  <a:cubicBezTo>
                    <a:pt x="34" y="37"/>
                    <a:pt x="70" y="59"/>
                    <a:pt x="92" y="81"/>
                  </a:cubicBezTo>
                  <a:cubicBezTo>
                    <a:pt x="104" y="81"/>
                    <a:pt x="118" y="70"/>
                    <a:pt x="129" y="59"/>
                  </a:cubicBezTo>
                  <a:cubicBezTo>
                    <a:pt x="129" y="48"/>
                    <a:pt x="118" y="48"/>
                    <a:pt x="118" y="37"/>
                  </a:cubicBezTo>
                  <a:cubicBezTo>
                    <a:pt x="81" y="23"/>
                    <a:pt x="48" y="12"/>
                    <a:pt x="11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6716;p65"/>
            <p:cNvSpPr/>
            <p:nvPr/>
          </p:nvSpPr>
          <p:spPr>
            <a:xfrm>
              <a:off x="3581305" y="538126"/>
              <a:ext cx="4539" cy="9001"/>
            </a:xfrm>
            <a:custGeom>
              <a:avLst/>
              <a:gdLst/>
              <a:ahLst/>
              <a:cxnLst/>
              <a:rect l="l" t="t" r="r" b="b"/>
              <a:pathLst>
                <a:path w="60" h="119" extrusionOk="0">
                  <a:moveTo>
                    <a:pt x="12" y="1"/>
                  </a:moveTo>
                  <a:cubicBezTo>
                    <a:pt x="12" y="23"/>
                    <a:pt x="1" y="48"/>
                    <a:pt x="1" y="71"/>
                  </a:cubicBezTo>
                  <a:cubicBezTo>
                    <a:pt x="12" y="82"/>
                    <a:pt x="23" y="107"/>
                    <a:pt x="37" y="118"/>
                  </a:cubicBezTo>
                  <a:cubicBezTo>
                    <a:pt x="48" y="107"/>
                    <a:pt x="48" y="82"/>
                    <a:pt x="60" y="59"/>
                  </a:cubicBezTo>
                  <a:cubicBezTo>
                    <a:pt x="48" y="37"/>
                    <a:pt x="37" y="23"/>
                    <a:pt x="12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6717;p65"/>
            <p:cNvSpPr/>
            <p:nvPr/>
          </p:nvSpPr>
          <p:spPr>
            <a:xfrm>
              <a:off x="3524046" y="494179"/>
              <a:ext cx="7262" cy="7035"/>
            </a:xfrm>
            <a:custGeom>
              <a:avLst/>
              <a:gdLst/>
              <a:ahLst/>
              <a:cxnLst/>
              <a:rect l="l" t="t" r="r" b="b"/>
              <a:pathLst>
                <a:path w="96" h="93" extrusionOk="0">
                  <a:moveTo>
                    <a:pt x="26" y="1"/>
                  </a:moveTo>
                  <a:cubicBezTo>
                    <a:pt x="26" y="12"/>
                    <a:pt x="1" y="23"/>
                    <a:pt x="12" y="23"/>
                  </a:cubicBezTo>
                  <a:cubicBezTo>
                    <a:pt x="26" y="45"/>
                    <a:pt x="48" y="71"/>
                    <a:pt x="71" y="93"/>
                  </a:cubicBezTo>
                  <a:cubicBezTo>
                    <a:pt x="82" y="93"/>
                    <a:pt x="82" y="82"/>
                    <a:pt x="96" y="71"/>
                  </a:cubicBezTo>
                  <a:cubicBezTo>
                    <a:pt x="71" y="34"/>
                    <a:pt x="48" y="23"/>
                    <a:pt x="26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6718;p65"/>
            <p:cNvSpPr/>
            <p:nvPr/>
          </p:nvSpPr>
          <p:spPr>
            <a:xfrm>
              <a:off x="3573514" y="479203"/>
              <a:ext cx="7035" cy="7035"/>
            </a:xfrm>
            <a:custGeom>
              <a:avLst/>
              <a:gdLst/>
              <a:ahLst/>
              <a:cxnLst/>
              <a:rect l="l" t="t" r="r" b="b"/>
              <a:pathLst>
                <a:path w="93" h="93" extrusionOk="0">
                  <a:moveTo>
                    <a:pt x="12" y="0"/>
                  </a:moveTo>
                  <a:cubicBezTo>
                    <a:pt x="1" y="12"/>
                    <a:pt x="1" y="34"/>
                    <a:pt x="1" y="34"/>
                  </a:cubicBezTo>
                  <a:cubicBezTo>
                    <a:pt x="23" y="59"/>
                    <a:pt x="45" y="70"/>
                    <a:pt x="70" y="93"/>
                  </a:cubicBezTo>
                  <a:cubicBezTo>
                    <a:pt x="82" y="81"/>
                    <a:pt x="82" y="70"/>
                    <a:pt x="93" y="59"/>
                  </a:cubicBezTo>
                  <a:cubicBezTo>
                    <a:pt x="56" y="34"/>
                    <a:pt x="34" y="23"/>
                    <a:pt x="1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6719;p65"/>
            <p:cNvSpPr/>
            <p:nvPr/>
          </p:nvSpPr>
          <p:spPr>
            <a:xfrm>
              <a:off x="3620032" y="441005"/>
              <a:ext cx="6354" cy="8245"/>
            </a:xfrm>
            <a:custGeom>
              <a:avLst/>
              <a:gdLst/>
              <a:ahLst/>
              <a:cxnLst/>
              <a:rect l="l" t="t" r="r" b="b"/>
              <a:pathLst>
                <a:path w="84" h="109" extrusionOk="0">
                  <a:moveTo>
                    <a:pt x="25" y="0"/>
                  </a:moveTo>
                  <a:cubicBezTo>
                    <a:pt x="22" y="0"/>
                    <a:pt x="18" y="2"/>
                    <a:pt x="14" y="5"/>
                  </a:cubicBezTo>
                  <a:cubicBezTo>
                    <a:pt x="14" y="5"/>
                    <a:pt x="0" y="16"/>
                    <a:pt x="14" y="28"/>
                  </a:cubicBezTo>
                  <a:cubicBezTo>
                    <a:pt x="25" y="50"/>
                    <a:pt x="36" y="86"/>
                    <a:pt x="48" y="109"/>
                  </a:cubicBezTo>
                  <a:cubicBezTo>
                    <a:pt x="59" y="109"/>
                    <a:pt x="70" y="98"/>
                    <a:pt x="84" y="98"/>
                  </a:cubicBezTo>
                  <a:cubicBezTo>
                    <a:pt x="70" y="64"/>
                    <a:pt x="59" y="39"/>
                    <a:pt x="48" y="5"/>
                  </a:cubicBezTo>
                  <a:cubicBezTo>
                    <a:pt x="40" y="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6720;p65"/>
            <p:cNvSpPr/>
            <p:nvPr/>
          </p:nvSpPr>
          <p:spPr>
            <a:xfrm>
              <a:off x="3585767" y="558397"/>
              <a:ext cx="4539" cy="9001"/>
            </a:xfrm>
            <a:custGeom>
              <a:avLst/>
              <a:gdLst/>
              <a:ahLst/>
              <a:cxnLst/>
              <a:rect l="l" t="t" r="r" b="b"/>
              <a:pathLst>
                <a:path w="60" h="119" extrusionOk="0">
                  <a:moveTo>
                    <a:pt x="23" y="1"/>
                  </a:moveTo>
                  <a:cubicBezTo>
                    <a:pt x="12" y="23"/>
                    <a:pt x="12" y="35"/>
                    <a:pt x="1" y="60"/>
                  </a:cubicBezTo>
                  <a:lnTo>
                    <a:pt x="12" y="60"/>
                  </a:lnTo>
                  <a:cubicBezTo>
                    <a:pt x="23" y="82"/>
                    <a:pt x="34" y="104"/>
                    <a:pt x="48" y="118"/>
                  </a:cubicBezTo>
                  <a:cubicBezTo>
                    <a:pt x="48" y="104"/>
                    <a:pt x="59" y="82"/>
                    <a:pt x="59" y="60"/>
                  </a:cubicBezTo>
                  <a:lnTo>
                    <a:pt x="48" y="60"/>
                  </a:lnTo>
                  <a:lnTo>
                    <a:pt x="48" y="48"/>
                  </a:lnTo>
                  <a:cubicBezTo>
                    <a:pt x="34" y="23"/>
                    <a:pt x="23" y="12"/>
                    <a:pt x="2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6721;p65"/>
            <p:cNvSpPr/>
            <p:nvPr/>
          </p:nvSpPr>
          <p:spPr>
            <a:xfrm>
              <a:off x="3587432" y="458099"/>
              <a:ext cx="4539" cy="7867"/>
            </a:xfrm>
            <a:custGeom>
              <a:avLst/>
              <a:gdLst/>
              <a:ahLst/>
              <a:cxnLst/>
              <a:rect l="l" t="t" r="r" b="b"/>
              <a:pathLst>
                <a:path w="60" h="104" extrusionOk="0">
                  <a:moveTo>
                    <a:pt x="26" y="0"/>
                  </a:moveTo>
                  <a:cubicBezTo>
                    <a:pt x="12" y="22"/>
                    <a:pt x="1" y="48"/>
                    <a:pt x="1" y="59"/>
                  </a:cubicBezTo>
                  <a:cubicBezTo>
                    <a:pt x="12" y="70"/>
                    <a:pt x="26" y="81"/>
                    <a:pt x="37" y="103"/>
                  </a:cubicBezTo>
                  <a:cubicBezTo>
                    <a:pt x="48" y="81"/>
                    <a:pt x="48" y="70"/>
                    <a:pt x="60" y="48"/>
                  </a:cubicBezTo>
                  <a:cubicBezTo>
                    <a:pt x="48" y="34"/>
                    <a:pt x="37" y="11"/>
                    <a:pt x="26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6722;p65"/>
            <p:cNvSpPr/>
            <p:nvPr/>
          </p:nvSpPr>
          <p:spPr>
            <a:xfrm>
              <a:off x="3573514" y="519745"/>
              <a:ext cx="29047" cy="117170"/>
            </a:xfrm>
            <a:custGeom>
              <a:avLst/>
              <a:gdLst/>
              <a:ahLst/>
              <a:cxnLst/>
              <a:rect l="l" t="t" r="r" b="b"/>
              <a:pathLst>
                <a:path w="384" h="1549" extrusionOk="0">
                  <a:moveTo>
                    <a:pt x="1" y="1"/>
                  </a:moveTo>
                  <a:lnTo>
                    <a:pt x="336" y="1537"/>
                  </a:lnTo>
                  <a:lnTo>
                    <a:pt x="336" y="1548"/>
                  </a:lnTo>
                  <a:lnTo>
                    <a:pt x="383" y="1548"/>
                  </a:lnTo>
                  <a:lnTo>
                    <a:pt x="372" y="1537"/>
                  </a:lnTo>
                  <a:lnTo>
                    <a:pt x="34" y="57"/>
                  </a:lnTo>
                  <a:lnTo>
                    <a:pt x="34" y="34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" name="Rectangle 23"/>
          <p:cNvSpPr/>
          <p:nvPr/>
        </p:nvSpPr>
        <p:spPr>
          <a:xfrm>
            <a:off x="1915976" y="2373919"/>
            <a:ext cx="82012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         ,         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    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    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655929" y="2471615"/>
          <a:ext cx="812784" cy="387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525" imgH="171271" progId="Equation.DSMT4">
                  <p:embed/>
                </p:oleObj>
              </mc:Choice>
              <mc:Fallback>
                <p:oleObj name="Equation" r:id="rId4" imgW="380525" imgH="171271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5929" y="2471615"/>
                        <a:ext cx="812784" cy="387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3514429" y="2471615"/>
          <a:ext cx="854318" cy="387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9587" imgH="171271" progId="Equation.DSMT4">
                  <p:embed/>
                </p:oleObj>
              </mc:Choice>
              <mc:Fallback>
                <p:oleObj name="Equation" r:id="rId6" imgW="399587" imgH="171271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14429" y="2471615"/>
                        <a:ext cx="854318" cy="387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52875" y="2192786"/>
          <a:ext cx="357319" cy="833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200" imgH="399752" progId="Equation.DSMT4">
                  <p:embed/>
                </p:oleObj>
              </mc:Choice>
              <mc:Fallback>
                <p:oleObj name="Equation" r:id="rId8" imgW="171200" imgH="399752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52875" y="2192786"/>
                        <a:ext cx="357319" cy="833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7319963" y="2217738"/>
          <a:ext cx="36671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393480" progId="Equation.DSMT4">
                  <p:embed/>
                </p:oleObj>
              </mc:Choice>
              <mc:Fallback>
                <p:oleObj name="Equation" r:id="rId10" imgW="190440" imgH="393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19963" y="2217738"/>
                        <a:ext cx="366712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165147" y="3734097"/>
          <a:ext cx="1515288" cy="378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160" imgH="171271" progId="Equation.DSMT4">
                  <p:embed/>
                </p:oleObj>
              </mc:Choice>
              <mc:Fallback>
                <p:oleObj name="Equation" r:id="rId12" imgW="685160" imgH="171271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65147" y="3734097"/>
                        <a:ext cx="1515288" cy="378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823475" y="3704249"/>
          <a:ext cx="1569636" cy="392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160" imgH="171271" progId="Equation.DSMT4">
                  <p:embed/>
                </p:oleObj>
              </mc:Choice>
              <mc:Fallback>
                <p:oleObj name="Equation" r:id="rId14" imgW="685160" imgH="171271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23475" y="3704249"/>
                        <a:ext cx="1569636" cy="392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7196700" y="3718334"/>
          <a:ext cx="1569636" cy="392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160" imgH="171271" progId="Equation.DSMT4">
                  <p:embed/>
                </p:oleObj>
              </mc:Choice>
              <mc:Fallback>
                <p:oleObj name="Equation" r:id="rId16" imgW="685160" imgH="171271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96700" y="3718334"/>
                        <a:ext cx="1569636" cy="392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9465804" y="3686352"/>
          <a:ext cx="1712804" cy="42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160" imgH="171271" progId="Equation.DSMT4">
                  <p:embed/>
                </p:oleObj>
              </mc:Choice>
              <mc:Fallback>
                <p:oleObj name="Equation" r:id="rId18" imgW="685160" imgH="171271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465804" y="3686352"/>
                        <a:ext cx="1712804" cy="428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4816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4" grpId="0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4" name="Google Shape;2434;p36"/>
          <p:cNvSpPr txBox="1">
            <a:spLocks noGrp="1"/>
          </p:cNvSpPr>
          <p:nvPr>
            <p:ph type="title" idx="4294967295"/>
          </p:nvPr>
        </p:nvSpPr>
        <p:spPr>
          <a:xfrm>
            <a:off x="2184285" y="891409"/>
            <a:ext cx="6994525" cy="636588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" b="1" dirty="0">
                <a:solidFill>
                  <a:schemeClr val="accent2">
                    <a:lumMod val="50000"/>
                  </a:schemeClr>
                </a:solidFill>
              </a:rPr>
              <a:t>Câu</a:t>
            </a:r>
            <a:r>
              <a:rPr lang="en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" b="1" dirty="0">
                <a:solidFill>
                  <a:schemeClr val="accent2">
                    <a:lumMod val="50000"/>
                  </a:schemeClr>
                </a:solidFill>
              </a:rPr>
              <a:t>3:</a:t>
            </a:r>
            <a:endParaRPr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grpSp>
        <p:nvGrpSpPr>
          <p:cNvPr id="2479" name="Google Shape;2479;p36"/>
          <p:cNvGrpSpPr/>
          <p:nvPr/>
        </p:nvGrpSpPr>
        <p:grpSpPr>
          <a:xfrm rot="20818412">
            <a:off x="10234686" y="5209711"/>
            <a:ext cx="1496628" cy="1395297"/>
            <a:chOff x="6370649" y="2255515"/>
            <a:chExt cx="616486" cy="507637"/>
          </a:xfrm>
        </p:grpSpPr>
        <p:sp>
          <p:nvSpPr>
            <p:cNvPr id="2480" name="Google Shape;2480;p36"/>
            <p:cNvSpPr/>
            <p:nvPr/>
          </p:nvSpPr>
          <p:spPr>
            <a:xfrm>
              <a:off x="6370649" y="2255515"/>
              <a:ext cx="616486" cy="507637"/>
            </a:xfrm>
            <a:custGeom>
              <a:avLst/>
              <a:gdLst/>
              <a:ahLst/>
              <a:cxnLst/>
              <a:rect l="l" t="t" r="r" b="b"/>
              <a:pathLst>
                <a:path w="8150" h="6711" extrusionOk="0">
                  <a:moveTo>
                    <a:pt x="4184" y="1"/>
                  </a:moveTo>
                  <a:cubicBezTo>
                    <a:pt x="4139" y="1"/>
                    <a:pt x="4095" y="2"/>
                    <a:pt x="4051" y="5"/>
                  </a:cubicBezTo>
                  <a:cubicBezTo>
                    <a:pt x="3878" y="5"/>
                    <a:pt x="3702" y="17"/>
                    <a:pt x="3540" y="42"/>
                  </a:cubicBezTo>
                  <a:lnTo>
                    <a:pt x="3492" y="42"/>
                  </a:lnTo>
                  <a:cubicBezTo>
                    <a:pt x="3411" y="53"/>
                    <a:pt x="3330" y="75"/>
                    <a:pt x="3260" y="86"/>
                  </a:cubicBezTo>
                  <a:cubicBezTo>
                    <a:pt x="3235" y="100"/>
                    <a:pt x="3213" y="100"/>
                    <a:pt x="3202" y="100"/>
                  </a:cubicBezTo>
                  <a:cubicBezTo>
                    <a:pt x="3073" y="134"/>
                    <a:pt x="2981" y="215"/>
                    <a:pt x="2934" y="321"/>
                  </a:cubicBezTo>
                  <a:cubicBezTo>
                    <a:pt x="2830" y="402"/>
                    <a:pt x="2746" y="506"/>
                    <a:pt x="2702" y="634"/>
                  </a:cubicBezTo>
                  <a:cubicBezTo>
                    <a:pt x="2691" y="682"/>
                    <a:pt x="2677" y="740"/>
                    <a:pt x="2665" y="785"/>
                  </a:cubicBezTo>
                  <a:cubicBezTo>
                    <a:pt x="2654" y="799"/>
                    <a:pt x="2654" y="799"/>
                    <a:pt x="2654" y="810"/>
                  </a:cubicBezTo>
                  <a:cubicBezTo>
                    <a:pt x="2632" y="832"/>
                    <a:pt x="2607" y="855"/>
                    <a:pt x="2596" y="880"/>
                  </a:cubicBezTo>
                  <a:lnTo>
                    <a:pt x="2177" y="891"/>
                  </a:lnTo>
                  <a:cubicBezTo>
                    <a:pt x="2107" y="832"/>
                    <a:pt x="2003" y="799"/>
                    <a:pt x="1875" y="799"/>
                  </a:cubicBezTo>
                  <a:cubicBezTo>
                    <a:pt x="1746" y="810"/>
                    <a:pt x="1618" y="810"/>
                    <a:pt x="1478" y="821"/>
                  </a:cubicBezTo>
                  <a:cubicBezTo>
                    <a:pt x="1350" y="821"/>
                    <a:pt x="1246" y="855"/>
                    <a:pt x="1188" y="939"/>
                  </a:cubicBezTo>
                  <a:lnTo>
                    <a:pt x="967" y="939"/>
                  </a:lnTo>
                  <a:cubicBezTo>
                    <a:pt x="816" y="939"/>
                    <a:pt x="676" y="972"/>
                    <a:pt x="537" y="1064"/>
                  </a:cubicBezTo>
                  <a:cubicBezTo>
                    <a:pt x="349" y="1182"/>
                    <a:pt x="221" y="1344"/>
                    <a:pt x="151" y="1542"/>
                  </a:cubicBezTo>
                  <a:cubicBezTo>
                    <a:pt x="151" y="1542"/>
                    <a:pt x="151" y="1553"/>
                    <a:pt x="140" y="1567"/>
                  </a:cubicBezTo>
                  <a:cubicBezTo>
                    <a:pt x="48" y="1693"/>
                    <a:pt x="0" y="1832"/>
                    <a:pt x="0" y="1972"/>
                  </a:cubicBezTo>
                  <a:cubicBezTo>
                    <a:pt x="11" y="2207"/>
                    <a:pt x="11" y="2391"/>
                    <a:pt x="37" y="2567"/>
                  </a:cubicBezTo>
                  <a:cubicBezTo>
                    <a:pt x="37" y="2671"/>
                    <a:pt x="92" y="2754"/>
                    <a:pt x="118" y="2799"/>
                  </a:cubicBezTo>
                  <a:cubicBezTo>
                    <a:pt x="118" y="2799"/>
                    <a:pt x="129" y="2799"/>
                    <a:pt x="129" y="2810"/>
                  </a:cubicBezTo>
                  <a:cubicBezTo>
                    <a:pt x="129" y="2905"/>
                    <a:pt x="140" y="2997"/>
                    <a:pt x="140" y="3078"/>
                  </a:cubicBezTo>
                  <a:lnTo>
                    <a:pt x="162" y="3858"/>
                  </a:lnTo>
                  <a:cubicBezTo>
                    <a:pt x="187" y="4534"/>
                    <a:pt x="221" y="5232"/>
                    <a:pt x="232" y="5931"/>
                  </a:cubicBezTo>
                  <a:cubicBezTo>
                    <a:pt x="246" y="6177"/>
                    <a:pt x="361" y="6372"/>
                    <a:pt x="548" y="6490"/>
                  </a:cubicBezTo>
                  <a:cubicBezTo>
                    <a:pt x="769" y="6629"/>
                    <a:pt x="1026" y="6710"/>
                    <a:pt x="1294" y="6710"/>
                  </a:cubicBezTo>
                  <a:lnTo>
                    <a:pt x="1338" y="6710"/>
                  </a:lnTo>
                  <a:cubicBezTo>
                    <a:pt x="2154" y="6688"/>
                    <a:pt x="2992" y="6652"/>
                    <a:pt x="3794" y="6618"/>
                  </a:cubicBezTo>
                  <a:cubicBezTo>
                    <a:pt x="4087" y="6618"/>
                    <a:pt x="4378" y="6607"/>
                    <a:pt x="4668" y="6596"/>
                  </a:cubicBezTo>
                  <a:cubicBezTo>
                    <a:pt x="4878" y="6582"/>
                    <a:pt x="5088" y="6571"/>
                    <a:pt x="5308" y="6571"/>
                  </a:cubicBezTo>
                  <a:cubicBezTo>
                    <a:pt x="5856" y="6548"/>
                    <a:pt x="6415" y="6526"/>
                    <a:pt x="6973" y="6512"/>
                  </a:cubicBezTo>
                  <a:cubicBezTo>
                    <a:pt x="7230" y="6501"/>
                    <a:pt x="7473" y="6442"/>
                    <a:pt x="7730" y="6316"/>
                  </a:cubicBezTo>
                  <a:cubicBezTo>
                    <a:pt x="7999" y="6199"/>
                    <a:pt x="8149" y="5967"/>
                    <a:pt x="8138" y="5699"/>
                  </a:cubicBezTo>
                  <a:cubicBezTo>
                    <a:pt x="8124" y="5394"/>
                    <a:pt x="8113" y="5093"/>
                    <a:pt x="8102" y="4791"/>
                  </a:cubicBezTo>
                  <a:cubicBezTo>
                    <a:pt x="8102" y="4626"/>
                    <a:pt x="8091" y="4464"/>
                    <a:pt x="8091" y="4302"/>
                  </a:cubicBezTo>
                  <a:cubicBezTo>
                    <a:pt x="8068" y="3718"/>
                    <a:pt x="8043" y="3126"/>
                    <a:pt x="8021" y="2545"/>
                  </a:cubicBezTo>
                  <a:cubicBezTo>
                    <a:pt x="8091" y="2461"/>
                    <a:pt x="8113" y="2358"/>
                    <a:pt x="8113" y="2240"/>
                  </a:cubicBezTo>
                  <a:lnTo>
                    <a:pt x="8113" y="2090"/>
                  </a:lnTo>
                  <a:cubicBezTo>
                    <a:pt x="8102" y="1961"/>
                    <a:pt x="8102" y="1832"/>
                    <a:pt x="8102" y="1707"/>
                  </a:cubicBezTo>
                  <a:cubicBezTo>
                    <a:pt x="8091" y="1542"/>
                    <a:pt x="8032" y="1402"/>
                    <a:pt x="7915" y="1274"/>
                  </a:cubicBezTo>
                  <a:cubicBezTo>
                    <a:pt x="7795" y="955"/>
                    <a:pt x="7474" y="727"/>
                    <a:pt x="7142" y="727"/>
                  </a:cubicBezTo>
                  <a:cubicBezTo>
                    <a:pt x="7125" y="727"/>
                    <a:pt x="7108" y="728"/>
                    <a:pt x="7091" y="729"/>
                  </a:cubicBezTo>
                  <a:lnTo>
                    <a:pt x="6834" y="729"/>
                  </a:lnTo>
                  <a:cubicBezTo>
                    <a:pt x="6764" y="659"/>
                    <a:pt x="6658" y="634"/>
                    <a:pt x="6532" y="634"/>
                  </a:cubicBezTo>
                  <a:lnTo>
                    <a:pt x="6135" y="645"/>
                  </a:lnTo>
                  <a:cubicBezTo>
                    <a:pt x="6007" y="659"/>
                    <a:pt x="5914" y="693"/>
                    <a:pt x="5845" y="763"/>
                  </a:cubicBezTo>
                  <a:lnTo>
                    <a:pt x="5426" y="774"/>
                  </a:lnTo>
                  <a:cubicBezTo>
                    <a:pt x="5414" y="751"/>
                    <a:pt x="5389" y="740"/>
                    <a:pt x="5367" y="715"/>
                  </a:cubicBezTo>
                  <a:cubicBezTo>
                    <a:pt x="5367" y="704"/>
                    <a:pt x="5356" y="693"/>
                    <a:pt x="5356" y="682"/>
                  </a:cubicBezTo>
                  <a:cubicBezTo>
                    <a:pt x="5345" y="645"/>
                    <a:pt x="5319" y="600"/>
                    <a:pt x="5308" y="553"/>
                  </a:cubicBezTo>
                  <a:cubicBezTo>
                    <a:pt x="5238" y="402"/>
                    <a:pt x="5146" y="310"/>
                    <a:pt x="5051" y="251"/>
                  </a:cubicBezTo>
                  <a:cubicBezTo>
                    <a:pt x="5007" y="145"/>
                    <a:pt x="4900" y="75"/>
                    <a:pt x="4786" y="53"/>
                  </a:cubicBezTo>
                  <a:lnTo>
                    <a:pt x="4772" y="42"/>
                  </a:lnTo>
                  <a:cubicBezTo>
                    <a:pt x="4749" y="42"/>
                    <a:pt x="4702" y="31"/>
                    <a:pt x="4657" y="31"/>
                  </a:cubicBezTo>
                  <a:cubicBezTo>
                    <a:pt x="4610" y="17"/>
                    <a:pt x="4551" y="17"/>
                    <a:pt x="4506" y="17"/>
                  </a:cubicBezTo>
                  <a:cubicBezTo>
                    <a:pt x="4398" y="9"/>
                    <a:pt x="4291" y="1"/>
                    <a:pt x="418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1" name="Google Shape;2481;p36"/>
            <p:cNvSpPr/>
            <p:nvPr/>
          </p:nvSpPr>
          <p:spPr>
            <a:xfrm>
              <a:off x="6418150" y="2476079"/>
              <a:ext cx="531994" cy="259756"/>
            </a:xfrm>
            <a:custGeom>
              <a:avLst/>
              <a:gdLst/>
              <a:ahLst/>
              <a:cxnLst/>
              <a:rect l="l" t="t" r="r" b="b"/>
              <a:pathLst>
                <a:path w="7033" h="3434" extrusionOk="0">
                  <a:moveTo>
                    <a:pt x="2574" y="1070"/>
                  </a:moveTo>
                  <a:cubicBezTo>
                    <a:pt x="2607" y="1082"/>
                    <a:pt x="2655" y="1096"/>
                    <a:pt x="2691" y="1118"/>
                  </a:cubicBezTo>
                  <a:cubicBezTo>
                    <a:pt x="2757" y="1142"/>
                    <a:pt x="2818" y="1162"/>
                    <a:pt x="2885" y="1162"/>
                  </a:cubicBezTo>
                  <a:cubicBezTo>
                    <a:pt x="2912" y="1162"/>
                    <a:pt x="2940" y="1159"/>
                    <a:pt x="2971" y="1151"/>
                  </a:cubicBezTo>
                  <a:cubicBezTo>
                    <a:pt x="2985" y="1148"/>
                    <a:pt x="3001" y="1146"/>
                    <a:pt x="3016" y="1146"/>
                  </a:cubicBezTo>
                  <a:cubicBezTo>
                    <a:pt x="3047" y="1146"/>
                    <a:pt x="3079" y="1151"/>
                    <a:pt x="3110" y="1151"/>
                  </a:cubicBezTo>
                  <a:cubicBezTo>
                    <a:pt x="3133" y="1151"/>
                    <a:pt x="3144" y="1165"/>
                    <a:pt x="3166" y="1177"/>
                  </a:cubicBezTo>
                  <a:cubicBezTo>
                    <a:pt x="3137" y="1196"/>
                    <a:pt x="3082" y="1205"/>
                    <a:pt x="3017" y="1205"/>
                  </a:cubicBezTo>
                  <a:cubicBezTo>
                    <a:pt x="2853" y="1205"/>
                    <a:pt x="2621" y="1150"/>
                    <a:pt x="2563" y="1082"/>
                  </a:cubicBezTo>
                  <a:lnTo>
                    <a:pt x="2574" y="1070"/>
                  </a:lnTo>
                  <a:close/>
                  <a:moveTo>
                    <a:pt x="3004" y="1235"/>
                  </a:moveTo>
                  <a:cubicBezTo>
                    <a:pt x="3015" y="1246"/>
                    <a:pt x="3040" y="1246"/>
                    <a:pt x="3052" y="1246"/>
                  </a:cubicBezTo>
                  <a:cubicBezTo>
                    <a:pt x="3121" y="1269"/>
                    <a:pt x="3191" y="1291"/>
                    <a:pt x="3261" y="1327"/>
                  </a:cubicBezTo>
                  <a:cubicBezTo>
                    <a:pt x="3272" y="1327"/>
                    <a:pt x="3283" y="1350"/>
                    <a:pt x="3295" y="1361"/>
                  </a:cubicBezTo>
                  <a:lnTo>
                    <a:pt x="3250" y="1361"/>
                  </a:lnTo>
                  <a:cubicBezTo>
                    <a:pt x="3180" y="1339"/>
                    <a:pt x="3110" y="1316"/>
                    <a:pt x="3040" y="1280"/>
                  </a:cubicBezTo>
                  <a:cubicBezTo>
                    <a:pt x="3026" y="1280"/>
                    <a:pt x="3015" y="1269"/>
                    <a:pt x="3004" y="1258"/>
                  </a:cubicBezTo>
                  <a:lnTo>
                    <a:pt x="3004" y="1235"/>
                  </a:lnTo>
                  <a:close/>
                  <a:moveTo>
                    <a:pt x="3155" y="1654"/>
                  </a:moveTo>
                  <a:lnTo>
                    <a:pt x="3155" y="1654"/>
                  </a:lnTo>
                  <a:cubicBezTo>
                    <a:pt x="3191" y="1688"/>
                    <a:pt x="3166" y="1805"/>
                    <a:pt x="3121" y="1850"/>
                  </a:cubicBezTo>
                  <a:cubicBezTo>
                    <a:pt x="3096" y="1805"/>
                    <a:pt x="3121" y="1699"/>
                    <a:pt x="3155" y="1654"/>
                  </a:cubicBezTo>
                  <a:close/>
                  <a:moveTo>
                    <a:pt x="6856" y="1735"/>
                  </a:moveTo>
                  <a:lnTo>
                    <a:pt x="6856" y="1735"/>
                  </a:lnTo>
                  <a:cubicBezTo>
                    <a:pt x="6868" y="1769"/>
                    <a:pt x="6823" y="1875"/>
                    <a:pt x="6764" y="1897"/>
                  </a:cubicBezTo>
                  <a:cubicBezTo>
                    <a:pt x="6753" y="1850"/>
                    <a:pt x="6812" y="1758"/>
                    <a:pt x="6856" y="1735"/>
                  </a:cubicBezTo>
                  <a:close/>
                  <a:moveTo>
                    <a:pt x="736" y="2258"/>
                  </a:moveTo>
                  <a:cubicBezTo>
                    <a:pt x="758" y="2269"/>
                    <a:pt x="780" y="2294"/>
                    <a:pt x="805" y="2316"/>
                  </a:cubicBezTo>
                  <a:cubicBezTo>
                    <a:pt x="791" y="2316"/>
                    <a:pt x="791" y="2328"/>
                    <a:pt x="780" y="2339"/>
                  </a:cubicBezTo>
                  <a:cubicBezTo>
                    <a:pt x="758" y="2316"/>
                    <a:pt x="736" y="2305"/>
                    <a:pt x="710" y="2283"/>
                  </a:cubicBezTo>
                  <a:cubicBezTo>
                    <a:pt x="710" y="2269"/>
                    <a:pt x="722" y="2269"/>
                    <a:pt x="736" y="2258"/>
                  </a:cubicBezTo>
                  <a:close/>
                  <a:moveTo>
                    <a:pt x="6694" y="2015"/>
                  </a:moveTo>
                  <a:cubicBezTo>
                    <a:pt x="6706" y="2015"/>
                    <a:pt x="6706" y="2015"/>
                    <a:pt x="6717" y="2026"/>
                  </a:cubicBezTo>
                  <a:cubicBezTo>
                    <a:pt x="6625" y="2166"/>
                    <a:pt x="6544" y="2305"/>
                    <a:pt x="6449" y="2445"/>
                  </a:cubicBezTo>
                  <a:lnTo>
                    <a:pt x="6426" y="2445"/>
                  </a:lnTo>
                  <a:cubicBezTo>
                    <a:pt x="6437" y="2434"/>
                    <a:pt x="6426" y="2409"/>
                    <a:pt x="6437" y="2397"/>
                  </a:cubicBezTo>
                  <a:cubicBezTo>
                    <a:pt x="6449" y="2375"/>
                    <a:pt x="6463" y="2353"/>
                    <a:pt x="6485" y="2328"/>
                  </a:cubicBezTo>
                  <a:cubicBezTo>
                    <a:pt x="6544" y="2224"/>
                    <a:pt x="6613" y="2129"/>
                    <a:pt x="6672" y="2026"/>
                  </a:cubicBezTo>
                  <a:cubicBezTo>
                    <a:pt x="6683" y="2026"/>
                    <a:pt x="6694" y="2015"/>
                    <a:pt x="6694" y="2015"/>
                  </a:cubicBezTo>
                  <a:close/>
                  <a:moveTo>
                    <a:pt x="456" y="2235"/>
                  </a:moveTo>
                  <a:cubicBezTo>
                    <a:pt x="537" y="2305"/>
                    <a:pt x="629" y="2386"/>
                    <a:pt x="722" y="2467"/>
                  </a:cubicBezTo>
                  <a:cubicBezTo>
                    <a:pt x="719" y="2468"/>
                    <a:pt x="717" y="2468"/>
                    <a:pt x="714" y="2468"/>
                  </a:cubicBezTo>
                  <a:cubicBezTo>
                    <a:pt x="640" y="2468"/>
                    <a:pt x="478" y="2324"/>
                    <a:pt x="456" y="2235"/>
                  </a:cubicBezTo>
                  <a:close/>
                  <a:moveTo>
                    <a:pt x="6577" y="2409"/>
                  </a:moveTo>
                  <a:lnTo>
                    <a:pt x="6602" y="2423"/>
                  </a:lnTo>
                  <a:cubicBezTo>
                    <a:pt x="6577" y="2445"/>
                    <a:pt x="6566" y="2478"/>
                    <a:pt x="6544" y="2515"/>
                  </a:cubicBezTo>
                  <a:cubicBezTo>
                    <a:pt x="6532" y="2504"/>
                    <a:pt x="6518" y="2492"/>
                    <a:pt x="6518" y="2492"/>
                  </a:cubicBezTo>
                  <a:cubicBezTo>
                    <a:pt x="6544" y="2467"/>
                    <a:pt x="6555" y="2434"/>
                    <a:pt x="6577" y="2409"/>
                  </a:cubicBezTo>
                  <a:close/>
                  <a:moveTo>
                    <a:pt x="4786" y="2688"/>
                  </a:moveTo>
                  <a:lnTo>
                    <a:pt x="4786" y="2688"/>
                  </a:lnTo>
                  <a:cubicBezTo>
                    <a:pt x="4831" y="2713"/>
                    <a:pt x="4890" y="2897"/>
                    <a:pt x="4867" y="2956"/>
                  </a:cubicBezTo>
                  <a:cubicBezTo>
                    <a:pt x="4820" y="2923"/>
                    <a:pt x="4772" y="2735"/>
                    <a:pt x="4786" y="2688"/>
                  </a:cubicBezTo>
                  <a:close/>
                  <a:moveTo>
                    <a:pt x="4675" y="2881"/>
                  </a:moveTo>
                  <a:cubicBezTo>
                    <a:pt x="4681" y="2881"/>
                    <a:pt x="4691" y="2886"/>
                    <a:pt x="4691" y="2886"/>
                  </a:cubicBezTo>
                  <a:cubicBezTo>
                    <a:pt x="4717" y="2934"/>
                    <a:pt x="4739" y="2967"/>
                    <a:pt x="4728" y="3026"/>
                  </a:cubicBezTo>
                  <a:cubicBezTo>
                    <a:pt x="4669" y="2992"/>
                    <a:pt x="4658" y="2956"/>
                    <a:pt x="4658" y="2911"/>
                  </a:cubicBezTo>
                  <a:cubicBezTo>
                    <a:pt x="4647" y="2897"/>
                    <a:pt x="4658" y="2886"/>
                    <a:pt x="4669" y="2886"/>
                  </a:cubicBezTo>
                  <a:cubicBezTo>
                    <a:pt x="4669" y="2883"/>
                    <a:pt x="4672" y="2881"/>
                    <a:pt x="4675" y="2881"/>
                  </a:cubicBezTo>
                  <a:close/>
                  <a:moveTo>
                    <a:pt x="6926" y="0"/>
                  </a:moveTo>
                  <a:cubicBezTo>
                    <a:pt x="6868" y="70"/>
                    <a:pt x="6812" y="129"/>
                    <a:pt x="6753" y="188"/>
                  </a:cubicBezTo>
                  <a:cubicBezTo>
                    <a:pt x="6588" y="350"/>
                    <a:pt x="6393" y="467"/>
                    <a:pt x="6169" y="548"/>
                  </a:cubicBezTo>
                  <a:cubicBezTo>
                    <a:pt x="6125" y="570"/>
                    <a:pt x="6113" y="593"/>
                    <a:pt x="6113" y="629"/>
                  </a:cubicBezTo>
                  <a:cubicBezTo>
                    <a:pt x="6125" y="710"/>
                    <a:pt x="6125" y="780"/>
                    <a:pt x="6125" y="850"/>
                  </a:cubicBezTo>
                  <a:cubicBezTo>
                    <a:pt x="6136" y="1026"/>
                    <a:pt x="6136" y="1199"/>
                    <a:pt x="6147" y="1375"/>
                  </a:cubicBezTo>
                  <a:cubicBezTo>
                    <a:pt x="6147" y="1445"/>
                    <a:pt x="6136" y="1515"/>
                    <a:pt x="6077" y="1570"/>
                  </a:cubicBezTo>
                  <a:cubicBezTo>
                    <a:pt x="6012" y="1647"/>
                    <a:pt x="5923" y="1669"/>
                    <a:pt x="5832" y="1669"/>
                  </a:cubicBezTo>
                  <a:cubicBezTo>
                    <a:pt x="5809" y="1669"/>
                    <a:pt x="5787" y="1668"/>
                    <a:pt x="5764" y="1665"/>
                  </a:cubicBezTo>
                  <a:cubicBezTo>
                    <a:pt x="5599" y="1640"/>
                    <a:pt x="5530" y="1559"/>
                    <a:pt x="5518" y="1408"/>
                  </a:cubicBezTo>
                  <a:cubicBezTo>
                    <a:pt x="5518" y="1235"/>
                    <a:pt x="5507" y="1059"/>
                    <a:pt x="5507" y="886"/>
                  </a:cubicBezTo>
                  <a:lnTo>
                    <a:pt x="5507" y="791"/>
                  </a:lnTo>
                  <a:cubicBezTo>
                    <a:pt x="5507" y="769"/>
                    <a:pt x="5496" y="746"/>
                    <a:pt x="5496" y="721"/>
                  </a:cubicBezTo>
                  <a:cubicBezTo>
                    <a:pt x="4158" y="769"/>
                    <a:pt x="2817" y="816"/>
                    <a:pt x="1468" y="861"/>
                  </a:cubicBezTo>
                  <a:cubicBezTo>
                    <a:pt x="1479" y="886"/>
                    <a:pt x="1479" y="908"/>
                    <a:pt x="1479" y="931"/>
                  </a:cubicBezTo>
                  <a:lnTo>
                    <a:pt x="1479" y="942"/>
                  </a:lnTo>
                  <a:cubicBezTo>
                    <a:pt x="1479" y="1151"/>
                    <a:pt x="1490" y="1361"/>
                    <a:pt x="1504" y="1570"/>
                  </a:cubicBezTo>
                  <a:cubicBezTo>
                    <a:pt x="1504" y="1677"/>
                    <a:pt x="1456" y="1769"/>
                    <a:pt x="1350" y="1805"/>
                  </a:cubicBezTo>
                  <a:cubicBezTo>
                    <a:pt x="1294" y="1827"/>
                    <a:pt x="1236" y="1827"/>
                    <a:pt x="1188" y="1839"/>
                  </a:cubicBezTo>
                  <a:cubicBezTo>
                    <a:pt x="1181" y="1839"/>
                    <a:pt x="1174" y="1839"/>
                    <a:pt x="1167" y="1839"/>
                  </a:cubicBezTo>
                  <a:cubicBezTo>
                    <a:pt x="1004" y="1839"/>
                    <a:pt x="875" y="1717"/>
                    <a:pt x="875" y="1548"/>
                  </a:cubicBezTo>
                  <a:cubicBezTo>
                    <a:pt x="861" y="1305"/>
                    <a:pt x="861" y="1059"/>
                    <a:pt x="850" y="816"/>
                  </a:cubicBezTo>
                  <a:cubicBezTo>
                    <a:pt x="850" y="791"/>
                    <a:pt x="850" y="780"/>
                    <a:pt x="839" y="769"/>
                  </a:cubicBezTo>
                  <a:cubicBezTo>
                    <a:pt x="839" y="758"/>
                    <a:pt x="817" y="746"/>
                    <a:pt x="805" y="746"/>
                  </a:cubicBezTo>
                  <a:cubicBezTo>
                    <a:pt x="780" y="732"/>
                    <a:pt x="758" y="732"/>
                    <a:pt x="722" y="721"/>
                  </a:cubicBezTo>
                  <a:cubicBezTo>
                    <a:pt x="442" y="629"/>
                    <a:pt x="199" y="478"/>
                    <a:pt x="1" y="243"/>
                  </a:cubicBezTo>
                  <a:lnTo>
                    <a:pt x="1" y="313"/>
                  </a:lnTo>
                  <a:cubicBezTo>
                    <a:pt x="23" y="1165"/>
                    <a:pt x="60" y="2026"/>
                    <a:pt x="93" y="2875"/>
                  </a:cubicBezTo>
                  <a:cubicBezTo>
                    <a:pt x="93" y="2956"/>
                    <a:pt x="118" y="3037"/>
                    <a:pt x="141" y="3121"/>
                  </a:cubicBezTo>
                  <a:cubicBezTo>
                    <a:pt x="177" y="3224"/>
                    <a:pt x="258" y="3305"/>
                    <a:pt x="361" y="3353"/>
                  </a:cubicBezTo>
                  <a:cubicBezTo>
                    <a:pt x="361" y="3364"/>
                    <a:pt x="372" y="3364"/>
                    <a:pt x="386" y="3364"/>
                  </a:cubicBezTo>
                  <a:cubicBezTo>
                    <a:pt x="479" y="3411"/>
                    <a:pt x="596" y="3434"/>
                    <a:pt x="699" y="3434"/>
                  </a:cubicBezTo>
                  <a:cubicBezTo>
                    <a:pt x="1071" y="3423"/>
                    <a:pt x="1434" y="3411"/>
                    <a:pt x="1806" y="3400"/>
                  </a:cubicBezTo>
                  <a:cubicBezTo>
                    <a:pt x="1828" y="3386"/>
                    <a:pt x="1864" y="3375"/>
                    <a:pt x="1887" y="3353"/>
                  </a:cubicBezTo>
                  <a:cubicBezTo>
                    <a:pt x="1956" y="3294"/>
                    <a:pt x="2015" y="3235"/>
                    <a:pt x="2118" y="3235"/>
                  </a:cubicBezTo>
                  <a:lnTo>
                    <a:pt x="2283" y="3235"/>
                  </a:lnTo>
                  <a:cubicBezTo>
                    <a:pt x="3144" y="3213"/>
                    <a:pt x="4004" y="3177"/>
                    <a:pt x="4867" y="3143"/>
                  </a:cubicBezTo>
                  <a:lnTo>
                    <a:pt x="4926" y="3143"/>
                  </a:lnTo>
                  <a:cubicBezTo>
                    <a:pt x="4958" y="3134"/>
                    <a:pt x="4990" y="3129"/>
                    <a:pt x="5021" y="3129"/>
                  </a:cubicBezTo>
                  <a:cubicBezTo>
                    <a:pt x="5111" y="3129"/>
                    <a:pt x="5193" y="3167"/>
                    <a:pt x="5261" y="3235"/>
                  </a:cubicBezTo>
                  <a:cubicBezTo>
                    <a:pt x="5286" y="3261"/>
                    <a:pt x="5320" y="3272"/>
                    <a:pt x="5356" y="3272"/>
                  </a:cubicBezTo>
                  <a:cubicBezTo>
                    <a:pt x="5694" y="3261"/>
                    <a:pt x="6044" y="3247"/>
                    <a:pt x="6379" y="3235"/>
                  </a:cubicBezTo>
                  <a:cubicBezTo>
                    <a:pt x="6449" y="3224"/>
                    <a:pt x="6518" y="3224"/>
                    <a:pt x="6588" y="3202"/>
                  </a:cubicBezTo>
                  <a:cubicBezTo>
                    <a:pt x="6915" y="3132"/>
                    <a:pt x="7032" y="2945"/>
                    <a:pt x="7021" y="2677"/>
                  </a:cubicBezTo>
                  <a:cubicBezTo>
                    <a:pt x="6996" y="1805"/>
                    <a:pt x="6963" y="920"/>
                    <a:pt x="6926" y="48"/>
                  </a:cubicBezTo>
                  <a:lnTo>
                    <a:pt x="6926" y="0"/>
                  </a:ln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2" name="Google Shape;2482;p36"/>
            <p:cNvSpPr/>
            <p:nvPr/>
          </p:nvSpPr>
          <p:spPr>
            <a:xfrm>
              <a:off x="6522986" y="2340382"/>
              <a:ext cx="310891" cy="195612"/>
            </a:xfrm>
            <a:custGeom>
              <a:avLst/>
              <a:gdLst/>
              <a:ahLst/>
              <a:cxnLst/>
              <a:rect l="l" t="t" r="r" b="b"/>
              <a:pathLst>
                <a:path w="4110" h="2586" extrusionOk="0">
                  <a:moveTo>
                    <a:pt x="1501" y="177"/>
                  </a:moveTo>
                  <a:cubicBezTo>
                    <a:pt x="1537" y="177"/>
                    <a:pt x="1571" y="177"/>
                    <a:pt x="1607" y="188"/>
                  </a:cubicBezTo>
                  <a:lnTo>
                    <a:pt x="1607" y="210"/>
                  </a:lnTo>
                  <a:cubicBezTo>
                    <a:pt x="1409" y="222"/>
                    <a:pt x="1221" y="269"/>
                    <a:pt x="1026" y="269"/>
                  </a:cubicBezTo>
                  <a:cubicBezTo>
                    <a:pt x="1026" y="258"/>
                    <a:pt x="1026" y="247"/>
                    <a:pt x="1012" y="247"/>
                  </a:cubicBezTo>
                  <a:cubicBezTo>
                    <a:pt x="1037" y="236"/>
                    <a:pt x="1048" y="222"/>
                    <a:pt x="1070" y="222"/>
                  </a:cubicBezTo>
                  <a:cubicBezTo>
                    <a:pt x="1210" y="210"/>
                    <a:pt x="1361" y="188"/>
                    <a:pt x="1501" y="177"/>
                  </a:cubicBezTo>
                  <a:close/>
                  <a:moveTo>
                    <a:pt x="3562" y="258"/>
                  </a:moveTo>
                  <a:lnTo>
                    <a:pt x="3562" y="258"/>
                  </a:lnTo>
                  <a:cubicBezTo>
                    <a:pt x="3610" y="328"/>
                    <a:pt x="3655" y="386"/>
                    <a:pt x="3702" y="456"/>
                  </a:cubicBezTo>
                  <a:cubicBezTo>
                    <a:pt x="3643" y="445"/>
                    <a:pt x="3551" y="328"/>
                    <a:pt x="3562" y="258"/>
                  </a:cubicBezTo>
                  <a:close/>
                  <a:moveTo>
                    <a:pt x="1107" y="445"/>
                  </a:moveTo>
                  <a:cubicBezTo>
                    <a:pt x="1118" y="445"/>
                    <a:pt x="1129" y="456"/>
                    <a:pt x="1140" y="456"/>
                  </a:cubicBezTo>
                  <a:cubicBezTo>
                    <a:pt x="1140" y="467"/>
                    <a:pt x="1140" y="479"/>
                    <a:pt x="1129" y="479"/>
                  </a:cubicBezTo>
                  <a:cubicBezTo>
                    <a:pt x="1082" y="501"/>
                    <a:pt x="1026" y="526"/>
                    <a:pt x="967" y="537"/>
                  </a:cubicBezTo>
                  <a:cubicBezTo>
                    <a:pt x="967" y="537"/>
                    <a:pt x="956" y="526"/>
                    <a:pt x="956" y="515"/>
                  </a:cubicBezTo>
                  <a:cubicBezTo>
                    <a:pt x="967" y="515"/>
                    <a:pt x="978" y="490"/>
                    <a:pt x="989" y="490"/>
                  </a:cubicBezTo>
                  <a:cubicBezTo>
                    <a:pt x="1026" y="479"/>
                    <a:pt x="1070" y="456"/>
                    <a:pt x="1107" y="445"/>
                  </a:cubicBezTo>
                  <a:close/>
                  <a:moveTo>
                    <a:pt x="3596" y="479"/>
                  </a:moveTo>
                  <a:lnTo>
                    <a:pt x="3596" y="479"/>
                  </a:lnTo>
                  <a:cubicBezTo>
                    <a:pt x="3621" y="537"/>
                    <a:pt x="3643" y="596"/>
                    <a:pt x="3655" y="666"/>
                  </a:cubicBezTo>
                  <a:cubicBezTo>
                    <a:pt x="3596" y="641"/>
                    <a:pt x="3562" y="537"/>
                    <a:pt x="3596" y="479"/>
                  </a:cubicBezTo>
                  <a:close/>
                  <a:moveTo>
                    <a:pt x="2596" y="1968"/>
                  </a:moveTo>
                  <a:cubicBezTo>
                    <a:pt x="2654" y="1968"/>
                    <a:pt x="2677" y="1993"/>
                    <a:pt x="2677" y="2051"/>
                  </a:cubicBezTo>
                  <a:cubicBezTo>
                    <a:pt x="2677" y="2096"/>
                    <a:pt x="2677" y="2155"/>
                    <a:pt x="2666" y="2202"/>
                  </a:cubicBezTo>
                  <a:cubicBezTo>
                    <a:pt x="2654" y="2272"/>
                    <a:pt x="2607" y="2306"/>
                    <a:pt x="2537" y="2317"/>
                  </a:cubicBezTo>
                  <a:cubicBezTo>
                    <a:pt x="2445" y="2353"/>
                    <a:pt x="2339" y="2376"/>
                    <a:pt x="2247" y="2387"/>
                  </a:cubicBezTo>
                  <a:cubicBezTo>
                    <a:pt x="2176" y="2400"/>
                    <a:pt x="2104" y="2405"/>
                    <a:pt x="2033" y="2405"/>
                  </a:cubicBezTo>
                  <a:cubicBezTo>
                    <a:pt x="1906" y="2405"/>
                    <a:pt x="1780" y="2388"/>
                    <a:pt x="1654" y="2364"/>
                  </a:cubicBezTo>
                  <a:cubicBezTo>
                    <a:pt x="1526" y="2331"/>
                    <a:pt x="1445" y="2166"/>
                    <a:pt x="1490" y="2051"/>
                  </a:cubicBezTo>
                  <a:cubicBezTo>
                    <a:pt x="1501" y="2026"/>
                    <a:pt x="1537" y="2015"/>
                    <a:pt x="1559" y="2015"/>
                  </a:cubicBezTo>
                  <a:cubicBezTo>
                    <a:pt x="1688" y="2004"/>
                    <a:pt x="1805" y="2004"/>
                    <a:pt x="1934" y="2004"/>
                  </a:cubicBezTo>
                  <a:cubicBezTo>
                    <a:pt x="1990" y="1993"/>
                    <a:pt x="2037" y="1993"/>
                    <a:pt x="2085" y="1993"/>
                  </a:cubicBezTo>
                  <a:cubicBezTo>
                    <a:pt x="2258" y="1993"/>
                    <a:pt x="2434" y="1982"/>
                    <a:pt x="2596" y="1968"/>
                  </a:cubicBezTo>
                  <a:close/>
                  <a:moveTo>
                    <a:pt x="3959" y="1"/>
                  </a:moveTo>
                  <a:cubicBezTo>
                    <a:pt x="3504" y="12"/>
                    <a:pt x="3051" y="37"/>
                    <a:pt x="2585" y="48"/>
                  </a:cubicBezTo>
                  <a:cubicBezTo>
                    <a:pt x="1747" y="82"/>
                    <a:pt x="908" y="107"/>
                    <a:pt x="70" y="141"/>
                  </a:cubicBezTo>
                  <a:cubicBezTo>
                    <a:pt x="12" y="141"/>
                    <a:pt x="0" y="152"/>
                    <a:pt x="0" y="210"/>
                  </a:cubicBezTo>
                  <a:cubicBezTo>
                    <a:pt x="12" y="361"/>
                    <a:pt x="12" y="515"/>
                    <a:pt x="12" y="666"/>
                  </a:cubicBezTo>
                  <a:cubicBezTo>
                    <a:pt x="23" y="747"/>
                    <a:pt x="23" y="747"/>
                    <a:pt x="104" y="747"/>
                  </a:cubicBezTo>
                  <a:cubicBezTo>
                    <a:pt x="174" y="747"/>
                    <a:pt x="188" y="769"/>
                    <a:pt x="188" y="828"/>
                  </a:cubicBezTo>
                  <a:lnTo>
                    <a:pt x="188" y="934"/>
                  </a:lnTo>
                  <a:cubicBezTo>
                    <a:pt x="199" y="1037"/>
                    <a:pt x="199" y="1049"/>
                    <a:pt x="82" y="1049"/>
                  </a:cubicBezTo>
                  <a:cubicBezTo>
                    <a:pt x="34" y="1049"/>
                    <a:pt x="23" y="1074"/>
                    <a:pt x="34" y="1107"/>
                  </a:cubicBezTo>
                  <a:lnTo>
                    <a:pt x="34" y="1364"/>
                  </a:lnTo>
                  <a:cubicBezTo>
                    <a:pt x="48" y="1409"/>
                    <a:pt x="48" y="1456"/>
                    <a:pt x="48" y="1515"/>
                  </a:cubicBezTo>
                  <a:cubicBezTo>
                    <a:pt x="82" y="1515"/>
                    <a:pt x="118" y="1515"/>
                    <a:pt x="140" y="1504"/>
                  </a:cubicBezTo>
                  <a:cubicBezTo>
                    <a:pt x="188" y="1504"/>
                    <a:pt x="210" y="1526"/>
                    <a:pt x="210" y="1563"/>
                  </a:cubicBezTo>
                  <a:cubicBezTo>
                    <a:pt x="210" y="1618"/>
                    <a:pt x="210" y="1677"/>
                    <a:pt x="221" y="1736"/>
                  </a:cubicBezTo>
                  <a:cubicBezTo>
                    <a:pt x="221" y="1783"/>
                    <a:pt x="199" y="1806"/>
                    <a:pt x="151" y="1806"/>
                  </a:cubicBezTo>
                  <a:lnTo>
                    <a:pt x="59" y="1806"/>
                  </a:lnTo>
                  <a:cubicBezTo>
                    <a:pt x="70" y="2074"/>
                    <a:pt x="82" y="2331"/>
                    <a:pt x="82" y="2585"/>
                  </a:cubicBezTo>
                  <a:cubicBezTo>
                    <a:pt x="791" y="2563"/>
                    <a:pt x="1490" y="2540"/>
                    <a:pt x="2188" y="2515"/>
                  </a:cubicBezTo>
                  <a:cubicBezTo>
                    <a:pt x="2828" y="2493"/>
                    <a:pt x="3470" y="2470"/>
                    <a:pt x="4110" y="2445"/>
                  </a:cubicBezTo>
                  <a:cubicBezTo>
                    <a:pt x="4110" y="2376"/>
                    <a:pt x="4110" y="2317"/>
                    <a:pt x="4099" y="2261"/>
                  </a:cubicBezTo>
                  <a:cubicBezTo>
                    <a:pt x="4099" y="2063"/>
                    <a:pt x="4085" y="1864"/>
                    <a:pt x="4085" y="1666"/>
                  </a:cubicBezTo>
                  <a:cubicBezTo>
                    <a:pt x="4062" y="1666"/>
                    <a:pt x="4039" y="1671"/>
                    <a:pt x="4019" y="1671"/>
                  </a:cubicBezTo>
                  <a:cubicBezTo>
                    <a:pt x="4009" y="1671"/>
                    <a:pt x="4000" y="1670"/>
                    <a:pt x="3993" y="1666"/>
                  </a:cubicBezTo>
                  <a:cubicBezTo>
                    <a:pt x="3970" y="1666"/>
                    <a:pt x="3923" y="1644"/>
                    <a:pt x="3923" y="1618"/>
                  </a:cubicBezTo>
                  <a:cubicBezTo>
                    <a:pt x="3912" y="1563"/>
                    <a:pt x="3923" y="1493"/>
                    <a:pt x="3923" y="1423"/>
                  </a:cubicBezTo>
                  <a:cubicBezTo>
                    <a:pt x="3912" y="1387"/>
                    <a:pt x="3934" y="1375"/>
                    <a:pt x="3970" y="1375"/>
                  </a:cubicBezTo>
                  <a:lnTo>
                    <a:pt x="4074" y="1375"/>
                  </a:lnTo>
                  <a:cubicBezTo>
                    <a:pt x="4074" y="1247"/>
                    <a:pt x="4062" y="1130"/>
                    <a:pt x="4062" y="1004"/>
                  </a:cubicBezTo>
                  <a:cubicBezTo>
                    <a:pt x="4062" y="909"/>
                    <a:pt x="4062" y="909"/>
                    <a:pt x="3959" y="909"/>
                  </a:cubicBezTo>
                  <a:cubicBezTo>
                    <a:pt x="3912" y="909"/>
                    <a:pt x="3889" y="898"/>
                    <a:pt x="3889" y="839"/>
                  </a:cubicBezTo>
                  <a:lnTo>
                    <a:pt x="3889" y="724"/>
                  </a:lnTo>
                  <a:cubicBezTo>
                    <a:pt x="3889" y="629"/>
                    <a:pt x="3889" y="618"/>
                    <a:pt x="3993" y="618"/>
                  </a:cubicBezTo>
                  <a:cubicBezTo>
                    <a:pt x="4040" y="618"/>
                    <a:pt x="4051" y="596"/>
                    <a:pt x="4051" y="548"/>
                  </a:cubicBezTo>
                  <a:cubicBezTo>
                    <a:pt x="4040" y="386"/>
                    <a:pt x="4029" y="222"/>
                    <a:pt x="4029" y="60"/>
                  </a:cubicBezTo>
                  <a:cubicBezTo>
                    <a:pt x="4029" y="12"/>
                    <a:pt x="4004" y="1"/>
                    <a:pt x="3959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3" name="Google Shape;2483;p36"/>
            <p:cNvSpPr/>
            <p:nvPr/>
          </p:nvSpPr>
          <p:spPr>
            <a:xfrm>
              <a:off x="6406728" y="2352863"/>
              <a:ext cx="74886" cy="175264"/>
            </a:xfrm>
            <a:custGeom>
              <a:avLst/>
              <a:gdLst/>
              <a:ahLst/>
              <a:cxnLst/>
              <a:rect l="l" t="t" r="r" b="b"/>
              <a:pathLst>
                <a:path w="990" h="2317" extrusionOk="0">
                  <a:moveTo>
                    <a:pt x="501" y="1082"/>
                  </a:moveTo>
                  <a:lnTo>
                    <a:pt x="501" y="1082"/>
                  </a:lnTo>
                  <a:cubicBezTo>
                    <a:pt x="537" y="1163"/>
                    <a:pt x="582" y="1244"/>
                    <a:pt x="618" y="1339"/>
                  </a:cubicBezTo>
                  <a:cubicBezTo>
                    <a:pt x="560" y="1314"/>
                    <a:pt x="479" y="1163"/>
                    <a:pt x="501" y="1082"/>
                  </a:cubicBezTo>
                  <a:close/>
                  <a:moveTo>
                    <a:pt x="861" y="1"/>
                  </a:moveTo>
                  <a:cubicBezTo>
                    <a:pt x="733" y="1"/>
                    <a:pt x="607" y="12"/>
                    <a:pt x="479" y="12"/>
                  </a:cubicBezTo>
                  <a:cubicBezTo>
                    <a:pt x="211" y="23"/>
                    <a:pt x="1" y="255"/>
                    <a:pt x="1" y="523"/>
                  </a:cubicBezTo>
                  <a:cubicBezTo>
                    <a:pt x="12" y="825"/>
                    <a:pt x="23" y="1118"/>
                    <a:pt x="35" y="1420"/>
                  </a:cubicBezTo>
                  <a:cubicBezTo>
                    <a:pt x="48" y="1512"/>
                    <a:pt x="71" y="1618"/>
                    <a:pt x="118" y="1699"/>
                  </a:cubicBezTo>
                  <a:cubicBezTo>
                    <a:pt x="233" y="1898"/>
                    <a:pt x="398" y="2037"/>
                    <a:pt x="582" y="2152"/>
                  </a:cubicBezTo>
                  <a:cubicBezTo>
                    <a:pt x="711" y="2222"/>
                    <a:pt x="850" y="2269"/>
                    <a:pt x="990" y="2317"/>
                  </a:cubicBezTo>
                  <a:cubicBezTo>
                    <a:pt x="990" y="2096"/>
                    <a:pt x="979" y="1886"/>
                    <a:pt x="968" y="1663"/>
                  </a:cubicBezTo>
                  <a:cubicBezTo>
                    <a:pt x="955" y="1670"/>
                    <a:pt x="946" y="1670"/>
                    <a:pt x="937" y="1670"/>
                  </a:cubicBezTo>
                  <a:cubicBezTo>
                    <a:pt x="928" y="1670"/>
                    <a:pt x="920" y="1670"/>
                    <a:pt x="909" y="1677"/>
                  </a:cubicBezTo>
                  <a:cubicBezTo>
                    <a:pt x="850" y="1677"/>
                    <a:pt x="828" y="1652"/>
                    <a:pt x="828" y="1607"/>
                  </a:cubicBezTo>
                  <a:cubicBezTo>
                    <a:pt x="828" y="1548"/>
                    <a:pt x="817" y="1479"/>
                    <a:pt x="817" y="1420"/>
                  </a:cubicBezTo>
                  <a:cubicBezTo>
                    <a:pt x="817" y="1384"/>
                    <a:pt x="839" y="1372"/>
                    <a:pt x="873" y="1372"/>
                  </a:cubicBezTo>
                  <a:lnTo>
                    <a:pt x="968" y="1372"/>
                  </a:lnTo>
                  <a:cubicBezTo>
                    <a:pt x="956" y="1244"/>
                    <a:pt x="956" y="1118"/>
                    <a:pt x="956" y="1001"/>
                  </a:cubicBezTo>
                  <a:cubicBezTo>
                    <a:pt x="946" y="932"/>
                    <a:pt x="957" y="915"/>
                    <a:pt x="916" y="915"/>
                  </a:cubicBezTo>
                  <a:cubicBezTo>
                    <a:pt x="901" y="915"/>
                    <a:pt x="881" y="917"/>
                    <a:pt x="850" y="920"/>
                  </a:cubicBezTo>
                  <a:cubicBezTo>
                    <a:pt x="817" y="920"/>
                    <a:pt x="803" y="909"/>
                    <a:pt x="803" y="872"/>
                  </a:cubicBezTo>
                  <a:lnTo>
                    <a:pt x="803" y="615"/>
                  </a:lnTo>
                  <a:cubicBezTo>
                    <a:pt x="827" y="615"/>
                    <a:pt x="840" y="610"/>
                    <a:pt x="853" y="610"/>
                  </a:cubicBezTo>
                  <a:cubicBezTo>
                    <a:pt x="859" y="610"/>
                    <a:pt x="865" y="612"/>
                    <a:pt x="873" y="615"/>
                  </a:cubicBezTo>
                  <a:cubicBezTo>
                    <a:pt x="931" y="615"/>
                    <a:pt x="942" y="593"/>
                    <a:pt x="931" y="545"/>
                  </a:cubicBezTo>
                  <a:cubicBezTo>
                    <a:pt x="931" y="383"/>
                    <a:pt x="920" y="221"/>
                    <a:pt x="920" y="45"/>
                  </a:cubicBezTo>
                  <a:cubicBezTo>
                    <a:pt x="920" y="12"/>
                    <a:pt x="909" y="1"/>
                    <a:pt x="861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4" name="Google Shape;2484;p36"/>
            <p:cNvSpPr/>
            <p:nvPr/>
          </p:nvSpPr>
          <p:spPr>
            <a:xfrm>
              <a:off x="6874178" y="2337054"/>
              <a:ext cx="74054" cy="176928"/>
            </a:xfrm>
            <a:custGeom>
              <a:avLst/>
              <a:gdLst/>
              <a:ahLst/>
              <a:cxnLst/>
              <a:rect l="l" t="t" r="r" b="b"/>
              <a:pathLst>
                <a:path w="979" h="2339" extrusionOk="0">
                  <a:moveTo>
                    <a:pt x="853" y="1453"/>
                  </a:moveTo>
                  <a:cubicBezTo>
                    <a:pt x="853" y="1467"/>
                    <a:pt x="864" y="1467"/>
                    <a:pt x="864" y="1467"/>
                  </a:cubicBezTo>
                  <a:cubicBezTo>
                    <a:pt x="875" y="1537"/>
                    <a:pt x="805" y="1651"/>
                    <a:pt x="735" y="1662"/>
                  </a:cubicBezTo>
                  <a:cubicBezTo>
                    <a:pt x="769" y="1593"/>
                    <a:pt x="816" y="1523"/>
                    <a:pt x="853" y="1453"/>
                  </a:cubicBezTo>
                  <a:close/>
                  <a:moveTo>
                    <a:pt x="607" y="1581"/>
                  </a:moveTo>
                  <a:lnTo>
                    <a:pt x="607" y="1581"/>
                  </a:lnTo>
                  <a:cubicBezTo>
                    <a:pt x="654" y="1618"/>
                    <a:pt x="607" y="1791"/>
                    <a:pt x="526" y="1838"/>
                  </a:cubicBezTo>
                  <a:cubicBezTo>
                    <a:pt x="559" y="1746"/>
                    <a:pt x="584" y="1662"/>
                    <a:pt x="607" y="1581"/>
                  </a:cubicBezTo>
                  <a:close/>
                  <a:moveTo>
                    <a:pt x="456" y="0"/>
                  </a:moveTo>
                  <a:cubicBezTo>
                    <a:pt x="375" y="11"/>
                    <a:pt x="305" y="11"/>
                    <a:pt x="224" y="11"/>
                  </a:cubicBezTo>
                  <a:cubicBezTo>
                    <a:pt x="165" y="11"/>
                    <a:pt x="107" y="11"/>
                    <a:pt x="48" y="23"/>
                  </a:cubicBezTo>
                  <a:cubicBezTo>
                    <a:pt x="15" y="23"/>
                    <a:pt x="1" y="34"/>
                    <a:pt x="1" y="70"/>
                  </a:cubicBezTo>
                  <a:cubicBezTo>
                    <a:pt x="1" y="221"/>
                    <a:pt x="15" y="372"/>
                    <a:pt x="15" y="511"/>
                  </a:cubicBezTo>
                  <a:cubicBezTo>
                    <a:pt x="26" y="629"/>
                    <a:pt x="26" y="629"/>
                    <a:pt x="129" y="629"/>
                  </a:cubicBezTo>
                  <a:cubicBezTo>
                    <a:pt x="140" y="629"/>
                    <a:pt x="140" y="629"/>
                    <a:pt x="154" y="640"/>
                  </a:cubicBezTo>
                  <a:cubicBezTo>
                    <a:pt x="165" y="721"/>
                    <a:pt x="165" y="802"/>
                    <a:pt x="177" y="883"/>
                  </a:cubicBezTo>
                  <a:cubicBezTo>
                    <a:pt x="177" y="919"/>
                    <a:pt x="165" y="930"/>
                    <a:pt x="129" y="930"/>
                  </a:cubicBezTo>
                  <a:lnTo>
                    <a:pt x="70" y="930"/>
                  </a:lnTo>
                  <a:cubicBezTo>
                    <a:pt x="37" y="930"/>
                    <a:pt x="37" y="942"/>
                    <a:pt x="37" y="978"/>
                  </a:cubicBezTo>
                  <a:cubicBezTo>
                    <a:pt x="37" y="1104"/>
                    <a:pt x="48" y="1232"/>
                    <a:pt x="48" y="1350"/>
                  </a:cubicBezTo>
                  <a:cubicBezTo>
                    <a:pt x="48" y="1383"/>
                    <a:pt x="59" y="1397"/>
                    <a:pt x="96" y="1397"/>
                  </a:cubicBezTo>
                  <a:cubicBezTo>
                    <a:pt x="101" y="1390"/>
                    <a:pt x="110" y="1387"/>
                    <a:pt x="120" y="1387"/>
                  </a:cubicBezTo>
                  <a:cubicBezTo>
                    <a:pt x="130" y="1387"/>
                    <a:pt x="142" y="1390"/>
                    <a:pt x="154" y="1397"/>
                  </a:cubicBezTo>
                  <a:cubicBezTo>
                    <a:pt x="165" y="1397"/>
                    <a:pt x="199" y="1419"/>
                    <a:pt x="199" y="1431"/>
                  </a:cubicBezTo>
                  <a:lnTo>
                    <a:pt x="199" y="1618"/>
                  </a:lnTo>
                  <a:cubicBezTo>
                    <a:pt x="199" y="1657"/>
                    <a:pt x="190" y="1690"/>
                    <a:pt x="149" y="1690"/>
                  </a:cubicBezTo>
                  <a:cubicBezTo>
                    <a:pt x="143" y="1690"/>
                    <a:pt x="136" y="1689"/>
                    <a:pt x="129" y="1688"/>
                  </a:cubicBezTo>
                  <a:lnTo>
                    <a:pt x="59" y="1688"/>
                  </a:lnTo>
                  <a:cubicBezTo>
                    <a:pt x="70" y="1838"/>
                    <a:pt x="70" y="1978"/>
                    <a:pt x="84" y="2107"/>
                  </a:cubicBezTo>
                  <a:lnTo>
                    <a:pt x="84" y="2338"/>
                  </a:lnTo>
                  <a:lnTo>
                    <a:pt x="118" y="2338"/>
                  </a:lnTo>
                  <a:cubicBezTo>
                    <a:pt x="350" y="2246"/>
                    <a:pt x="573" y="2107"/>
                    <a:pt x="746" y="1919"/>
                  </a:cubicBezTo>
                  <a:cubicBezTo>
                    <a:pt x="875" y="1769"/>
                    <a:pt x="978" y="1607"/>
                    <a:pt x="978" y="1408"/>
                  </a:cubicBezTo>
                  <a:cubicBezTo>
                    <a:pt x="967" y="1081"/>
                    <a:pt x="956" y="754"/>
                    <a:pt x="945" y="442"/>
                  </a:cubicBezTo>
                  <a:cubicBezTo>
                    <a:pt x="934" y="196"/>
                    <a:pt x="688" y="0"/>
                    <a:pt x="456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5" name="Google Shape;2485;p36"/>
            <p:cNvSpPr/>
            <p:nvPr/>
          </p:nvSpPr>
          <p:spPr>
            <a:xfrm>
              <a:off x="6485166" y="2477743"/>
              <a:ext cx="42360" cy="133358"/>
            </a:xfrm>
            <a:custGeom>
              <a:avLst/>
              <a:gdLst/>
              <a:ahLst/>
              <a:cxnLst/>
              <a:rect l="l" t="t" r="r" b="b"/>
              <a:pathLst>
                <a:path w="560" h="1763" extrusionOk="0">
                  <a:moveTo>
                    <a:pt x="255" y="291"/>
                  </a:moveTo>
                  <a:cubicBezTo>
                    <a:pt x="313" y="291"/>
                    <a:pt x="361" y="350"/>
                    <a:pt x="372" y="409"/>
                  </a:cubicBezTo>
                  <a:cubicBezTo>
                    <a:pt x="372" y="467"/>
                    <a:pt x="324" y="501"/>
                    <a:pt x="280" y="501"/>
                  </a:cubicBezTo>
                  <a:cubicBezTo>
                    <a:pt x="272" y="502"/>
                    <a:pt x="264" y="503"/>
                    <a:pt x="257" y="503"/>
                  </a:cubicBezTo>
                  <a:cubicBezTo>
                    <a:pt x="202" y="503"/>
                    <a:pt x="174" y="458"/>
                    <a:pt x="174" y="386"/>
                  </a:cubicBezTo>
                  <a:cubicBezTo>
                    <a:pt x="174" y="328"/>
                    <a:pt x="210" y="291"/>
                    <a:pt x="255" y="291"/>
                  </a:cubicBezTo>
                  <a:close/>
                  <a:moveTo>
                    <a:pt x="283" y="896"/>
                  </a:moveTo>
                  <a:cubicBezTo>
                    <a:pt x="334" y="896"/>
                    <a:pt x="384" y="950"/>
                    <a:pt x="394" y="1004"/>
                  </a:cubicBezTo>
                  <a:cubicBezTo>
                    <a:pt x="394" y="1060"/>
                    <a:pt x="350" y="1107"/>
                    <a:pt x="280" y="1118"/>
                  </a:cubicBezTo>
                  <a:cubicBezTo>
                    <a:pt x="232" y="1118"/>
                    <a:pt x="174" y="1074"/>
                    <a:pt x="174" y="1004"/>
                  </a:cubicBezTo>
                  <a:cubicBezTo>
                    <a:pt x="174" y="945"/>
                    <a:pt x="210" y="898"/>
                    <a:pt x="269" y="898"/>
                  </a:cubicBezTo>
                  <a:cubicBezTo>
                    <a:pt x="273" y="897"/>
                    <a:pt x="278" y="896"/>
                    <a:pt x="283" y="896"/>
                  </a:cubicBezTo>
                  <a:close/>
                  <a:moveTo>
                    <a:pt x="500" y="1"/>
                  </a:moveTo>
                  <a:cubicBezTo>
                    <a:pt x="338" y="12"/>
                    <a:pt x="174" y="12"/>
                    <a:pt x="0" y="26"/>
                  </a:cubicBezTo>
                  <a:lnTo>
                    <a:pt x="0" y="71"/>
                  </a:lnTo>
                  <a:lnTo>
                    <a:pt x="0" y="118"/>
                  </a:lnTo>
                  <a:cubicBezTo>
                    <a:pt x="12" y="490"/>
                    <a:pt x="34" y="864"/>
                    <a:pt x="45" y="1247"/>
                  </a:cubicBezTo>
                  <a:lnTo>
                    <a:pt x="45" y="1526"/>
                  </a:lnTo>
                  <a:cubicBezTo>
                    <a:pt x="45" y="1596"/>
                    <a:pt x="70" y="1655"/>
                    <a:pt x="115" y="1702"/>
                  </a:cubicBezTo>
                  <a:cubicBezTo>
                    <a:pt x="167" y="1746"/>
                    <a:pt x="223" y="1762"/>
                    <a:pt x="277" y="1762"/>
                  </a:cubicBezTo>
                  <a:cubicBezTo>
                    <a:pt x="310" y="1762"/>
                    <a:pt x="342" y="1756"/>
                    <a:pt x="372" y="1747"/>
                  </a:cubicBezTo>
                  <a:cubicBezTo>
                    <a:pt x="394" y="1747"/>
                    <a:pt x="419" y="1736"/>
                    <a:pt x="453" y="1724"/>
                  </a:cubicBezTo>
                  <a:cubicBezTo>
                    <a:pt x="523" y="1688"/>
                    <a:pt x="559" y="1632"/>
                    <a:pt x="559" y="1548"/>
                  </a:cubicBezTo>
                  <a:cubicBezTo>
                    <a:pt x="548" y="1294"/>
                    <a:pt x="534" y="1048"/>
                    <a:pt x="523" y="794"/>
                  </a:cubicBezTo>
                  <a:cubicBezTo>
                    <a:pt x="512" y="537"/>
                    <a:pt x="512" y="291"/>
                    <a:pt x="500" y="37"/>
                  </a:cubicBezTo>
                  <a:lnTo>
                    <a:pt x="500" y="1"/>
                  </a:ln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6" name="Google Shape;2486;p36"/>
            <p:cNvSpPr/>
            <p:nvPr/>
          </p:nvSpPr>
          <p:spPr>
            <a:xfrm>
              <a:off x="6836359" y="2465489"/>
              <a:ext cx="42360" cy="132526"/>
            </a:xfrm>
            <a:custGeom>
              <a:avLst/>
              <a:gdLst/>
              <a:ahLst/>
              <a:cxnLst/>
              <a:rect l="l" t="t" r="r" b="b"/>
              <a:pathLst>
                <a:path w="560" h="1752" extrusionOk="0">
                  <a:moveTo>
                    <a:pt x="269" y="291"/>
                  </a:moveTo>
                  <a:cubicBezTo>
                    <a:pt x="316" y="291"/>
                    <a:pt x="350" y="328"/>
                    <a:pt x="350" y="383"/>
                  </a:cubicBezTo>
                  <a:cubicBezTo>
                    <a:pt x="350" y="453"/>
                    <a:pt x="316" y="501"/>
                    <a:pt x="258" y="501"/>
                  </a:cubicBezTo>
                  <a:cubicBezTo>
                    <a:pt x="199" y="501"/>
                    <a:pt x="165" y="467"/>
                    <a:pt x="165" y="409"/>
                  </a:cubicBezTo>
                  <a:cubicBezTo>
                    <a:pt x="165" y="350"/>
                    <a:pt x="210" y="291"/>
                    <a:pt x="269" y="291"/>
                  </a:cubicBezTo>
                  <a:close/>
                  <a:moveTo>
                    <a:pt x="291" y="886"/>
                  </a:moveTo>
                  <a:cubicBezTo>
                    <a:pt x="350" y="886"/>
                    <a:pt x="397" y="931"/>
                    <a:pt x="397" y="1001"/>
                  </a:cubicBezTo>
                  <a:cubicBezTo>
                    <a:pt x="397" y="1060"/>
                    <a:pt x="350" y="1107"/>
                    <a:pt x="305" y="1118"/>
                  </a:cubicBezTo>
                  <a:cubicBezTo>
                    <a:pt x="235" y="1118"/>
                    <a:pt x="177" y="1071"/>
                    <a:pt x="177" y="1012"/>
                  </a:cubicBezTo>
                  <a:cubicBezTo>
                    <a:pt x="177" y="956"/>
                    <a:pt x="235" y="886"/>
                    <a:pt x="291" y="886"/>
                  </a:cubicBezTo>
                  <a:close/>
                  <a:moveTo>
                    <a:pt x="489" y="1"/>
                  </a:moveTo>
                  <a:cubicBezTo>
                    <a:pt x="327" y="1"/>
                    <a:pt x="165" y="12"/>
                    <a:pt x="1" y="12"/>
                  </a:cubicBezTo>
                  <a:lnTo>
                    <a:pt x="1" y="59"/>
                  </a:lnTo>
                  <a:lnTo>
                    <a:pt x="1" y="118"/>
                  </a:lnTo>
                  <a:cubicBezTo>
                    <a:pt x="12" y="350"/>
                    <a:pt x="26" y="582"/>
                    <a:pt x="26" y="816"/>
                  </a:cubicBezTo>
                  <a:cubicBezTo>
                    <a:pt x="37" y="1071"/>
                    <a:pt x="37" y="1317"/>
                    <a:pt x="48" y="1571"/>
                  </a:cubicBezTo>
                  <a:cubicBezTo>
                    <a:pt x="48" y="1641"/>
                    <a:pt x="82" y="1699"/>
                    <a:pt x="151" y="1724"/>
                  </a:cubicBezTo>
                  <a:cubicBezTo>
                    <a:pt x="202" y="1741"/>
                    <a:pt x="261" y="1751"/>
                    <a:pt x="316" y="1751"/>
                  </a:cubicBezTo>
                  <a:cubicBezTo>
                    <a:pt x="336" y="1751"/>
                    <a:pt x="356" y="1750"/>
                    <a:pt x="375" y="1747"/>
                  </a:cubicBezTo>
                  <a:lnTo>
                    <a:pt x="386" y="1747"/>
                  </a:lnTo>
                  <a:cubicBezTo>
                    <a:pt x="478" y="1736"/>
                    <a:pt x="548" y="1655"/>
                    <a:pt x="548" y="1560"/>
                  </a:cubicBezTo>
                  <a:cubicBezTo>
                    <a:pt x="559" y="1479"/>
                    <a:pt x="548" y="1398"/>
                    <a:pt x="548" y="1317"/>
                  </a:cubicBezTo>
                  <a:cubicBezTo>
                    <a:pt x="537" y="1107"/>
                    <a:pt x="526" y="909"/>
                    <a:pt x="526" y="699"/>
                  </a:cubicBezTo>
                  <a:cubicBezTo>
                    <a:pt x="515" y="478"/>
                    <a:pt x="501" y="258"/>
                    <a:pt x="501" y="34"/>
                  </a:cubicBezTo>
                  <a:cubicBezTo>
                    <a:pt x="501" y="23"/>
                    <a:pt x="489" y="12"/>
                    <a:pt x="489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7" name="Google Shape;2487;p36"/>
            <p:cNvSpPr/>
            <p:nvPr/>
          </p:nvSpPr>
          <p:spPr>
            <a:xfrm>
              <a:off x="6616400" y="2282291"/>
              <a:ext cx="113539" cy="24811"/>
            </a:xfrm>
            <a:custGeom>
              <a:avLst/>
              <a:gdLst/>
              <a:ahLst/>
              <a:cxnLst/>
              <a:rect l="l" t="t" r="r" b="b"/>
              <a:pathLst>
                <a:path w="1501" h="328" extrusionOk="0">
                  <a:moveTo>
                    <a:pt x="743" y="1"/>
                  </a:moveTo>
                  <a:lnTo>
                    <a:pt x="743" y="26"/>
                  </a:lnTo>
                  <a:cubicBezTo>
                    <a:pt x="629" y="26"/>
                    <a:pt x="512" y="26"/>
                    <a:pt x="394" y="37"/>
                  </a:cubicBezTo>
                  <a:cubicBezTo>
                    <a:pt x="291" y="48"/>
                    <a:pt x="185" y="70"/>
                    <a:pt x="81" y="82"/>
                  </a:cubicBezTo>
                  <a:cubicBezTo>
                    <a:pt x="23" y="96"/>
                    <a:pt x="0" y="129"/>
                    <a:pt x="11" y="188"/>
                  </a:cubicBezTo>
                  <a:lnTo>
                    <a:pt x="11" y="235"/>
                  </a:lnTo>
                  <a:cubicBezTo>
                    <a:pt x="11" y="305"/>
                    <a:pt x="45" y="328"/>
                    <a:pt x="115" y="328"/>
                  </a:cubicBezTo>
                  <a:cubicBezTo>
                    <a:pt x="162" y="328"/>
                    <a:pt x="221" y="328"/>
                    <a:pt x="266" y="316"/>
                  </a:cubicBezTo>
                  <a:cubicBezTo>
                    <a:pt x="489" y="305"/>
                    <a:pt x="710" y="280"/>
                    <a:pt x="931" y="280"/>
                  </a:cubicBezTo>
                  <a:cubicBezTo>
                    <a:pt x="981" y="276"/>
                    <a:pt x="1031" y="275"/>
                    <a:pt x="1081" y="275"/>
                  </a:cubicBezTo>
                  <a:cubicBezTo>
                    <a:pt x="1182" y="275"/>
                    <a:pt x="1283" y="280"/>
                    <a:pt x="1383" y="280"/>
                  </a:cubicBezTo>
                  <a:cubicBezTo>
                    <a:pt x="1467" y="280"/>
                    <a:pt x="1500" y="246"/>
                    <a:pt x="1500" y="177"/>
                  </a:cubicBezTo>
                  <a:cubicBezTo>
                    <a:pt x="1500" y="70"/>
                    <a:pt x="1489" y="37"/>
                    <a:pt x="1397" y="37"/>
                  </a:cubicBezTo>
                  <a:cubicBezTo>
                    <a:pt x="1188" y="26"/>
                    <a:pt x="964" y="12"/>
                    <a:pt x="743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8" name="Google Shape;2488;p36"/>
            <p:cNvSpPr/>
            <p:nvPr/>
          </p:nvSpPr>
          <p:spPr>
            <a:xfrm>
              <a:off x="6480704" y="2343181"/>
              <a:ext cx="39637" cy="55446"/>
            </a:xfrm>
            <a:custGeom>
              <a:avLst/>
              <a:gdLst/>
              <a:ahLst/>
              <a:cxnLst/>
              <a:rect l="l" t="t" r="r" b="b"/>
              <a:pathLst>
                <a:path w="524" h="733" extrusionOk="0">
                  <a:moveTo>
                    <a:pt x="314" y="0"/>
                  </a:moveTo>
                  <a:cubicBezTo>
                    <a:pt x="221" y="0"/>
                    <a:pt x="118" y="11"/>
                    <a:pt x="23" y="11"/>
                  </a:cubicBezTo>
                  <a:cubicBezTo>
                    <a:pt x="12" y="11"/>
                    <a:pt x="1" y="45"/>
                    <a:pt x="1" y="59"/>
                  </a:cubicBezTo>
                  <a:cubicBezTo>
                    <a:pt x="1" y="268"/>
                    <a:pt x="12" y="478"/>
                    <a:pt x="23" y="687"/>
                  </a:cubicBezTo>
                  <a:cubicBezTo>
                    <a:pt x="23" y="721"/>
                    <a:pt x="23" y="732"/>
                    <a:pt x="71" y="732"/>
                  </a:cubicBezTo>
                  <a:cubicBezTo>
                    <a:pt x="199" y="732"/>
                    <a:pt x="314" y="721"/>
                    <a:pt x="442" y="721"/>
                  </a:cubicBezTo>
                  <a:lnTo>
                    <a:pt x="478" y="721"/>
                  </a:lnTo>
                  <a:cubicBezTo>
                    <a:pt x="490" y="721"/>
                    <a:pt x="501" y="710"/>
                    <a:pt x="523" y="710"/>
                  </a:cubicBezTo>
                  <a:cubicBezTo>
                    <a:pt x="512" y="478"/>
                    <a:pt x="512" y="232"/>
                    <a:pt x="501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9" name="Google Shape;2489;p36"/>
            <p:cNvSpPr/>
            <p:nvPr/>
          </p:nvSpPr>
          <p:spPr>
            <a:xfrm>
              <a:off x="6831064" y="2330398"/>
              <a:ext cx="40696" cy="55975"/>
            </a:xfrm>
            <a:custGeom>
              <a:avLst/>
              <a:gdLst/>
              <a:ahLst/>
              <a:cxnLst/>
              <a:rect l="l" t="t" r="r" b="b"/>
              <a:pathLst>
                <a:path w="538" h="740" extrusionOk="0">
                  <a:moveTo>
                    <a:pt x="478" y="0"/>
                  </a:moveTo>
                  <a:cubicBezTo>
                    <a:pt x="471" y="0"/>
                    <a:pt x="464" y="2"/>
                    <a:pt x="456" y="4"/>
                  </a:cubicBezTo>
                  <a:lnTo>
                    <a:pt x="339" y="4"/>
                  </a:lnTo>
                  <a:cubicBezTo>
                    <a:pt x="235" y="4"/>
                    <a:pt x="140" y="18"/>
                    <a:pt x="48" y="18"/>
                  </a:cubicBezTo>
                  <a:cubicBezTo>
                    <a:pt x="37" y="18"/>
                    <a:pt x="26" y="18"/>
                    <a:pt x="1" y="30"/>
                  </a:cubicBezTo>
                  <a:cubicBezTo>
                    <a:pt x="12" y="261"/>
                    <a:pt x="26" y="493"/>
                    <a:pt x="26" y="739"/>
                  </a:cubicBezTo>
                  <a:lnTo>
                    <a:pt x="82" y="739"/>
                  </a:lnTo>
                  <a:cubicBezTo>
                    <a:pt x="199" y="739"/>
                    <a:pt x="328" y="728"/>
                    <a:pt x="456" y="728"/>
                  </a:cubicBezTo>
                  <a:lnTo>
                    <a:pt x="478" y="728"/>
                  </a:lnTo>
                  <a:cubicBezTo>
                    <a:pt x="526" y="728"/>
                    <a:pt x="537" y="717"/>
                    <a:pt x="526" y="669"/>
                  </a:cubicBezTo>
                  <a:cubicBezTo>
                    <a:pt x="526" y="460"/>
                    <a:pt x="515" y="250"/>
                    <a:pt x="515" y="52"/>
                  </a:cubicBezTo>
                  <a:cubicBezTo>
                    <a:pt x="515" y="15"/>
                    <a:pt x="500" y="0"/>
                    <a:pt x="478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0" name="Google Shape;2490;p36"/>
            <p:cNvSpPr/>
            <p:nvPr/>
          </p:nvSpPr>
          <p:spPr>
            <a:xfrm>
              <a:off x="6564436" y="2717217"/>
              <a:ext cx="249166" cy="15053"/>
            </a:xfrm>
            <a:custGeom>
              <a:avLst/>
              <a:gdLst/>
              <a:ahLst/>
              <a:cxnLst/>
              <a:rect l="l" t="t" r="r" b="b"/>
              <a:pathLst>
                <a:path w="3294" h="199" extrusionOk="0">
                  <a:moveTo>
                    <a:pt x="3135" y="0"/>
                  </a:moveTo>
                  <a:cubicBezTo>
                    <a:pt x="3126" y="0"/>
                    <a:pt x="3116" y="1"/>
                    <a:pt x="3107" y="3"/>
                  </a:cubicBezTo>
                  <a:cubicBezTo>
                    <a:pt x="3073" y="3"/>
                    <a:pt x="3037" y="14"/>
                    <a:pt x="3003" y="14"/>
                  </a:cubicBezTo>
                  <a:cubicBezTo>
                    <a:pt x="2095" y="47"/>
                    <a:pt x="1187" y="73"/>
                    <a:pt x="279" y="106"/>
                  </a:cubicBezTo>
                  <a:cubicBezTo>
                    <a:pt x="255" y="106"/>
                    <a:pt x="237" y="111"/>
                    <a:pt x="221" y="111"/>
                  </a:cubicBezTo>
                  <a:cubicBezTo>
                    <a:pt x="213" y="111"/>
                    <a:pt x="206" y="110"/>
                    <a:pt x="198" y="106"/>
                  </a:cubicBezTo>
                  <a:cubicBezTo>
                    <a:pt x="182" y="102"/>
                    <a:pt x="166" y="100"/>
                    <a:pt x="152" y="100"/>
                  </a:cubicBezTo>
                  <a:cubicBezTo>
                    <a:pt x="87" y="100"/>
                    <a:pt x="48" y="141"/>
                    <a:pt x="0" y="198"/>
                  </a:cubicBezTo>
                  <a:cubicBezTo>
                    <a:pt x="1092" y="165"/>
                    <a:pt x="2187" y="117"/>
                    <a:pt x="3294" y="84"/>
                  </a:cubicBezTo>
                  <a:cubicBezTo>
                    <a:pt x="3242" y="42"/>
                    <a:pt x="3199" y="0"/>
                    <a:pt x="3135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1" name="Google Shape;2491;p36"/>
            <p:cNvSpPr/>
            <p:nvPr/>
          </p:nvSpPr>
          <p:spPr>
            <a:xfrm>
              <a:off x="6407636" y="2476911"/>
              <a:ext cx="24811" cy="250074"/>
            </a:xfrm>
            <a:custGeom>
              <a:avLst/>
              <a:gdLst/>
              <a:ahLst/>
              <a:cxnLst/>
              <a:rect l="l" t="t" r="r" b="b"/>
              <a:pathLst>
                <a:path w="328" h="3306" extrusionOk="0">
                  <a:moveTo>
                    <a:pt x="0" y="1"/>
                  </a:moveTo>
                  <a:lnTo>
                    <a:pt x="0" y="70"/>
                  </a:lnTo>
                  <a:cubicBezTo>
                    <a:pt x="11" y="339"/>
                    <a:pt x="11" y="618"/>
                    <a:pt x="23" y="897"/>
                  </a:cubicBezTo>
                  <a:cubicBezTo>
                    <a:pt x="59" y="1618"/>
                    <a:pt x="81" y="2328"/>
                    <a:pt x="106" y="3051"/>
                  </a:cubicBezTo>
                  <a:cubicBezTo>
                    <a:pt x="117" y="3155"/>
                    <a:pt x="221" y="3283"/>
                    <a:pt x="327" y="3306"/>
                  </a:cubicBezTo>
                  <a:cubicBezTo>
                    <a:pt x="316" y="3294"/>
                    <a:pt x="316" y="3283"/>
                    <a:pt x="302" y="3283"/>
                  </a:cubicBezTo>
                  <a:cubicBezTo>
                    <a:pt x="221" y="3166"/>
                    <a:pt x="176" y="3051"/>
                    <a:pt x="162" y="2912"/>
                  </a:cubicBezTo>
                  <a:cubicBezTo>
                    <a:pt x="140" y="2015"/>
                    <a:pt x="106" y="1118"/>
                    <a:pt x="70" y="221"/>
                  </a:cubicBezTo>
                  <a:cubicBezTo>
                    <a:pt x="70" y="140"/>
                    <a:pt x="48" y="82"/>
                    <a:pt x="0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2" name="Google Shape;2492;p36"/>
            <p:cNvSpPr/>
            <p:nvPr/>
          </p:nvSpPr>
          <p:spPr>
            <a:xfrm>
              <a:off x="6945582" y="2458531"/>
              <a:ext cx="14221" cy="250074"/>
            </a:xfrm>
            <a:custGeom>
              <a:avLst/>
              <a:gdLst/>
              <a:ahLst/>
              <a:cxnLst/>
              <a:rect l="l" t="t" r="r" b="b"/>
              <a:pathLst>
                <a:path w="188" h="3306" extrusionOk="0">
                  <a:moveTo>
                    <a:pt x="48" y="1"/>
                  </a:moveTo>
                  <a:cubicBezTo>
                    <a:pt x="34" y="56"/>
                    <a:pt x="23" y="126"/>
                    <a:pt x="23" y="185"/>
                  </a:cubicBezTo>
                  <a:cubicBezTo>
                    <a:pt x="48" y="1104"/>
                    <a:pt x="82" y="2037"/>
                    <a:pt x="118" y="2967"/>
                  </a:cubicBezTo>
                  <a:lnTo>
                    <a:pt x="118" y="3026"/>
                  </a:lnTo>
                  <a:cubicBezTo>
                    <a:pt x="71" y="3118"/>
                    <a:pt x="34" y="3213"/>
                    <a:pt x="1" y="3305"/>
                  </a:cubicBezTo>
                  <a:cubicBezTo>
                    <a:pt x="71" y="3283"/>
                    <a:pt x="188" y="3155"/>
                    <a:pt x="188" y="3060"/>
                  </a:cubicBezTo>
                  <a:cubicBezTo>
                    <a:pt x="188" y="3015"/>
                    <a:pt x="188" y="2956"/>
                    <a:pt x="174" y="2909"/>
                  </a:cubicBezTo>
                  <a:cubicBezTo>
                    <a:pt x="152" y="1956"/>
                    <a:pt x="118" y="1001"/>
                    <a:pt x="82" y="45"/>
                  </a:cubicBezTo>
                  <a:cubicBezTo>
                    <a:pt x="82" y="34"/>
                    <a:pt x="71" y="23"/>
                    <a:pt x="71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3" name="Google Shape;2493;p36"/>
            <p:cNvSpPr/>
            <p:nvPr/>
          </p:nvSpPr>
          <p:spPr>
            <a:xfrm>
              <a:off x="6483275" y="2419652"/>
              <a:ext cx="38956" cy="36233"/>
            </a:xfrm>
            <a:custGeom>
              <a:avLst/>
              <a:gdLst/>
              <a:ahLst/>
              <a:cxnLst/>
              <a:rect l="l" t="t" r="r" b="b"/>
              <a:pathLst>
                <a:path w="515" h="479" extrusionOk="0">
                  <a:moveTo>
                    <a:pt x="503" y="1"/>
                  </a:moveTo>
                  <a:cubicBezTo>
                    <a:pt x="338" y="12"/>
                    <a:pt x="199" y="26"/>
                    <a:pt x="48" y="26"/>
                  </a:cubicBezTo>
                  <a:cubicBezTo>
                    <a:pt x="0" y="26"/>
                    <a:pt x="0" y="37"/>
                    <a:pt x="0" y="82"/>
                  </a:cubicBezTo>
                  <a:lnTo>
                    <a:pt x="0" y="118"/>
                  </a:lnTo>
                  <a:cubicBezTo>
                    <a:pt x="0" y="221"/>
                    <a:pt x="14" y="327"/>
                    <a:pt x="14" y="431"/>
                  </a:cubicBezTo>
                  <a:lnTo>
                    <a:pt x="14" y="478"/>
                  </a:lnTo>
                  <a:cubicBezTo>
                    <a:pt x="165" y="478"/>
                    <a:pt x="294" y="467"/>
                    <a:pt x="433" y="467"/>
                  </a:cubicBezTo>
                  <a:lnTo>
                    <a:pt x="514" y="467"/>
                  </a:lnTo>
                  <a:cubicBezTo>
                    <a:pt x="503" y="316"/>
                    <a:pt x="503" y="165"/>
                    <a:pt x="503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4" name="Google Shape;2494;p36"/>
            <p:cNvSpPr/>
            <p:nvPr/>
          </p:nvSpPr>
          <p:spPr>
            <a:xfrm>
              <a:off x="6833787" y="2408231"/>
              <a:ext cx="39637" cy="35401"/>
            </a:xfrm>
            <a:custGeom>
              <a:avLst/>
              <a:gdLst/>
              <a:ahLst/>
              <a:cxnLst/>
              <a:rect l="l" t="t" r="r" b="b"/>
              <a:pathLst>
                <a:path w="524" h="468" extrusionOk="0">
                  <a:moveTo>
                    <a:pt x="465" y="1"/>
                  </a:moveTo>
                  <a:cubicBezTo>
                    <a:pt x="325" y="1"/>
                    <a:pt x="174" y="1"/>
                    <a:pt x="35" y="12"/>
                  </a:cubicBezTo>
                  <a:cubicBezTo>
                    <a:pt x="23" y="12"/>
                    <a:pt x="12" y="12"/>
                    <a:pt x="1" y="23"/>
                  </a:cubicBezTo>
                  <a:cubicBezTo>
                    <a:pt x="12" y="48"/>
                    <a:pt x="12" y="82"/>
                    <a:pt x="12" y="107"/>
                  </a:cubicBezTo>
                  <a:cubicBezTo>
                    <a:pt x="12" y="221"/>
                    <a:pt x="12" y="339"/>
                    <a:pt x="23" y="467"/>
                  </a:cubicBezTo>
                  <a:cubicBezTo>
                    <a:pt x="163" y="467"/>
                    <a:pt x="303" y="456"/>
                    <a:pt x="454" y="456"/>
                  </a:cubicBezTo>
                  <a:cubicBezTo>
                    <a:pt x="479" y="456"/>
                    <a:pt x="501" y="456"/>
                    <a:pt x="523" y="442"/>
                  </a:cubicBezTo>
                  <a:cubicBezTo>
                    <a:pt x="512" y="302"/>
                    <a:pt x="512" y="163"/>
                    <a:pt x="501" y="23"/>
                  </a:cubicBezTo>
                  <a:cubicBezTo>
                    <a:pt x="501" y="12"/>
                    <a:pt x="479" y="1"/>
                    <a:pt x="465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5" name="Google Shape;2495;p36"/>
            <p:cNvSpPr/>
            <p:nvPr/>
          </p:nvSpPr>
          <p:spPr>
            <a:xfrm>
              <a:off x="6471854" y="2401272"/>
              <a:ext cx="60892" cy="16793"/>
            </a:xfrm>
            <a:custGeom>
              <a:avLst/>
              <a:gdLst/>
              <a:ahLst/>
              <a:cxnLst/>
              <a:rect l="l" t="t" r="r" b="b"/>
              <a:pathLst>
                <a:path w="805" h="222" extrusionOk="0">
                  <a:moveTo>
                    <a:pt x="805" y="0"/>
                  </a:moveTo>
                  <a:cubicBezTo>
                    <a:pt x="526" y="12"/>
                    <a:pt x="269" y="23"/>
                    <a:pt x="0" y="34"/>
                  </a:cubicBezTo>
                  <a:lnTo>
                    <a:pt x="0" y="221"/>
                  </a:lnTo>
                  <a:cubicBezTo>
                    <a:pt x="269" y="210"/>
                    <a:pt x="537" y="199"/>
                    <a:pt x="805" y="185"/>
                  </a:cubicBezTo>
                  <a:lnTo>
                    <a:pt x="805" y="0"/>
                  </a:ln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6" name="Google Shape;2496;p36"/>
            <p:cNvSpPr/>
            <p:nvPr/>
          </p:nvSpPr>
          <p:spPr>
            <a:xfrm>
              <a:off x="6821382" y="2388791"/>
              <a:ext cx="61724" cy="15961"/>
            </a:xfrm>
            <a:custGeom>
              <a:avLst/>
              <a:gdLst/>
              <a:ahLst/>
              <a:cxnLst/>
              <a:rect l="l" t="t" r="r" b="b"/>
              <a:pathLst>
                <a:path w="816" h="211" extrusionOk="0">
                  <a:moveTo>
                    <a:pt x="805" y="1"/>
                  </a:moveTo>
                  <a:cubicBezTo>
                    <a:pt x="537" y="15"/>
                    <a:pt x="268" y="26"/>
                    <a:pt x="0" y="37"/>
                  </a:cubicBezTo>
                  <a:lnTo>
                    <a:pt x="0" y="210"/>
                  </a:lnTo>
                  <a:cubicBezTo>
                    <a:pt x="280" y="210"/>
                    <a:pt x="548" y="199"/>
                    <a:pt x="816" y="188"/>
                  </a:cubicBezTo>
                  <a:cubicBezTo>
                    <a:pt x="805" y="129"/>
                    <a:pt x="805" y="59"/>
                    <a:pt x="805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7" name="Google Shape;2497;p36"/>
            <p:cNvSpPr/>
            <p:nvPr/>
          </p:nvSpPr>
          <p:spPr>
            <a:xfrm>
              <a:off x="6823273" y="2446882"/>
              <a:ext cx="61573" cy="15128"/>
            </a:xfrm>
            <a:custGeom>
              <a:avLst/>
              <a:gdLst/>
              <a:ahLst/>
              <a:cxnLst/>
              <a:rect l="l" t="t" r="r" b="b"/>
              <a:pathLst>
                <a:path w="814" h="200" extrusionOk="0">
                  <a:moveTo>
                    <a:pt x="813" y="1"/>
                  </a:moveTo>
                  <a:cubicBezTo>
                    <a:pt x="548" y="1"/>
                    <a:pt x="268" y="15"/>
                    <a:pt x="0" y="26"/>
                  </a:cubicBezTo>
                  <a:cubicBezTo>
                    <a:pt x="11" y="85"/>
                    <a:pt x="11" y="141"/>
                    <a:pt x="11" y="199"/>
                  </a:cubicBezTo>
                  <a:cubicBezTo>
                    <a:pt x="280" y="188"/>
                    <a:pt x="548" y="188"/>
                    <a:pt x="813" y="177"/>
                  </a:cubicBezTo>
                  <a:lnTo>
                    <a:pt x="813" y="1"/>
                  </a:ln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8" name="Google Shape;2498;p36"/>
            <p:cNvSpPr/>
            <p:nvPr/>
          </p:nvSpPr>
          <p:spPr>
            <a:xfrm>
              <a:off x="6472686" y="2459363"/>
              <a:ext cx="61800" cy="15128"/>
            </a:xfrm>
            <a:custGeom>
              <a:avLst/>
              <a:gdLst/>
              <a:ahLst/>
              <a:cxnLst/>
              <a:rect l="l" t="t" r="r" b="b"/>
              <a:pathLst>
                <a:path w="817" h="200" extrusionOk="0">
                  <a:moveTo>
                    <a:pt x="816" y="1"/>
                  </a:moveTo>
                  <a:cubicBezTo>
                    <a:pt x="537" y="1"/>
                    <a:pt x="269" y="12"/>
                    <a:pt x="1" y="23"/>
                  </a:cubicBezTo>
                  <a:cubicBezTo>
                    <a:pt x="1" y="82"/>
                    <a:pt x="15" y="140"/>
                    <a:pt x="15" y="199"/>
                  </a:cubicBezTo>
                  <a:cubicBezTo>
                    <a:pt x="280" y="185"/>
                    <a:pt x="548" y="185"/>
                    <a:pt x="816" y="174"/>
                  </a:cubicBezTo>
                  <a:lnTo>
                    <a:pt x="816" y="1"/>
                  </a:ln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9" name="Google Shape;2499;p36"/>
            <p:cNvSpPr/>
            <p:nvPr/>
          </p:nvSpPr>
          <p:spPr>
            <a:xfrm>
              <a:off x="6950876" y="2372983"/>
              <a:ext cx="6203" cy="61724"/>
            </a:xfrm>
            <a:custGeom>
              <a:avLst/>
              <a:gdLst/>
              <a:ahLst/>
              <a:cxnLst/>
              <a:rect l="l" t="t" r="r" b="b"/>
              <a:pathLst>
                <a:path w="82" h="816" extrusionOk="0">
                  <a:moveTo>
                    <a:pt x="1" y="0"/>
                  </a:moveTo>
                  <a:lnTo>
                    <a:pt x="1" y="0"/>
                  </a:lnTo>
                  <a:cubicBezTo>
                    <a:pt x="12" y="279"/>
                    <a:pt x="23" y="548"/>
                    <a:pt x="23" y="816"/>
                  </a:cubicBezTo>
                  <a:lnTo>
                    <a:pt x="48" y="816"/>
                  </a:lnTo>
                  <a:cubicBezTo>
                    <a:pt x="59" y="782"/>
                    <a:pt x="82" y="757"/>
                    <a:pt x="82" y="724"/>
                  </a:cubicBezTo>
                  <a:cubicBezTo>
                    <a:pt x="82" y="548"/>
                    <a:pt x="82" y="374"/>
                    <a:pt x="71" y="198"/>
                  </a:cubicBezTo>
                  <a:cubicBezTo>
                    <a:pt x="71" y="129"/>
                    <a:pt x="59" y="59"/>
                    <a:pt x="1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0" name="Google Shape;2500;p36"/>
            <p:cNvSpPr/>
            <p:nvPr/>
          </p:nvSpPr>
          <p:spPr>
            <a:xfrm>
              <a:off x="6397879" y="2393254"/>
              <a:ext cx="6203" cy="60892"/>
            </a:xfrm>
            <a:custGeom>
              <a:avLst/>
              <a:gdLst/>
              <a:ahLst/>
              <a:cxnLst/>
              <a:rect l="l" t="t" r="r" b="b"/>
              <a:pathLst>
                <a:path w="82" h="805" extrusionOk="0">
                  <a:moveTo>
                    <a:pt x="37" y="0"/>
                  </a:moveTo>
                  <a:cubicBezTo>
                    <a:pt x="26" y="37"/>
                    <a:pt x="1" y="81"/>
                    <a:pt x="1" y="118"/>
                  </a:cubicBezTo>
                  <a:cubicBezTo>
                    <a:pt x="12" y="316"/>
                    <a:pt x="12" y="526"/>
                    <a:pt x="26" y="724"/>
                  </a:cubicBezTo>
                  <a:cubicBezTo>
                    <a:pt x="26" y="746"/>
                    <a:pt x="59" y="780"/>
                    <a:pt x="70" y="805"/>
                  </a:cubicBezTo>
                  <a:lnTo>
                    <a:pt x="82" y="805"/>
                  </a:lnTo>
                  <a:cubicBezTo>
                    <a:pt x="70" y="537"/>
                    <a:pt x="59" y="269"/>
                    <a:pt x="59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1" name="Google Shape;2501;p36"/>
            <p:cNvSpPr/>
            <p:nvPr/>
          </p:nvSpPr>
          <p:spPr>
            <a:xfrm>
              <a:off x="6596129" y="2300898"/>
              <a:ext cx="17549" cy="28895"/>
            </a:xfrm>
            <a:custGeom>
              <a:avLst/>
              <a:gdLst/>
              <a:ahLst/>
              <a:cxnLst/>
              <a:rect l="l" t="t" r="r" b="b"/>
              <a:pathLst>
                <a:path w="232" h="382" extrusionOk="0">
                  <a:moveTo>
                    <a:pt x="210" y="0"/>
                  </a:moveTo>
                  <a:cubicBezTo>
                    <a:pt x="34" y="70"/>
                    <a:pt x="59" y="244"/>
                    <a:pt x="0" y="372"/>
                  </a:cubicBezTo>
                  <a:cubicBezTo>
                    <a:pt x="13" y="378"/>
                    <a:pt x="23" y="381"/>
                    <a:pt x="31" y="381"/>
                  </a:cubicBezTo>
                  <a:cubicBezTo>
                    <a:pt x="53" y="381"/>
                    <a:pt x="65" y="363"/>
                    <a:pt x="81" y="339"/>
                  </a:cubicBezTo>
                  <a:cubicBezTo>
                    <a:pt x="115" y="255"/>
                    <a:pt x="151" y="174"/>
                    <a:pt x="198" y="104"/>
                  </a:cubicBezTo>
                  <a:cubicBezTo>
                    <a:pt x="232" y="70"/>
                    <a:pt x="232" y="34"/>
                    <a:pt x="210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2" name="Google Shape;2502;p36"/>
            <p:cNvSpPr/>
            <p:nvPr/>
          </p:nvSpPr>
          <p:spPr>
            <a:xfrm>
              <a:off x="6734322" y="2296436"/>
              <a:ext cx="18457" cy="28063"/>
            </a:xfrm>
            <a:custGeom>
              <a:avLst/>
              <a:gdLst/>
              <a:ahLst/>
              <a:cxnLst/>
              <a:rect l="l" t="t" r="r" b="b"/>
              <a:pathLst>
                <a:path w="244" h="371" extrusionOk="0">
                  <a:moveTo>
                    <a:pt x="0" y="1"/>
                  </a:moveTo>
                  <a:cubicBezTo>
                    <a:pt x="0" y="34"/>
                    <a:pt x="0" y="71"/>
                    <a:pt x="11" y="93"/>
                  </a:cubicBezTo>
                  <a:cubicBezTo>
                    <a:pt x="59" y="174"/>
                    <a:pt x="117" y="244"/>
                    <a:pt x="162" y="328"/>
                  </a:cubicBezTo>
                  <a:cubicBezTo>
                    <a:pt x="180" y="352"/>
                    <a:pt x="191" y="370"/>
                    <a:pt x="213" y="370"/>
                  </a:cubicBezTo>
                  <a:cubicBezTo>
                    <a:pt x="221" y="370"/>
                    <a:pt x="231" y="367"/>
                    <a:pt x="243" y="361"/>
                  </a:cubicBezTo>
                  <a:cubicBezTo>
                    <a:pt x="173" y="233"/>
                    <a:pt x="187" y="59"/>
                    <a:pt x="0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3" name="Google Shape;2503;p36"/>
            <p:cNvSpPr/>
            <p:nvPr/>
          </p:nvSpPr>
          <p:spPr>
            <a:xfrm>
              <a:off x="6741280" y="2329717"/>
              <a:ext cx="21180" cy="8245"/>
            </a:xfrm>
            <a:custGeom>
              <a:avLst/>
              <a:gdLst/>
              <a:ahLst/>
              <a:cxnLst/>
              <a:rect l="l" t="t" r="r" b="b"/>
              <a:pathLst>
                <a:path w="280" h="109" extrusionOk="0">
                  <a:moveTo>
                    <a:pt x="199" y="0"/>
                  </a:moveTo>
                  <a:cubicBezTo>
                    <a:pt x="192" y="0"/>
                    <a:pt x="185" y="1"/>
                    <a:pt x="176" y="2"/>
                  </a:cubicBezTo>
                  <a:cubicBezTo>
                    <a:pt x="37" y="2"/>
                    <a:pt x="0" y="13"/>
                    <a:pt x="0" y="108"/>
                  </a:cubicBezTo>
                  <a:lnTo>
                    <a:pt x="280" y="108"/>
                  </a:lnTo>
                  <a:cubicBezTo>
                    <a:pt x="270" y="37"/>
                    <a:pt x="251" y="0"/>
                    <a:pt x="199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4" name="Google Shape;2504;p36"/>
            <p:cNvSpPr/>
            <p:nvPr/>
          </p:nvSpPr>
          <p:spPr>
            <a:xfrm>
              <a:off x="6588035" y="2335163"/>
              <a:ext cx="20423" cy="8926"/>
            </a:xfrm>
            <a:custGeom>
              <a:avLst/>
              <a:gdLst/>
              <a:ahLst/>
              <a:cxnLst/>
              <a:rect l="l" t="t" r="r" b="b"/>
              <a:pathLst>
                <a:path w="270" h="118" extrusionOk="0">
                  <a:moveTo>
                    <a:pt x="118" y="0"/>
                  </a:moveTo>
                  <a:cubicBezTo>
                    <a:pt x="26" y="0"/>
                    <a:pt x="1" y="25"/>
                    <a:pt x="1" y="117"/>
                  </a:cubicBezTo>
                  <a:cubicBezTo>
                    <a:pt x="82" y="106"/>
                    <a:pt x="177" y="106"/>
                    <a:pt x="269" y="106"/>
                  </a:cubicBezTo>
                  <a:cubicBezTo>
                    <a:pt x="258" y="11"/>
                    <a:pt x="247" y="0"/>
                    <a:pt x="118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5" name="Google Shape;2505;p36"/>
            <p:cNvSpPr/>
            <p:nvPr/>
          </p:nvSpPr>
          <p:spPr>
            <a:xfrm>
              <a:off x="6639243" y="2494459"/>
              <a:ext cx="83736" cy="23147"/>
            </a:xfrm>
            <a:custGeom>
              <a:avLst/>
              <a:gdLst/>
              <a:ahLst/>
              <a:cxnLst/>
              <a:rect l="l" t="t" r="r" b="b"/>
              <a:pathLst>
                <a:path w="1107" h="306" extrusionOk="0">
                  <a:moveTo>
                    <a:pt x="1070" y="0"/>
                  </a:moveTo>
                  <a:cubicBezTo>
                    <a:pt x="721" y="14"/>
                    <a:pt x="372" y="26"/>
                    <a:pt x="22" y="37"/>
                  </a:cubicBezTo>
                  <a:cubicBezTo>
                    <a:pt x="0" y="188"/>
                    <a:pt x="34" y="246"/>
                    <a:pt x="173" y="269"/>
                  </a:cubicBezTo>
                  <a:cubicBezTo>
                    <a:pt x="281" y="293"/>
                    <a:pt x="391" y="306"/>
                    <a:pt x="501" y="306"/>
                  </a:cubicBezTo>
                  <a:cubicBezTo>
                    <a:pt x="654" y="306"/>
                    <a:pt x="806" y="282"/>
                    <a:pt x="955" y="235"/>
                  </a:cubicBezTo>
                  <a:cubicBezTo>
                    <a:pt x="1070" y="199"/>
                    <a:pt x="1106" y="118"/>
                    <a:pt x="1070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6" name="Google Shape;2506;p36"/>
            <p:cNvSpPr/>
            <p:nvPr/>
          </p:nvSpPr>
          <p:spPr>
            <a:xfrm>
              <a:off x="6502715" y="2550054"/>
              <a:ext cx="9758" cy="7867"/>
            </a:xfrm>
            <a:custGeom>
              <a:avLst/>
              <a:gdLst/>
              <a:ahLst/>
              <a:cxnLst/>
              <a:rect l="l" t="t" r="r" b="b"/>
              <a:pathLst>
                <a:path w="129" h="104" extrusionOk="0">
                  <a:moveTo>
                    <a:pt x="48" y="0"/>
                  </a:moveTo>
                  <a:cubicBezTo>
                    <a:pt x="23" y="0"/>
                    <a:pt x="11" y="34"/>
                    <a:pt x="0" y="59"/>
                  </a:cubicBezTo>
                  <a:cubicBezTo>
                    <a:pt x="0" y="70"/>
                    <a:pt x="37" y="104"/>
                    <a:pt x="48" y="104"/>
                  </a:cubicBezTo>
                  <a:cubicBezTo>
                    <a:pt x="70" y="92"/>
                    <a:pt x="92" y="70"/>
                    <a:pt x="129" y="48"/>
                  </a:cubicBezTo>
                  <a:cubicBezTo>
                    <a:pt x="81" y="23"/>
                    <a:pt x="70" y="0"/>
                    <a:pt x="48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7" name="Google Shape;2507;p36"/>
            <p:cNvSpPr/>
            <p:nvPr/>
          </p:nvSpPr>
          <p:spPr>
            <a:xfrm>
              <a:off x="6500975" y="2504141"/>
              <a:ext cx="7942" cy="7262"/>
            </a:xfrm>
            <a:custGeom>
              <a:avLst/>
              <a:gdLst/>
              <a:ahLst/>
              <a:cxnLst/>
              <a:rect l="l" t="t" r="r" b="b"/>
              <a:pathLst>
                <a:path w="105" h="96" extrusionOk="0">
                  <a:moveTo>
                    <a:pt x="60" y="1"/>
                  </a:moveTo>
                  <a:cubicBezTo>
                    <a:pt x="34" y="12"/>
                    <a:pt x="23" y="26"/>
                    <a:pt x="1" y="48"/>
                  </a:cubicBezTo>
                  <a:cubicBezTo>
                    <a:pt x="23" y="71"/>
                    <a:pt x="46" y="96"/>
                    <a:pt x="60" y="96"/>
                  </a:cubicBezTo>
                  <a:cubicBezTo>
                    <a:pt x="71" y="96"/>
                    <a:pt x="104" y="71"/>
                    <a:pt x="104" y="60"/>
                  </a:cubicBezTo>
                  <a:cubicBezTo>
                    <a:pt x="93" y="37"/>
                    <a:pt x="71" y="12"/>
                    <a:pt x="60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8" name="Google Shape;2508;p36"/>
            <p:cNvSpPr/>
            <p:nvPr/>
          </p:nvSpPr>
          <p:spPr>
            <a:xfrm>
              <a:off x="6854134" y="2537574"/>
              <a:ext cx="8699" cy="8094"/>
            </a:xfrm>
            <a:custGeom>
              <a:avLst/>
              <a:gdLst/>
              <a:ahLst/>
              <a:cxnLst/>
              <a:rect l="l" t="t" r="r" b="b"/>
              <a:pathLst>
                <a:path w="115" h="107" extrusionOk="0">
                  <a:moveTo>
                    <a:pt x="63" y="0"/>
                  </a:moveTo>
                  <a:cubicBezTo>
                    <a:pt x="61" y="0"/>
                    <a:pt x="58" y="1"/>
                    <a:pt x="56" y="3"/>
                  </a:cubicBezTo>
                  <a:cubicBezTo>
                    <a:pt x="34" y="3"/>
                    <a:pt x="23" y="37"/>
                    <a:pt x="0" y="48"/>
                  </a:cubicBezTo>
                  <a:lnTo>
                    <a:pt x="11" y="59"/>
                  </a:lnTo>
                  <a:cubicBezTo>
                    <a:pt x="23" y="73"/>
                    <a:pt x="34" y="95"/>
                    <a:pt x="56" y="107"/>
                  </a:cubicBezTo>
                  <a:cubicBezTo>
                    <a:pt x="70" y="107"/>
                    <a:pt x="92" y="73"/>
                    <a:pt x="115" y="48"/>
                  </a:cubicBezTo>
                  <a:cubicBezTo>
                    <a:pt x="96" y="29"/>
                    <a:pt x="77" y="0"/>
                    <a:pt x="63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9" name="Google Shape;2509;p36"/>
            <p:cNvSpPr/>
            <p:nvPr/>
          </p:nvSpPr>
          <p:spPr>
            <a:xfrm>
              <a:off x="6852243" y="2491056"/>
              <a:ext cx="8094" cy="7942"/>
            </a:xfrm>
            <a:custGeom>
              <a:avLst/>
              <a:gdLst/>
              <a:ahLst/>
              <a:cxnLst/>
              <a:rect l="l" t="t" r="r" b="b"/>
              <a:pathLst>
                <a:path w="107" h="105" extrusionOk="0">
                  <a:moveTo>
                    <a:pt x="48" y="1"/>
                  </a:moveTo>
                  <a:cubicBezTo>
                    <a:pt x="36" y="23"/>
                    <a:pt x="11" y="45"/>
                    <a:pt x="11" y="71"/>
                  </a:cubicBezTo>
                  <a:cubicBezTo>
                    <a:pt x="0" y="82"/>
                    <a:pt x="36" y="104"/>
                    <a:pt x="48" y="104"/>
                  </a:cubicBezTo>
                  <a:cubicBezTo>
                    <a:pt x="70" y="93"/>
                    <a:pt x="81" y="82"/>
                    <a:pt x="106" y="59"/>
                  </a:cubicBezTo>
                  <a:cubicBezTo>
                    <a:pt x="81" y="34"/>
                    <a:pt x="70" y="23"/>
                    <a:pt x="48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0" name="Google Shape;2510;p36"/>
            <p:cNvSpPr/>
            <p:nvPr/>
          </p:nvSpPr>
          <p:spPr>
            <a:xfrm>
              <a:off x="6392584" y="2277828"/>
              <a:ext cx="571479" cy="462554"/>
            </a:xfrm>
            <a:custGeom>
              <a:avLst/>
              <a:gdLst/>
              <a:ahLst/>
              <a:cxnLst/>
              <a:rect l="l" t="t" r="r" b="b"/>
              <a:pathLst>
                <a:path w="7555" h="6115" extrusionOk="0">
                  <a:moveTo>
                    <a:pt x="3702" y="60"/>
                  </a:moveTo>
                  <a:cubicBezTo>
                    <a:pt x="3923" y="71"/>
                    <a:pt x="4147" y="85"/>
                    <a:pt x="4356" y="96"/>
                  </a:cubicBezTo>
                  <a:cubicBezTo>
                    <a:pt x="4448" y="96"/>
                    <a:pt x="4459" y="129"/>
                    <a:pt x="4459" y="236"/>
                  </a:cubicBezTo>
                  <a:cubicBezTo>
                    <a:pt x="4459" y="305"/>
                    <a:pt x="4426" y="339"/>
                    <a:pt x="4342" y="339"/>
                  </a:cubicBezTo>
                  <a:cubicBezTo>
                    <a:pt x="4242" y="339"/>
                    <a:pt x="4141" y="334"/>
                    <a:pt x="4040" y="334"/>
                  </a:cubicBezTo>
                  <a:cubicBezTo>
                    <a:pt x="3990" y="334"/>
                    <a:pt x="3940" y="335"/>
                    <a:pt x="3890" y="339"/>
                  </a:cubicBezTo>
                  <a:cubicBezTo>
                    <a:pt x="3669" y="339"/>
                    <a:pt x="3448" y="364"/>
                    <a:pt x="3225" y="375"/>
                  </a:cubicBezTo>
                  <a:cubicBezTo>
                    <a:pt x="3180" y="387"/>
                    <a:pt x="3121" y="387"/>
                    <a:pt x="3074" y="387"/>
                  </a:cubicBezTo>
                  <a:cubicBezTo>
                    <a:pt x="3004" y="387"/>
                    <a:pt x="2970" y="364"/>
                    <a:pt x="2970" y="294"/>
                  </a:cubicBezTo>
                  <a:lnTo>
                    <a:pt x="2970" y="247"/>
                  </a:lnTo>
                  <a:cubicBezTo>
                    <a:pt x="2959" y="188"/>
                    <a:pt x="2982" y="155"/>
                    <a:pt x="3040" y="141"/>
                  </a:cubicBezTo>
                  <a:cubicBezTo>
                    <a:pt x="3144" y="129"/>
                    <a:pt x="3250" y="107"/>
                    <a:pt x="3353" y="96"/>
                  </a:cubicBezTo>
                  <a:cubicBezTo>
                    <a:pt x="3471" y="85"/>
                    <a:pt x="3588" y="85"/>
                    <a:pt x="3702" y="85"/>
                  </a:cubicBezTo>
                  <a:lnTo>
                    <a:pt x="3702" y="60"/>
                  </a:lnTo>
                  <a:close/>
                  <a:moveTo>
                    <a:pt x="4518" y="247"/>
                  </a:moveTo>
                  <a:cubicBezTo>
                    <a:pt x="4705" y="305"/>
                    <a:pt x="4691" y="479"/>
                    <a:pt x="4761" y="607"/>
                  </a:cubicBezTo>
                  <a:cubicBezTo>
                    <a:pt x="4749" y="613"/>
                    <a:pt x="4739" y="616"/>
                    <a:pt x="4731" y="616"/>
                  </a:cubicBezTo>
                  <a:cubicBezTo>
                    <a:pt x="4709" y="616"/>
                    <a:pt x="4698" y="598"/>
                    <a:pt x="4680" y="574"/>
                  </a:cubicBezTo>
                  <a:cubicBezTo>
                    <a:pt x="4635" y="490"/>
                    <a:pt x="4577" y="420"/>
                    <a:pt x="4529" y="339"/>
                  </a:cubicBezTo>
                  <a:cubicBezTo>
                    <a:pt x="4518" y="317"/>
                    <a:pt x="4518" y="280"/>
                    <a:pt x="4518" y="247"/>
                  </a:cubicBezTo>
                  <a:close/>
                  <a:moveTo>
                    <a:pt x="2901" y="305"/>
                  </a:moveTo>
                  <a:cubicBezTo>
                    <a:pt x="2923" y="339"/>
                    <a:pt x="2923" y="375"/>
                    <a:pt x="2889" y="409"/>
                  </a:cubicBezTo>
                  <a:cubicBezTo>
                    <a:pt x="2842" y="479"/>
                    <a:pt x="2806" y="560"/>
                    <a:pt x="2772" y="644"/>
                  </a:cubicBezTo>
                  <a:cubicBezTo>
                    <a:pt x="2756" y="668"/>
                    <a:pt x="2744" y="686"/>
                    <a:pt x="2722" y="686"/>
                  </a:cubicBezTo>
                  <a:cubicBezTo>
                    <a:pt x="2714" y="686"/>
                    <a:pt x="2704" y="683"/>
                    <a:pt x="2691" y="677"/>
                  </a:cubicBezTo>
                  <a:cubicBezTo>
                    <a:pt x="2750" y="549"/>
                    <a:pt x="2725" y="375"/>
                    <a:pt x="2901" y="305"/>
                  </a:cubicBezTo>
                  <a:close/>
                  <a:moveTo>
                    <a:pt x="4809" y="686"/>
                  </a:moveTo>
                  <a:cubicBezTo>
                    <a:pt x="4861" y="686"/>
                    <a:pt x="4880" y="723"/>
                    <a:pt x="4890" y="794"/>
                  </a:cubicBezTo>
                  <a:lnTo>
                    <a:pt x="4610" y="794"/>
                  </a:lnTo>
                  <a:cubicBezTo>
                    <a:pt x="4610" y="699"/>
                    <a:pt x="4647" y="688"/>
                    <a:pt x="4786" y="688"/>
                  </a:cubicBezTo>
                  <a:cubicBezTo>
                    <a:pt x="4795" y="687"/>
                    <a:pt x="4802" y="686"/>
                    <a:pt x="4809" y="686"/>
                  </a:cubicBezTo>
                  <a:close/>
                  <a:moveTo>
                    <a:pt x="4472" y="382"/>
                  </a:moveTo>
                  <a:cubicBezTo>
                    <a:pt x="4483" y="382"/>
                    <a:pt x="4496" y="390"/>
                    <a:pt x="4496" y="398"/>
                  </a:cubicBezTo>
                  <a:cubicBezTo>
                    <a:pt x="4566" y="468"/>
                    <a:pt x="4610" y="549"/>
                    <a:pt x="4622" y="607"/>
                  </a:cubicBezTo>
                  <a:cubicBezTo>
                    <a:pt x="4588" y="677"/>
                    <a:pt x="4552" y="736"/>
                    <a:pt x="4518" y="806"/>
                  </a:cubicBezTo>
                  <a:cubicBezTo>
                    <a:pt x="3993" y="817"/>
                    <a:pt x="3471" y="839"/>
                    <a:pt x="2945" y="864"/>
                  </a:cubicBezTo>
                  <a:cubicBezTo>
                    <a:pt x="2912" y="794"/>
                    <a:pt x="2875" y="747"/>
                    <a:pt x="2831" y="666"/>
                  </a:cubicBezTo>
                  <a:cubicBezTo>
                    <a:pt x="2842" y="607"/>
                    <a:pt x="2875" y="526"/>
                    <a:pt x="2934" y="456"/>
                  </a:cubicBezTo>
                  <a:cubicBezTo>
                    <a:pt x="2945" y="445"/>
                    <a:pt x="2970" y="434"/>
                    <a:pt x="2982" y="434"/>
                  </a:cubicBezTo>
                  <a:cubicBezTo>
                    <a:pt x="3021" y="451"/>
                    <a:pt x="3060" y="457"/>
                    <a:pt x="3100" y="457"/>
                  </a:cubicBezTo>
                  <a:cubicBezTo>
                    <a:pt x="3167" y="457"/>
                    <a:pt x="3235" y="441"/>
                    <a:pt x="3309" y="434"/>
                  </a:cubicBezTo>
                  <a:cubicBezTo>
                    <a:pt x="3481" y="410"/>
                    <a:pt x="3660" y="397"/>
                    <a:pt x="3841" y="397"/>
                  </a:cubicBezTo>
                  <a:cubicBezTo>
                    <a:pt x="3938" y="397"/>
                    <a:pt x="4035" y="401"/>
                    <a:pt x="4133" y="409"/>
                  </a:cubicBezTo>
                  <a:cubicBezTo>
                    <a:pt x="4187" y="409"/>
                    <a:pt x="4245" y="416"/>
                    <a:pt x="4302" y="416"/>
                  </a:cubicBezTo>
                  <a:cubicBezTo>
                    <a:pt x="4356" y="416"/>
                    <a:pt x="4409" y="410"/>
                    <a:pt x="4459" y="387"/>
                  </a:cubicBezTo>
                  <a:cubicBezTo>
                    <a:pt x="4463" y="383"/>
                    <a:pt x="4467" y="382"/>
                    <a:pt x="4472" y="382"/>
                  </a:cubicBezTo>
                  <a:close/>
                  <a:moveTo>
                    <a:pt x="2702" y="758"/>
                  </a:moveTo>
                  <a:cubicBezTo>
                    <a:pt x="2831" y="758"/>
                    <a:pt x="2842" y="769"/>
                    <a:pt x="2853" y="864"/>
                  </a:cubicBezTo>
                  <a:cubicBezTo>
                    <a:pt x="2761" y="864"/>
                    <a:pt x="2666" y="864"/>
                    <a:pt x="2585" y="875"/>
                  </a:cubicBezTo>
                  <a:cubicBezTo>
                    <a:pt x="2585" y="783"/>
                    <a:pt x="2610" y="758"/>
                    <a:pt x="2702" y="758"/>
                  </a:cubicBezTo>
                  <a:close/>
                  <a:moveTo>
                    <a:pt x="6275" y="695"/>
                  </a:moveTo>
                  <a:cubicBezTo>
                    <a:pt x="6297" y="695"/>
                    <a:pt x="6312" y="710"/>
                    <a:pt x="6312" y="747"/>
                  </a:cubicBezTo>
                  <a:cubicBezTo>
                    <a:pt x="6312" y="945"/>
                    <a:pt x="6323" y="1155"/>
                    <a:pt x="6323" y="1364"/>
                  </a:cubicBezTo>
                  <a:cubicBezTo>
                    <a:pt x="6334" y="1412"/>
                    <a:pt x="6323" y="1423"/>
                    <a:pt x="6275" y="1423"/>
                  </a:cubicBezTo>
                  <a:cubicBezTo>
                    <a:pt x="6147" y="1423"/>
                    <a:pt x="6007" y="1434"/>
                    <a:pt x="5879" y="1434"/>
                  </a:cubicBezTo>
                  <a:lnTo>
                    <a:pt x="5823" y="1434"/>
                  </a:lnTo>
                  <a:cubicBezTo>
                    <a:pt x="5823" y="1188"/>
                    <a:pt x="5809" y="956"/>
                    <a:pt x="5798" y="725"/>
                  </a:cubicBezTo>
                  <a:cubicBezTo>
                    <a:pt x="5823" y="713"/>
                    <a:pt x="5834" y="713"/>
                    <a:pt x="5845" y="713"/>
                  </a:cubicBezTo>
                  <a:cubicBezTo>
                    <a:pt x="5985" y="699"/>
                    <a:pt x="6113" y="699"/>
                    <a:pt x="6253" y="699"/>
                  </a:cubicBezTo>
                  <a:cubicBezTo>
                    <a:pt x="6261" y="697"/>
                    <a:pt x="6268" y="695"/>
                    <a:pt x="6275" y="695"/>
                  </a:cubicBezTo>
                  <a:close/>
                  <a:moveTo>
                    <a:pt x="1666" y="864"/>
                  </a:moveTo>
                  <a:cubicBezTo>
                    <a:pt x="1677" y="1096"/>
                    <a:pt x="1677" y="1342"/>
                    <a:pt x="1688" y="1574"/>
                  </a:cubicBezTo>
                  <a:cubicBezTo>
                    <a:pt x="1666" y="1574"/>
                    <a:pt x="1655" y="1585"/>
                    <a:pt x="1643" y="1585"/>
                  </a:cubicBezTo>
                  <a:cubicBezTo>
                    <a:pt x="1504" y="1585"/>
                    <a:pt x="1375" y="1596"/>
                    <a:pt x="1236" y="1596"/>
                  </a:cubicBezTo>
                  <a:cubicBezTo>
                    <a:pt x="1188" y="1596"/>
                    <a:pt x="1188" y="1585"/>
                    <a:pt x="1188" y="1551"/>
                  </a:cubicBezTo>
                  <a:cubicBezTo>
                    <a:pt x="1177" y="1342"/>
                    <a:pt x="1166" y="1132"/>
                    <a:pt x="1166" y="923"/>
                  </a:cubicBezTo>
                  <a:cubicBezTo>
                    <a:pt x="1166" y="909"/>
                    <a:pt x="1177" y="875"/>
                    <a:pt x="1188" y="875"/>
                  </a:cubicBezTo>
                  <a:cubicBezTo>
                    <a:pt x="1339" y="864"/>
                    <a:pt x="1504" y="864"/>
                    <a:pt x="1666" y="864"/>
                  </a:cubicBezTo>
                  <a:close/>
                  <a:moveTo>
                    <a:pt x="6474" y="1468"/>
                  </a:moveTo>
                  <a:cubicBezTo>
                    <a:pt x="6474" y="1526"/>
                    <a:pt x="6474" y="1596"/>
                    <a:pt x="6485" y="1655"/>
                  </a:cubicBezTo>
                  <a:cubicBezTo>
                    <a:pt x="6217" y="1666"/>
                    <a:pt x="5949" y="1677"/>
                    <a:pt x="5669" y="1677"/>
                  </a:cubicBezTo>
                  <a:lnTo>
                    <a:pt x="5669" y="1504"/>
                  </a:lnTo>
                  <a:cubicBezTo>
                    <a:pt x="5937" y="1493"/>
                    <a:pt x="6206" y="1482"/>
                    <a:pt x="6474" y="1468"/>
                  </a:cubicBezTo>
                  <a:close/>
                  <a:moveTo>
                    <a:pt x="1853" y="1632"/>
                  </a:moveTo>
                  <a:lnTo>
                    <a:pt x="1853" y="1817"/>
                  </a:lnTo>
                  <a:cubicBezTo>
                    <a:pt x="1585" y="1831"/>
                    <a:pt x="1317" y="1842"/>
                    <a:pt x="1048" y="1853"/>
                  </a:cubicBezTo>
                  <a:lnTo>
                    <a:pt x="1048" y="1666"/>
                  </a:lnTo>
                  <a:cubicBezTo>
                    <a:pt x="1317" y="1655"/>
                    <a:pt x="1574" y="1644"/>
                    <a:pt x="1853" y="1632"/>
                  </a:cubicBezTo>
                  <a:close/>
                  <a:moveTo>
                    <a:pt x="7382" y="1258"/>
                  </a:moveTo>
                  <a:cubicBezTo>
                    <a:pt x="7440" y="1317"/>
                    <a:pt x="7452" y="1387"/>
                    <a:pt x="7452" y="1456"/>
                  </a:cubicBezTo>
                  <a:cubicBezTo>
                    <a:pt x="7463" y="1632"/>
                    <a:pt x="7463" y="1806"/>
                    <a:pt x="7463" y="1982"/>
                  </a:cubicBezTo>
                  <a:cubicBezTo>
                    <a:pt x="7463" y="2015"/>
                    <a:pt x="7440" y="2040"/>
                    <a:pt x="7429" y="2074"/>
                  </a:cubicBezTo>
                  <a:lnTo>
                    <a:pt x="7404" y="2074"/>
                  </a:lnTo>
                  <a:cubicBezTo>
                    <a:pt x="7404" y="1806"/>
                    <a:pt x="7393" y="1537"/>
                    <a:pt x="7382" y="1258"/>
                  </a:cubicBezTo>
                  <a:close/>
                  <a:moveTo>
                    <a:pt x="6298" y="1725"/>
                  </a:moveTo>
                  <a:cubicBezTo>
                    <a:pt x="6312" y="1725"/>
                    <a:pt x="6334" y="1736"/>
                    <a:pt x="6334" y="1747"/>
                  </a:cubicBezTo>
                  <a:cubicBezTo>
                    <a:pt x="6345" y="1887"/>
                    <a:pt x="6345" y="2026"/>
                    <a:pt x="6356" y="2166"/>
                  </a:cubicBezTo>
                  <a:cubicBezTo>
                    <a:pt x="6183" y="2180"/>
                    <a:pt x="6018" y="2180"/>
                    <a:pt x="5856" y="2191"/>
                  </a:cubicBezTo>
                  <a:cubicBezTo>
                    <a:pt x="5845" y="2040"/>
                    <a:pt x="5845" y="1887"/>
                    <a:pt x="5834" y="1747"/>
                  </a:cubicBezTo>
                  <a:cubicBezTo>
                    <a:pt x="5845" y="1736"/>
                    <a:pt x="5856" y="1736"/>
                    <a:pt x="5868" y="1736"/>
                  </a:cubicBezTo>
                  <a:cubicBezTo>
                    <a:pt x="6007" y="1725"/>
                    <a:pt x="6158" y="1725"/>
                    <a:pt x="6298" y="1725"/>
                  </a:cubicBezTo>
                  <a:close/>
                  <a:moveTo>
                    <a:pt x="129" y="1526"/>
                  </a:moveTo>
                  <a:cubicBezTo>
                    <a:pt x="129" y="1795"/>
                    <a:pt x="140" y="2063"/>
                    <a:pt x="152" y="2331"/>
                  </a:cubicBezTo>
                  <a:lnTo>
                    <a:pt x="140" y="2331"/>
                  </a:lnTo>
                  <a:cubicBezTo>
                    <a:pt x="129" y="2306"/>
                    <a:pt x="96" y="2272"/>
                    <a:pt x="96" y="2250"/>
                  </a:cubicBezTo>
                  <a:cubicBezTo>
                    <a:pt x="82" y="2052"/>
                    <a:pt x="82" y="1842"/>
                    <a:pt x="71" y="1644"/>
                  </a:cubicBezTo>
                  <a:cubicBezTo>
                    <a:pt x="71" y="1607"/>
                    <a:pt x="96" y="1563"/>
                    <a:pt x="107" y="1526"/>
                  </a:cubicBezTo>
                  <a:close/>
                  <a:moveTo>
                    <a:pt x="1702" y="1876"/>
                  </a:moveTo>
                  <a:cubicBezTo>
                    <a:pt x="1702" y="2040"/>
                    <a:pt x="1713" y="2191"/>
                    <a:pt x="1713" y="2342"/>
                  </a:cubicBezTo>
                  <a:cubicBezTo>
                    <a:pt x="1548" y="2342"/>
                    <a:pt x="1386" y="2353"/>
                    <a:pt x="1213" y="2353"/>
                  </a:cubicBezTo>
                  <a:lnTo>
                    <a:pt x="1213" y="2306"/>
                  </a:lnTo>
                  <a:cubicBezTo>
                    <a:pt x="1213" y="2191"/>
                    <a:pt x="1199" y="2074"/>
                    <a:pt x="1199" y="1957"/>
                  </a:cubicBezTo>
                  <a:cubicBezTo>
                    <a:pt x="1199" y="1912"/>
                    <a:pt x="1199" y="1901"/>
                    <a:pt x="1247" y="1901"/>
                  </a:cubicBezTo>
                  <a:cubicBezTo>
                    <a:pt x="1398" y="1901"/>
                    <a:pt x="1537" y="1887"/>
                    <a:pt x="1702" y="1876"/>
                  </a:cubicBezTo>
                  <a:close/>
                  <a:moveTo>
                    <a:pt x="6507" y="2236"/>
                  </a:moveTo>
                  <a:lnTo>
                    <a:pt x="6507" y="2412"/>
                  </a:lnTo>
                  <a:cubicBezTo>
                    <a:pt x="6242" y="2423"/>
                    <a:pt x="5974" y="2423"/>
                    <a:pt x="5705" y="2434"/>
                  </a:cubicBezTo>
                  <a:cubicBezTo>
                    <a:pt x="5705" y="2376"/>
                    <a:pt x="5705" y="2320"/>
                    <a:pt x="5694" y="2261"/>
                  </a:cubicBezTo>
                  <a:cubicBezTo>
                    <a:pt x="5962" y="2250"/>
                    <a:pt x="6242" y="2236"/>
                    <a:pt x="6507" y="2236"/>
                  </a:cubicBezTo>
                  <a:close/>
                  <a:moveTo>
                    <a:pt x="1875" y="2401"/>
                  </a:moveTo>
                  <a:lnTo>
                    <a:pt x="1875" y="2574"/>
                  </a:lnTo>
                  <a:cubicBezTo>
                    <a:pt x="1607" y="2585"/>
                    <a:pt x="1339" y="2585"/>
                    <a:pt x="1074" y="2599"/>
                  </a:cubicBezTo>
                  <a:cubicBezTo>
                    <a:pt x="1074" y="2540"/>
                    <a:pt x="1060" y="2482"/>
                    <a:pt x="1060" y="2423"/>
                  </a:cubicBezTo>
                  <a:cubicBezTo>
                    <a:pt x="1328" y="2412"/>
                    <a:pt x="1596" y="2401"/>
                    <a:pt x="1875" y="2401"/>
                  </a:cubicBezTo>
                  <a:close/>
                  <a:moveTo>
                    <a:pt x="6823" y="783"/>
                  </a:moveTo>
                  <a:cubicBezTo>
                    <a:pt x="7055" y="783"/>
                    <a:pt x="7301" y="979"/>
                    <a:pt x="7312" y="1225"/>
                  </a:cubicBezTo>
                  <a:cubicBezTo>
                    <a:pt x="7323" y="1537"/>
                    <a:pt x="7334" y="1864"/>
                    <a:pt x="7345" y="2191"/>
                  </a:cubicBezTo>
                  <a:cubicBezTo>
                    <a:pt x="7345" y="2390"/>
                    <a:pt x="7242" y="2552"/>
                    <a:pt x="7113" y="2702"/>
                  </a:cubicBezTo>
                  <a:cubicBezTo>
                    <a:pt x="6940" y="2890"/>
                    <a:pt x="6717" y="3029"/>
                    <a:pt x="6485" y="3121"/>
                  </a:cubicBezTo>
                  <a:lnTo>
                    <a:pt x="6451" y="3121"/>
                  </a:lnTo>
                  <a:cubicBezTo>
                    <a:pt x="6451" y="2901"/>
                    <a:pt x="6437" y="2691"/>
                    <a:pt x="6426" y="2471"/>
                  </a:cubicBezTo>
                  <a:lnTo>
                    <a:pt x="6496" y="2471"/>
                  </a:lnTo>
                  <a:cubicBezTo>
                    <a:pt x="6503" y="2472"/>
                    <a:pt x="6510" y="2473"/>
                    <a:pt x="6516" y="2473"/>
                  </a:cubicBezTo>
                  <a:cubicBezTo>
                    <a:pt x="6557" y="2473"/>
                    <a:pt x="6566" y="2440"/>
                    <a:pt x="6566" y="2401"/>
                  </a:cubicBezTo>
                  <a:lnTo>
                    <a:pt x="6566" y="2214"/>
                  </a:lnTo>
                  <a:cubicBezTo>
                    <a:pt x="6566" y="2202"/>
                    <a:pt x="6532" y="2180"/>
                    <a:pt x="6521" y="2166"/>
                  </a:cubicBezTo>
                  <a:cubicBezTo>
                    <a:pt x="6496" y="2166"/>
                    <a:pt x="6474" y="2166"/>
                    <a:pt x="6463" y="2180"/>
                  </a:cubicBezTo>
                  <a:cubicBezTo>
                    <a:pt x="6426" y="2180"/>
                    <a:pt x="6415" y="2166"/>
                    <a:pt x="6415" y="2133"/>
                  </a:cubicBezTo>
                  <a:cubicBezTo>
                    <a:pt x="6415" y="2015"/>
                    <a:pt x="6404" y="1887"/>
                    <a:pt x="6404" y="1761"/>
                  </a:cubicBezTo>
                  <a:cubicBezTo>
                    <a:pt x="6404" y="1725"/>
                    <a:pt x="6404" y="1713"/>
                    <a:pt x="6437" y="1713"/>
                  </a:cubicBezTo>
                  <a:lnTo>
                    <a:pt x="6496" y="1713"/>
                  </a:lnTo>
                  <a:cubicBezTo>
                    <a:pt x="6532" y="1713"/>
                    <a:pt x="6544" y="1702"/>
                    <a:pt x="6544" y="1666"/>
                  </a:cubicBezTo>
                  <a:cubicBezTo>
                    <a:pt x="6532" y="1585"/>
                    <a:pt x="6532" y="1504"/>
                    <a:pt x="6521" y="1423"/>
                  </a:cubicBezTo>
                  <a:cubicBezTo>
                    <a:pt x="6507" y="1412"/>
                    <a:pt x="6507" y="1412"/>
                    <a:pt x="6496" y="1412"/>
                  </a:cubicBezTo>
                  <a:cubicBezTo>
                    <a:pt x="6393" y="1412"/>
                    <a:pt x="6393" y="1412"/>
                    <a:pt x="6382" y="1294"/>
                  </a:cubicBezTo>
                  <a:cubicBezTo>
                    <a:pt x="6382" y="1155"/>
                    <a:pt x="6368" y="1004"/>
                    <a:pt x="6368" y="853"/>
                  </a:cubicBezTo>
                  <a:cubicBezTo>
                    <a:pt x="6368" y="817"/>
                    <a:pt x="6382" y="806"/>
                    <a:pt x="6415" y="806"/>
                  </a:cubicBezTo>
                  <a:cubicBezTo>
                    <a:pt x="6555" y="794"/>
                    <a:pt x="6683" y="794"/>
                    <a:pt x="6823" y="783"/>
                  </a:cubicBezTo>
                  <a:close/>
                  <a:moveTo>
                    <a:pt x="1048" y="993"/>
                  </a:moveTo>
                  <a:cubicBezTo>
                    <a:pt x="1096" y="993"/>
                    <a:pt x="1107" y="1004"/>
                    <a:pt x="1107" y="1037"/>
                  </a:cubicBezTo>
                  <a:cubicBezTo>
                    <a:pt x="1107" y="1213"/>
                    <a:pt x="1118" y="1375"/>
                    <a:pt x="1118" y="1537"/>
                  </a:cubicBezTo>
                  <a:cubicBezTo>
                    <a:pt x="1129" y="1585"/>
                    <a:pt x="1118" y="1607"/>
                    <a:pt x="1060" y="1607"/>
                  </a:cubicBezTo>
                  <a:cubicBezTo>
                    <a:pt x="1052" y="1604"/>
                    <a:pt x="1046" y="1602"/>
                    <a:pt x="1040" y="1602"/>
                  </a:cubicBezTo>
                  <a:cubicBezTo>
                    <a:pt x="1027" y="1602"/>
                    <a:pt x="1014" y="1607"/>
                    <a:pt x="990" y="1607"/>
                  </a:cubicBezTo>
                  <a:lnTo>
                    <a:pt x="990" y="1864"/>
                  </a:lnTo>
                  <a:cubicBezTo>
                    <a:pt x="990" y="1901"/>
                    <a:pt x="1004" y="1912"/>
                    <a:pt x="1037" y="1912"/>
                  </a:cubicBezTo>
                  <a:cubicBezTo>
                    <a:pt x="1068" y="1909"/>
                    <a:pt x="1088" y="1907"/>
                    <a:pt x="1103" y="1907"/>
                  </a:cubicBezTo>
                  <a:cubicBezTo>
                    <a:pt x="1144" y="1907"/>
                    <a:pt x="1133" y="1924"/>
                    <a:pt x="1143" y="1993"/>
                  </a:cubicBezTo>
                  <a:cubicBezTo>
                    <a:pt x="1143" y="2110"/>
                    <a:pt x="1143" y="2236"/>
                    <a:pt x="1155" y="2364"/>
                  </a:cubicBezTo>
                  <a:lnTo>
                    <a:pt x="1060" y="2364"/>
                  </a:lnTo>
                  <a:cubicBezTo>
                    <a:pt x="1026" y="2364"/>
                    <a:pt x="1004" y="2376"/>
                    <a:pt x="1004" y="2412"/>
                  </a:cubicBezTo>
                  <a:cubicBezTo>
                    <a:pt x="1004" y="2471"/>
                    <a:pt x="1015" y="2540"/>
                    <a:pt x="1015" y="2599"/>
                  </a:cubicBezTo>
                  <a:cubicBezTo>
                    <a:pt x="1015" y="2644"/>
                    <a:pt x="1037" y="2669"/>
                    <a:pt x="1096" y="2669"/>
                  </a:cubicBezTo>
                  <a:cubicBezTo>
                    <a:pt x="1107" y="2662"/>
                    <a:pt x="1115" y="2662"/>
                    <a:pt x="1124" y="2662"/>
                  </a:cubicBezTo>
                  <a:cubicBezTo>
                    <a:pt x="1133" y="2662"/>
                    <a:pt x="1142" y="2662"/>
                    <a:pt x="1155" y="2655"/>
                  </a:cubicBezTo>
                  <a:cubicBezTo>
                    <a:pt x="1166" y="2878"/>
                    <a:pt x="1177" y="3088"/>
                    <a:pt x="1177" y="3309"/>
                  </a:cubicBezTo>
                  <a:cubicBezTo>
                    <a:pt x="1037" y="3261"/>
                    <a:pt x="898" y="3214"/>
                    <a:pt x="769" y="3144"/>
                  </a:cubicBezTo>
                  <a:cubicBezTo>
                    <a:pt x="585" y="3029"/>
                    <a:pt x="420" y="2890"/>
                    <a:pt x="305" y="2691"/>
                  </a:cubicBezTo>
                  <a:cubicBezTo>
                    <a:pt x="258" y="2610"/>
                    <a:pt x="235" y="2504"/>
                    <a:pt x="222" y="2412"/>
                  </a:cubicBezTo>
                  <a:cubicBezTo>
                    <a:pt x="210" y="2110"/>
                    <a:pt x="199" y="1817"/>
                    <a:pt x="188" y="1515"/>
                  </a:cubicBezTo>
                  <a:cubicBezTo>
                    <a:pt x="188" y="1247"/>
                    <a:pt x="398" y="1015"/>
                    <a:pt x="666" y="1004"/>
                  </a:cubicBezTo>
                  <a:cubicBezTo>
                    <a:pt x="794" y="1004"/>
                    <a:pt x="920" y="993"/>
                    <a:pt x="1048" y="993"/>
                  </a:cubicBezTo>
                  <a:close/>
                  <a:moveTo>
                    <a:pt x="5683" y="828"/>
                  </a:moveTo>
                  <a:cubicBezTo>
                    <a:pt x="5728" y="828"/>
                    <a:pt x="5753" y="839"/>
                    <a:pt x="5753" y="887"/>
                  </a:cubicBezTo>
                  <a:cubicBezTo>
                    <a:pt x="5753" y="1049"/>
                    <a:pt x="5764" y="1213"/>
                    <a:pt x="5775" y="1375"/>
                  </a:cubicBezTo>
                  <a:cubicBezTo>
                    <a:pt x="5775" y="1423"/>
                    <a:pt x="5764" y="1445"/>
                    <a:pt x="5717" y="1445"/>
                  </a:cubicBezTo>
                  <a:cubicBezTo>
                    <a:pt x="5613" y="1445"/>
                    <a:pt x="5613" y="1456"/>
                    <a:pt x="5613" y="1551"/>
                  </a:cubicBezTo>
                  <a:lnTo>
                    <a:pt x="5613" y="1666"/>
                  </a:lnTo>
                  <a:cubicBezTo>
                    <a:pt x="5613" y="1725"/>
                    <a:pt x="5636" y="1736"/>
                    <a:pt x="5683" y="1736"/>
                  </a:cubicBezTo>
                  <a:cubicBezTo>
                    <a:pt x="5786" y="1736"/>
                    <a:pt x="5786" y="1736"/>
                    <a:pt x="5786" y="1831"/>
                  </a:cubicBezTo>
                  <a:cubicBezTo>
                    <a:pt x="5786" y="1957"/>
                    <a:pt x="5798" y="2074"/>
                    <a:pt x="5798" y="2202"/>
                  </a:cubicBezTo>
                  <a:lnTo>
                    <a:pt x="5694" y="2202"/>
                  </a:lnTo>
                  <a:cubicBezTo>
                    <a:pt x="5658" y="2202"/>
                    <a:pt x="5636" y="2214"/>
                    <a:pt x="5647" y="2250"/>
                  </a:cubicBezTo>
                  <a:cubicBezTo>
                    <a:pt x="5647" y="2320"/>
                    <a:pt x="5636" y="2390"/>
                    <a:pt x="5647" y="2445"/>
                  </a:cubicBezTo>
                  <a:cubicBezTo>
                    <a:pt x="5647" y="2471"/>
                    <a:pt x="5694" y="2493"/>
                    <a:pt x="5717" y="2493"/>
                  </a:cubicBezTo>
                  <a:cubicBezTo>
                    <a:pt x="5724" y="2497"/>
                    <a:pt x="5733" y="2498"/>
                    <a:pt x="5743" y="2498"/>
                  </a:cubicBezTo>
                  <a:cubicBezTo>
                    <a:pt x="5763" y="2498"/>
                    <a:pt x="5786" y="2493"/>
                    <a:pt x="5809" y="2493"/>
                  </a:cubicBezTo>
                  <a:cubicBezTo>
                    <a:pt x="5809" y="2761"/>
                    <a:pt x="5823" y="3018"/>
                    <a:pt x="5834" y="3272"/>
                  </a:cubicBezTo>
                  <a:cubicBezTo>
                    <a:pt x="4496" y="3320"/>
                    <a:pt x="3155" y="3367"/>
                    <a:pt x="1806" y="3412"/>
                  </a:cubicBezTo>
                  <a:cubicBezTo>
                    <a:pt x="1806" y="3158"/>
                    <a:pt x="1794" y="2901"/>
                    <a:pt x="1783" y="2633"/>
                  </a:cubicBezTo>
                  <a:lnTo>
                    <a:pt x="1875" y="2633"/>
                  </a:lnTo>
                  <a:cubicBezTo>
                    <a:pt x="1923" y="2633"/>
                    <a:pt x="1945" y="2610"/>
                    <a:pt x="1945" y="2563"/>
                  </a:cubicBezTo>
                  <a:cubicBezTo>
                    <a:pt x="1934" y="2504"/>
                    <a:pt x="1934" y="2445"/>
                    <a:pt x="1934" y="2401"/>
                  </a:cubicBezTo>
                  <a:cubicBezTo>
                    <a:pt x="1934" y="2353"/>
                    <a:pt x="1912" y="2331"/>
                    <a:pt x="1864" y="2331"/>
                  </a:cubicBezTo>
                  <a:cubicBezTo>
                    <a:pt x="1842" y="2342"/>
                    <a:pt x="1806" y="2342"/>
                    <a:pt x="1772" y="2342"/>
                  </a:cubicBezTo>
                  <a:cubicBezTo>
                    <a:pt x="1772" y="2283"/>
                    <a:pt x="1772" y="2236"/>
                    <a:pt x="1758" y="2191"/>
                  </a:cubicBezTo>
                  <a:lnTo>
                    <a:pt x="1758" y="1934"/>
                  </a:lnTo>
                  <a:cubicBezTo>
                    <a:pt x="1747" y="1901"/>
                    <a:pt x="1758" y="1876"/>
                    <a:pt x="1806" y="1876"/>
                  </a:cubicBezTo>
                  <a:cubicBezTo>
                    <a:pt x="1923" y="1876"/>
                    <a:pt x="1923" y="1864"/>
                    <a:pt x="1912" y="1761"/>
                  </a:cubicBezTo>
                  <a:lnTo>
                    <a:pt x="1912" y="1655"/>
                  </a:lnTo>
                  <a:cubicBezTo>
                    <a:pt x="1912" y="1596"/>
                    <a:pt x="1898" y="1574"/>
                    <a:pt x="1828" y="1574"/>
                  </a:cubicBezTo>
                  <a:cubicBezTo>
                    <a:pt x="1747" y="1574"/>
                    <a:pt x="1747" y="1574"/>
                    <a:pt x="1736" y="1493"/>
                  </a:cubicBezTo>
                  <a:cubicBezTo>
                    <a:pt x="1736" y="1342"/>
                    <a:pt x="1736" y="1188"/>
                    <a:pt x="1724" y="1037"/>
                  </a:cubicBezTo>
                  <a:cubicBezTo>
                    <a:pt x="1724" y="979"/>
                    <a:pt x="1736" y="968"/>
                    <a:pt x="1794" y="968"/>
                  </a:cubicBezTo>
                  <a:cubicBezTo>
                    <a:pt x="2632" y="934"/>
                    <a:pt x="3471" y="909"/>
                    <a:pt x="4309" y="875"/>
                  </a:cubicBezTo>
                  <a:cubicBezTo>
                    <a:pt x="4775" y="864"/>
                    <a:pt x="5228" y="839"/>
                    <a:pt x="5683" y="828"/>
                  </a:cubicBezTo>
                  <a:close/>
                  <a:moveTo>
                    <a:pt x="6356" y="2482"/>
                  </a:moveTo>
                  <a:cubicBezTo>
                    <a:pt x="6356" y="2493"/>
                    <a:pt x="6368" y="2504"/>
                    <a:pt x="6368" y="2515"/>
                  </a:cubicBezTo>
                  <a:cubicBezTo>
                    <a:pt x="6368" y="2739"/>
                    <a:pt x="6382" y="2959"/>
                    <a:pt x="6393" y="3180"/>
                  </a:cubicBezTo>
                  <a:cubicBezTo>
                    <a:pt x="6393" y="3390"/>
                    <a:pt x="6404" y="3599"/>
                    <a:pt x="6415" y="3798"/>
                  </a:cubicBezTo>
                  <a:cubicBezTo>
                    <a:pt x="6415" y="3879"/>
                    <a:pt x="6426" y="3960"/>
                    <a:pt x="6426" y="4041"/>
                  </a:cubicBezTo>
                  <a:cubicBezTo>
                    <a:pt x="6415" y="4147"/>
                    <a:pt x="6334" y="4217"/>
                    <a:pt x="6242" y="4228"/>
                  </a:cubicBezTo>
                  <a:cubicBezTo>
                    <a:pt x="6223" y="4231"/>
                    <a:pt x="6203" y="4232"/>
                    <a:pt x="6183" y="4232"/>
                  </a:cubicBezTo>
                  <a:cubicBezTo>
                    <a:pt x="6128" y="4232"/>
                    <a:pt x="6069" y="4222"/>
                    <a:pt x="6018" y="4205"/>
                  </a:cubicBezTo>
                  <a:cubicBezTo>
                    <a:pt x="5949" y="4180"/>
                    <a:pt x="5915" y="4122"/>
                    <a:pt x="5915" y="4052"/>
                  </a:cubicBezTo>
                  <a:cubicBezTo>
                    <a:pt x="5904" y="3798"/>
                    <a:pt x="5904" y="3552"/>
                    <a:pt x="5893" y="3297"/>
                  </a:cubicBezTo>
                  <a:cubicBezTo>
                    <a:pt x="5893" y="3052"/>
                    <a:pt x="5879" y="2795"/>
                    <a:pt x="5868" y="2540"/>
                  </a:cubicBezTo>
                  <a:lnTo>
                    <a:pt x="5868" y="2493"/>
                  </a:lnTo>
                  <a:cubicBezTo>
                    <a:pt x="6032" y="2493"/>
                    <a:pt x="6194" y="2482"/>
                    <a:pt x="6356" y="2482"/>
                  </a:cubicBezTo>
                  <a:close/>
                  <a:moveTo>
                    <a:pt x="1724" y="2644"/>
                  </a:moveTo>
                  <a:lnTo>
                    <a:pt x="1724" y="2680"/>
                  </a:lnTo>
                  <a:cubicBezTo>
                    <a:pt x="1736" y="2934"/>
                    <a:pt x="1736" y="3180"/>
                    <a:pt x="1747" y="3437"/>
                  </a:cubicBezTo>
                  <a:cubicBezTo>
                    <a:pt x="1758" y="3691"/>
                    <a:pt x="1772" y="3937"/>
                    <a:pt x="1783" y="4191"/>
                  </a:cubicBezTo>
                  <a:cubicBezTo>
                    <a:pt x="1783" y="4275"/>
                    <a:pt x="1747" y="4331"/>
                    <a:pt x="1677" y="4367"/>
                  </a:cubicBezTo>
                  <a:cubicBezTo>
                    <a:pt x="1622" y="4390"/>
                    <a:pt x="1567" y="4405"/>
                    <a:pt x="1512" y="4405"/>
                  </a:cubicBezTo>
                  <a:cubicBezTo>
                    <a:pt x="1453" y="4405"/>
                    <a:pt x="1394" y="4387"/>
                    <a:pt x="1339" y="4345"/>
                  </a:cubicBezTo>
                  <a:cubicBezTo>
                    <a:pt x="1294" y="4298"/>
                    <a:pt x="1269" y="4239"/>
                    <a:pt x="1269" y="4169"/>
                  </a:cubicBezTo>
                  <a:lnTo>
                    <a:pt x="1269" y="3890"/>
                  </a:lnTo>
                  <a:cubicBezTo>
                    <a:pt x="1258" y="3493"/>
                    <a:pt x="1236" y="3110"/>
                    <a:pt x="1224" y="2714"/>
                  </a:cubicBezTo>
                  <a:lnTo>
                    <a:pt x="1224" y="2669"/>
                  </a:lnTo>
                  <a:cubicBezTo>
                    <a:pt x="1398" y="2655"/>
                    <a:pt x="1562" y="2655"/>
                    <a:pt x="1724" y="2644"/>
                  </a:cubicBezTo>
                  <a:close/>
                  <a:moveTo>
                    <a:pt x="7382" y="2390"/>
                  </a:moveTo>
                  <a:cubicBezTo>
                    <a:pt x="7382" y="2412"/>
                    <a:pt x="7393" y="2423"/>
                    <a:pt x="7393" y="2434"/>
                  </a:cubicBezTo>
                  <a:cubicBezTo>
                    <a:pt x="7429" y="3390"/>
                    <a:pt x="7463" y="4345"/>
                    <a:pt x="7485" y="5298"/>
                  </a:cubicBezTo>
                  <a:cubicBezTo>
                    <a:pt x="7499" y="5345"/>
                    <a:pt x="7499" y="5404"/>
                    <a:pt x="7499" y="5449"/>
                  </a:cubicBezTo>
                  <a:cubicBezTo>
                    <a:pt x="7499" y="5544"/>
                    <a:pt x="7382" y="5672"/>
                    <a:pt x="7312" y="5694"/>
                  </a:cubicBezTo>
                  <a:cubicBezTo>
                    <a:pt x="7345" y="5602"/>
                    <a:pt x="7382" y="5507"/>
                    <a:pt x="7429" y="5415"/>
                  </a:cubicBezTo>
                  <a:lnTo>
                    <a:pt x="7429" y="5356"/>
                  </a:lnTo>
                  <a:cubicBezTo>
                    <a:pt x="7393" y="4426"/>
                    <a:pt x="7359" y="3493"/>
                    <a:pt x="7334" y="2574"/>
                  </a:cubicBezTo>
                  <a:cubicBezTo>
                    <a:pt x="7334" y="2504"/>
                    <a:pt x="7345" y="2445"/>
                    <a:pt x="7359" y="2390"/>
                  </a:cubicBezTo>
                  <a:close/>
                  <a:moveTo>
                    <a:pt x="199" y="2633"/>
                  </a:moveTo>
                  <a:cubicBezTo>
                    <a:pt x="247" y="2714"/>
                    <a:pt x="269" y="2772"/>
                    <a:pt x="269" y="2853"/>
                  </a:cubicBezTo>
                  <a:cubicBezTo>
                    <a:pt x="305" y="3750"/>
                    <a:pt x="339" y="4647"/>
                    <a:pt x="361" y="5544"/>
                  </a:cubicBezTo>
                  <a:cubicBezTo>
                    <a:pt x="375" y="5683"/>
                    <a:pt x="420" y="5798"/>
                    <a:pt x="501" y="5915"/>
                  </a:cubicBezTo>
                  <a:cubicBezTo>
                    <a:pt x="515" y="5915"/>
                    <a:pt x="515" y="5926"/>
                    <a:pt x="526" y="5938"/>
                  </a:cubicBezTo>
                  <a:cubicBezTo>
                    <a:pt x="420" y="5915"/>
                    <a:pt x="316" y="5787"/>
                    <a:pt x="305" y="5683"/>
                  </a:cubicBezTo>
                  <a:cubicBezTo>
                    <a:pt x="280" y="4960"/>
                    <a:pt x="258" y="4250"/>
                    <a:pt x="222" y="3529"/>
                  </a:cubicBezTo>
                  <a:cubicBezTo>
                    <a:pt x="210" y="3250"/>
                    <a:pt x="210" y="2971"/>
                    <a:pt x="199" y="2702"/>
                  </a:cubicBezTo>
                  <a:lnTo>
                    <a:pt x="199" y="2633"/>
                  </a:lnTo>
                  <a:close/>
                  <a:moveTo>
                    <a:pt x="5407" y="5809"/>
                  </a:moveTo>
                  <a:cubicBezTo>
                    <a:pt x="5471" y="5809"/>
                    <a:pt x="5514" y="5851"/>
                    <a:pt x="5566" y="5893"/>
                  </a:cubicBezTo>
                  <a:cubicBezTo>
                    <a:pt x="4459" y="5926"/>
                    <a:pt x="3364" y="5974"/>
                    <a:pt x="2272" y="6007"/>
                  </a:cubicBezTo>
                  <a:cubicBezTo>
                    <a:pt x="2320" y="5950"/>
                    <a:pt x="2359" y="5909"/>
                    <a:pt x="2424" y="5909"/>
                  </a:cubicBezTo>
                  <a:cubicBezTo>
                    <a:pt x="2438" y="5909"/>
                    <a:pt x="2454" y="5911"/>
                    <a:pt x="2470" y="5915"/>
                  </a:cubicBezTo>
                  <a:cubicBezTo>
                    <a:pt x="2478" y="5919"/>
                    <a:pt x="2485" y="5920"/>
                    <a:pt x="2493" y="5920"/>
                  </a:cubicBezTo>
                  <a:cubicBezTo>
                    <a:pt x="2509" y="5920"/>
                    <a:pt x="2527" y="5915"/>
                    <a:pt x="2551" y="5915"/>
                  </a:cubicBezTo>
                  <a:cubicBezTo>
                    <a:pt x="3459" y="5882"/>
                    <a:pt x="4367" y="5856"/>
                    <a:pt x="5275" y="5823"/>
                  </a:cubicBezTo>
                  <a:cubicBezTo>
                    <a:pt x="5309" y="5823"/>
                    <a:pt x="5345" y="5812"/>
                    <a:pt x="5379" y="5812"/>
                  </a:cubicBezTo>
                  <a:cubicBezTo>
                    <a:pt x="5388" y="5810"/>
                    <a:pt x="5398" y="5809"/>
                    <a:pt x="5407" y="5809"/>
                  </a:cubicBezTo>
                  <a:close/>
                  <a:moveTo>
                    <a:pt x="7264" y="2621"/>
                  </a:moveTo>
                  <a:lnTo>
                    <a:pt x="7264" y="2655"/>
                  </a:lnTo>
                  <a:cubicBezTo>
                    <a:pt x="7301" y="3541"/>
                    <a:pt x="7334" y="4426"/>
                    <a:pt x="7359" y="5298"/>
                  </a:cubicBezTo>
                  <a:cubicBezTo>
                    <a:pt x="7370" y="5566"/>
                    <a:pt x="7253" y="5753"/>
                    <a:pt x="6926" y="5823"/>
                  </a:cubicBezTo>
                  <a:cubicBezTo>
                    <a:pt x="6856" y="5845"/>
                    <a:pt x="6787" y="5845"/>
                    <a:pt x="6717" y="5856"/>
                  </a:cubicBezTo>
                  <a:cubicBezTo>
                    <a:pt x="6382" y="5868"/>
                    <a:pt x="6032" y="5882"/>
                    <a:pt x="5694" y="5893"/>
                  </a:cubicBezTo>
                  <a:cubicBezTo>
                    <a:pt x="5658" y="5893"/>
                    <a:pt x="5624" y="5882"/>
                    <a:pt x="5599" y="5856"/>
                  </a:cubicBezTo>
                  <a:cubicBezTo>
                    <a:pt x="5531" y="5788"/>
                    <a:pt x="5449" y="5750"/>
                    <a:pt x="5359" y="5750"/>
                  </a:cubicBezTo>
                  <a:cubicBezTo>
                    <a:pt x="5328" y="5750"/>
                    <a:pt x="5296" y="5755"/>
                    <a:pt x="5264" y="5764"/>
                  </a:cubicBezTo>
                  <a:lnTo>
                    <a:pt x="5205" y="5764"/>
                  </a:lnTo>
                  <a:cubicBezTo>
                    <a:pt x="4342" y="5798"/>
                    <a:pt x="3482" y="5834"/>
                    <a:pt x="2621" y="5856"/>
                  </a:cubicBezTo>
                  <a:lnTo>
                    <a:pt x="2456" y="5856"/>
                  </a:lnTo>
                  <a:cubicBezTo>
                    <a:pt x="2353" y="5856"/>
                    <a:pt x="2294" y="5915"/>
                    <a:pt x="2225" y="5974"/>
                  </a:cubicBezTo>
                  <a:cubicBezTo>
                    <a:pt x="2202" y="5996"/>
                    <a:pt x="2166" y="6007"/>
                    <a:pt x="2144" y="6021"/>
                  </a:cubicBezTo>
                  <a:cubicBezTo>
                    <a:pt x="1772" y="6032"/>
                    <a:pt x="1409" y="6044"/>
                    <a:pt x="1037" y="6055"/>
                  </a:cubicBezTo>
                  <a:cubicBezTo>
                    <a:pt x="920" y="6055"/>
                    <a:pt x="805" y="6032"/>
                    <a:pt x="699" y="5974"/>
                  </a:cubicBezTo>
                  <a:cubicBezTo>
                    <a:pt x="596" y="5926"/>
                    <a:pt x="515" y="5845"/>
                    <a:pt x="479" y="5742"/>
                  </a:cubicBezTo>
                  <a:cubicBezTo>
                    <a:pt x="456" y="5658"/>
                    <a:pt x="431" y="5577"/>
                    <a:pt x="431" y="5496"/>
                  </a:cubicBezTo>
                  <a:cubicBezTo>
                    <a:pt x="398" y="4647"/>
                    <a:pt x="361" y="3786"/>
                    <a:pt x="339" y="2934"/>
                  </a:cubicBezTo>
                  <a:lnTo>
                    <a:pt x="339" y="2864"/>
                  </a:lnTo>
                  <a:cubicBezTo>
                    <a:pt x="560" y="3121"/>
                    <a:pt x="828" y="3272"/>
                    <a:pt x="1143" y="3367"/>
                  </a:cubicBezTo>
                  <a:cubicBezTo>
                    <a:pt x="1177" y="3379"/>
                    <a:pt x="1188" y="3390"/>
                    <a:pt x="1188" y="3437"/>
                  </a:cubicBezTo>
                  <a:cubicBezTo>
                    <a:pt x="1199" y="3680"/>
                    <a:pt x="1199" y="3926"/>
                    <a:pt x="1213" y="4169"/>
                  </a:cubicBezTo>
                  <a:cubicBezTo>
                    <a:pt x="1213" y="4338"/>
                    <a:pt x="1342" y="4460"/>
                    <a:pt x="1505" y="4460"/>
                  </a:cubicBezTo>
                  <a:cubicBezTo>
                    <a:pt x="1512" y="4460"/>
                    <a:pt x="1519" y="4460"/>
                    <a:pt x="1526" y="4460"/>
                  </a:cubicBezTo>
                  <a:cubicBezTo>
                    <a:pt x="1574" y="4448"/>
                    <a:pt x="1632" y="4448"/>
                    <a:pt x="1688" y="4426"/>
                  </a:cubicBezTo>
                  <a:cubicBezTo>
                    <a:pt x="1794" y="4390"/>
                    <a:pt x="1842" y="4298"/>
                    <a:pt x="1842" y="4191"/>
                  </a:cubicBezTo>
                  <a:cubicBezTo>
                    <a:pt x="1828" y="3971"/>
                    <a:pt x="1817" y="3761"/>
                    <a:pt x="1817" y="3552"/>
                  </a:cubicBezTo>
                  <a:cubicBezTo>
                    <a:pt x="1817" y="3529"/>
                    <a:pt x="1817" y="3507"/>
                    <a:pt x="1806" y="3482"/>
                  </a:cubicBezTo>
                  <a:cubicBezTo>
                    <a:pt x="3155" y="3437"/>
                    <a:pt x="4496" y="3390"/>
                    <a:pt x="5834" y="3342"/>
                  </a:cubicBezTo>
                  <a:cubicBezTo>
                    <a:pt x="5834" y="3367"/>
                    <a:pt x="5845" y="3390"/>
                    <a:pt x="5845" y="3412"/>
                  </a:cubicBezTo>
                  <a:cubicBezTo>
                    <a:pt x="5845" y="3610"/>
                    <a:pt x="5856" y="3820"/>
                    <a:pt x="5856" y="4029"/>
                  </a:cubicBezTo>
                  <a:cubicBezTo>
                    <a:pt x="5868" y="4180"/>
                    <a:pt x="5937" y="4261"/>
                    <a:pt x="6102" y="4286"/>
                  </a:cubicBezTo>
                  <a:cubicBezTo>
                    <a:pt x="6125" y="4289"/>
                    <a:pt x="6147" y="4290"/>
                    <a:pt x="6170" y="4290"/>
                  </a:cubicBezTo>
                  <a:cubicBezTo>
                    <a:pt x="6261" y="4290"/>
                    <a:pt x="6350" y="4268"/>
                    <a:pt x="6415" y="4191"/>
                  </a:cubicBezTo>
                  <a:cubicBezTo>
                    <a:pt x="6474" y="4136"/>
                    <a:pt x="6485" y="4066"/>
                    <a:pt x="6485" y="3996"/>
                  </a:cubicBezTo>
                  <a:cubicBezTo>
                    <a:pt x="6474" y="3750"/>
                    <a:pt x="6463" y="3493"/>
                    <a:pt x="6451" y="3250"/>
                  </a:cubicBezTo>
                  <a:cubicBezTo>
                    <a:pt x="6451" y="3214"/>
                    <a:pt x="6463" y="3191"/>
                    <a:pt x="6507" y="3169"/>
                  </a:cubicBezTo>
                  <a:cubicBezTo>
                    <a:pt x="6731" y="3088"/>
                    <a:pt x="6926" y="2971"/>
                    <a:pt x="7091" y="2809"/>
                  </a:cubicBezTo>
                  <a:cubicBezTo>
                    <a:pt x="7150" y="2750"/>
                    <a:pt x="7206" y="2691"/>
                    <a:pt x="7264" y="2621"/>
                  </a:cubicBezTo>
                  <a:close/>
                  <a:moveTo>
                    <a:pt x="3761" y="1"/>
                  </a:moveTo>
                  <a:cubicBezTo>
                    <a:pt x="3588" y="1"/>
                    <a:pt x="3412" y="26"/>
                    <a:pt x="3239" y="48"/>
                  </a:cubicBezTo>
                  <a:cubicBezTo>
                    <a:pt x="3144" y="60"/>
                    <a:pt x="3063" y="85"/>
                    <a:pt x="2970" y="96"/>
                  </a:cubicBezTo>
                  <a:cubicBezTo>
                    <a:pt x="2923" y="107"/>
                    <a:pt x="2912" y="141"/>
                    <a:pt x="2901" y="188"/>
                  </a:cubicBezTo>
                  <a:cubicBezTo>
                    <a:pt x="2901" y="199"/>
                    <a:pt x="2889" y="236"/>
                    <a:pt x="2864" y="236"/>
                  </a:cubicBezTo>
                  <a:cubicBezTo>
                    <a:pt x="2783" y="280"/>
                    <a:pt x="2725" y="339"/>
                    <a:pt x="2702" y="434"/>
                  </a:cubicBezTo>
                  <a:cubicBezTo>
                    <a:pt x="2680" y="515"/>
                    <a:pt x="2655" y="585"/>
                    <a:pt x="2632" y="666"/>
                  </a:cubicBezTo>
                  <a:cubicBezTo>
                    <a:pt x="2621" y="677"/>
                    <a:pt x="2621" y="699"/>
                    <a:pt x="2610" y="699"/>
                  </a:cubicBezTo>
                  <a:cubicBezTo>
                    <a:pt x="2540" y="736"/>
                    <a:pt x="2515" y="806"/>
                    <a:pt x="2504" y="875"/>
                  </a:cubicBezTo>
                  <a:cubicBezTo>
                    <a:pt x="2247" y="887"/>
                    <a:pt x="1982" y="887"/>
                    <a:pt x="1724" y="898"/>
                  </a:cubicBezTo>
                  <a:cubicBezTo>
                    <a:pt x="1702" y="806"/>
                    <a:pt x="1688" y="806"/>
                    <a:pt x="1596" y="806"/>
                  </a:cubicBezTo>
                  <a:cubicBezTo>
                    <a:pt x="1467" y="806"/>
                    <a:pt x="1328" y="817"/>
                    <a:pt x="1199" y="817"/>
                  </a:cubicBezTo>
                  <a:cubicBezTo>
                    <a:pt x="1107" y="817"/>
                    <a:pt x="1107" y="817"/>
                    <a:pt x="1096" y="909"/>
                  </a:cubicBezTo>
                  <a:cubicBezTo>
                    <a:pt x="1096" y="923"/>
                    <a:pt x="1096" y="923"/>
                    <a:pt x="1085" y="923"/>
                  </a:cubicBezTo>
                  <a:cubicBezTo>
                    <a:pt x="994" y="931"/>
                    <a:pt x="897" y="939"/>
                    <a:pt x="799" y="939"/>
                  </a:cubicBezTo>
                  <a:cubicBezTo>
                    <a:pt x="759" y="939"/>
                    <a:pt x="718" y="937"/>
                    <a:pt x="677" y="934"/>
                  </a:cubicBezTo>
                  <a:cubicBezTo>
                    <a:pt x="571" y="934"/>
                    <a:pt x="490" y="968"/>
                    <a:pt x="409" y="1015"/>
                  </a:cubicBezTo>
                  <a:cubicBezTo>
                    <a:pt x="280" y="1096"/>
                    <a:pt x="188" y="1202"/>
                    <a:pt x="152" y="1342"/>
                  </a:cubicBezTo>
                  <a:cubicBezTo>
                    <a:pt x="140" y="1375"/>
                    <a:pt x="118" y="1412"/>
                    <a:pt x="96" y="1445"/>
                  </a:cubicBezTo>
                  <a:cubicBezTo>
                    <a:pt x="37" y="1515"/>
                    <a:pt x="1" y="1585"/>
                    <a:pt x="1" y="1666"/>
                  </a:cubicBezTo>
                  <a:cubicBezTo>
                    <a:pt x="12" y="1864"/>
                    <a:pt x="26" y="2063"/>
                    <a:pt x="37" y="2250"/>
                  </a:cubicBezTo>
                  <a:cubicBezTo>
                    <a:pt x="37" y="2295"/>
                    <a:pt x="82" y="2331"/>
                    <a:pt x="96" y="2376"/>
                  </a:cubicBezTo>
                  <a:cubicBezTo>
                    <a:pt x="107" y="2401"/>
                    <a:pt x="129" y="2423"/>
                    <a:pt x="129" y="2445"/>
                  </a:cubicBezTo>
                  <a:cubicBezTo>
                    <a:pt x="140" y="2585"/>
                    <a:pt x="140" y="2739"/>
                    <a:pt x="152" y="2878"/>
                  </a:cubicBezTo>
                  <a:cubicBezTo>
                    <a:pt x="177" y="3798"/>
                    <a:pt x="210" y="4706"/>
                    <a:pt x="247" y="5625"/>
                  </a:cubicBezTo>
                  <a:cubicBezTo>
                    <a:pt x="247" y="5764"/>
                    <a:pt x="305" y="5882"/>
                    <a:pt x="420" y="5951"/>
                  </a:cubicBezTo>
                  <a:cubicBezTo>
                    <a:pt x="592" y="6057"/>
                    <a:pt x="783" y="6115"/>
                    <a:pt x="984" y="6115"/>
                  </a:cubicBezTo>
                  <a:cubicBezTo>
                    <a:pt x="1002" y="6115"/>
                    <a:pt x="1019" y="6114"/>
                    <a:pt x="1037" y="6114"/>
                  </a:cubicBezTo>
                  <a:cubicBezTo>
                    <a:pt x="2144" y="6077"/>
                    <a:pt x="3261" y="6044"/>
                    <a:pt x="4367" y="5996"/>
                  </a:cubicBezTo>
                  <a:cubicBezTo>
                    <a:pt x="5136" y="5974"/>
                    <a:pt x="5904" y="5938"/>
                    <a:pt x="6672" y="5915"/>
                  </a:cubicBezTo>
                  <a:cubicBezTo>
                    <a:pt x="6904" y="5915"/>
                    <a:pt x="7113" y="5856"/>
                    <a:pt x="7323" y="5753"/>
                  </a:cubicBezTo>
                  <a:cubicBezTo>
                    <a:pt x="7463" y="5694"/>
                    <a:pt x="7555" y="5577"/>
                    <a:pt x="7555" y="5404"/>
                  </a:cubicBezTo>
                  <a:cubicBezTo>
                    <a:pt x="7533" y="4937"/>
                    <a:pt x="7521" y="4485"/>
                    <a:pt x="7499" y="4018"/>
                  </a:cubicBezTo>
                  <a:cubicBezTo>
                    <a:pt x="7474" y="3412"/>
                    <a:pt x="7463" y="2809"/>
                    <a:pt x="7440" y="2202"/>
                  </a:cubicBezTo>
                  <a:cubicBezTo>
                    <a:pt x="7440" y="2166"/>
                    <a:pt x="7440" y="2144"/>
                    <a:pt x="7452" y="2121"/>
                  </a:cubicBezTo>
                  <a:cubicBezTo>
                    <a:pt x="7510" y="2074"/>
                    <a:pt x="7533" y="2026"/>
                    <a:pt x="7521" y="1957"/>
                  </a:cubicBezTo>
                  <a:cubicBezTo>
                    <a:pt x="7521" y="1783"/>
                    <a:pt x="7521" y="1596"/>
                    <a:pt x="7510" y="1423"/>
                  </a:cubicBezTo>
                  <a:cubicBezTo>
                    <a:pt x="7510" y="1328"/>
                    <a:pt x="7463" y="1247"/>
                    <a:pt x="7393" y="1177"/>
                  </a:cubicBezTo>
                  <a:cubicBezTo>
                    <a:pt x="7382" y="1155"/>
                    <a:pt x="7359" y="1132"/>
                    <a:pt x="7345" y="1096"/>
                  </a:cubicBezTo>
                  <a:cubicBezTo>
                    <a:pt x="7278" y="883"/>
                    <a:pt x="7059" y="724"/>
                    <a:pt x="6834" y="724"/>
                  </a:cubicBezTo>
                  <a:cubicBezTo>
                    <a:pt x="6827" y="724"/>
                    <a:pt x="6819" y="724"/>
                    <a:pt x="6812" y="725"/>
                  </a:cubicBezTo>
                  <a:cubicBezTo>
                    <a:pt x="6706" y="725"/>
                    <a:pt x="6613" y="736"/>
                    <a:pt x="6521" y="736"/>
                  </a:cubicBezTo>
                  <a:lnTo>
                    <a:pt x="6368" y="736"/>
                  </a:lnTo>
                  <a:cubicBezTo>
                    <a:pt x="6351" y="658"/>
                    <a:pt x="6347" y="637"/>
                    <a:pt x="6305" y="637"/>
                  </a:cubicBezTo>
                  <a:cubicBezTo>
                    <a:pt x="6290" y="637"/>
                    <a:pt x="6269" y="640"/>
                    <a:pt x="6242" y="644"/>
                  </a:cubicBezTo>
                  <a:cubicBezTo>
                    <a:pt x="6113" y="644"/>
                    <a:pt x="5985" y="655"/>
                    <a:pt x="5856" y="655"/>
                  </a:cubicBezTo>
                  <a:cubicBezTo>
                    <a:pt x="5764" y="655"/>
                    <a:pt x="5753" y="666"/>
                    <a:pt x="5739" y="758"/>
                  </a:cubicBezTo>
                  <a:cubicBezTo>
                    <a:pt x="5485" y="769"/>
                    <a:pt x="5217" y="783"/>
                    <a:pt x="4960" y="783"/>
                  </a:cubicBezTo>
                  <a:cubicBezTo>
                    <a:pt x="4937" y="713"/>
                    <a:pt x="4915" y="655"/>
                    <a:pt x="4845" y="618"/>
                  </a:cubicBezTo>
                  <a:cubicBezTo>
                    <a:pt x="4831" y="618"/>
                    <a:pt x="4831" y="596"/>
                    <a:pt x="4820" y="585"/>
                  </a:cubicBezTo>
                  <a:cubicBezTo>
                    <a:pt x="4798" y="515"/>
                    <a:pt x="4761" y="434"/>
                    <a:pt x="4739" y="364"/>
                  </a:cubicBezTo>
                  <a:cubicBezTo>
                    <a:pt x="4705" y="280"/>
                    <a:pt x="4647" y="211"/>
                    <a:pt x="4552" y="177"/>
                  </a:cubicBezTo>
                  <a:cubicBezTo>
                    <a:pt x="4529" y="177"/>
                    <a:pt x="4518" y="155"/>
                    <a:pt x="4518" y="129"/>
                  </a:cubicBezTo>
                  <a:cubicBezTo>
                    <a:pt x="4507" y="85"/>
                    <a:pt x="4482" y="48"/>
                    <a:pt x="4437" y="48"/>
                  </a:cubicBezTo>
                  <a:cubicBezTo>
                    <a:pt x="4401" y="37"/>
                    <a:pt x="4378" y="26"/>
                    <a:pt x="4356" y="26"/>
                  </a:cubicBezTo>
                  <a:cubicBezTo>
                    <a:pt x="4158" y="15"/>
                    <a:pt x="3959" y="1"/>
                    <a:pt x="376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1" name="Google Shape;2511;p36"/>
            <p:cNvSpPr/>
            <p:nvPr/>
          </p:nvSpPr>
          <p:spPr>
            <a:xfrm>
              <a:off x="6611937" y="2557013"/>
              <a:ext cx="45764" cy="10212"/>
            </a:xfrm>
            <a:custGeom>
              <a:avLst/>
              <a:gdLst/>
              <a:ahLst/>
              <a:cxnLst/>
              <a:rect l="l" t="t" r="r" b="b"/>
              <a:pathLst>
                <a:path w="605" h="135" extrusionOk="0">
                  <a:moveTo>
                    <a:pt x="12" y="0"/>
                  </a:moveTo>
                  <a:lnTo>
                    <a:pt x="1" y="12"/>
                  </a:lnTo>
                  <a:cubicBezTo>
                    <a:pt x="59" y="80"/>
                    <a:pt x="291" y="135"/>
                    <a:pt x="455" y="135"/>
                  </a:cubicBezTo>
                  <a:cubicBezTo>
                    <a:pt x="520" y="135"/>
                    <a:pt x="575" y="126"/>
                    <a:pt x="604" y="107"/>
                  </a:cubicBezTo>
                  <a:cubicBezTo>
                    <a:pt x="582" y="95"/>
                    <a:pt x="571" y="81"/>
                    <a:pt x="548" y="81"/>
                  </a:cubicBezTo>
                  <a:cubicBezTo>
                    <a:pt x="517" y="81"/>
                    <a:pt x="485" y="76"/>
                    <a:pt x="454" y="76"/>
                  </a:cubicBezTo>
                  <a:cubicBezTo>
                    <a:pt x="439" y="76"/>
                    <a:pt x="423" y="78"/>
                    <a:pt x="409" y="81"/>
                  </a:cubicBezTo>
                  <a:cubicBezTo>
                    <a:pt x="378" y="89"/>
                    <a:pt x="350" y="92"/>
                    <a:pt x="323" y="92"/>
                  </a:cubicBezTo>
                  <a:cubicBezTo>
                    <a:pt x="256" y="92"/>
                    <a:pt x="195" y="72"/>
                    <a:pt x="129" y="48"/>
                  </a:cubicBezTo>
                  <a:cubicBezTo>
                    <a:pt x="93" y="26"/>
                    <a:pt x="45" y="12"/>
                    <a:pt x="1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2" name="Google Shape;2512;p36"/>
            <p:cNvSpPr/>
            <p:nvPr/>
          </p:nvSpPr>
          <p:spPr>
            <a:xfrm>
              <a:off x="6904207" y="2628416"/>
              <a:ext cx="22012" cy="32602"/>
            </a:xfrm>
            <a:custGeom>
              <a:avLst/>
              <a:gdLst/>
              <a:ahLst/>
              <a:cxnLst/>
              <a:rect l="l" t="t" r="r" b="b"/>
              <a:pathLst>
                <a:path w="291" h="431" extrusionOk="0">
                  <a:moveTo>
                    <a:pt x="268" y="1"/>
                  </a:moveTo>
                  <a:cubicBezTo>
                    <a:pt x="268" y="1"/>
                    <a:pt x="257" y="12"/>
                    <a:pt x="246" y="12"/>
                  </a:cubicBezTo>
                  <a:cubicBezTo>
                    <a:pt x="162" y="140"/>
                    <a:pt x="92" y="255"/>
                    <a:pt x="11" y="383"/>
                  </a:cubicBezTo>
                  <a:cubicBezTo>
                    <a:pt x="0" y="395"/>
                    <a:pt x="11" y="420"/>
                    <a:pt x="0" y="431"/>
                  </a:cubicBezTo>
                  <a:lnTo>
                    <a:pt x="23" y="431"/>
                  </a:lnTo>
                  <a:cubicBezTo>
                    <a:pt x="118" y="291"/>
                    <a:pt x="199" y="152"/>
                    <a:pt x="291" y="12"/>
                  </a:cubicBezTo>
                  <a:cubicBezTo>
                    <a:pt x="280" y="1"/>
                    <a:pt x="280" y="1"/>
                    <a:pt x="268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3" name="Google Shape;2513;p36"/>
            <p:cNvSpPr/>
            <p:nvPr/>
          </p:nvSpPr>
          <p:spPr>
            <a:xfrm>
              <a:off x="6452641" y="2645133"/>
              <a:ext cx="20121" cy="17625"/>
            </a:xfrm>
            <a:custGeom>
              <a:avLst/>
              <a:gdLst/>
              <a:ahLst/>
              <a:cxnLst/>
              <a:rect l="l" t="t" r="r" b="b"/>
              <a:pathLst>
                <a:path w="266" h="233" extrusionOk="0">
                  <a:moveTo>
                    <a:pt x="0" y="0"/>
                  </a:moveTo>
                  <a:cubicBezTo>
                    <a:pt x="22" y="89"/>
                    <a:pt x="184" y="233"/>
                    <a:pt x="258" y="233"/>
                  </a:cubicBezTo>
                  <a:cubicBezTo>
                    <a:pt x="261" y="233"/>
                    <a:pt x="263" y="233"/>
                    <a:pt x="266" y="232"/>
                  </a:cubicBezTo>
                  <a:cubicBezTo>
                    <a:pt x="173" y="151"/>
                    <a:pt x="81" y="70"/>
                    <a:pt x="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4" name="Google Shape;2514;p36"/>
            <p:cNvSpPr/>
            <p:nvPr/>
          </p:nvSpPr>
          <p:spPr>
            <a:xfrm>
              <a:off x="6779100" y="2679322"/>
              <a:ext cx="8926" cy="20423"/>
            </a:xfrm>
            <a:custGeom>
              <a:avLst/>
              <a:gdLst/>
              <a:ahLst/>
              <a:cxnLst/>
              <a:rect l="l" t="t" r="r" b="b"/>
              <a:pathLst>
                <a:path w="118" h="270" extrusionOk="0">
                  <a:moveTo>
                    <a:pt x="14" y="1"/>
                  </a:moveTo>
                  <a:lnTo>
                    <a:pt x="14" y="1"/>
                  </a:lnTo>
                  <a:cubicBezTo>
                    <a:pt x="0" y="48"/>
                    <a:pt x="48" y="236"/>
                    <a:pt x="95" y="269"/>
                  </a:cubicBezTo>
                  <a:cubicBezTo>
                    <a:pt x="118" y="210"/>
                    <a:pt x="59" y="26"/>
                    <a:pt x="14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5" name="Google Shape;2515;p36"/>
            <p:cNvSpPr/>
            <p:nvPr/>
          </p:nvSpPr>
          <p:spPr>
            <a:xfrm>
              <a:off x="6645370" y="2569493"/>
              <a:ext cx="22012" cy="9531"/>
            </a:xfrm>
            <a:custGeom>
              <a:avLst/>
              <a:gdLst/>
              <a:ahLst/>
              <a:cxnLst/>
              <a:rect l="l" t="t" r="r" b="b"/>
              <a:pathLst>
                <a:path w="291" h="126" extrusionOk="0">
                  <a:moveTo>
                    <a:pt x="0" y="0"/>
                  </a:moveTo>
                  <a:lnTo>
                    <a:pt x="0" y="23"/>
                  </a:lnTo>
                  <a:cubicBezTo>
                    <a:pt x="11" y="34"/>
                    <a:pt x="22" y="45"/>
                    <a:pt x="36" y="45"/>
                  </a:cubicBezTo>
                  <a:cubicBezTo>
                    <a:pt x="106" y="81"/>
                    <a:pt x="176" y="104"/>
                    <a:pt x="246" y="126"/>
                  </a:cubicBezTo>
                  <a:lnTo>
                    <a:pt x="291" y="126"/>
                  </a:lnTo>
                  <a:cubicBezTo>
                    <a:pt x="279" y="115"/>
                    <a:pt x="268" y="92"/>
                    <a:pt x="257" y="92"/>
                  </a:cubicBezTo>
                  <a:cubicBezTo>
                    <a:pt x="187" y="56"/>
                    <a:pt x="117" y="34"/>
                    <a:pt x="48" y="11"/>
                  </a:cubicBezTo>
                  <a:cubicBezTo>
                    <a:pt x="36" y="11"/>
                    <a:pt x="11" y="11"/>
                    <a:pt x="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6" name="Google Shape;2516;p36"/>
            <p:cNvSpPr/>
            <p:nvPr/>
          </p:nvSpPr>
          <p:spPr>
            <a:xfrm>
              <a:off x="6652329" y="2601186"/>
              <a:ext cx="7262" cy="14826"/>
            </a:xfrm>
            <a:custGeom>
              <a:avLst/>
              <a:gdLst/>
              <a:ahLst/>
              <a:cxnLst/>
              <a:rect l="l" t="t" r="r" b="b"/>
              <a:pathLst>
                <a:path w="96" h="196" extrusionOk="0">
                  <a:moveTo>
                    <a:pt x="59" y="0"/>
                  </a:moveTo>
                  <a:cubicBezTo>
                    <a:pt x="25" y="45"/>
                    <a:pt x="0" y="151"/>
                    <a:pt x="25" y="196"/>
                  </a:cubicBezTo>
                  <a:cubicBezTo>
                    <a:pt x="70" y="151"/>
                    <a:pt x="95" y="34"/>
                    <a:pt x="5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7" name="Google Shape;2517;p36"/>
            <p:cNvSpPr/>
            <p:nvPr/>
          </p:nvSpPr>
          <p:spPr>
            <a:xfrm>
              <a:off x="6928941" y="2607313"/>
              <a:ext cx="8699" cy="12330"/>
            </a:xfrm>
            <a:custGeom>
              <a:avLst/>
              <a:gdLst/>
              <a:ahLst/>
              <a:cxnLst/>
              <a:rect l="l" t="t" r="r" b="b"/>
              <a:pathLst>
                <a:path w="115" h="163" extrusionOk="0">
                  <a:moveTo>
                    <a:pt x="103" y="0"/>
                  </a:moveTo>
                  <a:cubicBezTo>
                    <a:pt x="59" y="23"/>
                    <a:pt x="0" y="115"/>
                    <a:pt x="11" y="162"/>
                  </a:cubicBezTo>
                  <a:cubicBezTo>
                    <a:pt x="70" y="140"/>
                    <a:pt x="115" y="34"/>
                    <a:pt x="103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8" name="Google Shape;2518;p36"/>
            <p:cNvSpPr/>
            <p:nvPr/>
          </p:nvSpPr>
          <p:spPr>
            <a:xfrm>
              <a:off x="6769569" y="2693996"/>
              <a:ext cx="7035" cy="10968"/>
            </a:xfrm>
            <a:custGeom>
              <a:avLst/>
              <a:gdLst/>
              <a:ahLst/>
              <a:cxnLst/>
              <a:rect l="l" t="t" r="r" b="b"/>
              <a:pathLst>
                <a:path w="93" h="145" extrusionOk="0">
                  <a:moveTo>
                    <a:pt x="29" y="0"/>
                  </a:moveTo>
                  <a:cubicBezTo>
                    <a:pt x="26" y="0"/>
                    <a:pt x="23" y="2"/>
                    <a:pt x="23" y="5"/>
                  </a:cubicBezTo>
                  <a:cubicBezTo>
                    <a:pt x="12" y="5"/>
                    <a:pt x="1" y="16"/>
                    <a:pt x="12" y="30"/>
                  </a:cubicBezTo>
                  <a:cubicBezTo>
                    <a:pt x="12" y="75"/>
                    <a:pt x="23" y="123"/>
                    <a:pt x="82" y="145"/>
                  </a:cubicBezTo>
                  <a:cubicBezTo>
                    <a:pt x="93" y="86"/>
                    <a:pt x="71" y="53"/>
                    <a:pt x="45" y="5"/>
                  </a:cubicBezTo>
                  <a:cubicBezTo>
                    <a:pt x="45" y="5"/>
                    <a:pt x="35" y="0"/>
                    <a:pt x="2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9" name="Google Shape;2519;p36"/>
            <p:cNvSpPr/>
            <p:nvPr/>
          </p:nvSpPr>
          <p:spPr>
            <a:xfrm>
              <a:off x="6911166" y="2658218"/>
              <a:ext cx="6430" cy="8094"/>
            </a:xfrm>
            <a:custGeom>
              <a:avLst/>
              <a:gdLst/>
              <a:ahLst/>
              <a:cxnLst/>
              <a:rect l="l" t="t" r="r" b="b"/>
              <a:pathLst>
                <a:path w="85" h="107" extrusionOk="0">
                  <a:moveTo>
                    <a:pt x="59" y="1"/>
                  </a:moveTo>
                  <a:cubicBezTo>
                    <a:pt x="37" y="26"/>
                    <a:pt x="26" y="59"/>
                    <a:pt x="0" y="84"/>
                  </a:cubicBezTo>
                  <a:cubicBezTo>
                    <a:pt x="0" y="84"/>
                    <a:pt x="14" y="84"/>
                    <a:pt x="26" y="107"/>
                  </a:cubicBezTo>
                  <a:cubicBezTo>
                    <a:pt x="48" y="70"/>
                    <a:pt x="59" y="37"/>
                    <a:pt x="84" y="15"/>
                  </a:cubicBezTo>
                  <a:lnTo>
                    <a:pt x="59" y="1"/>
                  </a:ln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0" name="Google Shape;2520;p36"/>
            <p:cNvSpPr/>
            <p:nvPr/>
          </p:nvSpPr>
          <p:spPr>
            <a:xfrm>
              <a:off x="6471854" y="2646797"/>
              <a:ext cx="7262" cy="6203"/>
            </a:xfrm>
            <a:custGeom>
              <a:avLst/>
              <a:gdLst/>
              <a:ahLst/>
              <a:cxnLst/>
              <a:rect l="l" t="t" r="r" b="b"/>
              <a:pathLst>
                <a:path w="96" h="82" extrusionOk="0">
                  <a:moveTo>
                    <a:pt x="26" y="1"/>
                  </a:moveTo>
                  <a:cubicBezTo>
                    <a:pt x="12" y="12"/>
                    <a:pt x="0" y="12"/>
                    <a:pt x="0" y="26"/>
                  </a:cubicBezTo>
                  <a:cubicBezTo>
                    <a:pt x="26" y="48"/>
                    <a:pt x="48" y="59"/>
                    <a:pt x="70" y="82"/>
                  </a:cubicBezTo>
                  <a:cubicBezTo>
                    <a:pt x="81" y="71"/>
                    <a:pt x="81" y="59"/>
                    <a:pt x="95" y="59"/>
                  </a:cubicBezTo>
                  <a:cubicBezTo>
                    <a:pt x="70" y="37"/>
                    <a:pt x="48" y="12"/>
                    <a:pt x="26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1" name="Google Shape;2521;p36"/>
            <p:cNvSpPr/>
            <p:nvPr/>
          </p:nvSpPr>
          <p:spPr>
            <a:xfrm>
              <a:off x="6632209" y="2489165"/>
              <a:ext cx="93267" cy="33207"/>
            </a:xfrm>
            <a:custGeom>
              <a:avLst/>
              <a:gdLst/>
              <a:ahLst/>
              <a:cxnLst/>
              <a:rect l="l" t="t" r="r" b="b"/>
              <a:pathLst>
                <a:path w="1233" h="439" extrusionOk="0">
                  <a:moveTo>
                    <a:pt x="1163" y="70"/>
                  </a:moveTo>
                  <a:lnTo>
                    <a:pt x="1163" y="70"/>
                  </a:lnTo>
                  <a:cubicBezTo>
                    <a:pt x="1199" y="188"/>
                    <a:pt x="1163" y="269"/>
                    <a:pt x="1048" y="305"/>
                  </a:cubicBezTo>
                  <a:cubicBezTo>
                    <a:pt x="899" y="352"/>
                    <a:pt x="747" y="376"/>
                    <a:pt x="594" y="376"/>
                  </a:cubicBezTo>
                  <a:cubicBezTo>
                    <a:pt x="484" y="376"/>
                    <a:pt x="374" y="363"/>
                    <a:pt x="266" y="339"/>
                  </a:cubicBezTo>
                  <a:cubicBezTo>
                    <a:pt x="127" y="316"/>
                    <a:pt x="93" y="258"/>
                    <a:pt x="115" y="107"/>
                  </a:cubicBezTo>
                  <a:cubicBezTo>
                    <a:pt x="465" y="96"/>
                    <a:pt x="814" y="84"/>
                    <a:pt x="1163" y="70"/>
                  </a:cubicBezTo>
                  <a:close/>
                  <a:moveTo>
                    <a:pt x="1152" y="1"/>
                  </a:moveTo>
                  <a:cubicBezTo>
                    <a:pt x="990" y="15"/>
                    <a:pt x="814" y="26"/>
                    <a:pt x="641" y="26"/>
                  </a:cubicBezTo>
                  <a:cubicBezTo>
                    <a:pt x="593" y="26"/>
                    <a:pt x="546" y="26"/>
                    <a:pt x="490" y="37"/>
                  </a:cubicBezTo>
                  <a:cubicBezTo>
                    <a:pt x="361" y="37"/>
                    <a:pt x="244" y="37"/>
                    <a:pt x="115" y="48"/>
                  </a:cubicBezTo>
                  <a:cubicBezTo>
                    <a:pt x="93" y="48"/>
                    <a:pt x="57" y="59"/>
                    <a:pt x="46" y="84"/>
                  </a:cubicBezTo>
                  <a:cubicBezTo>
                    <a:pt x="1" y="199"/>
                    <a:pt x="82" y="364"/>
                    <a:pt x="210" y="397"/>
                  </a:cubicBezTo>
                  <a:cubicBezTo>
                    <a:pt x="336" y="421"/>
                    <a:pt x="462" y="438"/>
                    <a:pt x="589" y="438"/>
                  </a:cubicBezTo>
                  <a:cubicBezTo>
                    <a:pt x="660" y="438"/>
                    <a:pt x="732" y="433"/>
                    <a:pt x="803" y="420"/>
                  </a:cubicBezTo>
                  <a:cubicBezTo>
                    <a:pt x="895" y="409"/>
                    <a:pt x="1001" y="386"/>
                    <a:pt x="1093" y="350"/>
                  </a:cubicBezTo>
                  <a:cubicBezTo>
                    <a:pt x="1163" y="339"/>
                    <a:pt x="1210" y="305"/>
                    <a:pt x="1222" y="235"/>
                  </a:cubicBezTo>
                  <a:cubicBezTo>
                    <a:pt x="1233" y="188"/>
                    <a:pt x="1233" y="129"/>
                    <a:pt x="1233" y="84"/>
                  </a:cubicBezTo>
                  <a:cubicBezTo>
                    <a:pt x="1233" y="26"/>
                    <a:pt x="1210" y="1"/>
                    <a:pt x="1152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2" name="Google Shape;2522;p36"/>
            <p:cNvSpPr/>
            <p:nvPr/>
          </p:nvSpPr>
          <p:spPr>
            <a:xfrm>
              <a:off x="6599457" y="2353695"/>
              <a:ext cx="45083" cy="7110"/>
            </a:xfrm>
            <a:custGeom>
              <a:avLst/>
              <a:gdLst/>
              <a:ahLst/>
              <a:cxnLst/>
              <a:rect l="l" t="t" r="r" b="b"/>
              <a:pathLst>
                <a:path w="596" h="94" extrusionOk="0">
                  <a:moveTo>
                    <a:pt x="490" y="1"/>
                  </a:moveTo>
                  <a:cubicBezTo>
                    <a:pt x="350" y="12"/>
                    <a:pt x="199" y="34"/>
                    <a:pt x="59" y="46"/>
                  </a:cubicBezTo>
                  <a:cubicBezTo>
                    <a:pt x="37" y="46"/>
                    <a:pt x="26" y="60"/>
                    <a:pt x="1" y="71"/>
                  </a:cubicBezTo>
                  <a:cubicBezTo>
                    <a:pt x="15" y="71"/>
                    <a:pt x="15" y="82"/>
                    <a:pt x="15" y="93"/>
                  </a:cubicBezTo>
                  <a:cubicBezTo>
                    <a:pt x="210" y="93"/>
                    <a:pt x="398" y="46"/>
                    <a:pt x="596" y="34"/>
                  </a:cubicBezTo>
                  <a:lnTo>
                    <a:pt x="596" y="12"/>
                  </a:lnTo>
                  <a:cubicBezTo>
                    <a:pt x="560" y="1"/>
                    <a:pt x="526" y="1"/>
                    <a:pt x="490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3" name="Google Shape;2523;p36"/>
            <p:cNvSpPr/>
            <p:nvPr/>
          </p:nvSpPr>
          <p:spPr>
            <a:xfrm>
              <a:off x="6595221" y="2374042"/>
              <a:ext cx="14070" cy="7035"/>
            </a:xfrm>
            <a:custGeom>
              <a:avLst/>
              <a:gdLst/>
              <a:ahLst/>
              <a:cxnLst/>
              <a:rect l="l" t="t" r="r" b="b"/>
              <a:pathLst>
                <a:path w="186" h="93" extrusionOk="0">
                  <a:moveTo>
                    <a:pt x="152" y="0"/>
                  </a:moveTo>
                  <a:cubicBezTo>
                    <a:pt x="115" y="11"/>
                    <a:pt x="71" y="34"/>
                    <a:pt x="34" y="45"/>
                  </a:cubicBezTo>
                  <a:cubicBezTo>
                    <a:pt x="23" y="45"/>
                    <a:pt x="12" y="70"/>
                    <a:pt x="1" y="70"/>
                  </a:cubicBezTo>
                  <a:cubicBezTo>
                    <a:pt x="1" y="81"/>
                    <a:pt x="12" y="92"/>
                    <a:pt x="12" y="92"/>
                  </a:cubicBezTo>
                  <a:cubicBezTo>
                    <a:pt x="71" y="81"/>
                    <a:pt x="127" y="56"/>
                    <a:pt x="174" y="34"/>
                  </a:cubicBezTo>
                  <a:cubicBezTo>
                    <a:pt x="185" y="34"/>
                    <a:pt x="185" y="22"/>
                    <a:pt x="185" y="11"/>
                  </a:cubicBezTo>
                  <a:cubicBezTo>
                    <a:pt x="174" y="11"/>
                    <a:pt x="163" y="0"/>
                    <a:pt x="15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4" name="Google Shape;2524;p36"/>
            <p:cNvSpPr/>
            <p:nvPr/>
          </p:nvSpPr>
          <p:spPr>
            <a:xfrm>
              <a:off x="6792412" y="2376538"/>
              <a:ext cx="7035" cy="14221"/>
            </a:xfrm>
            <a:custGeom>
              <a:avLst/>
              <a:gdLst/>
              <a:ahLst/>
              <a:cxnLst/>
              <a:rect l="l" t="t" r="r" b="b"/>
              <a:pathLst>
                <a:path w="93" h="188" extrusionOk="0">
                  <a:moveTo>
                    <a:pt x="34" y="1"/>
                  </a:moveTo>
                  <a:lnTo>
                    <a:pt x="34" y="1"/>
                  </a:lnTo>
                  <a:cubicBezTo>
                    <a:pt x="0" y="59"/>
                    <a:pt x="23" y="163"/>
                    <a:pt x="93" y="188"/>
                  </a:cubicBezTo>
                  <a:cubicBezTo>
                    <a:pt x="81" y="118"/>
                    <a:pt x="59" y="59"/>
                    <a:pt x="34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5" name="Google Shape;2525;p36"/>
            <p:cNvSpPr/>
            <p:nvPr/>
          </p:nvSpPr>
          <p:spPr>
            <a:xfrm>
              <a:off x="6791580" y="2359821"/>
              <a:ext cx="11498" cy="15128"/>
            </a:xfrm>
            <a:custGeom>
              <a:avLst/>
              <a:gdLst/>
              <a:ahLst/>
              <a:cxnLst/>
              <a:rect l="l" t="t" r="r" b="b"/>
              <a:pathLst>
                <a:path w="152" h="200" extrusionOk="0">
                  <a:moveTo>
                    <a:pt x="11" y="1"/>
                  </a:moveTo>
                  <a:cubicBezTo>
                    <a:pt x="0" y="71"/>
                    <a:pt x="92" y="188"/>
                    <a:pt x="151" y="199"/>
                  </a:cubicBezTo>
                  <a:cubicBezTo>
                    <a:pt x="104" y="129"/>
                    <a:pt x="59" y="71"/>
                    <a:pt x="1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6" name="Google Shape;2526;p36"/>
            <p:cNvSpPr/>
            <p:nvPr/>
          </p:nvSpPr>
          <p:spPr>
            <a:xfrm>
              <a:off x="6442884" y="2434629"/>
              <a:ext cx="10666" cy="19516"/>
            </a:xfrm>
            <a:custGeom>
              <a:avLst/>
              <a:gdLst/>
              <a:ahLst/>
              <a:cxnLst/>
              <a:rect l="l" t="t" r="r" b="b"/>
              <a:pathLst>
                <a:path w="141" h="258" extrusionOk="0">
                  <a:moveTo>
                    <a:pt x="23" y="1"/>
                  </a:moveTo>
                  <a:lnTo>
                    <a:pt x="23" y="1"/>
                  </a:lnTo>
                  <a:cubicBezTo>
                    <a:pt x="1" y="82"/>
                    <a:pt x="82" y="233"/>
                    <a:pt x="140" y="258"/>
                  </a:cubicBezTo>
                  <a:cubicBezTo>
                    <a:pt x="104" y="163"/>
                    <a:pt x="59" y="82"/>
                    <a:pt x="2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7" name="Google Shape;2527;p36"/>
            <p:cNvSpPr/>
            <p:nvPr/>
          </p:nvSpPr>
          <p:spPr>
            <a:xfrm>
              <a:off x="6913889" y="2456640"/>
              <a:ext cx="9834" cy="19516"/>
            </a:xfrm>
            <a:custGeom>
              <a:avLst/>
              <a:gdLst/>
              <a:ahLst/>
              <a:cxnLst/>
              <a:rect l="l" t="t" r="r" b="b"/>
              <a:pathLst>
                <a:path w="130" h="258" extrusionOk="0">
                  <a:moveTo>
                    <a:pt x="82" y="0"/>
                  </a:moveTo>
                  <a:cubicBezTo>
                    <a:pt x="59" y="81"/>
                    <a:pt x="34" y="165"/>
                    <a:pt x="1" y="257"/>
                  </a:cubicBezTo>
                  <a:cubicBezTo>
                    <a:pt x="82" y="210"/>
                    <a:pt x="129" y="37"/>
                    <a:pt x="8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8" name="Google Shape;2528;p36"/>
            <p:cNvSpPr/>
            <p:nvPr/>
          </p:nvSpPr>
          <p:spPr>
            <a:xfrm>
              <a:off x="6929773" y="2446882"/>
              <a:ext cx="10590" cy="15961"/>
            </a:xfrm>
            <a:custGeom>
              <a:avLst/>
              <a:gdLst/>
              <a:ahLst/>
              <a:cxnLst/>
              <a:rect l="l" t="t" r="r" b="b"/>
              <a:pathLst>
                <a:path w="140" h="211" extrusionOk="0">
                  <a:moveTo>
                    <a:pt x="118" y="1"/>
                  </a:moveTo>
                  <a:cubicBezTo>
                    <a:pt x="81" y="71"/>
                    <a:pt x="34" y="141"/>
                    <a:pt x="0" y="210"/>
                  </a:cubicBezTo>
                  <a:cubicBezTo>
                    <a:pt x="70" y="199"/>
                    <a:pt x="140" y="85"/>
                    <a:pt x="129" y="15"/>
                  </a:cubicBezTo>
                  <a:cubicBezTo>
                    <a:pt x="129" y="15"/>
                    <a:pt x="118" y="15"/>
                    <a:pt x="118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9" name="Google Shape;2529;p36"/>
            <p:cNvSpPr/>
            <p:nvPr/>
          </p:nvSpPr>
          <p:spPr>
            <a:xfrm>
              <a:off x="6498252" y="2545516"/>
              <a:ext cx="16793" cy="16868"/>
            </a:xfrm>
            <a:custGeom>
              <a:avLst/>
              <a:gdLst/>
              <a:ahLst/>
              <a:cxnLst/>
              <a:rect l="l" t="t" r="r" b="b"/>
              <a:pathLst>
                <a:path w="222" h="223" extrusionOk="0">
                  <a:moveTo>
                    <a:pt x="107" y="60"/>
                  </a:moveTo>
                  <a:cubicBezTo>
                    <a:pt x="129" y="60"/>
                    <a:pt x="140" y="83"/>
                    <a:pt x="188" y="108"/>
                  </a:cubicBezTo>
                  <a:cubicBezTo>
                    <a:pt x="151" y="130"/>
                    <a:pt x="129" y="152"/>
                    <a:pt x="107" y="164"/>
                  </a:cubicBezTo>
                  <a:cubicBezTo>
                    <a:pt x="96" y="164"/>
                    <a:pt x="59" y="130"/>
                    <a:pt x="59" y="119"/>
                  </a:cubicBezTo>
                  <a:cubicBezTo>
                    <a:pt x="70" y="94"/>
                    <a:pt x="82" y="60"/>
                    <a:pt x="107" y="60"/>
                  </a:cubicBezTo>
                  <a:close/>
                  <a:moveTo>
                    <a:pt x="110" y="0"/>
                  </a:moveTo>
                  <a:cubicBezTo>
                    <a:pt x="105" y="0"/>
                    <a:pt x="100" y="1"/>
                    <a:pt x="96" y="2"/>
                  </a:cubicBezTo>
                  <a:cubicBezTo>
                    <a:pt x="37" y="2"/>
                    <a:pt x="1" y="49"/>
                    <a:pt x="1" y="119"/>
                  </a:cubicBezTo>
                  <a:cubicBezTo>
                    <a:pt x="1" y="178"/>
                    <a:pt x="59" y="222"/>
                    <a:pt x="107" y="222"/>
                  </a:cubicBezTo>
                  <a:cubicBezTo>
                    <a:pt x="177" y="211"/>
                    <a:pt x="221" y="164"/>
                    <a:pt x="221" y="108"/>
                  </a:cubicBezTo>
                  <a:cubicBezTo>
                    <a:pt x="211" y="54"/>
                    <a:pt x="161" y="0"/>
                    <a:pt x="11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30" name="Google Shape;2530;p36"/>
            <p:cNvSpPr/>
            <p:nvPr/>
          </p:nvSpPr>
          <p:spPr>
            <a:xfrm>
              <a:off x="6498252" y="2499754"/>
              <a:ext cx="15053" cy="16112"/>
            </a:xfrm>
            <a:custGeom>
              <a:avLst/>
              <a:gdLst/>
              <a:ahLst/>
              <a:cxnLst/>
              <a:rect l="l" t="t" r="r" b="b"/>
              <a:pathLst>
                <a:path w="199" h="213" extrusionOk="0">
                  <a:moveTo>
                    <a:pt x="96" y="59"/>
                  </a:moveTo>
                  <a:cubicBezTo>
                    <a:pt x="107" y="70"/>
                    <a:pt x="129" y="95"/>
                    <a:pt x="140" y="118"/>
                  </a:cubicBezTo>
                  <a:cubicBezTo>
                    <a:pt x="140" y="129"/>
                    <a:pt x="107" y="154"/>
                    <a:pt x="96" y="154"/>
                  </a:cubicBezTo>
                  <a:cubicBezTo>
                    <a:pt x="82" y="154"/>
                    <a:pt x="59" y="129"/>
                    <a:pt x="37" y="106"/>
                  </a:cubicBezTo>
                  <a:cubicBezTo>
                    <a:pt x="59" y="84"/>
                    <a:pt x="70" y="70"/>
                    <a:pt x="96" y="59"/>
                  </a:cubicBezTo>
                  <a:close/>
                  <a:moveTo>
                    <a:pt x="82" y="0"/>
                  </a:moveTo>
                  <a:cubicBezTo>
                    <a:pt x="37" y="0"/>
                    <a:pt x="1" y="37"/>
                    <a:pt x="1" y="95"/>
                  </a:cubicBezTo>
                  <a:cubicBezTo>
                    <a:pt x="1" y="167"/>
                    <a:pt x="29" y="212"/>
                    <a:pt x="84" y="212"/>
                  </a:cubicBezTo>
                  <a:cubicBezTo>
                    <a:pt x="91" y="212"/>
                    <a:pt x="99" y="211"/>
                    <a:pt x="107" y="210"/>
                  </a:cubicBezTo>
                  <a:cubicBezTo>
                    <a:pt x="151" y="210"/>
                    <a:pt x="199" y="176"/>
                    <a:pt x="199" y="118"/>
                  </a:cubicBezTo>
                  <a:cubicBezTo>
                    <a:pt x="188" y="59"/>
                    <a:pt x="140" y="0"/>
                    <a:pt x="8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31" name="Google Shape;2531;p36"/>
            <p:cNvSpPr/>
            <p:nvPr/>
          </p:nvSpPr>
          <p:spPr>
            <a:xfrm>
              <a:off x="6849671" y="2532506"/>
              <a:ext cx="16793" cy="17625"/>
            </a:xfrm>
            <a:custGeom>
              <a:avLst/>
              <a:gdLst/>
              <a:ahLst/>
              <a:cxnLst/>
              <a:rect l="l" t="t" r="r" b="b"/>
              <a:pathLst>
                <a:path w="222" h="233" extrusionOk="0">
                  <a:moveTo>
                    <a:pt x="122" y="67"/>
                  </a:moveTo>
                  <a:cubicBezTo>
                    <a:pt x="136" y="67"/>
                    <a:pt x="155" y="96"/>
                    <a:pt x="174" y="115"/>
                  </a:cubicBezTo>
                  <a:cubicBezTo>
                    <a:pt x="151" y="140"/>
                    <a:pt x="129" y="174"/>
                    <a:pt x="115" y="174"/>
                  </a:cubicBezTo>
                  <a:cubicBezTo>
                    <a:pt x="93" y="162"/>
                    <a:pt x="82" y="140"/>
                    <a:pt x="59" y="115"/>
                  </a:cubicBezTo>
                  <a:cubicBezTo>
                    <a:pt x="82" y="104"/>
                    <a:pt x="93" y="70"/>
                    <a:pt x="115" y="70"/>
                  </a:cubicBezTo>
                  <a:cubicBezTo>
                    <a:pt x="117" y="68"/>
                    <a:pt x="120" y="67"/>
                    <a:pt x="122" y="67"/>
                  </a:cubicBezTo>
                  <a:close/>
                  <a:moveTo>
                    <a:pt x="115" y="0"/>
                  </a:moveTo>
                  <a:cubicBezTo>
                    <a:pt x="59" y="0"/>
                    <a:pt x="1" y="56"/>
                    <a:pt x="1" y="126"/>
                  </a:cubicBezTo>
                  <a:cubicBezTo>
                    <a:pt x="1" y="185"/>
                    <a:pt x="59" y="232"/>
                    <a:pt x="129" y="232"/>
                  </a:cubicBezTo>
                  <a:cubicBezTo>
                    <a:pt x="174" y="232"/>
                    <a:pt x="221" y="174"/>
                    <a:pt x="221" y="115"/>
                  </a:cubicBezTo>
                  <a:cubicBezTo>
                    <a:pt x="221" y="45"/>
                    <a:pt x="174" y="0"/>
                    <a:pt x="115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32" name="Google Shape;2532;p36"/>
            <p:cNvSpPr/>
            <p:nvPr/>
          </p:nvSpPr>
          <p:spPr>
            <a:xfrm>
              <a:off x="6848839" y="2487500"/>
              <a:ext cx="13994" cy="15885"/>
            </a:xfrm>
            <a:custGeom>
              <a:avLst/>
              <a:gdLst/>
              <a:ahLst/>
              <a:cxnLst/>
              <a:rect l="l" t="t" r="r" b="b"/>
              <a:pathLst>
                <a:path w="185" h="210" extrusionOk="0">
                  <a:moveTo>
                    <a:pt x="93" y="48"/>
                  </a:moveTo>
                  <a:cubicBezTo>
                    <a:pt x="115" y="70"/>
                    <a:pt x="126" y="81"/>
                    <a:pt x="151" y="106"/>
                  </a:cubicBezTo>
                  <a:cubicBezTo>
                    <a:pt x="126" y="129"/>
                    <a:pt x="115" y="140"/>
                    <a:pt x="93" y="151"/>
                  </a:cubicBezTo>
                  <a:cubicBezTo>
                    <a:pt x="81" y="151"/>
                    <a:pt x="45" y="129"/>
                    <a:pt x="56" y="118"/>
                  </a:cubicBezTo>
                  <a:cubicBezTo>
                    <a:pt x="56" y="92"/>
                    <a:pt x="81" y="70"/>
                    <a:pt x="93" y="48"/>
                  </a:cubicBezTo>
                  <a:close/>
                  <a:moveTo>
                    <a:pt x="104" y="0"/>
                  </a:moveTo>
                  <a:cubicBezTo>
                    <a:pt x="45" y="0"/>
                    <a:pt x="0" y="59"/>
                    <a:pt x="0" y="118"/>
                  </a:cubicBezTo>
                  <a:cubicBezTo>
                    <a:pt x="0" y="176"/>
                    <a:pt x="34" y="210"/>
                    <a:pt x="93" y="210"/>
                  </a:cubicBezTo>
                  <a:cubicBezTo>
                    <a:pt x="151" y="210"/>
                    <a:pt x="185" y="162"/>
                    <a:pt x="185" y="92"/>
                  </a:cubicBezTo>
                  <a:cubicBezTo>
                    <a:pt x="185" y="37"/>
                    <a:pt x="151" y="0"/>
                    <a:pt x="104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629187" y="3614606"/>
            <a:ext cx="5838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4281925" y="3591119"/>
            <a:ext cx="561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6631534" y="3591119"/>
            <a:ext cx="5838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9003585" y="3591118"/>
            <a:ext cx="5838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sp>
        <p:nvSpPr>
          <p:cNvPr id="22" name="Oval 21"/>
          <p:cNvSpPr/>
          <p:nvPr/>
        </p:nvSpPr>
        <p:spPr>
          <a:xfrm>
            <a:off x="8851036" y="3589627"/>
            <a:ext cx="736363" cy="747353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grpSp>
        <p:nvGrpSpPr>
          <p:cNvPr id="185" name="Google Shape;3122;p38"/>
          <p:cNvGrpSpPr/>
          <p:nvPr/>
        </p:nvGrpSpPr>
        <p:grpSpPr>
          <a:xfrm>
            <a:off x="365721" y="140722"/>
            <a:ext cx="2068323" cy="1599521"/>
            <a:chOff x="6966211" y="4045890"/>
            <a:chExt cx="211967" cy="209217"/>
          </a:xfrm>
        </p:grpSpPr>
        <p:sp>
          <p:nvSpPr>
            <p:cNvPr id="186" name="Google Shape;3123;p38"/>
            <p:cNvSpPr/>
            <p:nvPr/>
          </p:nvSpPr>
          <p:spPr>
            <a:xfrm>
              <a:off x="6966211" y="4045890"/>
              <a:ext cx="211967" cy="209217"/>
            </a:xfrm>
            <a:custGeom>
              <a:avLst/>
              <a:gdLst/>
              <a:ahLst/>
              <a:cxnLst/>
              <a:rect l="l" t="t" r="r" b="b"/>
              <a:pathLst>
                <a:path w="4470" h="4412" extrusionOk="0">
                  <a:moveTo>
                    <a:pt x="2735" y="0"/>
                  </a:moveTo>
                  <a:cubicBezTo>
                    <a:pt x="2676" y="12"/>
                    <a:pt x="2618" y="37"/>
                    <a:pt x="2570" y="93"/>
                  </a:cubicBezTo>
                  <a:cubicBezTo>
                    <a:pt x="2537" y="129"/>
                    <a:pt x="2526" y="176"/>
                    <a:pt x="2526" y="188"/>
                  </a:cubicBezTo>
                  <a:lnTo>
                    <a:pt x="2514" y="199"/>
                  </a:lnTo>
                  <a:cubicBezTo>
                    <a:pt x="2478" y="316"/>
                    <a:pt x="2419" y="467"/>
                    <a:pt x="2397" y="640"/>
                  </a:cubicBezTo>
                  <a:cubicBezTo>
                    <a:pt x="2386" y="629"/>
                    <a:pt x="2375" y="629"/>
                    <a:pt x="2375" y="629"/>
                  </a:cubicBezTo>
                  <a:lnTo>
                    <a:pt x="2327" y="629"/>
                  </a:lnTo>
                  <a:cubicBezTo>
                    <a:pt x="2269" y="629"/>
                    <a:pt x="2151" y="651"/>
                    <a:pt x="2107" y="816"/>
                  </a:cubicBezTo>
                  <a:cubicBezTo>
                    <a:pt x="2048" y="967"/>
                    <a:pt x="2000" y="1129"/>
                    <a:pt x="1967" y="1294"/>
                  </a:cubicBezTo>
                  <a:cubicBezTo>
                    <a:pt x="1942" y="1280"/>
                    <a:pt x="1919" y="1280"/>
                    <a:pt x="1886" y="1280"/>
                  </a:cubicBezTo>
                  <a:cubicBezTo>
                    <a:pt x="1850" y="1280"/>
                    <a:pt x="1780" y="1294"/>
                    <a:pt x="1710" y="1350"/>
                  </a:cubicBezTo>
                  <a:lnTo>
                    <a:pt x="1688" y="1364"/>
                  </a:lnTo>
                  <a:cubicBezTo>
                    <a:pt x="1629" y="1408"/>
                    <a:pt x="1559" y="1467"/>
                    <a:pt x="1500" y="1548"/>
                  </a:cubicBezTo>
                  <a:cubicBezTo>
                    <a:pt x="1338" y="1783"/>
                    <a:pt x="1210" y="2015"/>
                    <a:pt x="1151" y="2272"/>
                  </a:cubicBezTo>
                  <a:cubicBezTo>
                    <a:pt x="1118" y="2132"/>
                    <a:pt x="1011" y="2073"/>
                    <a:pt x="919" y="2073"/>
                  </a:cubicBezTo>
                  <a:cubicBezTo>
                    <a:pt x="872" y="2073"/>
                    <a:pt x="802" y="2096"/>
                    <a:pt x="732" y="2154"/>
                  </a:cubicBezTo>
                  <a:cubicBezTo>
                    <a:pt x="721" y="2165"/>
                    <a:pt x="699" y="2188"/>
                    <a:pt x="673" y="2224"/>
                  </a:cubicBezTo>
                  <a:cubicBezTo>
                    <a:pt x="651" y="2258"/>
                    <a:pt x="629" y="2294"/>
                    <a:pt x="604" y="2316"/>
                  </a:cubicBezTo>
                  <a:cubicBezTo>
                    <a:pt x="592" y="2327"/>
                    <a:pt x="592" y="2327"/>
                    <a:pt x="592" y="2341"/>
                  </a:cubicBezTo>
                  <a:cubicBezTo>
                    <a:pt x="430" y="2526"/>
                    <a:pt x="324" y="2772"/>
                    <a:pt x="266" y="3004"/>
                  </a:cubicBezTo>
                  <a:cubicBezTo>
                    <a:pt x="221" y="3180"/>
                    <a:pt x="185" y="3364"/>
                    <a:pt x="162" y="3551"/>
                  </a:cubicBezTo>
                  <a:cubicBezTo>
                    <a:pt x="151" y="3668"/>
                    <a:pt x="151" y="3808"/>
                    <a:pt x="173" y="3911"/>
                  </a:cubicBezTo>
                  <a:lnTo>
                    <a:pt x="173" y="3970"/>
                  </a:lnTo>
                  <a:cubicBezTo>
                    <a:pt x="140" y="3993"/>
                    <a:pt x="115" y="4004"/>
                    <a:pt x="81" y="4029"/>
                  </a:cubicBezTo>
                  <a:cubicBezTo>
                    <a:pt x="56" y="4051"/>
                    <a:pt x="34" y="4074"/>
                    <a:pt x="22" y="4099"/>
                  </a:cubicBezTo>
                  <a:lnTo>
                    <a:pt x="11" y="4099"/>
                  </a:lnTo>
                  <a:lnTo>
                    <a:pt x="0" y="4342"/>
                  </a:lnTo>
                  <a:lnTo>
                    <a:pt x="11" y="4353"/>
                  </a:lnTo>
                  <a:lnTo>
                    <a:pt x="232" y="4412"/>
                  </a:lnTo>
                  <a:cubicBezTo>
                    <a:pt x="243" y="4412"/>
                    <a:pt x="243" y="4412"/>
                    <a:pt x="254" y="4400"/>
                  </a:cubicBezTo>
                  <a:cubicBezTo>
                    <a:pt x="279" y="4400"/>
                    <a:pt x="302" y="4389"/>
                    <a:pt x="335" y="4367"/>
                  </a:cubicBezTo>
                  <a:cubicBezTo>
                    <a:pt x="475" y="4272"/>
                    <a:pt x="615" y="4180"/>
                    <a:pt x="754" y="4074"/>
                  </a:cubicBezTo>
                  <a:cubicBezTo>
                    <a:pt x="919" y="4180"/>
                    <a:pt x="1118" y="4250"/>
                    <a:pt x="1327" y="4261"/>
                  </a:cubicBezTo>
                  <a:lnTo>
                    <a:pt x="1467" y="4261"/>
                  </a:lnTo>
                  <a:cubicBezTo>
                    <a:pt x="1640" y="4261"/>
                    <a:pt x="1816" y="4238"/>
                    <a:pt x="1978" y="4202"/>
                  </a:cubicBezTo>
                  <a:cubicBezTo>
                    <a:pt x="2165" y="4157"/>
                    <a:pt x="2361" y="4099"/>
                    <a:pt x="2548" y="3981"/>
                  </a:cubicBezTo>
                  <a:cubicBezTo>
                    <a:pt x="2607" y="3948"/>
                    <a:pt x="2665" y="3900"/>
                    <a:pt x="2699" y="3842"/>
                  </a:cubicBezTo>
                  <a:cubicBezTo>
                    <a:pt x="2769" y="3749"/>
                    <a:pt x="2757" y="3668"/>
                    <a:pt x="2746" y="3610"/>
                  </a:cubicBezTo>
                  <a:cubicBezTo>
                    <a:pt x="2724" y="3562"/>
                    <a:pt x="2676" y="3492"/>
                    <a:pt x="2559" y="3470"/>
                  </a:cubicBezTo>
                  <a:cubicBezTo>
                    <a:pt x="2514" y="3459"/>
                    <a:pt x="2478" y="3445"/>
                    <a:pt x="2445" y="3434"/>
                  </a:cubicBezTo>
                  <a:cubicBezTo>
                    <a:pt x="2316" y="3400"/>
                    <a:pt x="2176" y="3364"/>
                    <a:pt x="2037" y="3353"/>
                  </a:cubicBezTo>
                  <a:cubicBezTo>
                    <a:pt x="1967" y="3353"/>
                    <a:pt x="1886" y="3342"/>
                    <a:pt x="1802" y="3342"/>
                  </a:cubicBezTo>
                  <a:cubicBezTo>
                    <a:pt x="1757" y="3342"/>
                    <a:pt x="1699" y="3342"/>
                    <a:pt x="1651" y="3353"/>
                  </a:cubicBezTo>
                  <a:cubicBezTo>
                    <a:pt x="1732" y="3272"/>
                    <a:pt x="1802" y="3202"/>
                    <a:pt x="1861" y="3132"/>
                  </a:cubicBezTo>
                  <a:lnTo>
                    <a:pt x="1886" y="3110"/>
                  </a:lnTo>
                  <a:cubicBezTo>
                    <a:pt x="1886" y="3121"/>
                    <a:pt x="1886" y="3121"/>
                    <a:pt x="1897" y="3121"/>
                  </a:cubicBezTo>
                  <a:cubicBezTo>
                    <a:pt x="2140" y="3224"/>
                    <a:pt x="2397" y="3272"/>
                    <a:pt x="2654" y="3272"/>
                  </a:cubicBezTo>
                  <a:lnTo>
                    <a:pt x="2688" y="3272"/>
                  </a:lnTo>
                  <a:cubicBezTo>
                    <a:pt x="2956" y="3272"/>
                    <a:pt x="3165" y="3235"/>
                    <a:pt x="3364" y="3166"/>
                  </a:cubicBezTo>
                  <a:cubicBezTo>
                    <a:pt x="3445" y="3143"/>
                    <a:pt x="3526" y="3096"/>
                    <a:pt x="3596" y="3040"/>
                  </a:cubicBezTo>
                  <a:cubicBezTo>
                    <a:pt x="3688" y="2970"/>
                    <a:pt x="3735" y="2875"/>
                    <a:pt x="3724" y="2772"/>
                  </a:cubicBezTo>
                  <a:cubicBezTo>
                    <a:pt x="3702" y="2666"/>
                    <a:pt x="3632" y="2596"/>
                    <a:pt x="3515" y="2562"/>
                  </a:cubicBezTo>
                  <a:cubicBezTo>
                    <a:pt x="3422" y="2526"/>
                    <a:pt x="3305" y="2503"/>
                    <a:pt x="3188" y="2481"/>
                  </a:cubicBezTo>
                  <a:cubicBezTo>
                    <a:pt x="3037" y="2467"/>
                    <a:pt x="2886" y="2456"/>
                    <a:pt x="2724" y="2456"/>
                  </a:cubicBezTo>
                  <a:lnTo>
                    <a:pt x="2699" y="2467"/>
                  </a:lnTo>
                  <a:cubicBezTo>
                    <a:pt x="2607" y="2467"/>
                    <a:pt x="2526" y="2467"/>
                    <a:pt x="2445" y="2481"/>
                  </a:cubicBezTo>
                  <a:cubicBezTo>
                    <a:pt x="2514" y="2386"/>
                    <a:pt x="2584" y="2294"/>
                    <a:pt x="2629" y="2202"/>
                  </a:cubicBezTo>
                  <a:cubicBezTo>
                    <a:pt x="2746" y="2213"/>
                    <a:pt x="2850" y="2213"/>
                    <a:pt x="2956" y="2213"/>
                  </a:cubicBezTo>
                  <a:cubicBezTo>
                    <a:pt x="3199" y="2213"/>
                    <a:pt x="3456" y="2188"/>
                    <a:pt x="3688" y="2143"/>
                  </a:cubicBezTo>
                  <a:cubicBezTo>
                    <a:pt x="3864" y="2096"/>
                    <a:pt x="4037" y="2048"/>
                    <a:pt x="4213" y="1967"/>
                  </a:cubicBezTo>
                  <a:lnTo>
                    <a:pt x="4224" y="1967"/>
                  </a:lnTo>
                  <a:cubicBezTo>
                    <a:pt x="4375" y="1886"/>
                    <a:pt x="4400" y="1783"/>
                    <a:pt x="4386" y="1699"/>
                  </a:cubicBezTo>
                  <a:cubicBezTo>
                    <a:pt x="4386" y="1629"/>
                    <a:pt x="4341" y="1515"/>
                    <a:pt x="4154" y="1478"/>
                  </a:cubicBezTo>
                  <a:cubicBezTo>
                    <a:pt x="4062" y="1467"/>
                    <a:pt x="3981" y="1456"/>
                    <a:pt x="3897" y="1445"/>
                  </a:cubicBezTo>
                  <a:cubicBezTo>
                    <a:pt x="4015" y="1397"/>
                    <a:pt x="4132" y="1339"/>
                    <a:pt x="4247" y="1280"/>
                  </a:cubicBezTo>
                  <a:lnTo>
                    <a:pt x="4260" y="1280"/>
                  </a:lnTo>
                  <a:cubicBezTo>
                    <a:pt x="4470" y="1165"/>
                    <a:pt x="4400" y="989"/>
                    <a:pt x="4386" y="967"/>
                  </a:cubicBezTo>
                  <a:cubicBezTo>
                    <a:pt x="4341" y="850"/>
                    <a:pt x="4224" y="816"/>
                    <a:pt x="4132" y="816"/>
                  </a:cubicBezTo>
                  <a:lnTo>
                    <a:pt x="4121" y="816"/>
                  </a:lnTo>
                  <a:cubicBezTo>
                    <a:pt x="3992" y="816"/>
                    <a:pt x="3897" y="827"/>
                    <a:pt x="3805" y="827"/>
                  </a:cubicBezTo>
                  <a:cubicBezTo>
                    <a:pt x="3515" y="861"/>
                    <a:pt x="3283" y="919"/>
                    <a:pt x="3073" y="1014"/>
                  </a:cubicBezTo>
                  <a:cubicBezTo>
                    <a:pt x="3059" y="1014"/>
                    <a:pt x="3059" y="1014"/>
                    <a:pt x="3048" y="1026"/>
                  </a:cubicBezTo>
                  <a:cubicBezTo>
                    <a:pt x="3059" y="827"/>
                    <a:pt x="3037" y="629"/>
                    <a:pt x="3003" y="408"/>
                  </a:cubicBezTo>
                  <a:cubicBezTo>
                    <a:pt x="2989" y="327"/>
                    <a:pt x="2978" y="257"/>
                    <a:pt x="2967" y="188"/>
                  </a:cubicBezTo>
                  <a:cubicBezTo>
                    <a:pt x="2945" y="93"/>
                    <a:pt x="2864" y="0"/>
                    <a:pt x="275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87" name="Google Shape;3124;p38"/>
            <p:cNvSpPr/>
            <p:nvPr/>
          </p:nvSpPr>
          <p:spPr>
            <a:xfrm>
              <a:off x="7027904" y="4119295"/>
              <a:ext cx="28310" cy="84550"/>
            </a:xfrm>
            <a:custGeom>
              <a:avLst/>
              <a:gdLst/>
              <a:ahLst/>
              <a:cxnLst/>
              <a:rect l="l" t="t" r="r" b="b"/>
              <a:pathLst>
                <a:path w="597" h="1783" extrusionOk="0">
                  <a:moveTo>
                    <a:pt x="585" y="0"/>
                  </a:moveTo>
                  <a:cubicBezTo>
                    <a:pt x="515" y="106"/>
                    <a:pt x="445" y="210"/>
                    <a:pt x="387" y="327"/>
                  </a:cubicBezTo>
                  <a:cubicBezTo>
                    <a:pt x="269" y="500"/>
                    <a:pt x="211" y="710"/>
                    <a:pt x="152" y="908"/>
                  </a:cubicBezTo>
                  <a:cubicBezTo>
                    <a:pt x="96" y="1118"/>
                    <a:pt x="60" y="1338"/>
                    <a:pt x="12" y="1548"/>
                  </a:cubicBezTo>
                  <a:cubicBezTo>
                    <a:pt x="1" y="1632"/>
                    <a:pt x="12" y="1701"/>
                    <a:pt x="12" y="1782"/>
                  </a:cubicBezTo>
                  <a:lnTo>
                    <a:pt x="26" y="1782"/>
                  </a:lnTo>
                  <a:cubicBezTo>
                    <a:pt x="71" y="1735"/>
                    <a:pt x="129" y="1701"/>
                    <a:pt x="166" y="1654"/>
                  </a:cubicBezTo>
                  <a:cubicBezTo>
                    <a:pt x="258" y="1525"/>
                    <a:pt x="328" y="1386"/>
                    <a:pt x="375" y="1246"/>
                  </a:cubicBezTo>
                  <a:cubicBezTo>
                    <a:pt x="456" y="978"/>
                    <a:pt x="549" y="710"/>
                    <a:pt x="571" y="419"/>
                  </a:cubicBezTo>
                  <a:cubicBezTo>
                    <a:pt x="585" y="291"/>
                    <a:pt x="596" y="151"/>
                    <a:pt x="596" y="11"/>
                  </a:cubicBezTo>
                  <a:lnTo>
                    <a:pt x="585" y="0"/>
                  </a:ln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88" name="Google Shape;3125;p38"/>
            <p:cNvSpPr/>
            <p:nvPr/>
          </p:nvSpPr>
          <p:spPr>
            <a:xfrm>
              <a:off x="6986080" y="4156898"/>
              <a:ext cx="26508" cy="77816"/>
            </a:xfrm>
            <a:custGeom>
              <a:avLst/>
              <a:gdLst/>
              <a:ahLst/>
              <a:cxnLst/>
              <a:rect l="l" t="t" r="r" b="b"/>
              <a:pathLst>
                <a:path w="559" h="1641" extrusionOk="0">
                  <a:moveTo>
                    <a:pt x="511" y="0"/>
                  </a:moveTo>
                  <a:cubicBezTo>
                    <a:pt x="324" y="196"/>
                    <a:pt x="0" y="1408"/>
                    <a:pt x="56" y="1640"/>
                  </a:cubicBezTo>
                  <a:cubicBezTo>
                    <a:pt x="162" y="1582"/>
                    <a:pt x="221" y="1537"/>
                    <a:pt x="254" y="1453"/>
                  </a:cubicBezTo>
                  <a:cubicBezTo>
                    <a:pt x="442" y="1059"/>
                    <a:pt x="559" y="651"/>
                    <a:pt x="534" y="210"/>
                  </a:cubicBezTo>
                  <a:cubicBezTo>
                    <a:pt x="523" y="140"/>
                    <a:pt x="523" y="70"/>
                    <a:pt x="511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89" name="Google Shape;3126;p38"/>
            <p:cNvSpPr/>
            <p:nvPr/>
          </p:nvSpPr>
          <p:spPr>
            <a:xfrm>
              <a:off x="7007513" y="4215366"/>
              <a:ext cx="77958" cy="11665"/>
            </a:xfrm>
            <a:custGeom>
              <a:avLst/>
              <a:gdLst/>
              <a:ahLst/>
              <a:cxnLst/>
              <a:rect l="l" t="t" r="r" b="b"/>
              <a:pathLst>
                <a:path w="1644" h="246" extrusionOk="0">
                  <a:moveTo>
                    <a:pt x="930" y="1"/>
                  </a:moveTo>
                  <a:cubicBezTo>
                    <a:pt x="617" y="1"/>
                    <a:pt x="307" y="75"/>
                    <a:pt x="1" y="220"/>
                  </a:cubicBezTo>
                  <a:cubicBezTo>
                    <a:pt x="59" y="234"/>
                    <a:pt x="107" y="245"/>
                    <a:pt x="163" y="245"/>
                  </a:cubicBezTo>
                  <a:cubicBezTo>
                    <a:pt x="442" y="245"/>
                    <a:pt x="735" y="245"/>
                    <a:pt x="1015" y="234"/>
                  </a:cubicBezTo>
                  <a:cubicBezTo>
                    <a:pt x="1210" y="220"/>
                    <a:pt x="1398" y="187"/>
                    <a:pt x="1596" y="164"/>
                  </a:cubicBezTo>
                  <a:cubicBezTo>
                    <a:pt x="1607" y="164"/>
                    <a:pt x="1629" y="150"/>
                    <a:pt x="1643" y="139"/>
                  </a:cubicBezTo>
                  <a:lnTo>
                    <a:pt x="1643" y="128"/>
                  </a:lnTo>
                  <a:cubicBezTo>
                    <a:pt x="1404" y="43"/>
                    <a:pt x="1166" y="1"/>
                    <a:pt x="930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0" name="Google Shape;3127;p38"/>
            <p:cNvSpPr/>
            <p:nvPr/>
          </p:nvSpPr>
          <p:spPr>
            <a:xfrm>
              <a:off x="7059437" y="4173163"/>
              <a:ext cx="70134" cy="9531"/>
            </a:xfrm>
            <a:custGeom>
              <a:avLst/>
              <a:gdLst/>
              <a:ahLst/>
              <a:cxnLst/>
              <a:rect l="l" t="t" r="r" b="b"/>
              <a:pathLst>
                <a:path w="1479" h="201" extrusionOk="0">
                  <a:moveTo>
                    <a:pt x="851" y="0"/>
                  </a:moveTo>
                  <a:cubicBezTo>
                    <a:pt x="535" y="0"/>
                    <a:pt x="191" y="50"/>
                    <a:pt x="1" y="158"/>
                  </a:cubicBezTo>
                  <a:cubicBezTo>
                    <a:pt x="204" y="186"/>
                    <a:pt x="406" y="201"/>
                    <a:pt x="608" y="201"/>
                  </a:cubicBezTo>
                  <a:cubicBezTo>
                    <a:pt x="903" y="201"/>
                    <a:pt x="1195" y="169"/>
                    <a:pt x="1479" y="99"/>
                  </a:cubicBezTo>
                  <a:cubicBezTo>
                    <a:pt x="1361" y="35"/>
                    <a:pt x="1116" y="0"/>
                    <a:pt x="851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1" name="Google Shape;3128;p38"/>
            <p:cNvSpPr/>
            <p:nvPr/>
          </p:nvSpPr>
          <p:spPr>
            <a:xfrm>
              <a:off x="7004194" y="4226462"/>
              <a:ext cx="75730" cy="10243"/>
            </a:xfrm>
            <a:custGeom>
              <a:avLst/>
              <a:gdLst/>
              <a:ahLst/>
              <a:cxnLst/>
              <a:rect l="l" t="t" r="r" b="b"/>
              <a:pathLst>
                <a:path w="1597" h="216" extrusionOk="0">
                  <a:moveTo>
                    <a:pt x="1596" y="0"/>
                  </a:moveTo>
                  <a:lnTo>
                    <a:pt x="1596" y="0"/>
                  </a:lnTo>
                  <a:cubicBezTo>
                    <a:pt x="1317" y="36"/>
                    <a:pt x="1041" y="50"/>
                    <a:pt x="766" y="50"/>
                  </a:cubicBezTo>
                  <a:cubicBezTo>
                    <a:pt x="512" y="50"/>
                    <a:pt x="258" y="39"/>
                    <a:pt x="1" y="22"/>
                  </a:cubicBezTo>
                  <a:lnTo>
                    <a:pt x="1" y="22"/>
                  </a:lnTo>
                  <a:cubicBezTo>
                    <a:pt x="82" y="70"/>
                    <a:pt x="152" y="115"/>
                    <a:pt x="233" y="151"/>
                  </a:cubicBezTo>
                  <a:cubicBezTo>
                    <a:pt x="351" y="201"/>
                    <a:pt x="473" y="215"/>
                    <a:pt x="597" y="215"/>
                  </a:cubicBezTo>
                  <a:cubicBezTo>
                    <a:pt x="646" y="215"/>
                    <a:pt x="697" y="213"/>
                    <a:pt x="747" y="210"/>
                  </a:cubicBezTo>
                  <a:cubicBezTo>
                    <a:pt x="1026" y="196"/>
                    <a:pt x="1294" y="140"/>
                    <a:pt x="1549" y="22"/>
                  </a:cubicBezTo>
                  <a:cubicBezTo>
                    <a:pt x="1560" y="11"/>
                    <a:pt x="1574" y="11"/>
                    <a:pt x="1596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2" name="Google Shape;3129;p38"/>
            <p:cNvSpPr/>
            <p:nvPr/>
          </p:nvSpPr>
          <p:spPr>
            <a:xfrm>
              <a:off x="7095903" y="4124179"/>
              <a:ext cx="65724" cy="9579"/>
            </a:xfrm>
            <a:custGeom>
              <a:avLst/>
              <a:gdLst/>
              <a:ahLst/>
              <a:cxnLst/>
              <a:rect l="l" t="t" r="r" b="b"/>
              <a:pathLst>
                <a:path w="1386" h="202" extrusionOk="0">
                  <a:moveTo>
                    <a:pt x="843" y="0"/>
                  </a:moveTo>
                  <a:cubicBezTo>
                    <a:pt x="806" y="0"/>
                    <a:pt x="769" y="1"/>
                    <a:pt x="732" y="3"/>
                  </a:cubicBezTo>
                  <a:cubicBezTo>
                    <a:pt x="534" y="14"/>
                    <a:pt x="349" y="37"/>
                    <a:pt x="173" y="107"/>
                  </a:cubicBezTo>
                  <a:cubicBezTo>
                    <a:pt x="103" y="132"/>
                    <a:pt x="59" y="165"/>
                    <a:pt x="0" y="202"/>
                  </a:cubicBezTo>
                  <a:cubicBezTo>
                    <a:pt x="640" y="188"/>
                    <a:pt x="1221" y="132"/>
                    <a:pt x="1386" y="62"/>
                  </a:cubicBezTo>
                  <a:cubicBezTo>
                    <a:pt x="1372" y="48"/>
                    <a:pt x="1372" y="48"/>
                    <a:pt x="1361" y="48"/>
                  </a:cubicBezTo>
                  <a:cubicBezTo>
                    <a:pt x="1188" y="20"/>
                    <a:pt x="1016" y="0"/>
                    <a:pt x="843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3" name="Google Shape;3130;p38"/>
            <p:cNvSpPr/>
            <p:nvPr/>
          </p:nvSpPr>
          <p:spPr>
            <a:xfrm>
              <a:off x="7060006" y="4180608"/>
              <a:ext cx="70656" cy="9199"/>
            </a:xfrm>
            <a:custGeom>
              <a:avLst/>
              <a:gdLst/>
              <a:ahLst/>
              <a:cxnLst/>
              <a:rect l="l" t="t" r="r" b="b"/>
              <a:pathLst>
                <a:path w="1490" h="194" extrusionOk="0">
                  <a:moveTo>
                    <a:pt x="0" y="59"/>
                  </a:moveTo>
                  <a:cubicBezTo>
                    <a:pt x="4" y="59"/>
                    <a:pt x="8" y="59"/>
                    <a:pt x="11" y="59"/>
                  </a:cubicBezTo>
                  <a:lnTo>
                    <a:pt x="11" y="59"/>
                  </a:lnTo>
                  <a:cubicBezTo>
                    <a:pt x="11" y="59"/>
                    <a:pt x="11" y="59"/>
                    <a:pt x="11" y="59"/>
                  </a:cubicBezTo>
                  <a:close/>
                  <a:moveTo>
                    <a:pt x="1489" y="1"/>
                  </a:moveTo>
                  <a:cubicBezTo>
                    <a:pt x="1246" y="23"/>
                    <a:pt x="989" y="70"/>
                    <a:pt x="746" y="70"/>
                  </a:cubicBezTo>
                  <a:cubicBezTo>
                    <a:pt x="697" y="73"/>
                    <a:pt x="647" y="73"/>
                    <a:pt x="597" y="73"/>
                  </a:cubicBezTo>
                  <a:cubicBezTo>
                    <a:pt x="402" y="73"/>
                    <a:pt x="202" y="60"/>
                    <a:pt x="11" y="59"/>
                  </a:cubicBezTo>
                  <a:lnTo>
                    <a:pt x="11" y="59"/>
                  </a:lnTo>
                  <a:cubicBezTo>
                    <a:pt x="246" y="150"/>
                    <a:pt x="480" y="194"/>
                    <a:pt x="718" y="194"/>
                  </a:cubicBezTo>
                  <a:cubicBezTo>
                    <a:pt x="812" y="194"/>
                    <a:pt x="905" y="187"/>
                    <a:pt x="1000" y="174"/>
                  </a:cubicBezTo>
                  <a:cubicBezTo>
                    <a:pt x="1140" y="151"/>
                    <a:pt x="1280" y="129"/>
                    <a:pt x="1408" y="59"/>
                  </a:cubicBezTo>
                  <a:cubicBezTo>
                    <a:pt x="1444" y="45"/>
                    <a:pt x="1467" y="23"/>
                    <a:pt x="1489" y="12"/>
                  </a:cubicBezTo>
                  <a:lnTo>
                    <a:pt x="1489" y="1"/>
                  </a:ln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4" name="Google Shape;3131;p38"/>
            <p:cNvSpPr/>
            <p:nvPr/>
          </p:nvSpPr>
          <p:spPr>
            <a:xfrm>
              <a:off x="7087557" y="4129206"/>
              <a:ext cx="72363" cy="10812"/>
            </a:xfrm>
            <a:custGeom>
              <a:avLst/>
              <a:gdLst/>
              <a:ahLst/>
              <a:cxnLst/>
              <a:rect l="l" t="t" r="r" b="b"/>
              <a:pathLst>
                <a:path w="1526" h="228" extrusionOk="0">
                  <a:moveTo>
                    <a:pt x="1525" y="1"/>
                  </a:moveTo>
                  <a:cubicBezTo>
                    <a:pt x="1467" y="26"/>
                    <a:pt x="1408" y="37"/>
                    <a:pt x="1338" y="48"/>
                  </a:cubicBezTo>
                  <a:cubicBezTo>
                    <a:pt x="1176" y="59"/>
                    <a:pt x="1014" y="70"/>
                    <a:pt x="849" y="82"/>
                  </a:cubicBezTo>
                  <a:cubicBezTo>
                    <a:pt x="676" y="107"/>
                    <a:pt x="514" y="107"/>
                    <a:pt x="338" y="129"/>
                  </a:cubicBezTo>
                  <a:cubicBezTo>
                    <a:pt x="246" y="129"/>
                    <a:pt x="151" y="151"/>
                    <a:pt x="59" y="177"/>
                  </a:cubicBezTo>
                  <a:cubicBezTo>
                    <a:pt x="36" y="177"/>
                    <a:pt x="25" y="188"/>
                    <a:pt x="0" y="210"/>
                  </a:cubicBezTo>
                  <a:cubicBezTo>
                    <a:pt x="128" y="221"/>
                    <a:pt x="253" y="227"/>
                    <a:pt x="377" y="227"/>
                  </a:cubicBezTo>
                  <a:cubicBezTo>
                    <a:pt x="773" y="227"/>
                    <a:pt x="1153" y="166"/>
                    <a:pt x="1525" y="26"/>
                  </a:cubicBezTo>
                  <a:lnTo>
                    <a:pt x="1525" y="1"/>
                  </a:ln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5" name="Google Shape;3132;p38"/>
            <p:cNvSpPr/>
            <p:nvPr/>
          </p:nvSpPr>
          <p:spPr>
            <a:xfrm>
              <a:off x="6983804" y="4158463"/>
              <a:ext cx="23236" cy="77958"/>
            </a:xfrm>
            <a:custGeom>
              <a:avLst/>
              <a:gdLst/>
              <a:ahLst/>
              <a:cxnLst/>
              <a:rect l="l" t="t" r="r" b="b"/>
              <a:pathLst>
                <a:path w="490" h="1644" extrusionOk="0">
                  <a:moveTo>
                    <a:pt x="490" y="1"/>
                  </a:moveTo>
                  <a:lnTo>
                    <a:pt x="490" y="1"/>
                  </a:lnTo>
                  <a:cubicBezTo>
                    <a:pt x="280" y="222"/>
                    <a:pt x="188" y="490"/>
                    <a:pt x="104" y="780"/>
                  </a:cubicBezTo>
                  <a:cubicBezTo>
                    <a:pt x="1" y="1096"/>
                    <a:pt x="12" y="1560"/>
                    <a:pt x="59" y="1644"/>
                  </a:cubicBezTo>
                  <a:cubicBezTo>
                    <a:pt x="82" y="1060"/>
                    <a:pt x="233" y="512"/>
                    <a:pt x="490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6" name="Google Shape;3133;p38"/>
            <p:cNvSpPr/>
            <p:nvPr/>
          </p:nvSpPr>
          <p:spPr>
            <a:xfrm>
              <a:off x="7074279" y="4092788"/>
              <a:ext cx="7872" cy="58611"/>
            </a:xfrm>
            <a:custGeom>
              <a:avLst/>
              <a:gdLst/>
              <a:ahLst/>
              <a:cxnLst/>
              <a:rect l="l" t="t" r="r" b="b"/>
              <a:pathLst>
                <a:path w="166" h="1236" extrusionOk="0">
                  <a:moveTo>
                    <a:pt x="71" y="0"/>
                  </a:moveTo>
                  <a:lnTo>
                    <a:pt x="71" y="0"/>
                  </a:lnTo>
                  <a:cubicBezTo>
                    <a:pt x="12" y="165"/>
                    <a:pt x="1" y="1059"/>
                    <a:pt x="59" y="1235"/>
                  </a:cubicBezTo>
                  <a:cubicBezTo>
                    <a:pt x="152" y="1129"/>
                    <a:pt x="166" y="210"/>
                    <a:pt x="71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7" name="Google Shape;3134;p38"/>
            <p:cNvSpPr/>
            <p:nvPr/>
          </p:nvSpPr>
          <p:spPr>
            <a:xfrm>
              <a:off x="7064891" y="4089990"/>
              <a:ext cx="11191" cy="65250"/>
            </a:xfrm>
            <a:custGeom>
              <a:avLst/>
              <a:gdLst/>
              <a:ahLst/>
              <a:cxnLst/>
              <a:rect l="l" t="t" r="r" b="b"/>
              <a:pathLst>
                <a:path w="236" h="1376" extrusionOk="0">
                  <a:moveTo>
                    <a:pt x="235" y="1"/>
                  </a:moveTo>
                  <a:cubicBezTo>
                    <a:pt x="59" y="456"/>
                    <a:pt x="0" y="909"/>
                    <a:pt x="199" y="1375"/>
                  </a:cubicBezTo>
                  <a:cubicBezTo>
                    <a:pt x="210" y="1364"/>
                    <a:pt x="224" y="1364"/>
                    <a:pt x="224" y="1364"/>
                  </a:cubicBezTo>
                  <a:cubicBezTo>
                    <a:pt x="140" y="909"/>
                    <a:pt x="188" y="456"/>
                    <a:pt x="235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8" name="Google Shape;3135;p38"/>
            <p:cNvSpPr/>
            <p:nvPr/>
          </p:nvSpPr>
          <p:spPr>
            <a:xfrm>
              <a:off x="7026860" y="4120480"/>
              <a:ext cx="26034" cy="64017"/>
            </a:xfrm>
            <a:custGeom>
              <a:avLst/>
              <a:gdLst/>
              <a:ahLst/>
              <a:cxnLst/>
              <a:rect l="l" t="t" r="r" b="b"/>
              <a:pathLst>
                <a:path w="549" h="1350" extrusionOk="0">
                  <a:moveTo>
                    <a:pt x="548" y="0"/>
                  </a:moveTo>
                  <a:cubicBezTo>
                    <a:pt x="280" y="126"/>
                    <a:pt x="1" y="861"/>
                    <a:pt x="34" y="1350"/>
                  </a:cubicBezTo>
                  <a:cubicBezTo>
                    <a:pt x="140" y="861"/>
                    <a:pt x="244" y="394"/>
                    <a:pt x="548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9" name="Google Shape;3136;p38"/>
            <p:cNvSpPr/>
            <p:nvPr/>
          </p:nvSpPr>
          <p:spPr>
            <a:xfrm>
              <a:off x="7093626" y="4062440"/>
              <a:ext cx="6165" cy="56904"/>
            </a:xfrm>
            <a:custGeom>
              <a:avLst/>
              <a:gdLst/>
              <a:ahLst/>
              <a:cxnLst/>
              <a:rect l="l" t="t" r="r" b="b"/>
              <a:pathLst>
                <a:path w="130" h="1200" extrusionOk="0">
                  <a:moveTo>
                    <a:pt x="70" y="1"/>
                  </a:moveTo>
                  <a:cubicBezTo>
                    <a:pt x="1" y="302"/>
                    <a:pt x="12" y="1107"/>
                    <a:pt x="70" y="1199"/>
                  </a:cubicBezTo>
                  <a:cubicBezTo>
                    <a:pt x="93" y="1001"/>
                    <a:pt x="118" y="805"/>
                    <a:pt x="129" y="607"/>
                  </a:cubicBezTo>
                  <a:cubicBezTo>
                    <a:pt x="129" y="408"/>
                    <a:pt x="118" y="210"/>
                    <a:pt x="70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00" name="Google Shape;3137;p38"/>
            <p:cNvSpPr/>
            <p:nvPr/>
          </p:nvSpPr>
          <p:spPr>
            <a:xfrm>
              <a:off x="7107947" y="4095538"/>
              <a:ext cx="53016" cy="13847"/>
            </a:xfrm>
            <a:custGeom>
              <a:avLst/>
              <a:gdLst/>
              <a:ahLst/>
              <a:cxnLst/>
              <a:rect l="l" t="t" r="r" b="b"/>
              <a:pathLst>
                <a:path w="1118" h="292" extrusionOk="0">
                  <a:moveTo>
                    <a:pt x="1084" y="1"/>
                  </a:moveTo>
                  <a:cubicBezTo>
                    <a:pt x="805" y="1"/>
                    <a:pt x="514" y="37"/>
                    <a:pt x="246" y="141"/>
                  </a:cubicBezTo>
                  <a:cubicBezTo>
                    <a:pt x="165" y="177"/>
                    <a:pt x="84" y="211"/>
                    <a:pt x="0" y="292"/>
                  </a:cubicBezTo>
                  <a:cubicBezTo>
                    <a:pt x="14" y="280"/>
                    <a:pt x="25" y="280"/>
                    <a:pt x="25" y="280"/>
                  </a:cubicBezTo>
                  <a:cubicBezTo>
                    <a:pt x="327" y="199"/>
                    <a:pt x="618" y="118"/>
                    <a:pt x="922" y="60"/>
                  </a:cubicBezTo>
                  <a:cubicBezTo>
                    <a:pt x="992" y="60"/>
                    <a:pt x="1048" y="23"/>
                    <a:pt x="1118" y="12"/>
                  </a:cubicBezTo>
                  <a:cubicBezTo>
                    <a:pt x="1107" y="1"/>
                    <a:pt x="1095" y="1"/>
                    <a:pt x="1084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01" name="Google Shape;3138;p38"/>
            <p:cNvSpPr/>
            <p:nvPr/>
          </p:nvSpPr>
          <p:spPr>
            <a:xfrm>
              <a:off x="7107425" y="4099426"/>
              <a:ext cx="50882" cy="12234"/>
            </a:xfrm>
            <a:custGeom>
              <a:avLst/>
              <a:gdLst/>
              <a:ahLst/>
              <a:cxnLst/>
              <a:rect l="l" t="t" r="r" b="b"/>
              <a:pathLst>
                <a:path w="1073" h="258" extrusionOk="0">
                  <a:moveTo>
                    <a:pt x="1073" y="0"/>
                  </a:moveTo>
                  <a:lnTo>
                    <a:pt x="1073" y="0"/>
                  </a:lnTo>
                  <a:cubicBezTo>
                    <a:pt x="699" y="47"/>
                    <a:pt x="349" y="140"/>
                    <a:pt x="0" y="257"/>
                  </a:cubicBezTo>
                  <a:cubicBezTo>
                    <a:pt x="386" y="257"/>
                    <a:pt x="735" y="151"/>
                    <a:pt x="1073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02" name="Google Shape;3139;p38"/>
            <p:cNvSpPr/>
            <p:nvPr/>
          </p:nvSpPr>
          <p:spPr>
            <a:xfrm>
              <a:off x="7087557" y="4064147"/>
              <a:ext cx="7160" cy="55718"/>
            </a:xfrm>
            <a:custGeom>
              <a:avLst/>
              <a:gdLst/>
              <a:ahLst/>
              <a:cxnLst/>
              <a:rect l="l" t="t" r="r" b="b"/>
              <a:pathLst>
                <a:path w="151" h="1175" extrusionOk="0">
                  <a:moveTo>
                    <a:pt x="151" y="1"/>
                  </a:moveTo>
                  <a:cubicBezTo>
                    <a:pt x="0" y="255"/>
                    <a:pt x="0" y="1012"/>
                    <a:pt x="151" y="1174"/>
                  </a:cubicBezTo>
                  <a:cubicBezTo>
                    <a:pt x="81" y="791"/>
                    <a:pt x="117" y="395"/>
                    <a:pt x="151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03" name="Google Shape;3140;p38"/>
            <p:cNvSpPr/>
            <p:nvPr/>
          </p:nvSpPr>
          <p:spPr>
            <a:xfrm>
              <a:off x="6972803" y="4054758"/>
              <a:ext cx="194280" cy="192667"/>
            </a:xfrm>
            <a:custGeom>
              <a:avLst/>
              <a:gdLst/>
              <a:ahLst/>
              <a:cxnLst/>
              <a:rect l="l" t="t" r="r" b="b"/>
              <a:pathLst>
                <a:path w="4097" h="4063" extrusionOk="0">
                  <a:moveTo>
                    <a:pt x="3934" y="861"/>
                  </a:moveTo>
                  <a:cubicBezTo>
                    <a:pt x="3945" y="861"/>
                    <a:pt x="3957" y="861"/>
                    <a:pt x="3968" y="872"/>
                  </a:cubicBezTo>
                  <a:cubicBezTo>
                    <a:pt x="3898" y="883"/>
                    <a:pt x="3842" y="920"/>
                    <a:pt x="3772" y="920"/>
                  </a:cubicBezTo>
                  <a:cubicBezTo>
                    <a:pt x="3468" y="978"/>
                    <a:pt x="3177" y="1059"/>
                    <a:pt x="2875" y="1140"/>
                  </a:cubicBezTo>
                  <a:cubicBezTo>
                    <a:pt x="2875" y="1140"/>
                    <a:pt x="2864" y="1140"/>
                    <a:pt x="2850" y="1152"/>
                  </a:cubicBezTo>
                  <a:cubicBezTo>
                    <a:pt x="2934" y="1071"/>
                    <a:pt x="3015" y="1037"/>
                    <a:pt x="3096" y="1001"/>
                  </a:cubicBezTo>
                  <a:cubicBezTo>
                    <a:pt x="3364" y="897"/>
                    <a:pt x="3655" y="861"/>
                    <a:pt x="3934" y="861"/>
                  </a:cubicBezTo>
                  <a:close/>
                  <a:moveTo>
                    <a:pt x="3912" y="942"/>
                  </a:moveTo>
                  <a:cubicBezTo>
                    <a:pt x="3574" y="1093"/>
                    <a:pt x="3225" y="1199"/>
                    <a:pt x="2839" y="1199"/>
                  </a:cubicBezTo>
                  <a:cubicBezTo>
                    <a:pt x="3188" y="1082"/>
                    <a:pt x="3538" y="989"/>
                    <a:pt x="3912" y="942"/>
                  </a:cubicBezTo>
                  <a:close/>
                  <a:moveTo>
                    <a:pt x="2618" y="163"/>
                  </a:moveTo>
                  <a:cubicBezTo>
                    <a:pt x="2666" y="372"/>
                    <a:pt x="2677" y="570"/>
                    <a:pt x="2677" y="769"/>
                  </a:cubicBezTo>
                  <a:cubicBezTo>
                    <a:pt x="2666" y="967"/>
                    <a:pt x="2641" y="1163"/>
                    <a:pt x="2618" y="1361"/>
                  </a:cubicBezTo>
                  <a:cubicBezTo>
                    <a:pt x="2560" y="1269"/>
                    <a:pt x="2549" y="464"/>
                    <a:pt x="2618" y="163"/>
                  </a:cubicBezTo>
                  <a:close/>
                  <a:moveTo>
                    <a:pt x="2571" y="199"/>
                  </a:moveTo>
                  <a:cubicBezTo>
                    <a:pt x="2537" y="593"/>
                    <a:pt x="2501" y="989"/>
                    <a:pt x="2571" y="1372"/>
                  </a:cubicBezTo>
                  <a:cubicBezTo>
                    <a:pt x="2420" y="1210"/>
                    <a:pt x="2420" y="453"/>
                    <a:pt x="2571" y="199"/>
                  </a:cubicBezTo>
                  <a:close/>
                  <a:moveTo>
                    <a:pt x="3439" y="1464"/>
                  </a:moveTo>
                  <a:cubicBezTo>
                    <a:pt x="3612" y="1464"/>
                    <a:pt x="3784" y="1484"/>
                    <a:pt x="3957" y="1512"/>
                  </a:cubicBezTo>
                  <a:cubicBezTo>
                    <a:pt x="3968" y="1512"/>
                    <a:pt x="3968" y="1512"/>
                    <a:pt x="3982" y="1526"/>
                  </a:cubicBezTo>
                  <a:cubicBezTo>
                    <a:pt x="3817" y="1596"/>
                    <a:pt x="3236" y="1652"/>
                    <a:pt x="2596" y="1666"/>
                  </a:cubicBezTo>
                  <a:cubicBezTo>
                    <a:pt x="2655" y="1629"/>
                    <a:pt x="2699" y="1596"/>
                    <a:pt x="2769" y="1571"/>
                  </a:cubicBezTo>
                  <a:cubicBezTo>
                    <a:pt x="2945" y="1501"/>
                    <a:pt x="3130" y="1478"/>
                    <a:pt x="3328" y="1467"/>
                  </a:cubicBezTo>
                  <a:cubicBezTo>
                    <a:pt x="3365" y="1465"/>
                    <a:pt x="3402" y="1464"/>
                    <a:pt x="3439" y="1464"/>
                  </a:cubicBezTo>
                  <a:close/>
                  <a:moveTo>
                    <a:pt x="3945" y="1571"/>
                  </a:moveTo>
                  <a:lnTo>
                    <a:pt x="3945" y="1596"/>
                  </a:lnTo>
                  <a:cubicBezTo>
                    <a:pt x="3573" y="1736"/>
                    <a:pt x="3193" y="1797"/>
                    <a:pt x="2797" y="1797"/>
                  </a:cubicBezTo>
                  <a:cubicBezTo>
                    <a:pt x="2673" y="1797"/>
                    <a:pt x="2548" y="1791"/>
                    <a:pt x="2420" y="1780"/>
                  </a:cubicBezTo>
                  <a:cubicBezTo>
                    <a:pt x="2445" y="1758"/>
                    <a:pt x="2456" y="1747"/>
                    <a:pt x="2479" y="1747"/>
                  </a:cubicBezTo>
                  <a:cubicBezTo>
                    <a:pt x="2571" y="1721"/>
                    <a:pt x="2666" y="1699"/>
                    <a:pt x="2758" y="1699"/>
                  </a:cubicBezTo>
                  <a:cubicBezTo>
                    <a:pt x="2934" y="1677"/>
                    <a:pt x="3096" y="1677"/>
                    <a:pt x="3269" y="1652"/>
                  </a:cubicBezTo>
                  <a:cubicBezTo>
                    <a:pt x="3434" y="1640"/>
                    <a:pt x="3596" y="1629"/>
                    <a:pt x="3758" y="1618"/>
                  </a:cubicBezTo>
                  <a:cubicBezTo>
                    <a:pt x="3828" y="1607"/>
                    <a:pt x="3887" y="1596"/>
                    <a:pt x="3945" y="1571"/>
                  </a:cubicBezTo>
                  <a:close/>
                  <a:moveTo>
                    <a:pt x="2211" y="802"/>
                  </a:moveTo>
                  <a:lnTo>
                    <a:pt x="2211" y="802"/>
                  </a:lnTo>
                  <a:cubicBezTo>
                    <a:pt x="2306" y="1012"/>
                    <a:pt x="2292" y="1931"/>
                    <a:pt x="2199" y="2037"/>
                  </a:cubicBezTo>
                  <a:cubicBezTo>
                    <a:pt x="2141" y="1861"/>
                    <a:pt x="2152" y="967"/>
                    <a:pt x="2211" y="802"/>
                  </a:cubicBezTo>
                  <a:close/>
                  <a:moveTo>
                    <a:pt x="2177" y="744"/>
                  </a:moveTo>
                  <a:cubicBezTo>
                    <a:pt x="2130" y="1199"/>
                    <a:pt x="2082" y="1652"/>
                    <a:pt x="2166" y="2107"/>
                  </a:cubicBezTo>
                  <a:cubicBezTo>
                    <a:pt x="2166" y="2107"/>
                    <a:pt x="2152" y="2107"/>
                    <a:pt x="2141" y="2118"/>
                  </a:cubicBezTo>
                  <a:cubicBezTo>
                    <a:pt x="1942" y="1652"/>
                    <a:pt x="2001" y="1199"/>
                    <a:pt x="2177" y="744"/>
                  </a:cubicBezTo>
                  <a:close/>
                  <a:moveTo>
                    <a:pt x="2678" y="2497"/>
                  </a:moveTo>
                  <a:cubicBezTo>
                    <a:pt x="2943" y="2497"/>
                    <a:pt x="3188" y="2532"/>
                    <a:pt x="3306" y="2596"/>
                  </a:cubicBezTo>
                  <a:cubicBezTo>
                    <a:pt x="3022" y="2666"/>
                    <a:pt x="2730" y="2698"/>
                    <a:pt x="2435" y="2698"/>
                  </a:cubicBezTo>
                  <a:cubicBezTo>
                    <a:pt x="2233" y="2698"/>
                    <a:pt x="2031" y="2683"/>
                    <a:pt x="1828" y="2655"/>
                  </a:cubicBezTo>
                  <a:cubicBezTo>
                    <a:pt x="2018" y="2547"/>
                    <a:pt x="2362" y="2497"/>
                    <a:pt x="2678" y="2497"/>
                  </a:cubicBezTo>
                  <a:close/>
                  <a:moveTo>
                    <a:pt x="1688" y="1386"/>
                  </a:moveTo>
                  <a:cubicBezTo>
                    <a:pt x="1384" y="1780"/>
                    <a:pt x="1280" y="2247"/>
                    <a:pt x="1174" y="2736"/>
                  </a:cubicBezTo>
                  <a:cubicBezTo>
                    <a:pt x="1141" y="2247"/>
                    <a:pt x="1420" y="1512"/>
                    <a:pt x="1688" y="1386"/>
                  </a:cubicBezTo>
                  <a:close/>
                  <a:moveTo>
                    <a:pt x="3328" y="2655"/>
                  </a:moveTo>
                  <a:lnTo>
                    <a:pt x="3328" y="2666"/>
                  </a:lnTo>
                  <a:cubicBezTo>
                    <a:pt x="3306" y="2677"/>
                    <a:pt x="3283" y="2699"/>
                    <a:pt x="3247" y="2713"/>
                  </a:cubicBezTo>
                  <a:cubicBezTo>
                    <a:pt x="3119" y="2783"/>
                    <a:pt x="2979" y="2805"/>
                    <a:pt x="2839" y="2828"/>
                  </a:cubicBezTo>
                  <a:cubicBezTo>
                    <a:pt x="2744" y="2841"/>
                    <a:pt x="2651" y="2848"/>
                    <a:pt x="2557" y="2848"/>
                  </a:cubicBezTo>
                  <a:cubicBezTo>
                    <a:pt x="2319" y="2848"/>
                    <a:pt x="2085" y="2804"/>
                    <a:pt x="1850" y="2713"/>
                  </a:cubicBezTo>
                  <a:lnTo>
                    <a:pt x="1850" y="2713"/>
                  </a:lnTo>
                  <a:cubicBezTo>
                    <a:pt x="2041" y="2714"/>
                    <a:pt x="2241" y="2727"/>
                    <a:pt x="2436" y="2727"/>
                  </a:cubicBezTo>
                  <a:cubicBezTo>
                    <a:pt x="2486" y="2727"/>
                    <a:pt x="2536" y="2727"/>
                    <a:pt x="2585" y="2724"/>
                  </a:cubicBezTo>
                  <a:cubicBezTo>
                    <a:pt x="2828" y="2724"/>
                    <a:pt x="3085" y="2677"/>
                    <a:pt x="3328" y="2655"/>
                  </a:cubicBezTo>
                  <a:close/>
                  <a:moveTo>
                    <a:pt x="1747" y="1361"/>
                  </a:moveTo>
                  <a:lnTo>
                    <a:pt x="1758" y="1372"/>
                  </a:lnTo>
                  <a:cubicBezTo>
                    <a:pt x="1758" y="1512"/>
                    <a:pt x="1747" y="1652"/>
                    <a:pt x="1733" y="1780"/>
                  </a:cubicBezTo>
                  <a:cubicBezTo>
                    <a:pt x="1711" y="2071"/>
                    <a:pt x="1618" y="2339"/>
                    <a:pt x="1537" y="2607"/>
                  </a:cubicBezTo>
                  <a:cubicBezTo>
                    <a:pt x="1490" y="2747"/>
                    <a:pt x="1420" y="2886"/>
                    <a:pt x="1328" y="3015"/>
                  </a:cubicBezTo>
                  <a:cubicBezTo>
                    <a:pt x="1291" y="3062"/>
                    <a:pt x="1233" y="3096"/>
                    <a:pt x="1188" y="3143"/>
                  </a:cubicBezTo>
                  <a:lnTo>
                    <a:pt x="1174" y="3143"/>
                  </a:lnTo>
                  <a:cubicBezTo>
                    <a:pt x="1174" y="3062"/>
                    <a:pt x="1163" y="2993"/>
                    <a:pt x="1174" y="2909"/>
                  </a:cubicBezTo>
                  <a:cubicBezTo>
                    <a:pt x="1222" y="2699"/>
                    <a:pt x="1258" y="2479"/>
                    <a:pt x="1314" y="2269"/>
                  </a:cubicBezTo>
                  <a:cubicBezTo>
                    <a:pt x="1373" y="2071"/>
                    <a:pt x="1431" y="1861"/>
                    <a:pt x="1549" y="1688"/>
                  </a:cubicBezTo>
                  <a:cubicBezTo>
                    <a:pt x="1607" y="1571"/>
                    <a:pt x="1677" y="1467"/>
                    <a:pt x="1747" y="1361"/>
                  </a:cubicBezTo>
                  <a:close/>
                  <a:moveTo>
                    <a:pt x="1662" y="3388"/>
                  </a:moveTo>
                  <a:cubicBezTo>
                    <a:pt x="1898" y="3388"/>
                    <a:pt x="2136" y="3430"/>
                    <a:pt x="2375" y="3515"/>
                  </a:cubicBezTo>
                  <a:lnTo>
                    <a:pt x="2375" y="3526"/>
                  </a:lnTo>
                  <a:cubicBezTo>
                    <a:pt x="2361" y="3537"/>
                    <a:pt x="2339" y="3551"/>
                    <a:pt x="2328" y="3551"/>
                  </a:cubicBezTo>
                  <a:cubicBezTo>
                    <a:pt x="2130" y="3574"/>
                    <a:pt x="1942" y="3607"/>
                    <a:pt x="1747" y="3621"/>
                  </a:cubicBezTo>
                  <a:cubicBezTo>
                    <a:pt x="1467" y="3632"/>
                    <a:pt x="1174" y="3632"/>
                    <a:pt x="895" y="3632"/>
                  </a:cubicBezTo>
                  <a:cubicBezTo>
                    <a:pt x="839" y="3632"/>
                    <a:pt x="791" y="3621"/>
                    <a:pt x="733" y="3607"/>
                  </a:cubicBezTo>
                  <a:cubicBezTo>
                    <a:pt x="1039" y="3462"/>
                    <a:pt x="1349" y="3388"/>
                    <a:pt x="1662" y="3388"/>
                  </a:cubicBezTo>
                  <a:close/>
                  <a:moveTo>
                    <a:pt x="791" y="2154"/>
                  </a:moveTo>
                  <a:cubicBezTo>
                    <a:pt x="803" y="2224"/>
                    <a:pt x="803" y="2294"/>
                    <a:pt x="814" y="2364"/>
                  </a:cubicBezTo>
                  <a:cubicBezTo>
                    <a:pt x="839" y="2805"/>
                    <a:pt x="722" y="3213"/>
                    <a:pt x="534" y="3607"/>
                  </a:cubicBezTo>
                  <a:cubicBezTo>
                    <a:pt x="501" y="3691"/>
                    <a:pt x="442" y="3736"/>
                    <a:pt x="336" y="3794"/>
                  </a:cubicBezTo>
                  <a:cubicBezTo>
                    <a:pt x="280" y="3562"/>
                    <a:pt x="604" y="2350"/>
                    <a:pt x="791" y="2154"/>
                  </a:cubicBezTo>
                  <a:close/>
                  <a:moveTo>
                    <a:pt x="722" y="2188"/>
                  </a:moveTo>
                  <a:lnTo>
                    <a:pt x="722" y="2188"/>
                  </a:lnTo>
                  <a:cubicBezTo>
                    <a:pt x="465" y="2699"/>
                    <a:pt x="314" y="3247"/>
                    <a:pt x="291" y="3831"/>
                  </a:cubicBezTo>
                  <a:cubicBezTo>
                    <a:pt x="244" y="3747"/>
                    <a:pt x="233" y="3283"/>
                    <a:pt x="336" y="2967"/>
                  </a:cubicBezTo>
                  <a:cubicBezTo>
                    <a:pt x="420" y="2677"/>
                    <a:pt x="512" y="2409"/>
                    <a:pt x="722" y="2188"/>
                  </a:cubicBezTo>
                  <a:close/>
                  <a:moveTo>
                    <a:pt x="2258" y="3621"/>
                  </a:moveTo>
                  <a:lnTo>
                    <a:pt x="2258" y="3621"/>
                  </a:lnTo>
                  <a:cubicBezTo>
                    <a:pt x="2236" y="3632"/>
                    <a:pt x="2222" y="3632"/>
                    <a:pt x="2211" y="3643"/>
                  </a:cubicBezTo>
                  <a:cubicBezTo>
                    <a:pt x="1956" y="3761"/>
                    <a:pt x="1688" y="3817"/>
                    <a:pt x="1409" y="3831"/>
                  </a:cubicBezTo>
                  <a:cubicBezTo>
                    <a:pt x="1359" y="3834"/>
                    <a:pt x="1308" y="3836"/>
                    <a:pt x="1259" y="3836"/>
                  </a:cubicBezTo>
                  <a:cubicBezTo>
                    <a:pt x="1135" y="3836"/>
                    <a:pt x="1013" y="3822"/>
                    <a:pt x="895" y="3772"/>
                  </a:cubicBezTo>
                  <a:cubicBezTo>
                    <a:pt x="814" y="3736"/>
                    <a:pt x="744" y="3691"/>
                    <a:pt x="663" y="3643"/>
                  </a:cubicBezTo>
                  <a:lnTo>
                    <a:pt x="663" y="3643"/>
                  </a:lnTo>
                  <a:cubicBezTo>
                    <a:pt x="920" y="3660"/>
                    <a:pt x="1174" y="3671"/>
                    <a:pt x="1428" y="3671"/>
                  </a:cubicBezTo>
                  <a:cubicBezTo>
                    <a:pt x="1703" y="3671"/>
                    <a:pt x="1979" y="3657"/>
                    <a:pt x="2258" y="3621"/>
                  </a:cubicBezTo>
                  <a:close/>
                  <a:moveTo>
                    <a:pt x="2618" y="1"/>
                  </a:moveTo>
                  <a:cubicBezTo>
                    <a:pt x="2596" y="1"/>
                    <a:pt x="2585" y="12"/>
                    <a:pt x="2571" y="23"/>
                  </a:cubicBezTo>
                  <a:cubicBezTo>
                    <a:pt x="2560" y="34"/>
                    <a:pt x="2560" y="59"/>
                    <a:pt x="2549" y="70"/>
                  </a:cubicBezTo>
                  <a:cubicBezTo>
                    <a:pt x="2501" y="221"/>
                    <a:pt x="2445" y="383"/>
                    <a:pt x="2420" y="548"/>
                  </a:cubicBezTo>
                  <a:cubicBezTo>
                    <a:pt x="2387" y="802"/>
                    <a:pt x="2409" y="1059"/>
                    <a:pt x="2490" y="1316"/>
                  </a:cubicBezTo>
                  <a:cubicBezTo>
                    <a:pt x="2501" y="1372"/>
                    <a:pt x="2537" y="1420"/>
                    <a:pt x="2571" y="1490"/>
                  </a:cubicBezTo>
                  <a:cubicBezTo>
                    <a:pt x="2490" y="1607"/>
                    <a:pt x="2398" y="1758"/>
                    <a:pt x="2306" y="1897"/>
                  </a:cubicBezTo>
                  <a:cubicBezTo>
                    <a:pt x="2292" y="1861"/>
                    <a:pt x="2292" y="1850"/>
                    <a:pt x="2292" y="1828"/>
                  </a:cubicBezTo>
                  <a:cubicBezTo>
                    <a:pt x="2306" y="1652"/>
                    <a:pt x="2328" y="1478"/>
                    <a:pt x="2317" y="1302"/>
                  </a:cubicBezTo>
                  <a:cubicBezTo>
                    <a:pt x="2306" y="1107"/>
                    <a:pt x="2269" y="908"/>
                    <a:pt x="2247" y="710"/>
                  </a:cubicBezTo>
                  <a:cubicBezTo>
                    <a:pt x="2247" y="674"/>
                    <a:pt x="2222" y="629"/>
                    <a:pt x="2199" y="629"/>
                  </a:cubicBezTo>
                  <a:cubicBezTo>
                    <a:pt x="2194" y="628"/>
                    <a:pt x="2190" y="627"/>
                    <a:pt x="2186" y="627"/>
                  </a:cubicBezTo>
                  <a:cubicBezTo>
                    <a:pt x="2152" y="627"/>
                    <a:pt x="2150" y="667"/>
                    <a:pt x="2130" y="699"/>
                  </a:cubicBezTo>
                  <a:cubicBezTo>
                    <a:pt x="2060" y="883"/>
                    <a:pt x="2012" y="1071"/>
                    <a:pt x="1990" y="1258"/>
                  </a:cubicBezTo>
                  <a:cubicBezTo>
                    <a:pt x="1942" y="1559"/>
                    <a:pt x="1979" y="1850"/>
                    <a:pt x="2096" y="2129"/>
                  </a:cubicBezTo>
                  <a:cubicBezTo>
                    <a:pt x="2107" y="2154"/>
                    <a:pt x="2107" y="2177"/>
                    <a:pt x="2082" y="2199"/>
                  </a:cubicBezTo>
                  <a:cubicBezTo>
                    <a:pt x="1968" y="2339"/>
                    <a:pt x="1850" y="2467"/>
                    <a:pt x="1733" y="2607"/>
                  </a:cubicBezTo>
                  <a:cubicBezTo>
                    <a:pt x="1652" y="2688"/>
                    <a:pt x="1571" y="2769"/>
                    <a:pt x="1501" y="2853"/>
                  </a:cubicBezTo>
                  <a:lnTo>
                    <a:pt x="1490" y="2839"/>
                  </a:lnTo>
                  <a:cubicBezTo>
                    <a:pt x="1501" y="2805"/>
                    <a:pt x="1523" y="2758"/>
                    <a:pt x="1549" y="2713"/>
                  </a:cubicBezTo>
                  <a:cubicBezTo>
                    <a:pt x="1652" y="2409"/>
                    <a:pt x="1747" y="2107"/>
                    <a:pt x="1780" y="1780"/>
                  </a:cubicBezTo>
                  <a:cubicBezTo>
                    <a:pt x="1792" y="1640"/>
                    <a:pt x="1803" y="1490"/>
                    <a:pt x="1803" y="1350"/>
                  </a:cubicBezTo>
                  <a:cubicBezTo>
                    <a:pt x="1803" y="1305"/>
                    <a:pt x="1779" y="1279"/>
                    <a:pt x="1747" y="1279"/>
                  </a:cubicBezTo>
                  <a:cubicBezTo>
                    <a:pt x="1729" y="1279"/>
                    <a:pt x="1709" y="1287"/>
                    <a:pt x="1688" y="1302"/>
                  </a:cubicBezTo>
                  <a:cubicBezTo>
                    <a:pt x="1630" y="1350"/>
                    <a:pt x="1560" y="1409"/>
                    <a:pt x="1512" y="1478"/>
                  </a:cubicBezTo>
                  <a:cubicBezTo>
                    <a:pt x="1303" y="1747"/>
                    <a:pt x="1174" y="2059"/>
                    <a:pt x="1141" y="2397"/>
                  </a:cubicBezTo>
                  <a:cubicBezTo>
                    <a:pt x="1118" y="2643"/>
                    <a:pt x="1104" y="2898"/>
                    <a:pt x="1129" y="3143"/>
                  </a:cubicBezTo>
                  <a:cubicBezTo>
                    <a:pt x="1141" y="3177"/>
                    <a:pt x="1129" y="3202"/>
                    <a:pt x="1093" y="3224"/>
                  </a:cubicBezTo>
                  <a:cubicBezTo>
                    <a:pt x="942" y="3342"/>
                    <a:pt x="791" y="3467"/>
                    <a:pt x="641" y="3585"/>
                  </a:cubicBezTo>
                  <a:cubicBezTo>
                    <a:pt x="629" y="3596"/>
                    <a:pt x="615" y="3596"/>
                    <a:pt x="604" y="3607"/>
                  </a:cubicBezTo>
                  <a:cubicBezTo>
                    <a:pt x="604" y="3585"/>
                    <a:pt x="604" y="3574"/>
                    <a:pt x="615" y="3551"/>
                  </a:cubicBezTo>
                  <a:cubicBezTo>
                    <a:pt x="769" y="3202"/>
                    <a:pt x="884" y="2853"/>
                    <a:pt x="861" y="2467"/>
                  </a:cubicBezTo>
                  <a:cubicBezTo>
                    <a:pt x="861" y="2350"/>
                    <a:pt x="850" y="2247"/>
                    <a:pt x="825" y="2129"/>
                  </a:cubicBezTo>
                  <a:cubicBezTo>
                    <a:pt x="818" y="2095"/>
                    <a:pt x="801" y="2077"/>
                    <a:pt x="778" y="2077"/>
                  </a:cubicBezTo>
                  <a:cubicBezTo>
                    <a:pt x="761" y="2077"/>
                    <a:pt x="742" y="2087"/>
                    <a:pt x="722" y="2107"/>
                  </a:cubicBezTo>
                  <a:cubicBezTo>
                    <a:pt x="710" y="2118"/>
                    <a:pt x="699" y="2129"/>
                    <a:pt x="685" y="2140"/>
                  </a:cubicBezTo>
                  <a:cubicBezTo>
                    <a:pt x="604" y="2258"/>
                    <a:pt x="512" y="2364"/>
                    <a:pt x="453" y="2490"/>
                  </a:cubicBezTo>
                  <a:cubicBezTo>
                    <a:pt x="255" y="2909"/>
                    <a:pt x="163" y="3364"/>
                    <a:pt x="222" y="3831"/>
                  </a:cubicBezTo>
                  <a:cubicBezTo>
                    <a:pt x="233" y="3864"/>
                    <a:pt x="222" y="3875"/>
                    <a:pt x="196" y="3900"/>
                  </a:cubicBezTo>
                  <a:cubicBezTo>
                    <a:pt x="152" y="3923"/>
                    <a:pt x="104" y="3956"/>
                    <a:pt x="57" y="3993"/>
                  </a:cubicBezTo>
                  <a:cubicBezTo>
                    <a:pt x="34" y="4004"/>
                    <a:pt x="23" y="4026"/>
                    <a:pt x="1" y="4040"/>
                  </a:cubicBezTo>
                  <a:cubicBezTo>
                    <a:pt x="12" y="4051"/>
                    <a:pt x="12" y="4051"/>
                    <a:pt x="12" y="4063"/>
                  </a:cubicBezTo>
                  <a:cubicBezTo>
                    <a:pt x="46" y="4051"/>
                    <a:pt x="71" y="4040"/>
                    <a:pt x="93" y="4015"/>
                  </a:cubicBezTo>
                  <a:cubicBezTo>
                    <a:pt x="255" y="3912"/>
                    <a:pt x="420" y="3806"/>
                    <a:pt x="571" y="3702"/>
                  </a:cubicBezTo>
                  <a:cubicBezTo>
                    <a:pt x="591" y="3687"/>
                    <a:pt x="608" y="3677"/>
                    <a:pt x="626" y="3677"/>
                  </a:cubicBezTo>
                  <a:cubicBezTo>
                    <a:pt x="638" y="3677"/>
                    <a:pt x="650" y="3681"/>
                    <a:pt x="663" y="3691"/>
                  </a:cubicBezTo>
                  <a:cubicBezTo>
                    <a:pt x="814" y="3817"/>
                    <a:pt x="1001" y="3875"/>
                    <a:pt x="1199" y="3887"/>
                  </a:cubicBezTo>
                  <a:cubicBezTo>
                    <a:pt x="1239" y="3889"/>
                    <a:pt x="1277" y="3890"/>
                    <a:pt x="1316" y="3890"/>
                  </a:cubicBezTo>
                  <a:cubicBezTo>
                    <a:pt x="1483" y="3890"/>
                    <a:pt x="1642" y="3867"/>
                    <a:pt x="1792" y="3831"/>
                  </a:cubicBezTo>
                  <a:cubicBezTo>
                    <a:pt x="1979" y="3794"/>
                    <a:pt x="2152" y="3736"/>
                    <a:pt x="2317" y="3643"/>
                  </a:cubicBezTo>
                  <a:cubicBezTo>
                    <a:pt x="2350" y="3621"/>
                    <a:pt x="2387" y="3585"/>
                    <a:pt x="2409" y="3551"/>
                  </a:cubicBezTo>
                  <a:cubicBezTo>
                    <a:pt x="2445" y="3504"/>
                    <a:pt x="2431" y="3467"/>
                    <a:pt x="2375" y="3456"/>
                  </a:cubicBezTo>
                  <a:cubicBezTo>
                    <a:pt x="2211" y="3423"/>
                    <a:pt x="2049" y="3364"/>
                    <a:pt x="1887" y="3353"/>
                  </a:cubicBezTo>
                  <a:cubicBezTo>
                    <a:pt x="1812" y="3345"/>
                    <a:pt x="1738" y="3341"/>
                    <a:pt x="1664" y="3341"/>
                  </a:cubicBezTo>
                  <a:cubicBezTo>
                    <a:pt x="1404" y="3341"/>
                    <a:pt x="1149" y="3390"/>
                    <a:pt x="895" y="3481"/>
                  </a:cubicBezTo>
                  <a:cubicBezTo>
                    <a:pt x="884" y="3481"/>
                    <a:pt x="872" y="3493"/>
                    <a:pt x="861" y="3493"/>
                  </a:cubicBezTo>
                  <a:lnTo>
                    <a:pt x="861" y="3481"/>
                  </a:lnTo>
                  <a:cubicBezTo>
                    <a:pt x="872" y="3481"/>
                    <a:pt x="872" y="3467"/>
                    <a:pt x="884" y="3467"/>
                  </a:cubicBezTo>
                  <a:cubicBezTo>
                    <a:pt x="1141" y="3272"/>
                    <a:pt x="1373" y="3048"/>
                    <a:pt x="1593" y="2817"/>
                  </a:cubicBezTo>
                  <a:cubicBezTo>
                    <a:pt x="1639" y="2763"/>
                    <a:pt x="1680" y="2740"/>
                    <a:pt x="1733" y="2740"/>
                  </a:cubicBezTo>
                  <a:cubicBezTo>
                    <a:pt x="1761" y="2740"/>
                    <a:pt x="1792" y="2746"/>
                    <a:pt x="1828" y="2758"/>
                  </a:cubicBezTo>
                  <a:cubicBezTo>
                    <a:pt x="2049" y="2853"/>
                    <a:pt x="2292" y="2898"/>
                    <a:pt x="2549" y="2898"/>
                  </a:cubicBezTo>
                  <a:cubicBezTo>
                    <a:pt x="2758" y="2898"/>
                    <a:pt x="2957" y="2875"/>
                    <a:pt x="3155" y="2805"/>
                  </a:cubicBezTo>
                  <a:cubicBezTo>
                    <a:pt x="3225" y="2783"/>
                    <a:pt x="3295" y="2747"/>
                    <a:pt x="3353" y="2699"/>
                  </a:cubicBezTo>
                  <a:cubicBezTo>
                    <a:pt x="3423" y="2643"/>
                    <a:pt x="3409" y="2573"/>
                    <a:pt x="3317" y="2548"/>
                  </a:cubicBezTo>
                  <a:cubicBezTo>
                    <a:pt x="3225" y="2526"/>
                    <a:pt x="3130" y="2490"/>
                    <a:pt x="3026" y="2479"/>
                  </a:cubicBezTo>
                  <a:cubicBezTo>
                    <a:pt x="2920" y="2471"/>
                    <a:pt x="2806" y="2463"/>
                    <a:pt x="2695" y="2463"/>
                  </a:cubicBezTo>
                  <a:cubicBezTo>
                    <a:pt x="2649" y="2463"/>
                    <a:pt x="2604" y="2464"/>
                    <a:pt x="2560" y="2467"/>
                  </a:cubicBezTo>
                  <a:cubicBezTo>
                    <a:pt x="2317" y="2467"/>
                    <a:pt x="2071" y="2504"/>
                    <a:pt x="1839" y="2596"/>
                  </a:cubicBezTo>
                  <a:cubicBezTo>
                    <a:pt x="1828" y="2607"/>
                    <a:pt x="1817" y="2607"/>
                    <a:pt x="1780" y="2618"/>
                  </a:cubicBezTo>
                  <a:cubicBezTo>
                    <a:pt x="1803" y="2596"/>
                    <a:pt x="1817" y="2585"/>
                    <a:pt x="1828" y="2573"/>
                  </a:cubicBezTo>
                  <a:cubicBezTo>
                    <a:pt x="2026" y="2364"/>
                    <a:pt x="2199" y="2140"/>
                    <a:pt x="2350" y="1897"/>
                  </a:cubicBezTo>
                  <a:cubicBezTo>
                    <a:pt x="2387" y="1828"/>
                    <a:pt x="2431" y="1828"/>
                    <a:pt x="2490" y="1828"/>
                  </a:cubicBezTo>
                  <a:cubicBezTo>
                    <a:pt x="2594" y="1838"/>
                    <a:pt x="2698" y="1843"/>
                    <a:pt x="2801" y="1843"/>
                  </a:cubicBezTo>
                  <a:cubicBezTo>
                    <a:pt x="3036" y="1843"/>
                    <a:pt x="3270" y="1817"/>
                    <a:pt x="3504" y="1769"/>
                  </a:cubicBezTo>
                  <a:cubicBezTo>
                    <a:pt x="3666" y="1735"/>
                    <a:pt x="3842" y="1688"/>
                    <a:pt x="3993" y="1607"/>
                  </a:cubicBezTo>
                  <a:cubicBezTo>
                    <a:pt x="4026" y="1596"/>
                    <a:pt x="4074" y="1582"/>
                    <a:pt x="4063" y="1537"/>
                  </a:cubicBezTo>
                  <a:cubicBezTo>
                    <a:pt x="4063" y="1490"/>
                    <a:pt x="4015" y="1478"/>
                    <a:pt x="3982" y="1478"/>
                  </a:cubicBezTo>
                  <a:cubicBezTo>
                    <a:pt x="3785" y="1443"/>
                    <a:pt x="3594" y="1422"/>
                    <a:pt x="3400" y="1422"/>
                  </a:cubicBezTo>
                  <a:cubicBezTo>
                    <a:pt x="3330" y="1422"/>
                    <a:pt x="3260" y="1425"/>
                    <a:pt x="3188" y="1431"/>
                  </a:cubicBezTo>
                  <a:cubicBezTo>
                    <a:pt x="2957" y="1467"/>
                    <a:pt x="2736" y="1512"/>
                    <a:pt x="2537" y="1640"/>
                  </a:cubicBezTo>
                  <a:cubicBezTo>
                    <a:pt x="2537" y="1652"/>
                    <a:pt x="2526" y="1652"/>
                    <a:pt x="2515" y="1652"/>
                  </a:cubicBezTo>
                  <a:cubicBezTo>
                    <a:pt x="2596" y="1526"/>
                    <a:pt x="2666" y="1409"/>
                    <a:pt x="2747" y="1280"/>
                  </a:cubicBezTo>
                  <a:cubicBezTo>
                    <a:pt x="2747" y="1269"/>
                    <a:pt x="2758" y="1269"/>
                    <a:pt x="2769" y="1269"/>
                  </a:cubicBezTo>
                  <a:cubicBezTo>
                    <a:pt x="2850" y="1258"/>
                    <a:pt x="2934" y="1247"/>
                    <a:pt x="3004" y="1247"/>
                  </a:cubicBezTo>
                  <a:cubicBezTo>
                    <a:pt x="3364" y="1210"/>
                    <a:pt x="3702" y="1093"/>
                    <a:pt x="4026" y="931"/>
                  </a:cubicBezTo>
                  <a:cubicBezTo>
                    <a:pt x="4052" y="908"/>
                    <a:pt x="4096" y="897"/>
                    <a:pt x="4085" y="850"/>
                  </a:cubicBezTo>
                  <a:cubicBezTo>
                    <a:pt x="4074" y="827"/>
                    <a:pt x="4026" y="813"/>
                    <a:pt x="3993" y="813"/>
                  </a:cubicBezTo>
                  <a:cubicBezTo>
                    <a:pt x="3887" y="813"/>
                    <a:pt x="3783" y="813"/>
                    <a:pt x="3677" y="827"/>
                  </a:cubicBezTo>
                  <a:cubicBezTo>
                    <a:pt x="3445" y="850"/>
                    <a:pt x="3225" y="897"/>
                    <a:pt x="3004" y="989"/>
                  </a:cubicBezTo>
                  <a:cubicBezTo>
                    <a:pt x="2898" y="1048"/>
                    <a:pt x="2806" y="1107"/>
                    <a:pt x="2747" y="1210"/>
                  </a:cubicBezTo>
                  <a:cubicBezTo>
                    <a:pt x="2725" y="1247"/>
                    <a:pt x="2699" y="1269"/>
                    <a:pt x="2688" y="1302"/>
                  </a:cubicBezTo>
                  <a:cubicBezTo>
                    <a:pt x="2677" y="1291"/>
                    <a:pt x="2677" y="1280"/>
                    <a:pt x="2677" y="1269"/>
                  </a:cubicBezTo>
                  <a:cubicBezTo>
                    <a:pt x="2688" y="1152"/>
                    <a:pt x="2711" y="1048"/>
                    <a:pt x="2711" y="931"/>
                  </a:cubicBezTo>
                  <a:cubicBezTo>
                    <a:pt x="2736" y="710"/>
                    <a:pt x="2725" y="478"/>
                    <a:pt x="2677" y="255"/>
                  </a:cubicBezTo>
                  <a:cubicBezTo>
                    <a:pt x="2666" y="185"/>
                    <a:pt x="2655" y="104"/>
                    <a:pt x="2641" y="34"/>
                  </a:cubicBezTo>
                  <a:cubicBezTo>
                    <a:pt x="2641" y="23"/>
                    <a:pt x="2618" y="1"/>
                    <a:pt x="2618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</p:grpSp>
      <p:sp>
        <p:nvSpPr>
          <p:cNvPr id="262" name="Google Shape;2295;p34"/>
          <p:cNvSpPr/>
          <p:nvPr/>
        </p:nvSpPr>
        <p:spPr>
          <a:xfrm rot="20005457">
            <a:off x="901395" y="5443432"/>
            <a:ext cx="417569" cy="970172"/>
          </a:xfrm>
          <a:custGeom>
            <a:avLst/>
            <a:gdLst/>
            <a:ahLst/>
            <a:cxnLst/>
            <a:rect l="l" t="t" r="r" b="b"/>
            <a:pathLst>
              <a:path w="2434" h="5655" extrusionOk="0">
                <a:moveTo>
                  <a:pt x="1476" y="1"/>
                </a:moveTo>
                <a:cubicBezTo>
                  <a:pt x="1111" y="1"/>
                  <a:pt x="788" y="266"/>
                  <a:pt x="735" y="637"/>
                </a:cubicBezTo>
                <a:lnTo>
                  <a:pt x="59" y="4794"/>
                </a:lnTo>
                <a:cubicBezTo>
                  <a:pt x="0" y="5202"/>
                  <a:pt x="280" y="5585"/>
                  <a:pt x="688" y="5644"/>
                </a:cubicBezTo>
                <a:cubicBezTo>
                  <a:pt x="724" y="5655"/>
                  <a:pt x="757" y="5655"/>
                  <a:pt x="805" y="5655"/>
                </a:cubicBezTo>
                <a:cubicBezTo>
                  <a:pt x="1143" y="5655"/>
                  <a:pt x="1422" y="5398"/>
                  <a:pt x="1481" y="5015"/>
                </a:cubicBezTo>
                <a:lnTo>
                  <a:pt x="1992" y="1872"/>
                </a:lnTo>
                <a:cubicBezTo>
                  <a:pt x="2015" y="1696"/>
                  <a:pt x="1981" y="1523"/>
                  <a:pt x="1886" y="1383"/>
                </a:cubicBezTo>
                <a:cubicBezTo>
                  <a:pt x="1794" y="1232"/>
                  <a:pt x="1654" y="1137"/>
                  <a:pt x="1514" y="1115"/>
                </a:cubicBezTo>
                <a:lnTo>
                  <a:pt x="1422" y="1104"/>
                </a:lnTo>
                <a:cubicBezTo>
                  <a:pt x="1399" y="1100"/>
                  <a:pt x="1376" y="1098"/>
                  <a:pt x="1353" y="1098"/>
                </a:cubicBezTo>
                <a:cubicBezTo>
                  <a:pt x="1086" y="1098"/>
                  <a:pt x="834" y="1342"/>
                  <a:pt x="783" y="1674"/>
                </a:cubicBezTo>
                <a:lnTo>
                  <a:pt x="595" y="2850"/>
                </a:lnTo>
                <a:lnTo>
                  <a:pt x="783" y="2839"/>
                </a:lnTo>
                <a:lnTo>
                  <a:pt x="967" y="1710"/>
                </a:lnTo>
                <a:cubicBezTo>
                  <a:pt x="1000" y="1464"/>
                  <a:pt x="1170" y="1287"/>
                  <a:pt x="1348" y="1287"/>
                </a:cubicBezTo>
                <a:cubicBezTo>
                  <a:pt x="1364" y="1287"/>
                  <a:pt x="1381" y="1288"/>
                  <a:pt x="1397" y="1291"/>
                </a:cubicBezTo>
                <a:lnTo>
                  <a:pt x="1481" y="1302"/>
                </a:lnTo>
                <a:cubicBezTo>
                  <a:pt x="1573" y="1313"/>
                  <a:pt x="1665" y="1383"/>
                  <a:pt x="1724" y="1475"/>
                </a:cubicBezTo>
                <a:cubicBezTo>
                  <a:pt x="1794" y="1582"/>
                  <a:pt x="1816" y="1710"/>
                  <a:pt x="1805" y="1836"/>
                </a:cubicBezTo>
                <a:lnTo>
                  <a:pt x="1294" y="4993"/>
                </a:lnTo>
                <a:cubicBezTo>
                  <a:pt x="1251" y="5283"/>
                  <a:pt x="1051" y="5464"/>
                  <a:pt x="801" y="5464"/>
                </a:cubicBezTo>
                <a:cubicBezTo>
                  <a:pt x="772" y="5464"/>
                  <a:pt x="743" y="5461"/>
                  <a:pt x="713" y="5456"/>
                </a:cubicBezTo>
                <a:cubicBezTo>
                  <a:pt x="408" y="5412"/>
                  <a:pt x="199" y="5118"/>
                  <a:pt x="246" y="4817"/>
                </a:cubicBezTo>
                <a:lnTo>
                  <a:pt x="922" y="662"/>
                </a:lnTo>
                <a:cubicBezTo>
                  <a:pt x="963" y="387"/>
                  <a:pt x="1204" y="189"/>
                  <a:pt x="1476" y="189"/>
                </a:cubicBezTo>
                <a:cubicBezTo>
                  <a:pt x="1504" y="189"/>
                  <a:pt x="1533" y="191"/>
                  <a:pt x="1562" y="196"/>
                </a:cubicBezTo>
                <a:lnTo>
                  <a:pt x="1690" y="218"/>
                </a:lnTo>
                <a:cubicBezTo>
                  <a:pt x="1841" y="243"/>
                  <a:pt x="1981" y="336"/>
                  <a:pt x="2084" y="453"/>
                </a:cubicBezTo>
                <a:cubicBezTo>
                  <a:pt x="2191" y="579"/>
                  <a:pt x="2235" y="732"/>
                  <a:pt x="2213" y="872"/>
                </a:cubicBezTo>
                <a:lnTo>
                  <a:pt x="1724" y="3875"/>
                </a:lnTo>
                <a:cubicBezTo>
                  <a:pt x="1724" y="3931"/>
                  <a:pt x="1760" y="3979"/>
                  <a:pt x="1805" y="3990"/>
                </a:cubicBezTo>
                <a:cubicBezTo>
                  <a:pt x="1864" y="3990"/>
                  <a:pt x="1911" y="3956"/>
                  <a:pt x="1922" y="3909"/>
                </a:cubicBezTo>
                <a:lnTo>
                  <a:pt x="2400" y="906"/>
                </a:lnTo>
                <a:cubicBezTo>
                  <a:pt x="2434" y="707"/>
                  <a:pt x="2375" y="509"/>
                  <a:pt x="2235" y="336"/>
                </a:cubicBezTo>
                <a:cubicBezTo>
                  <a:pt x="2096" y="174"/>
                  <a:pt x="1911" y="67"/>
                  <a:pt x="1713" y="34"/>
                </a:cubicBezTo>
                <a:lnTo>
                  <a:pt x="1584" y="9"/>
                </a:lnTo>
                <a:cubicBezTo>
                  <a:pt x="1548" y="4"/>
                  <a:pt x="1512" y="1"/>
                  <a:pt x="1476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/>
            <a:endParaRPr sz="1867"/>
          </a:p>
        </p:txBody>
      </p:sp>
      <p:sp>
        <p:nvSpPr>
          <p:cNvPr id="263" name="Google Shape;2296;p34"/>
          <p:cNvSpPr/>
          <p:nvPr/>
        </p:nvSpPr>
        <p:spPr>
          <a:xfrm rot="1155209">
            <a:off x="796231" y="5106130"/>
            <a:ext cx="417565" cy="970163"/>
          </a:xfrm>
          <a:custGeom>
            <a:avLst/>
            <a:gdLst/>
            <a:ahLst/>
            <a:cxnLst/>
            <a:rect l="l" t="t" r="r" b="b"/>
            <a:pathLst>
              <a:path w="2434" h="5655" extrusionOk="0">
                <a:moveTo>
                  <a:pt x="1476" y="1"/>
                </a:moveTo>
                <a:cubicBezTo>
                  <a:pt x="1111" y="1"/>
                  <a:pt x="788" y="266"/>
                  <a:pt x="735" y="637"/>
                </a:cubicBezTo>
                <a:lnTo>
                  <a:pt x="59" y="4794"/>
                </a:lnTo>
                <a:cubicBezTo>
                  <a:pt x="0" y="5202"/>
                  <a:pt x="280" y="5585"/>
                  <a:pt x="688" y="5644"/>
                </a:cubicBezTo>
                <a:cubicBezTo>
                  <a:pt x="724" y="5655"/>
                  <a:pt x="757" y="5655"/>
                  <a:pt x="805" y="5655"/>
                </a:cubicBezTo>
                <a:cubicBezTo>
                  <a:pt x="1143" y="5655"/>
                  <a:pt x="1422" y="5398"/>
                  <a:pt x="1481" y="5015"/>
                </a:cubicBezTo>
                <a:lnTo>
                  <a:pt x="1992" y="1872"/>
                </a:lnTo>
                <a:cubicBezTo>
                  <a:pt x="2015" y="1696"/>
                  <a:pt x="1981" y="1523"/>
                  <a:pt x="1886" y="1383"/>
                </a:cubicBezTo>
                <a:cubicBezTo>
                  <a:pt x="1794" y="1232"/>
                  <a:pt x="1654" y="1137"/>
                  <a:pt x="1514" y="1115"/>
                </a:cubicBezTo>
                <a:lnTo>
                  <a:pt x="1422" y="1104"/>
                </a:lnTo>
                <a:cubicBezTo>
                  <a:pt x="1399" y="1100"/>
                  <a:pt x="1376" y="1098"/>
                  <a:pt x="1353" y="1098"/>
                </a:cubicBezTo>
                <a:cubicBezTo>
                  <a:pt x="1086" y="1098"/>
                  <a:pt x="834" y="1342"/>
                  <a:pt x="783" y="1674"/>
                </a:cubicBezTo>
                <a:lnTo>
                  <a:pt x="595" y="2850"/>
                </a:lnTo>
                <a:lnTo>
                  <a:pt x="783" y="2839"/>
                </a:lnTo>
                <a:lnTo>
                  <a:pt x="967" y="1710"/>
                </a:lnTo>
                <a:cubicBezTo>
                  <a:pt x="1000" y="1464"/>
                  <a:pt x="1170" y="1287"/>
                  <a:pt x="1348" y="1287"/>
                </a:cubicBezTo>
                <a:cubicBezTo>
                  <a:pt x="1364" y="1287"/>
                  <a:pt x="1381" y="1288"/>
                  <a:pt x="1397" y="1291"/>
                </a:cubicBezTo>
                <a:lnTo>
                  <a:pt x="1481" y="1302"/>
                </a:lnTo>
                <a:cubicBezTo>
                  <a:pt x="1573" y="1313"/>
                  <a:pt x="1665" y="1383"/>
                  <a:pt x="1724" y="1475"/>
                </a:cubicBezTo>
                <a:cubicBezTo>
                  <a:pt x="1794" y="1582"/>
                  <a:pt x="1816" y="1710"/>
                  <a:pt x="1805" y="1836"/>
                </a:cubicBezTo>
                <a:lnTo>
                  <a:pt x="1294" y="4993"/>
                </a:lnTo>
                <a:cubicBezTo>
                  <a:pt x="1251" y="5283"/>
                  <a:pt x="1051" y="5464"/>
                  <a:pt x="801" y="5464"/>
                </a:cubicBezTo>
                <a:cubicBezTo>
                  <a:pt x="772" y="5464"/>
                  <a:pt x="743" y="5461"/>
                  <a:pt x="713" y="5456"/>
                </a:cubicBezTo>
                <a:cubicBezTo>
                  <a:pt x="408" y="5412"/>
                  <a:pt x="199" y="5118"/>
                  <a:pt x="246" y="4817"/>
                </a:cubicBezTo>
                <a:lnTo>
                  <a:pt x="922" y="662"/>
                </a:lnTo>
                <a:cubicBezTo>
                  <a:pt x="963" y="387"/>
                  <a:pt x="1204" y="189"/>
                  <a:pt x="1476" y="189"/>
                </a:cubicBezTo>
                <a:cubicBezTo>
                  <a:pt x="1504" y="189"/>
                  <a:pt x="1533" y="191"/>
                  <a:pt x="1562" y="196"/>
                </a:cubicBezTo>
                <a:lnTo>
                  <a:pt x="1690" y="218"/>
                </a:lnTo>
                <a:cubicBezTo>
                  <a:pt x="1841" y="243"/>
                  <a:pt x="1981" y="336"/>
                  <a:pt x="2084" y="453"/>
                </a:cubicBezTo>
                <a:cubicBezTo>
                  <a:pt x="2191" y="579"/>
                  <a:pt x="2235" y="732"/>
                  <a:pt x="2213" y="872"/>
                </a:cubicBezTo>
                <a:lnTo>
                  <a:pt x="1724" y="3875"/>
                </a:lnTo>
                <a:cubicBezTo>
                  <a:pt x="1724" y="3931"/>
                  <a:pt x="1760" y="3979"/>
                  <a:pt x="1805" y="3990"/>
                </a:cubicBezTo>
                <a:cubicBezTo>
                  <a:pt x="1864" y="3990"/>
                  <a:pt x="1911" y="3956"/>
                  <a:pt x="1922" y="3909"/>
                </a:cubicBezTo>
                <a:lnTo>
                  <a:pt x="2400" y="906"/>
                </a:lnTo>
                <a:cubicBezTo>
                  <a:pt x="2434" y="707"/>
                  <a:pt x="2375" y="509"/>
                  <a:pt x="2235" y="336"/>
                </a:cubicBezTo>
                <a:cubicBezTo>
                  <a:pt x="2096" y="174"/>
                  <a:pt x="1911" y="67"/>
                  <a:pt x="1713" y="34"/>
                </a:cubicBezTo>
                <a:lnTo>
                  <a:pt x="1584" y="9"/>
                </a:lnTo>
                <a:cubicBezTo>
                  <a:pt x="1548" y="4"/>
                  <a:pt x="1512" y="1"/>
                  <a:pt x="147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/>
            <a:endParaRPr sz="1867"/>
          </a:p>
        </p:txBody>
      </p:sp>
      <p:grpSp>
        <p:nvGrpSpPr>
          <p:cNvPr id="264" name="Google Shape;6685;p65"/>
          <p:cNvGrpSpPr/>
          <p:nvPr/>
        </p:nvGrpSpPr>
        <p:grpSpPr>
          <a:xfrm>
            <a:off x="10535131" y="545841"/>
            <a:ext cx="1314413" cy="1507074"/>
            <a:chOff x="3365582" y="236401"/>
            <a:chExt cx="411344" cy="565957"/>
          </a:xfrm>
        </p:grpSpPr>
        <p:sp>
          <p:nvSpPr>
            <p:cNvPr id="265" name="Google Shape;6686;p65"/>
            <p:cNvSpPr/>
            <p:nvPr/>
          </p:nvSpPr>
          <p:spPr>
            <a:xfrm>
              <a:off x="3365582" y="236401"/>
              <a:ext cx="411344" cy="565957"/>
            </a:xfrm>
            <a:custGeom>
              <a:avLst/>
              <a:gdLst/>
              <a:ahLst/>
              <a:cxnLst/>
              <a:rect l="l" t="t" r="r" b="b"/>
              <a:pathLst>
                <a:path w="5438" h="7482" extrusionOk="0">
                  <a:moveTo>
                    <a:pt x="2787" y="1"/>
                  </a:moveTo>
                  <a:cubicBezTo>
                    <a:pt x="2756" y="1"/>
                    <a:pt x="2724" y="3"/>
                    <a:pt x="2691" y="9"/>
                  </a:cubicBezTo>
                  <a:cubicBezTo>
                    <a:pt x="2621" y="31"/>
                    <a:pt x="2540" y="45"/>
                    <a:pt x="2470" y="56"/>
                  </a:cubicBezTo>
                  <a:cubicBezTo>
                    <a:pt x="2423" y="68"/>
                    <a:pt x="2364" y="79"/>
                    <a:pt x="2317" y="90"/>
                  </a:cubicBezTo>
                  <a:cubicBezTo>
                    <a:pt x="1945" y="171"/>
                    <a:pt x="1585" y="255"/>
                    <a:pt x="1213" y="325"/>
                  </a:cubicBezTo>
                  <a:cubicBezTo>
                    <a:pt x="1037" y="369"/>
                    <a:pt x="909" y="498"/>
                    <a:pt x="875" y="660"/>
                  </a:cubicBezTo>
                  <a:lnTo>
                    <a:pt x="875" y="696"/>
                  </a:lnTo>
                  <a:cubicBezTo>
                    <a:pt x="688" y="744"/>
                    <a:pt x="515" y="777"/>
                    <a:pt x="339" y="813"/>
                  </a:cubicBezTo>
                  <a:cubicBezTo>
                    <a:pt x="291" y="825"/>
                    <a:pt x="246" y="836"/>
                    <a:pt x="210" y="858"/>
                  </a:cubicBezTo>
                  <a:cubicBezTo>
                    <a:pt x="48" y="928"/>
                    <a:pt x="12" y="1056"/>
                    <a:pt x="1" y="1126"/>
                  </a:cubicBezTo>
                  <a:cubicBezTo>
                    <a:pt x="1" y="1185"/>
                    <a:pt x="1" y="1313"/>
                    <a:pt x="129" y="1428"/>
                  </a:cubicBezTo>
                  <a:cubicBezTo>
                    <a:pt x="165" y="1453"/>
                    <a:pt x="199" y="1487"/>
                    <a:pt x="246" y="1512"/>
                  </a:cubicBezTo>
                  <a:cubicBezTo>
                    <a:pt x="445" y="2453"/>
                    <a:pt x="640" y="3398"/>
                    <a:pt x="839" y="4339"/>
                  </a:cubicBezTo>
                  <a:lnTo>
                    <a:pt x="990" y="5074"/>
                  </a:lnTo>
                  <a:cubicBezTo>
                    <a:pt x="1118" y="5644"/>
                    <a:pt x="1235" y="6214"/>
                    <a:pt x="1353" y="6783"/>
                  </a:cubicBezTo>
                  <a:cubicBezTo>
                    <a:pt x="1339" y="6806"/>
                    <a:pt x="1328" y="6831"/>
                    <a:pt x="1316" y="6853"/>
                  </a:cubicBezTo>
                  <a:cubicBezTo>
                    <a:pt x="1294" y="6901"/>
                    <a:pt x="1283" y="6945"/>
                    <a:pt x="1283" y="6982"/>
                  </a:cubicBezTo>
                  <a:cubicBezTo>
                    <a:pt x="1269" y="6982"/>
                    <a:pt x="1269" y="6993"/>
                    <a:pt x="1269" y="7004"/>
                  </a:cubicBezTo>
                  <a:cubicBezTo>
                    <a:pt x="1247" y="7085"/>
                    <a:pt x="1258" y="7180"/>
                    <a:pt x="1316" y="7261"/>
                  </a:cubicBezTo>
                  <a:cubicBezTo>
                    <a:pt x="1375" y="7331"/>
                    <a:pt x="1456" y="7379"/>
                    <a:pt x="1537" y="7379"/>
                  </a:cubicBezTo>
                  <a:cubicBezTo>
                    <a:pt x="1548" y="7379"/>
                    <a:pt x="1548" y="7379"/>
                    <a:pt x="1562" y="7390"/>
                  </a:cubicBezTo>
                  <a:cubicBezTo>
                    <a:pt x="1579" y="7390"/>
                    <a:pt x="1602" y="7392"/>
                    <a:pt x="1631" y="7392"/>
                  </a:cubicBezTo>
                  <a:cubicBezTo>
                    <a:pt x="1660" y="7392"/>
                    <a:pt x="1695" y="7390"/>
                    <a:pt x="1735" y="7379"/>
                  </a:cubicBezTo>
                  <a:lnTo>
                    <a:pt x="2261" y="7272"/>
                  </a:lnTo>
                  <a:lnTo>
                    <a:pt x="2272" y="7284"/>
                  </a:lnTo>
                  <a:cubicBezTo>
                    <a:pt x="2353" y="7412"/>
                    <a:pt x="2481" y="7482"/>
                    <a:pt x="2632" y="7482"/>
                  </a:cubicBezTo>
                  <a:cubicBezTo>
                    <a:pt x="2666" y="7482"/>
                    <a:pt x="2702" y="7471"/>
                    <a:pt x="2750" y="7471"/>
                  </a:cubicBezTo>
                  <a:cubicBezTo>
                    <a:pt x="2923" y="7423"/>
                    <a:pt x="3099" y="7390"/>
                    <a:pt x="3272" y="7353"/>
                  </a:cubicBezTo>
                  <a:lnTo>
                    <a:pt x="3680" y="7272"/>
                  </a:lnTo>
                  <a:cubicBezTo>
                    <a:pt x="3853" y="7239"/>
                    <a:pt x="4029" y="7191"/>
                    <a:pt x="4216" y="7155"/>
                  </a:cubicBezTo>
                  <a:cubicBezTo>
                    <a:pt x="4401" y="7121"/>
                    <a:pt x="4529" y="6982"/>
                    <a:pt x="4565" y="6795"/>
                  </a:cubicBezTo>
                  <a:lnTo>
                    <a:pt x="4565" y="6783"/>
                  </a:lnTo>
                  <a:cubicBezTo>
                    <a:pt x="4716" y="6750"/>
                    <a:pt x="4867" y="6714"/>
                    <a:pt x="5018" y="6691"/>
                  </a:cubicBezTo>
                  <a:lnTo>
                    <a:pt x="5099" y="6666"/>
                  </a:lnTo>
                  <a:cubicBezTo>
                    <a:pt x="5146" y="6655"/>
                    <a:pt x="5194" y="6644"/>
                    <a:pt x="5228" y="6633"/>
                  </a:cubicBezTo>
                  <a:cubicBezTo>
                    <a:pt x="5378" y="6552"/>
                    <a:pt x="5426" y="6423"/>
                    <a:pt x="5426" y="6364"/>
                  </a:cubicBezTo>
                  <a:cubicBezTo>
                    <a:pt x="5437" y="6295"/>
                    <a:pt x="5437" y="6166"/>
                    <a:pt x="5297" y="6052"/>
                  </a:cubicBezTo>
                  <a:cubicBezTo>
                    <a:pt x="5275" y="6026"/>
                    <a:pt x="5239" y="5993"/>
                    <a:pt x="5194" y="5968"/>
                  </a:cubicBezTo>
                  <a:cubicBezTo>
                    <a:pt x="5018" y="5107"/>
                    <a:pt x="4831" y="4258"/>
                    <a:pt x="4658" y="3409"/>
                  </a:cubicBezTo>
                  <a:cubicBezTo>
                    <a:pt x="4459" y="2501"/>
                    <a:pt x="4272" y="1604"/>
                    <a:pt x="4077" y="707"/>
                  </a:cubicBezTo>
                  <a:cubicBezTo>
                    <a:pt x="4110" y="660"/>
                    <a:pt x="4121" y="615"/>
                    <a:pt x="4146" y="579"/>
                  </a:cubicBezTo>
                  <a:cubicBezTo>
                    <a:pt x="4202" y="464"/>
                    <a:pt x="4191" y="336"/>
                    <a:pt x="4121" y="230"/>
                  </a:cubicBezTo>
                  <a:cubicBezTo>
                    <a:pt x="4067" y="145"/>
                    <a:pt x="3966" y="89"/>
                    <a:pt x="3851" y="89"/>
                  </a:cubicBezTo>
                  <a:cubicBezTo>
                    <a:pt x="3840" y="89"/>
                    <a:pt x="3830" y="89"/>
                    <a:pt x="3820" y="90"/>
                  </a:cubicBezTo>
                  <a:lnTo>
                    <a:pt x="3808" y="90"/>
                  </a:lnTo>
                  <a:cubicBezTo>
                    <a:pt x="3783" y="90"/>
                    <a:pt x="3750" y="90"/>
                    <a:pt x="3702" y="101"/>
                  </a:cubicBezTo>
                  <a:lnTo>
                    <a:pt x="3643" y="115"/>
                  </a:lnTo>
                  <a:cubicBezTo>
                    <a:pt x="3493" y="149"/>
                    <a:pt x="3331" y="171"/>
                    <a:pt x="3169" y="207"/>
                  </a:cubicBezTo>
                  <a:lnTo>
                    <a:pt x="3169" y="196"/>
                  </a:lnTo>
                  <a:cubicBezTo>
                    <a:pt x="3080" y="70"/>
                    <a:pt x="2945" y="1"/>
                    <a:pt x="27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6687;p65"/>
            <p:cNvSpPr/>
            <p:nvPr/>
          </p:nvSpPr>
          <p:spPr>
            <a:xfrm>
              <a:off x="3500371" y="527612"/>
              <a:ext cx="92435" cy="129576"/>
            </a:xfrm>
            <a:custGeom>
              <a:avLst/>
              <a:gdLst/>
              <a:ahLst/>
              <a:cxnLst/>
              <a:rect l="l" t="t" r="r" b="b"/>
              <a:pathLst>
                <a:path w="1222" h="1713" extrusionOk="0">
                  <a:moveTo>
                    <a:pt x="909" y="0"/>
                  </a:moveTo>
                  <a:cubicBezTo>
                    <a:pt x="839" y="36"/>
                    <a:pt x="780" y="70"/>
                    <a:pt x="711" y="106"/>
                  </a:cubicBezTo>
                  <a:cubicBezTo>
                    <a:pt x="523" y="187"/>
                    <a:pt x="339" y="302"/>
                    <a:pt x="174" y="430"/>
                  </a:cubicBezTo>
                  <a:cubicBezTo>
                    <a:pt x="60" y="537"/>
                    <a:pt x="1" y="665"/>
                    <a:pt x="1" y="816"/>
                  </a:cubicBezTo>
                  <a:cubicBezTo>
                    <a:pt x="1" y="1037"/>
                    <a:pt x="60" y="1246"/>
                    <a:pt x="174" y="1419"/>
                  </a:cubicBezTo>
                  <a:cubicBezTo>
                    <a:pt x="280" y="1573"/>
                    <a:pt x="409" y="1687"/>
                    <a:pt x="593" y="1713"/>
                  </a:cubicBezTo>
                  <a:cubicBezTo>
                    <a:pt x="604" y="1713"/>
                    <a:pt x="629" y="1713"/>
                    <a:pt x="652" y="1699"/>
                  </a:cubicBezTo>
                  <a:cubicBezTo>
                    <a:pt x="814" y="1629"/>
                    <a:pt x="979" y="1559"/>
                    <a:pt x="1141" y="1489"/>
                  </a:cubicBezTo>
                  <a:cubicBezTo>
                    <a:pt x="1222" y="1456"/>
                    <a:pt x="1211" y="1467"/>
                    <a:pt x="1199" y="1386"/>
                  </a:cubicBezTo>
                  <a:cubicBezTo>
                    <a:pt x="1107" y="944"/>
                    <a:pt x="1012" y="489"/>
                    <a:pt x="920" y="48"/>
                  </a:cubicBezTo>
                  <a:cubicBezTo>
                    <a:pt x="909" y="36"/>
                    <a:pt x="909" y="11"/>
                    <a:pt x="909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6688;p65"/>
            <p:cNvSpPr/>
            <p:nvPr/>
          </p:nvSpPr>
          <p:spPr>
            <a:xfrm>
              <a:off x="3470418" y="362643"/>
              <a:ext cx="163010" cy="85779"/>
            </a:xfrm>
            <a:custGeom>
              <a:avLst/>
              <a:gdLst/>
              <a:ahLst/>
              <a:cxnLst/>
              <a:rect l="l" t="t" r="r" b="b"/>
              <a:pathLst>
                <a:path w="2155" h="1134" extrusionOk="0">
                  <a:moveTo>
                    <a:pt x="1002" y="0"/>
                  </a:moveTo>
                  <a:cubicBezTo>
                    <a:pt x="997" y="0"/>
                    <a:pt x="992" y="2"/>
                    <a:pt x="989" y="5"/>
                  </a:cubicBezTo>
                  <a:cubicBezTo>
                    <a:pt x="931" y="5"/>
                    <a:pt x="875" y="27"/>
                    <a:pt x="816" y="38"/>
                  </a:cubicBezTo>
                  <a:cubicBezTo>
                    <a:pt x="780" y="38"/>
                    <a:pt x="780" y="52"/>
                    <a:pt x="780" y="75"/>
                  </a:cubicBezTo>
                  <a:cubicBezTo>
                    <a:pt x="791" y="145"/>
                    <a:pt x="768" y="192"/>
                    <a:pt x="735" y="237"/>
                  </a:cubicBezTo>
                  <a:cubicBezTo>
                    <a:pt x="665" y="354"/>
                    <a:pt x="570" y="413"/>
                    <a:pt x="456" y="457"/>
                  </a:cubicBezTo>
                  <a:cubicBezTo>
                    <a:pt x="221" y="541"/>
                    <a:pt x="81" y="692"/>
                    <a:pt x="23" y="924"/>
                  </a:cubicBezTo>
                  <a:cubicBezTo>
                    <a:pt x="11" y="994"/>
                    <a:pt x="11" y="1052"/>
                    <a:pt x="0" y="1134"/>
                  </a:cubicBezTo>
                  <a:cubicBezTo>
                    <a:pt x="349" y="983"/>
                    <a:pt x="699" y="890"/>
                    <a:pt x="1059" y="807"/>
                  </a:cubicBezTo>
                  <a:cubicBezTo>
                    <a:pt x="1419" y="737"/>
                    <a:pt x="1783" y="656"/>
                    <a:pt x="2154" y="656"/>
                  </a:cubicBezTo>
                  <a:cubicBezTo>
                    <a:pt x="2143" y="645"/>
                    <a:pt x="2143" y="633"/>
                    <a:pt x="2143" y="622"/>
                  </a:cubicBezTo>
                  <a:cubicBezTo>
                    <a:pt x="2019" y="385"/>
                    <a:pt x="1840" y="236"/>
                    <a:pt x="1567" y="236"/>
                  </a:cubicBezTo>
                  <a:cubicBezTo>
                    <a:pt x="1557" y="236"/>
                    <a:pt x="1547" y="236"/>
                    <a:pt x="1537" y="237"/>
                  </a:cubicBezTo>
                  <a:cubicBezTo>
                    <a:pt x="1456" y="237"/>
                    <a:pt x="1375" y="237"/>
                    <a:pt x="1294" y="226"/>
                  </a:cubicBezTo>
                  <a:cubicBezTo>
                    <a:pt x="1176" y="203"/>
                    <a:pt x="1070" y="145"/>
                    <a:pt x="1025" y="16"/>
                  </a:cubicBezTo>
                  <a:cubicBezTo>
                    <a:pt x="1025" y="8"/>
                    <a:pt x="1013" y="0"/>
                    <a:pt x="1002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6689;p65"/>
            <p:cNvSpPr/>
            <p:nvPr/>
          </p:nvSpPr>
          <p:spPr>
            <a:xfrm>
              <a:off x="3407864" y="333824"/>
              <a:ext cx="98713" cy="419286"/>
            </a:xfrm>
            <a:custGeom>
              <a:avLst/>
              <a:gdLst/>
              <a:ahLst/>
              <a:cxnLst/>
              <a:rect l="l" t="t" r="r" b="b"/>
              <a:pathLst>
                <a:path w="1305" h="5543" extrusionOk="0">
                  <a:moveTo>
                    <a:pt x="129" y="0"/>
                  </a:moveTo>
                  <a:cubicBezTo>
                    <a:pt x="95" y="14"/>
                    <a:pt x="48" y="25"/>
                    <a:pt x="0" y="37"/>
                  </a:cubicBezTo>
                  <a:cubicBezTo>
                    <a:pt x="397" y="1875"/>
                    <a:pt x="780" y="3702"/>
                    <a:pt x="1165" y="5543"/>
                  </a:cubicBezTo>
                  <a:cubicBezTo>
                    <a:pt x="1213" y="5532"/>
                    <a:pt x="1257" y="5518"/>
                    <a:pt x="1305" y="5518"/>
                  </a:cubicBezTo>
                  <a:cubicBezTo>
                    <a:pt x="908" y="3680"/>
                    <a:pt x="526" y="1841"/>
                    <a:pt x="129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6690;p65"/>
            <p:cNvSpPr/>
            <p:nvPr/>
          </p:nvSpPr>
          <p:spPr>
            <a:xfrm>
              <a:off x="3635841" y="285415"/>
              <a:ext cx="98789" cy="419362"/>
            </a:xfrm>
            <a:custGeom>
              <a:avLst/>
              <a:gdLst/>
              <a:ahLst/>
              <a:cxnLst/>
              <a:rect l="l" t="t" r="r" b="b"/>
              <a:pathLst>
                <a:path w="1306" h="5544" extrusionOk="0">
                  <a:moveTo>
                    <a:pt x="129" y="1"/>
                  </a:moveTo>
                  <a:cubicBezTo>
                    <a:pt x="96" y="12"/>
                    <a:pt x="48" y="26"/>
                    <a:pt x="1" y="37"/>
                  </a:cubicBezTo>
                  <a:cubicBezTo>
                    <a:pt x="397" y="1875"/>
                    <a:pt x="783" y="3702"/>
                    <a:pt x="1166" y="5543"/>
                  </a:cubicBezTo>
                  <a:cubicBezTo>
                    <a:pt x="1213" y="5529"/>
                    <a:pt x="1258" y="5518"/>
                    <a:pt x="1305" y="5518"/>
                  </a:cubicBezTo>
                  <a:cubicBezTo>
                    <a:pt x="909" y="3680"/>
                    <a:pt x="526" y="1842"/>
                    <a:pt x="129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6691;p65"/>
            <p:cNvSpPr/>
            <p:nvPr/>
          </p:nvSpPr>
          <p:spPr>
            <a:xfrm>
              <a:off x="3393871" y="269606"/>
              <a:ext cx="260664" cy="62178"/>
            </a:xfrm>
            <a:custGeom>
              <a:avLst/>
              <a:gdLst/>
              <a:ahLst/>
              <a:cxnLst/>
              <a:rect l="l" t="t" r="r" b="b"/>
              <a:pathLst>
                <a:path w="3446" h="822" extrusionOk="0">
                  <a:moveTo>
                    <a:pt x="3446" y="0"/>
                  </a:moveTo>
                  <a:cubicBezTo>
                    <a:pt x="2292" y="246"/>
                    <a:pt x="1152" y="489"/>
                    <a:pt x="1" y="735"/>
                  </a:cubicBezTo>
                  <a:cubicBezTo>
                    <a:pt x="58" y="783"/>
                    <a:pt x="106" y="822"/>
                    <a:pt x="180" y="822"/>
                  </a:cubicBezTo>
                  <a:cubicBezTo>
                    <a:pt x="196" y="822"/>
                    <a:pt x="214" y="820"/>
                    <a:pt x="233" y="816"/>
                  </a:cubicBezTo>
                  <a:cubicBezTo>
                    <a:pt x="733" y="698"/>
                    <a:pt x="1233" y="595"/>
                    <a:pt x="1733" y="489"/>
                  </a:cubicBezTo>
                  <a:cubicBezTo>
                    <a:pt x="2269" y="374"/>
                    <a:pt x="2806" y="268"/>
                    <a:pt x="3353" y="151"/>
                  </a:cubicBezTo>
                  <a:cubicBezTo>
                    <a:pt x="3353" y="151"/>
                    <a:pt x="3364" y="151"/>
                    <a:pt x="3376" y="140"/>
                  </a:cubicBezTo>
                  <a:cubicBezTo>
                    <a:pt x="3398" y="95"/>
                    <a:pt x="3423" y="59"/>
                    <a:pt x="3446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6692;p65"/>
            <p:cNvSpPr/>
            <p:nvPr/>
          </p:nvSpPr>
          <p:spPr>
            <a:xfrm>
              <a:off x="3487058" y="707028"/>
              <a:ext cx="260891" cy="61951"/>
            </a:xfrm>
            <a:custGeom>
              <a:avLst/>
              <a:gdLst/>
              <a:ahLst/>
              <a:cxnLst/>
              <a:rect l="l" t="t" r="r" b="b"/>
              <a:pathLst>
                <a:path w="3449" h="819" extrusionOk="0">
                  <a:moveTo>
                    <a:pt x="3294" y="0"/>
                  </a:moveTo>
                  <a:cubicBezTo>
                    <a:pt x="3283" y="0"/>
                    <a:pt x="3272" y="1"/>
                    <a:pt x="3261" y="3"/>
                  </a:cubicBezTo>
                  <a:cubicBezTo>
                    <a:pt x="2214" y="223"/>
                    <a:pt x="1166" y="444"/>
                    <a:pt x="107" y="668"/>
                  </a:cubicBezTo>
                  <a:cubicBezTo>
                    <a:pt x="107" y="668"/>
                    <a:pt x="96" y="668"/>
                    <a:pt x="82" y="679"/>
                  </a:cubicBezTo>
                  <a:cubicBezTo>
                    <a:pt x="60" y="723"/>
                    <a:pt x="37" y="771"/>
                    <a:pt x="1" y="818"/>
                  </a:cubicBezTo>
                  <a:cubicBezTo>
                    <a:pt x="1166" y="573"/>
                    <a:pt x="2306" y="330"/>
                    <a:pt x="3448" y="84"/>
                  </a:cubicBezTo>
                  <a:cubicBezTo>
                    <a:pt x="3399" y="25"/>
                    <a:pt x="3350" y="0"/>
                    <a:pt x="3294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6693;p65"/>
            <p:cNvSpPr/>
            <p:nvPr/>
          </p:nvSpPr>
          <p:spPr>
            <a:xfrm>
              <a:off x="3454534" y="262572"/>
              <a:ext cx="136610" cy="44932"/>
            </a:xfrm>
            <a:custGeom>
              <a:avLst/>
              <a:gdLst/>
              <a:ahLst/>
              <a:cxnLst/>
              <a:rect l="l" t="t" r="r" b="b"/>
              <a:pathLst>
                <a:path w="1806" h="594" extrusionOk="0">
                  <a:moveTo>
                    <a:pt x="1629" y="1"/>
                  </a:moveTo>
                  <a:cubicBezTo>
                    <a:pt x="1118" y="118"/>
                    <a:pt x="607" y="222"/>
                    <a:pt x="93" y="328"/>
                  </a:cubicBezTo>
                  <a:cubicBezTo>
                    <a:pt x="82" y="328"/>
                    <a:pt x="59" y="339"/>
                    <a:pt x="59" y="350"/>
                  </a:cubicBezTo>
                  <a:cubicBezTo>
                    <a:pt x="37" y="431"/>
                    <a:pt x="23" y="512"/>
                    <a:pt x="1" y="593"/>
                  </a:cubicBezTo>
                  <a:cubicBezTo>
                    <a:pt x="618" y="467"/>
                    <a:pt x="1199" y="339"/>
                    <a:pt x="1805" y="210"/>
                  </a:cubicBezTo>
                  <a:cubicBezTo>
                    <a:pt x="1758" y="141"/>
                    <a:pt x="1724" y="82"/>
                    <a:pt x="1677" y="23"/>
                  </a:cubicBezTo>
                  <a:cubicBezTo>
                    <a:pt x="1666" y="12"/>
                    <a:pt x="1643" y="1"/>
                    <a:pt x="1629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6694;p65"/>
            <p:cNvSpPr/>
            <p:nvPr/>
          </p:nvSpPr>
          <p:spPr>
            <a:xfrm>
              <a:off x="3550520" y="731913"/>
              <a:ext cx="136535" cy="44024"/>
            </a:xfrm>
            <a:custGeom>
              <a:avLst/>
              <a:gdLst/>
              <a:ahLst/>
              <a:cxnLst/>
              <a:rect l="l" t="t" r="r" b="b"/>
              <a:pathLst>
                <a:path w="1805" h="582" extrusionOk="0">
                  <a:moveTo>
                    <a:pt x="1805" y="1"/>
                  </a:moveTo>
                  <a:lnTo>
                    <a:pt x="1805" y="1"/>
                  </a:lnTo>
                  <a:cubicBezTo>
                    <a:pt x="1198" y="115"/>
                    <a:pt x="606" y="244"/>
                    <a:pt x="0" y="372"/>
                  </a:cubicBezTo>
                  <a:cubicBezTo>
                    <a:pt x="59" y="442"/>
                    <a:pt x="95" y="512"/>
                    <a:pt x="140" y="570"/>
                  </a:cubicBezTo>
                  <a:cubicBezTo>
                    <a:pt x="151" y="582"/>
                    <a:pt x="176" y="582"/>
                    <a:pt x="187" y="582"/>
                  </a:cubicBezTo>
                  <a:cubicBezTo>
                    <a:pt x="698" y="478"/>
                    <a:pt x="1212" y="361"/>
                    <a:pt x="1724" y="255"/>
                  </a:cubicBezTo>
                  <a:cubicBezTo>
                    <a:pt x="1735" y="255"/>
                    <a:pt x="1746" y="244"/>
                    <a:pt x="1757" y="244"/>
                  </a:cubicBezTo>
                  <a:cubicBezTo>
                    <a:pt x="1794" y="163"/>
                    <a:pt x="1794" y="82"/>
                    <a:pt x="1805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6695;p65"/>
            <p:cNvSpPr/>
            <p:nvPr/>
          </p:nvSpPr>
          <p:spPr>
            <a:xfrm>
              <a:off x="3432598" y="290710"/>
              <a:ext cx="189409" cy="50000"/>
            </a:xfrm>
            <a:custGeom>
              <a:avLst/>
              <a:gdLst/>
              <a:ahLst/>
              <a:cxnLst/>
              <a:rect l="l" t="t" r="r" b="b"/>
              <a:pathLst>
                <a:path w="2504" h="661" extrusionOk="0">
                  <a:moveTo>
                    <a:pt x="2503" y="0"/>
                  </a:moveTo>
                  <a:cubicBezTo>
                    <a:pt x="1665" y="188"/>
                    <a:pt x="838" y="361"/>
                    <a:pt x="0" y="537"/>
                  </a:cubicBezTo>
                  <a:cubicBezTo>
                    <a:pt x="48" y="570"/>
                    <a:pt x="81" y="595"/>
                    <a:pt x="104" y="629"/>
                  </a:cubicBezTo>
                  <a:cubicBezTo>
                    <a:pt x="127" y="652"/>
                    <a:pt x="144" y="661"/>
                    <a:pt x="164" y="661"/>
                  </a:cubicBezTo>
                  <a:cubicBezTo>
                    <a:pt x="174" y="661"/>
                    <a:pt x="186" y="658"/>
                    <a:pt x="199" y="654"/>
                  </a:cubicBezTo>
                  <a:cubicBezTo>
                    <a:pt x="559" y="584"/>
                    <a:pt x="919" y="501"/>
                    <a:pt x="1280" y="431"/>
                  </a:cubicBezTo>
                  <a:cubicBezTo>
                    <a:pt x="1640" y="350"/>
                    <a:pt x="2003" y="269"/>
                    <a:pt x="2375" y="199"/>
                  </a:cubicBezTo>
                  <a:cubicBezTo>
                    <a:pt x="2386" y="188"/>
                    <a:pt x="2408" y="188"/>
                    <a:pt x="2422" y="176"/>
                  </a:cubicBezTo>
                  <a:cubicBezTo>
                    <a:pt x="2445" y="129"/>
                    <a:pt x="2467" y="70"/>
                    <a:pt x="2503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6696;p65"/>
            <p:cNvSpPr/>
            <p:nvPr/>
          </p:nvSpPr>
          <p:spPr>
            <a:xfrm>
              <a:off x="3520718" y="697800"/>
              <a:ext cx="189182" cy="50075"/>
            </a:xfrm>
            <a:custGeom>
              <a:avLst/>
              <a:gdLst/>
              <a:ahLst/>
              <a:cxnLst/>
              <a:rect l="l" t="t" r="r" b="b"/>
              <a:pathLst>
                <a:path w="2501" h="662" extrusionOk="0">
                  <a:moveTo>
                    <a:pt x="2338" y="1"/>
                  </a:moveTo>
                  <a:cubicBezTo>
                    <a:pt x="2327" y="1"/>
                    <a:pt x="2317" y="3"/>
                    <a:pt x="2305" y="7"/>
                  </a:cubicBezTo>
                  <a:cubicBezTo>
                    <a:pt x="1942" y="77"/>
                    <a:pt x="1581" y="161"/>
                    <a:pt x="1221" y="242"/>
                  </a:cubicBezTo>
                  <a:cubicBezTo>
                    <a:pt x="849" y="312"/>
                    <a:pt x="489" y="393"/>
                    <a:pt x="126" y="463"/>
                  </a:cubicBezTo>
                  <a:cubicBezTo>
                    <a:pt x="115" y="474"/>
                    <a:pt x="81" y="474"/>
                    <a:pt x="81" y="496"/>
                  </a:cubicBezTo>
                  <a:cubicBezTo>
                    <a:pt x="56" y="544"/>
                    <a:pt x="34" y="591"/>
                    <a:pt x="0" y="661"/>
                  </a:cubicBezTo>
                  <a:cubicBezTo>
                    <a:pt x="838" y="474"/>
                    <a:pt x="1662" y="312"/>
                    <a:pt x="2500" y="125"/>
                  </a:cubicBezTo>
                  <a:cubicBezTo>
                    <a:pt x="2456" y="91"/>
                    <a:pt x="2419" y="66"/>
                    <a:pt x="2397" y="33"/>
                  </a:cubicBezTo>
                  <a:cubicBezTo>
                    <a:pt x="2374" y="9"/>
                    <a:pt x="2356" y="1"/>
                    <a:pt x="2338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6697;p65"/>
            <p:cNvSpPr/>
            <p:nvPr/>
          </p:nvSpPr>
          <p:spPr>
            <a:xfrm>
              <a:off x="3511792" y="325126"/>
              <a:ext cx="49319" cy="39637"/>
            </a:xfrm>
            <a:custGeom>
              <a:avLst/>
              <a:gdLst/>
              <a:ahLst/>
              <a:cxnLst/>
              <a:rect l="l" t="t" r="r" b="b"/>
              <a:pathLst>
                <a:path w="652" h="524" extrusionOk="0">
                  <a:moveTo>
                    <a:pt x="397" y="1"/>
                  </a:moveTo>
                  <a:cubicBezTo>
                    <a:pt x="291" y="23"/>
                    <a:pt x="199" y="46"/>
                    <a:pt x="104" y="59"/>
                  </a:cubicBezTo>
                  <a:cubicBezTo>
                    <a:pt x="104" y="115"/>
                    <a:pt x="104" y="174"/>
                    <a:pt x="93" y="233"/>
                  </a:cubicBezTo>
                  <a:cubicBezTo>
                    <a:pt x="82" y="269"/>
                    <a:pt x="59" y="291"/>
                    <a:pt x="48" y="325"/>
                  </a:cubicBezTo>
                  <a:cubicBezTo>
                    <a:pt x="12" y="384"/>
                    <a:pt x="1" y="453"/>
                    <a:pt x="12" y="523"/>
                  </a:cubicBezTo>
                  <a:cubicBezTo>
                    <a:pt x="233" y="479"/>
                    <a:pt x="442" y="431"/>
                    <a:pt x="652" y="384"/>
                  </a:cubicBezTo>
                  <a:cubicBezTo>
                    <a:pt x="641" y="303"/>
                    <a:pt x="593" y="255"/>
                    <a:pt x="537" y="210"/>
                  </a:cubicBezTo>
                  <a:cubicBezTo>
                    <a:pt x="501" y="174"/>
                    <a:pt x="453" y="140"/>
                    <a:pt x="431" y="93"/>
                  </a:cubicBezTo>
                  <a:cubicBezTo>
                    <a:pt x="409" y="71"/>
                    <a:pt x="409" y="34"/>
                    <a:pt x="397" y="1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6698;p65"/>
            <p:cNvSpPr/>
            <p:nvPr/>
          </p:nvSpPr>
          <p:spPr>
            <a:xfrm>
              <a:off x="3580473" y="673823"/>
              <a:ext cx="50151" cy="39561"/>
            </a:xfrm>
            <a:custGeom>
              <a:avLst/>
              <a:gdLst/>
              <a:ahLst/>
              <a:cxnLst/>
              <a:rect l="l" t="t" r="r" b="b"/>
              <a:pathLst>
                <a:path w="663" h="523" extrusionOk="0">
                  <a:moveTo>
                    <a:pt x="640" y="0"/>
                  </a:moveTo>
                  <a:lnTo>
                    <a:pt x="640" y="0"/>
                  </a:lnTo>
                  <a:cubicBezTo>
                    <a:pt x="431" y="45"/>
                    <a:pt x="221" y="93"/>
                    <a:pt x="1" y="140"/>
                  </a:cubicBezTo>
                  <a:cubicBezTo>
                    <a:pt x="12" y="210"/>
                    <a:pt x="48" y="269"/>
                    <a:pt x="104" y="302"/>
                  </a:cubicBezTo>
                  <a:cubicBezTo>
                    <a:pt x="188" y="361"/>
                    <a:pt x="258" y="419"/>
                    <a:pt x="258" y="523"/>
                  </a:cubicBezTo>
                  <a:cubicBezTo>
                    <a:pt x="361" y="500"/>
                    <a:pt x="467" y="489"/>
                    <a:pt x="571" y="464"/>
                  </a:cubicBezTo>
                  <a:cubicBezTo>
                    <a:pt x="537" y="383"/>
                    <a:pt x="548" y="324"/>
                    <a:pt x="582" y="255"/>
                  </a:cubicBezTo>
                  <a:cubicBezTo>
                    <a:pt x="607" y="232"/>
                    <a:pt x="618" y="199"/>
                    <a:pt x="629" y="174"/>
                  </a:cubicBezTo>
                  <a:cubicBezTo>
                    <a:pt x="652" y="115"/>
                    <a:pt x="663" y="59"/>
                    <a:pt x="640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6699;p65"/>
            <p:cNvSpPr/>
            <p:nvPr/>
          </p:nvSpPr>
          <p:spPr>
            <a:xfrm>
              <a:off x="3449239" y="342674"/>
              <a:ext cx="25643" cy="89031"/>
            </a:xfrm>
            <a:custGeom>
              <a:avLst/>
              <a:gdLst/>
              <a:ahLst/>
              <a:cxnLst/>
              <a:rect l="l" t="t" r="r" b="b"/>
              <a:pathLst>
                <a:path w="339" h="1177" extrusionOk="0">
                  <a:moveTo>
                    <a:pt x="141" y="1"/>
                  </a:moveTo>
                  <a:cubicBezTo>
                    <a:pt x="93" y="1"/>
                    <a:pt x="48" y="12"/>
                    <a:pt x="1" y="23"/>
                  </a:cubicBezTo>
                  <a:cubicBezTo>
                    <a:pt x="82" y="409"/>
                    <a:pt x="152" y="791"/>
                    <a:pt x="247" y="1177"/>
                  </a:cubicBezTo>
                  <a:cubicBezTo>
                    <a:pt x="269" y="1107"/>
                    <a:pt x="291" y="1048"/>
                    <a:pt x="317" y="990"/>
                  </a:cubicBezTo>
                  <a:cubicBezTo>
                    <a:pt x="328" y="967"/>
                    <a:pt x="339" y="931"/>
                    <a:pt x="328" y="909"/>
                  </a:cubicBezTo>
                  <a:cubicBezTo>
                    <a:pt x="269" y="618"/>
                    <a:pt x="210" y="328"/>
                    <a:pt x="152" y="37"/>
                  </a:cubicBezTo>
                  <a:cubicBezTo>
                    <a:pt x="141" y="23"/>
                    <a:pt x="141" y="12"/>
                    <a:pt x="141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6700;p65"/>
            <p:cNvSpPr/>
            <p:nvPr/>
          </p:nvSpPr>
          <p:spPr>
            <a:xfrm>
              <a:off x="3601652" y="310149"/>
              <a:ext cx="28971" cy="87140"/>
            </a:xfrm>
            <a:custGeom>
              <a:avLst/>
              <a:gdLst/>
              <a:ahLst/>
              <a:cxnLst/>
              <a:rect l="l" t="t" r="r" b="b"/>
              <a:pathLst>
                <a:path w="383" h="1152" extrusionOk="0">
                  <a:moveTo>
                    <a:pt x="140" y="0"/>
                  </a:moveTo>
                  <a:cubicBezTo>
                    <a:pt x="92" y="12"/>
                    <a:pt x="48" y="23"/>
                    <a:pt x="0" y="23"/>
                  </a:cubicBezTo>
                  <a:lnTo>
                    <a:pt x="0" y="48"/>
                  </a:lnTo>
                  <a:cubicBezTo>
                    <a:pt x="70" y="350"/>
                    <a:pt x="129" y="651"/>
                    <a:pt x="198" y="956"/>
                  </a:cubicBezTo>
                  <a:cubicBezTo>
                    <a:pt x="198" y="978"/>
                    <a:pt x="210" y="989"/>
                    <a:pt x="221" y="1001"/>
                  </a:cubicBezTo>
                  <a:cubicBezTo>
                    <a:pt x="268" y="1048"/>
                    <a:pt x="327" y="1096"/>
                    <a:pt x="383" y="1151"/>
                  </a:cubicBezTo>
                  <a:cubicBezTo>
                    <a:pt x="302" y="769"/>
                    <a:pt x="221" y="383"/>
                    <a:pt x="140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6701;p65"/>
            <p:cNvSpPr/>
            <p:nvPr/>
          </p:nvSpPr>
          <p:spPr>
            <a:xfrm>
              <a:off x="3511792" y="641298"/>
              <a:ext cx="29047" cy="87140"/>
            </a:xfrm>
            <a:custGeom>
              <a:avLst/>
              <a:gdLst/>
              <a:ahLst/>
              <a:cxnLst/>
              <a:rect l="l" t="t" r="r" b="b"/>
              <a:pathLst>
                <a:path w="384" h="1152" extrusionOk="0">
                  <a:moveTo>
                    <a:pt x="1" y="0"/>
                  </a:moveTo>
                  <a:lnTo>
                    <a:pt x="1" y="0"/>
                  </a:lnTo>
                  <a:cubicBezTo>
                    <a:pt x="82" y="394"/>
                    <a:pt x="163" y="768"/>
                    <a:pt x="244" y="1151"/>
                  </a:cubicBezTo>
                  <a:cubicBezTo>
                    <a:pt x="291" y="1151"/>
                    <a:pt x="339" y="1140"/>
                    <a:pt x="384" y="1129"/>
                  </a:cubicBezTo>
                  <a:cubicBezTo>
                    <a:pt x="384" y="1104"/>
                    <a:pt x="384" y="1092"/>
                    <a:pt x="372" y="1081"/>
                  </a:cubicBezTo>
                  <a:cubicBezTo>
                    <a:pt x="314" y="802"/>
                    <a:pt x="258" y="534"/>
                    <a:pt x="210" y="266"/>
                  </a:cubicBezTo>
                  <a:cubicBezTo>
                    <a:pt x="199" y="196"/>
                    <a:pt x="163" y="151"/>
                    <a:pt x="118" y="103"/>
                  </a:cubicBezTo>
                  <a:cubicBezTo>
                    <a:pt x="71" y="81"/>
                    <a:pt x="34" y="45"/>
                    <a:pt x="1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6702;p65"/>
            <p:cNvSpPr/>
            <p:nvPr/>
          </p:nvSpPr>
          <p:spPr>
            <a:xfrm>
              <a:off x="3667533" y="606806"/>
              <a:ext cx="26475" cy="89939"/>
            </a:xfrm>
            <a:custGeom>
              <a:avLst/>
              <a:gdLst/>
              <a:ahLst/>
              <a:cxnLst/>
              <a:rect l="l" t="t" r="r" b="b"/>
              <a:pathLst>
                <a:path w="350" h="1189" extrusionOk="0">
                  <a:moveTo>
                    <a:pt x="96" y="1"/>
                  </a:moveTo>
                  <a:cubicBezTo>
                    <a:pt x="71" y="71"/>
                    <a:pt x="48" y="129"/>
                    <a:pt x="26" y="188"/>
                  </a:cubicBezTo>
                  <a:cubicBezTo>
                    <a:pt x="15" y="210"/>
                    <a:pt x="1" y="247"/>
                    <a:pt x="15" y="269"/>
                  </a:cubicBezTo>
                  <a:cubicBezTo>
                    <a:pt x="71" y="559"/>
                    <a:pt x="129" y="850"/>
                    <a:pt x="188" y="1141"/>
                  </a:cubicBezTo>
                  <a:cubicBezTo>
                    <a:pt x="188" y="1155"/>
                    <a:pt x="199" y="1166"/>
                    <a:pt x="199" y="1188"/>
                  </a:cubicBezTo>
                  <a:cubicBezTo>
                    <a:pt x="247" y="1177"/>
                    <a:pt x="294" y="1166"/>
                    <a:pt x="350" y="1155"/>
                  </a:cubicBezTo>
                  <a:cubicBezTo>
                    <a:pt x="258" y="769"/>
                    <a:pt x="188" y="386"/>
                    <a:pt x="96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6703;p65"/>
            <p:cNvSpPr/>
            <p:nvPr/>
          </p:nvSpPr>
          <p:spPr>
            <a:xfrm>
              <a:off x="3470418" y="418313"/>
              <a:ext cx="171860" cy="218607"/>
            </a:xfrm>
            <a:custGeom>
              <a:avLst/>
              <a:gdLst/>
              <a:ahLst/>
              <a:cxnLst/>
              <a:rect l="l" t="t" r="r" b="b"/>
              <a:pathLst>
                <a:path w="2272" h="2890" extrusionOk="0">
                  <a:moveTo>
                    <a:pt x="2003" y="300"/>
                  </a:moveTo>
                  <a:cubicBezTo>
                    <a:pt x="2011" y="300"/>
                    <a:pt x="2018" y="305"/>
                    <a:pt x="2026" y="305"/>
                  </a:cubicBezTo>
                  <a:cubicBezTo>
                    <a:pt x="2037" y="339"/>
                    <a:pt x="2048" y="364"/>
                    <a:pt x="2062" y="398"/>
                  </a:cubicBezTo>
                  <a:cubicBezTo>
                    <a:pt x="2048" y="398"/>
                    <a:pt x="2037" y="409"/>
                    <a:pt x="2026" y="409"/>
                  </a:cubicBezTo>
                  <a:cubicBezTo>
                    <a:pt x="2014" y="386"/>
                    <a:pt x="2003" y="350"/>
                    <a:pt x="1992" y="328"/>
                  </a:cubicBezTo>
                  <a:cubicBezTo>
                    <a:pt x="1978" y="316"/>
                    <a:pt x="1992" y="305"/>
                    <a:pt x="1992" y="305"/>
                  </a:cubicBezTo>
                  <a:cubicBezTo>
                    <a:pt x="1996" y="302"/>
                    <a:pt x="2000" y="300"/>
                    <a:pt x="2003" y="300"/>
                  </a:cubicBezTo>
                  <a:close/>
                  <a:moveTo>
                    <a:pt x="1573" y="526"/>
                  </a:moveTo>
                  <a:cubicBezTo>
                    <a:pt x="1584" y="537"/>
                    <a:pt x="1595" y="560"/>
                    <a:pt x="1607" y="574"/>
                  </a:cubicBezTo>
                  <a:cubicBezTo>
                    <a:pt x="1595" y="596"/>
                    <a:pt x="1595" y="607"/>
                    <a:pt x="1584" y="629"/>
                  </a:cubicBezTo>
                  <a:cubicBezTo>
                    <a:pt x="1573" y="607"/>
                    <a:pt x="1559" y="596"/>
                    <a:pt x="1548" y="585"/>
                  </a:cubicBezTo>
                  <a:cubicBezTo>
                    <a:pt x="1548" y="574"/>
                    <a:pt x="1559" y="548"/>
                    <a:pt x="1573" y="526"/>
                  </a:cubicBezTo>
                  <a:close/>
                  <a:moveTo>
                    <a:pt x="1375" y="805"/>
                  </a:moveTo>
                  <a:cubicBezTo>
                    <a:pt x="1397" y="828"/>
                    <a:pt x="1419" y="839"/>
                    <a:pt x="1456" y="864"/>
                  </a:cubicBezTo>
                  <a:cubicBezTo>
                    <a:pt x="1445" y="875"/>
                    <a:pt x="1445" y="886"/>
                    <a:pt x="1433" y="898"/>
                  </a:cubicBezTo>
                  <a:cubicBezTo>
                    <a:pt x="1408" y="875"/>
                    <a:pt x="1386" y="864"/>
                    <a:pt x="1364" y="839"/>
                  </a:cubicBezTo>
                  <a:cubicBezTo>
                    <a:pt x="1364" y="839"/>
                    <a:pt x="1364" y="817"/>
                    <a:pt x="1375" y="805"/>
                  </a:cubicBezTo>
                  <a:close/>
                  <a:moveTo>
                    <a:pt x="768" y="886"/>
                  </a:moveTo>
                  <a:cubicBezTo>
                    <a:pt x="805" y="898"/>
                    <a:pt x="838" y="909"/>
                    <a:pt x="875" y="923"/>
                  </a:cubicBezTo>
                  <a:cubicBezTo>
                    <a:pt x="875" y="934"/>
                    <a:pt x="886" y="934"/>
                    <a:pt x="886" y="945"/>
                  </a:cubicBezTo>
                  <a:cubicBezTo>
                    <a:pt x="875" y="956"/>
                    <a:pt x="861" y="967"/>
                    <a:pt x="849" y="967"/>
                  </a:cubicBezTo>
                  <a:cubicBezTo>
                    <a:pt x="827" y="945"/>
                    <a:pt x="791" y="923"/>
                    <a:pt x="757" y="909"/>
                  </a:cubicBezTo>
                  <a:lnTo>
                    <a:pt x="768" y="886"/>
                  </a:lnTo>
                  <a:close/>
                  <a:moveTo>
                    <a:pt x="735" y="1004"/>
                  </a:moveTo>
                  <a:cubicBezTo>
                    <a:pt x="757" y="1026"/>
                    <a:pt x="780" y="1037"/>
                    <a:pt x="805" y="1074"/>
                  </a:cubicBezTo>
                  <a:cubicBezTo>
                    <a:pt x="791" y="1085"/>
                    <a:pt x="791" y="1096"/>
                    <a:pt x="780" y="1096"/>
                  </a:cubicBezTo>
                  <a:cubicBezTo>
                    <a:pt x="757" y="1074"/>
                    <a:pt x="735" y="1048"/>
                    <a:pt x="721" y="1026"/>
                  </a:cubicBezTo>
                  <a:cubicBezTo>
                    <a:pt x="710" y="1026"/>
                    <a:pt x="735" y="1015"/>
                    <a:pt x="735" y="1004"/>
                  </a:cubicBezTo>
                  <a:close/>
                  <a:moveTo>
                    <a:pt x="2188" y="1"/>
                  </a:moveTo>
                  <a:cubicBezTo>
                    <a:pt x="2143" y="26"/>
                    <a:pt x="2095" y="59"/>
                    <a:pt x="2048" y="71"/>
                  </a:cubicBezTo>
                  <a:cubicBezTo>
                    <a:pt x="1978" y="96"/>
                    <a:pt x="1897" y="129"/>
                    <a:pt x="1816" y="154"/>
                  </a:cubicBezTo>
                  <a:cubicBezTo>
                    <a:pt x="1769" y="166"/>
                    <a:pt x="1724" y="177"/>
                    <a:pt x="1688" y="188"/>
                  </a:cubicBezTo>
                  <a:cubicBezTo>
                    <a:pt x="1305" y="269"/>
                    <a:pt x="919" y="364"/>
                    <a:pt x="537" y="445"/>
                  </a:cubicBezTo>
                  <a:cubicBezTo>
                    <a:pt x="413" y="469"/>
                    <a:pt x="295" y="494"/>
                    <a:pt x="168" y="494"/>
                  </a:cubicBezTo>
                  <a:cubicBezTo>
                    <a:pt x="114" y="494"/>
                    <a:pt x="59" y="489"/>
                    <a:pt x="0" y="479"/>
                  </a:cubicBezTo>
                  <a:lnTo>
                    <a:pt x="0" y="479"/>
                  </a:lnTo>
                  <a:cubicBezTo>
                    <a:pt x="23" y="574"/>
                    <a:pt x="37" y="666"/>
                    <a:pt x="59" y="758"/>
                  </a:cubicBezTo>
                  <a:cubicBezTo>
                    <a:pt x="118" y="967"/>
                    <a:pt x="246" y="1107"/>
                    <a:pt x="478" y="1166"/>
                  </a:cubicBezTo>
                  <a:cubicBezTo>
                    <a:pt x="665" y="1202"/>
                    <a:pt x="861" y="1236"/>
                    <a:pt x="1059" y="1236"/>
                  </a:cubicBezTo>
                  <a:cubicBezTo>
                    <a:pt x="1107" y="1236"/>
                    <a:pt x="1165" y="1236"/>
                    <a:pt x="1210" y="1247"/>
                  </a:cubicBezTo>
                  <a:cubicBezTo>
                    <a:pt x="1269" y="1258"/>
                    <a:pt x="1305" y="1294"/>
                    <a:pt x="1327" y="1364"/>
                  </a:cubicBezTo>
                  <a:cubicBezTo>
                    <a:pt x="1419" y="1831"/>
                    <a:pt x="1526" y="2294"/>
                    <a:pt x="1618" y="2761"/>
                  </a:cubicBezTo>
                  <a:cubicBezTo>
                    <a:pt x="1629" y="2808"/>
                    <a:pt x="1643" y="2842"/>
                    <a:pt x="1654" y="2889"/>
                  </a:cubicBezTo>
                  <a:lnTo>
                    <a:pt x="1688" y="2889"/>
                  </a:lnTo>
                  <a:cubicBezTo>
                    <a:pt x="1688" y="2889"/>
                    <a:pt x="1699" y="2889"/>
                    <a:pt x="1699" y="2878"/>
                  </a:cubicBezTo>
                  <a:lnTo>
                    <a:pt x="1408" y="1585"/>
                  </a:lnTo>
                  <a:lnTo>
                    <a:pt x="1364" y="1342"/>
                  </a:lnTo>
                  <a:lnTo>
                    <a:pt x="1350" y="1328"/>
                  </a:lnTo>
                  <a:cubicBezTo>
                    <a:pt x="1338" y="1272"/>
                    <a:pt x="1375" y="1224"/>
                    <a:pt x="1419" y="1202"/>
                  </a:cubicBezTo>
                  <a:cubicBezTo>
                    <a:pt x="1456" y="1166"/>
                    <a:pt x="1503" y="1155"/>
                    <a:pt x="1548" y="1132"/>
                  </a:cubicBezTo>
                  <a:cubicBezTo>
                    <a:pt x="1746" y="1037"/>
                    <a:pt x="1933" y="923"/>
                    <a:pt x="2107" y="783"/>
                  </a:cubicBezTo>
                  <a:cubicBezTo>
                    <a:pt x="2202" y="699"/>
                    <a:pt x="2246" y="596"/>
                    <a:pt x="2257" y="479"/>
                  </a:cubicBezTo>
                  <a:cubicBezTo>
                    <a:pt x="2271" y="420"/>
                    <a:pt x="2271" y="364"/>
                    <a:pt x="2257" y="316"/>
                  </a:cubicBezTo>
                  <a:cubicBezTo>
                    <a:pt x="2246" y="210"/>
                    <a:pt x="2235" y="107"/>
                    <a:pt x="2188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6704;p65"/>
            <p:cNvSpPr/>
            <p:nvPr/>
          </p:nvSpPr>
          <p:spPr>
            <a:xfrm>
              <a:off x="3470418" y="418313"/>
              <a:ext cx="171860" cy="218607"/>
            </a:xfrm>
            <a:custGeom>
              <a:avLst/>
              <a:gdLst/>
              <a:ahLst/>
              <a:cxnLst/>
              <a:rect l="l" t="t" r="r" b="b"/>
              <a:pathLst>
                <a:path w="2272" h="2890" extrusionOk="0">
                  <a:moveTo>
                    <a:pt x="2003" y="300"/>
                  </a:moveTo>
                  <a:cubicBezTo>
                    <a:pt x="2011" y="300"/>
                    <a:pt x="2018" y="305"/>
                    <a:pt x="2026" y="305"/>
                  </a:cubicBezTo>
                  <a:cubicBezTo>
                    <a:pt x="2037" y="339"/>
                    <a:pt x="2048" y="364"/>
                    <a:pt x="2062" y="398"/>
                  </a:cubicBezTo>
                  <a:cubicBezTo>
                    <a:pt x="2048" y="398"/>
                    <a:pt x="2037" y="409"/>
                    <a:pt x="2026" y="409"/>
                  </a:cubicBezTo>
                  <a:cubicBezTo>
                    <a:pt x="2014" y="386"/>
                    <a:pt x="2003" y="350"/>
                    <a:pt x="1992" y="328"/>
                  </a:cubicBezTo>
                  <a:cubicBezTo>
                    <a:pt x="1978" y="316"/>
                    <a:pt x="1992" y="305"/>
                    <a:pt x="1992" y="305"/>
                  </a:cubicBezTo>
                  <a:cubicBezTo>
                    <a:pt x="1996" y="302"/>
                    <a:pt x="2000" y="300"/>
                    <a:pt x="2003" y="300"/>
                  </a:cubicBezTo>
                  <a:close/>
                  <a:moveTo>
                    <a:pt x="1573" y="526"/>
                  </a:moveTo>
                  <a:cubicBezTo>
                    <a:pt x="1584" y="537"/>
                    <a:pt x="1595" y="560"/>
                    <a:pt x="1607" y="574"/>
                  </a:cubicBezTo>
                  <a:cubicBezTo>
                    <a:pt x="1595" y="596"/>
                    <a:pt x="1595" y="607"/>
                    <a:pt x="1584" y="629"/>
                  </a:cubicBezTo>
                  <a:cubicBezTo>
                    <a:pt x="1573" y="607"/>
                    <a:pt x="1559" y="596"/>
                    <a:pt x="1548" y="585"/>
                  </a:cubicBezTo>
                  <a:cubicBezTo>
                    <a:pt x="1548" y="574"/>
                    <a:pt x="1559" y="548"/>
                    <a:pt x="1573" y="526"/>
                  </a:cubicBezTo>
                  <a:close/>
                  <a:moveTo>
                    <a:pt x="1375" y="805"/>
                  </a:moveTo>
                  <a:cubicBezTo>
                    <a:pt x="1397" y="828"/>
                    <a:pt x="1419" y="839"/>
                    <a:pt x="1456" y="864"/>
                  </a:cubicBezTo>
                  <a:cubicBezTo>
                    <a:pt x="1445" y="875"/>
                    <a:pt x="1445" y="886"/>
                    <a:pt x="1433" y="898"/>
                  </a:cubicBezTo>
                  <a:cubicBezTo>
                    <a:pt x="1408" y="875"/>
                    <a:pt x="1386" y="864"/>
                    <a:pt x="1364" y="839"/>
                  </a:cubicBezTo>
                  <a:cubicBezTo>
                    <a:pt x="1364" y="839"/>
                    <a:pt x="1364" y="817"/>
                    <a:pt x="1375" y="805"/>
                  </a:cubicBezTo>
                  <a:close/>
                  <a:moveTo>
                    <a:pt x="768" y="886"/>
                  </a:moveTo>
                  <a:cubicBezTo>
                    <a:pt x="805" y="898"/>
                    <a:pt x="838" y="909"/>
                    <a:pt x="875" y="923"/>
                  </a:cubicBezTo>
                  <a:cubicBezTo>
                    <a:pt x="875" y="934"/>
                    <a:pt x="886" y="934"/>
                    <a:pt x="886" y="945"/>
                  </a:cubicBezTo>
                  <a:cubicBezTo>
                    <a:pt x="875" y="956"/>
                    <a:pt x="861" y="967"/>
                    <a:pt x="849" y="967"/>
                  </a:cubicBezTo>
                  <a:cubicBezTo>
                    <a:pt x="827" y="945"/>
                    <a:pt x="791" y="923"/>
                    <a:pt x="757" y="909"/>
                  </a:cubicBezTo>
                  <a:lnTo>
                    <a:pt x="768" y="886"/>
                  </a:lnTo>
                  <a:close/>
                  <a:moveTo>
                    <a:pt x="735" y="1004"/>
                  </a:moveTo>
                  <a:cubicBezTo>
                    <a:pt x="757" y="1026"/>
                    <a:pt x="780" y="1037"/>
                    <a:pt x="805" y="1074"/>
                  </a:cubicBezTo>
                  <a:cubicBezTo>
                    <a:pt x="791" y="1085"/>
                    <a:pt x="791" y="1096"/>
                    <a:pt x="780" y="1096"/>
                  </a:cubicBezTo>
                  <a:cubicBezTo>
                    <a:pt x="757" y="1074"/>
                    <a:pt x="735" y="1048"/>
                    <a:pt x="721" y="1026"/>
                  </a:cubicBezTo>
                  <a:cubicBezTo>
                    <a:pt x="710" y="1026"/>
                    <a:pt x="735" y="1015"/>
                    <a:pt x="735" y="1004"/>
                  </a:cubicBezTo>
                  <a:close/>
                  <a:moveTo>
                    <a:pt x="2188" y="1"/>
                  </a:moveTo>
                  <a:cubicBezTo>
                    <a:pt x="2143" y="26"/>
                    <a:pt x="2095" y="59"/>
                    <a:pt x="2048" y="71"/>
                  </a:cubicBezTo>
                  <a:cubicBezTo>
                    <a:pt x="1978" y="96"/>
                    <a:pt x="1897" y="129"/>
                    <a:pt x="1816" y="154"/>
                  </a:cubicBezTo>
                  <a:cubicBezTo>
                    <a:pt x="1769" y="166"/>
                    <a:pt x="1724" y="177"/>
                    <a:pt x="1688" y="188"/>
                  </a:cubicBezTo>
                  <a:cubicBezTo>
                    <a:pt x="1305" y="269"/>
                    <a:pt x="919" y="364"/>
                    <a:pt x="537" y="445"/>
                  </a:cubicBezTo>
                  <a:cubicBezTo>
                    <a:pt x="413" y="469"/>
                    <a:pt x="295" y="494"/>
                    <a:pt x="168" y="494"/>
                  </a:cubicBezTo>
                  <a:cubicBezTo>
                    <a:pt x="114" y="494"/>
                    <a:pt x="59" y="489"/>
                    <a:pt x="0" y="479"/>
                  </a:cubicBezTo>
                  <a:lnTo>
                    <a:pt x="0" y="479"/>
                  </a:lnTo>
                  <a:cubicBezTo>
                    <a:pt x="23" y="574"/>
                    <a:pt x="37" y="666"/>
                    <a:pt x="59" y="758"/>
                  </a:cubicBezTo>
                  <a:cubicBezTo>
                    <a:pt x="118" y="967"/>
                    <a:pt x="246" y="1107"/>
                    <a:pt x="478" y="1166"/>
                  </a:cubicBezTo>
                  <a:cubicBezTo>
                    <a:pt x="665" y="1202"/>
                    <a:pt x="861" y="1236"/>
                    <a:pt x="1059" y="1236"/>
                  </a:cubicBezTo>
                  <a:cubicBezTo>
                    <a:pt x="1107" y="1236"/>
                    <a:pt x="1165" y="1236"/>
                    <a:pt x="1210" y="1247"/>
                  </a:cubicBezTo>
                  <a:cubicBezTo>
                    <a:pt x="1269" y="1258"/>
                    <a:pt x="1305" y="1294"/>
                    <a:pt x="1327" y="1364"/>
                  </a:cubicBezTo>
                  <a:cubicBezTo>
                    <a:pt x="1419" y="1831"/>
                    <a:pt x="1526" y="2294"/>
                    <a:pt x="1618" y="2761"/>
                  </a:cubicBezTo>
                  <a:cubicBezTo>
                    <a:pt x="1629" y="2808"/>
                    <a:pt x="1643" y="2842"/>
                    <a:pt x="1654" y="2889"/>
                  </a:cubicBezTo>
                  <a:lnTo>
                    <a:pt x="1688" y="2889"/>
                  </a:lnTo>
                  <a:cubicBezTo>
                    <a:pt x="1688" y="2889"/>
                    <a:pt x="1699" y="2889"/>
                    <a:pt x="1699" y="2878"/>
                  </a:cubicBezTo>
                  <a:lnTo>
                    <a:pt x="1408" y="1585"/>
                  </a:lnTo>
                  <a:lnTo>
                    <a:pt x="1364" y="1342"/>
                  </a:lnTo>
                  <a:lnTo>
                    <a:pt x="1350" y="1328"/>
                  </a:lnTo>
                  <a:cubicBezTo>
                    <a:pt x="1338" y="1272"/>
                    <a:pt x="1375" y="1224"/>
                    <a:pt x="1419" y="1202"/>
                  </a:cubicBezTo>
                  <a:cubicBezTo>
                    <a:pt x="1456" y="1166"/>
                    <a:pt x="1503" y="1155"/>
                    <a:pt x="1548" y="1132"/>
                  </a:cubicBezTo>
                  <a:cubicBezTo>
                    <a:pt x="1746" y="1037"/>
                    <a:pt x="1933" y="923"/>
                    <a:pt x="2107" y="783"/>
                  </a:cubicBezTo>
                  <a:cubicBezTo>
                    <a:pt x="2202" y="699"/>
                    <a:pt x="2246" y="596"/>
                    <a:pt x="2257" y="479"/>
                  </a:cubicBezTo>
                  <a:cubicBezTo>
                    <a:pt x="2271" y="420"/>
                    <a:pt x="2271" y="364"/>
                    <a:pt x="2257" y="316"/>
                  </a:cubicBezTo>
                  <a:cubicBezTo>
                    <a:pt x="2246" y="210"/>
                    <a:pt x="2235" y="107"/>
                    <a:pt x="2188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6705;p65"/>
            <p:cNvSpPr/>
            <p:nvPr/>
          </p:nvSpPr>
          <p:spPr>
            <a:xfrm>
              <a:off x="3576086" y="523981"/>
              <a:ext cx="95990" cy="112102"/>
            </a:xfrm>
            <a:custGeom>
              <a:avLst/>
              <a:gdLst/>
              <a:ahLst/>
              <a:cxnLst/>
              <a:rect l="l" t="t" r="r" b="b"/>
              <a:pathLst>
                <a:path w="1269" h="1482" extrusionOk="0">
                  <a:moveTo>
                    <a:pt x="81" y="188"/>
                  </a:moveTo>
                  <a:cubicBezTo>
                    <a:pt x="106" y="210"/>
                    <a:pt x="117" y="224"/>
                    <a:pt x="129" y="246"/>
                  </a:cubicBezTo>
                  <a:lnTo>
                    <a:pt x="129" y="258"/>
                  </a:lnTo>
                  <a:cubicBezTo>
                    <a:pt x="129" y="269"/>
                    <a:pt x="117" y="269"/>
                    <a:pt x="117" y="269"/>
                  </a:cubicBezTo>
                  <a:cubicBezTo>
                    <a:pt x="117" y="280"/>
                    <a:pt x="117" y="294"/>
                    <a:pt x="106" y="305"/>
                  </a:cubicBezTo>
                  <a:cubicBezTo>
                    <a:pt x="92" y="294"/>
                    <a:pt x="81" y="269"/>
                    <a:pt x="70" y="258"/>
                  </a:cubicBezTo>
                  <a:lnTo>
                    <a:pt x="70" y="246"/>
                  </a:lnTo>
                  <a:lnTo>
                    <a:pt x="70" y="235"/>
                  </a:lnTo>
                  <a:cubicBezTo>
                    <a:pt x="81" y="224"/>
                    <a:pt x="81" y="199"/>
                    <a:pt x="81" y="188"/>
                  </a:cubicBezTo>
                  <a:close/>
                  <a:moveTo>
                    <a:pt x="151" y="456"/>
                  </a:moveTo>
                  <a:cubicBezTo>
                    <a:pt x="151" y="467"/>
                    <a:pt x="162" y="478"/>
                    <a:pt x="176" y="503"/>
                  </a:cubicBezTo>
                  <a:lnTo>
                    <a:pt x="176" y="515"/>
                  </a:lnTo>
                  <a:lnTo>
                    <a:pt x="187" y="515"/>
                  </a:lnTo>
                  <a:cubicBezTo>
                    <a:pt x="187" y="537"/>
                    <a:pt x="176" y="559"/>
                    <a:pt x="176" y="573"/>
                  </a:cubicBezTo>
                  <a:cubicBezTo>
                    <a:pt x="162" y="559"/>
                    <a:pt x="151" y="537"/>
                    <a:pt x="140" y="515"/>
                  </a:cubicBezTo>
                  <a:lnTo>
                    <a:pt x="129" y="515"/>
                  </a:lnTo>
                  <a:cubicBezTo>
                    <a:pt x="140" y="490"/>
                    <a:pt x="140" y="478"/>
                    <a:pt x="151" y="456"/>
                  </a:cubicBezTo>
                  <a:close/>
                  <a:moveTo>
                    <a:pt x="0" y="1"/>
                  </a:moveTo>
                  <a:lnTo>
                    <a:pt x="59" y="224"/>
                  </a:lnTo>
                  <a:lnTo>
                    <a:pt x="338" y="1481"/>
                  </a:lnTo>
                  <a:cubicBezTo>
                    <a:pt x="397" y="1467"/>
                    <a:pt x="455" y="1456"/>
                    <a:pt x="511" y="1445"/>
                  </a:cubicBezTo>
                  <a:cubicBezTo>
                    <a:pt x="548" y="1434"/>
                    <a:pt x="595" y="1434"/>
                    <a:pt x="629" y="1434"/>
                  </a:cubicBezTo>
                  <a:cubicBezTo>
                    <a:pt x="690" y="1427"/>
                    <a:pt x="754" y="1421"/>
                    <a:pt x="818" y="1421"/>
                  </a:cubicBezTo>
                  <a:cubicBezTo>
                    <a:pt x="864" y="1421"/>
                    <a:pt x="911" y="1424"/>
                    <a:pt x="955" y="1434"/>
                  </a:cubicBezTo>
                  <a:cubicBezTo>
                    <a:pt x="966" y="1435"/>
                    <a:pt x="976" y="1436"/>
                    <a:pt x="985" y="1436"/>
                  </a:cubicBezTo>
                  <a:cubicBezTo>
                    <a:pt x="1045" y="1436"/>
                    <a:pt x="1075" y="1405"/>
                    <a:pt x="1106" y="1364"/>
                  </a:cubicBezTo>
                  <a:cubicBezTo>
                    <a:pt x="1210" y="1235"/>
                    <a:pt x="1268" y="1085"/>
                    <a:pt x="1257" y="909"/>
                  </a:cubicBezTo>
                  <a:cubicBezTo>
                    <a:pt x="1257" y="794"/>
                    <a:pt x="1246" y="666"/>
                    <a:pt x="1210" y="537"/>
                  </a:cubicBezTo>
                  <a:cubicBezTo>
                    <a:pt x="1154" y="316"/>
                    <a:pt x="1025" y="165"/>
                    <a:pt x="791" y="107"/>
                  </a:cubicBezTo>
                  <a:cubicBezTo>
                    <a:pt x="606" y="70"/>
                    <a:pt x="408" y="37"/>
                    <a:pt x="210" y="37"/>
                  </a:cubicBezTo>
                  <a:cubicBezTo>
                    <a:pt x="162" y="37"/>
                    <a:pt x="117" y="37"/>
                    <a:pt x="70" y="26"/>
                  </a:cubicBezTo>
                  <a:cubicBezTo>
                    <a:pt x="48" y="26"/>
                    <a:pt x="22" y="15"/>
                    <a:pt x="0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6706;p65"/>
            <p:cNvSpPr/>
            <p:nvPr/>
          </p:nvSpPr>
          <p:spPr>
            <a:xfrm>
              <a:off x="3472082" y="415439"/>
              <a:ext cx="160438" cy="37443"/>
            </a:xfrm>
            <a:custGeom>
              <a:avLst/>
              <a:gdLst/>
              <a:ahLst/>
              <a:cxnLst/>
              <a:rect l="l" t="t" r="r" b="b"/>
              <a:pathLst>
                <a:path w="2121" h="495" extrusionOk="0">
                  <a:moveTo>
                    <a:pt x="2051" y="0"/>
                  </a:moveTo>
                  <a:cubicBezTo>
                    <a:pt x="1655" y="0"/>
                    <a:pt x="274" y="288"/>
                    <a:pt x="1" y="483"/>
                  </a:cubicBezTo>
                  <a:cubicBezTo>
                    <a:pt x="26" y="483"/>
                    <a:pt x="48" y="494"/>
                    <a:pt x="59" y="494"/>
                  </a:cubicBezTo>
                  <a:cubicBezTo>
                    <a:pt x="100" y="489"/>
                    <a:pt x="137" y="489"/>
                    <a:pt x="176" y="489"/>
                  </a:cubicBezTo>
                  <a:cubicBezTo>
                    <a:pt x="214" y="489"/>
                    <a:pt x="252" y="489"/>
                    <a:pt x="294" y="483"/>
                  </a:cubicBezTo>
                  <a:cubicBezTo>
                    <a:pt x="839" y="388"/>
                    <a:pt x="1386" y="262"/>
                    <a:pt x="1923" y="109"/>
                  </a:cubicBezTo>
                  <a:cubicBezTo>
                    <a:pt x="1992" y="86"/>
                    <a:pt x="2062" y="53"/>
                    <a:pt x="2121" y="28"/>
                  </a:cubicBezTo>
                  <a:lnTo>
                    <a:pt x="2121" y="5"/>
                  </a:lnTo>
                  <a:cubicBezTo>
                    <a:pt x="2103" y="2"/>
                    <a:pt x="2080" y="0"/>
                    <a:pt x="2051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6707;p65"/>
            <p:cNvSpPr/>
            <p:nvPr/>
          </p:nvSpPr>
          <p:spPr>
            <a:xfrm>
              <a:off x="3472082" y="415439"/>
              <a:ext cx="160438" cy="37443"/>
            </a:xfrm>
            <a:custGeom>
              <a:avLst/>
              <a:gdLst/>
              <a:ahLst/>
              <a:cxnLst/>
              <a:rect l="l" t="t" r="r" b="b"/>
              <a:pathLst>
                <a:path w="2121" h="495" extrusionOk="0">
                  <a:moveTo>
                    <a:pt x="2051" y="0"/>
                  </a:moveTo>
                  <a:cubicBezTo>
                    <a:pt x="1655" y="0"/>
                    <a:pt x="274" y="288"/>
                    <a:pt x="1" y="483"/>
                  </a:cubicBezTo>
                  <a:cubicBezTo>
                    <a:pt x="26" y="483"/>
                    <a:pt x="48" y="494"/>
                    <a:pt x="59" y="494"/>
                  </a:cubicBezTo>
                  <a:cubicBezTo>
                    <a:pt x="100" y="489"/>
                    <a:pt x="137" y="489"/>
                    <a:pt x="176" y="489"/>
                  </a:cubicBezTo>
                  <a:cubicBezTo>
                    <a:pt x="214" y="489"/>
                    <a:pt x="252" y="489"/>
                    <a:pt x="294" y="483"/>
                  </a:cubicBezTo>
                  <a:cubicBezTo>
                    <a:pt x="839" y="388"/>
                    <a:pt x="1386" y="262"/>
                    <a:pt x="1923" y="109"/>
                  </a:cubicBezTo>
                  <a:cubicBezTo>
                    <a:pt x="1992" y="86"/>
                    <a:pt x="2062" y="53"/>
                    <a:pt x="2121" y="28"/>
                  </a:cubicBezTo>
                  <a:lnTo>
                    <a:pt x="2121" y="5"/>
                  </a:lnTo>
                  <a:cubicBezTo>
                    <a:pt x="2103" y="2"/>
                    <a:pt x="2080" y="0"/>
                    <a:pt x="2051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6708;p65"/>
            <p:cNvSpPr/>
            <p:nvPr/>
          </p:nvSpPr>
          <p:spPr>
            <a:xfrm>
              <a:off x="3554075" y="634566"/>
              <a:ext cx="95990" cy="24281"/>
            </a:xfrm>
            <a:custGeom>
              <a:avLst/>
              <a:gdLst/>
              <a:ahLst/>
              <a:cxnLst/>
              <a:rect l="l" t="t" r="r" b="b"/>
              <a:pathLst>
                <a:path w="1269" h="321" extrusionOk="0">
                  <a:moveTo>
                    <a:pt x="1108" y="0"/>
                  </a:moveTo>
                  <a:cubicBezTo>
                    <a:pt x="757" y="0"/>
                    <a:pt x="118" y="173"/>
                    <a:pt x="1" y="321"/>
                  </a:cubicBezTo>
                  <a:cubicBezTo>
                    <a:pt x="82" y="310"/>
                    <a:pt x="163" y="310"/>
                    <a:pt x="232" y="299"/>
                  </a:cubicBezTo>
                  <a:cubicBezTo>
                    <a:pt x="501" y="240"/>
                    <a:pt x="758" y="181"/>
                    <a:pt x="1026" y="123"/>
                  </a:cubicBezTo>
                  <a:cubicBezTo>
                    <a:pt x="1107" y="100"/>
                    <a:pt x="1177" y="53"/>
                    <a:pt x="1269" y="19"/>
                  </a:cubicBezTo>
                  <a:cubicBezTo>
                    <a:pt x="1229" y="6"/>
                    <a:pt x="1173" y="0"/>
                    <a:pt x="1108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6709;p65"/>
            <p:cNvSpPr/>
            <p:nvPr/>
          </p:nvSpPr>
          <p:spPr>
            <a:xfrm>
              <a:off x="3554075" y="634566"/>
              <a:ext cx="95990" cy="24281"/>
            </a:xfrm>
            <a:custGeom>
              <a:avLst/>
              <a:gdLst/>
              <a:ahLst/>
              <a:cxnLst/>
              <a:rect l="l" t="t" r="r" b="b"/>
              <a:pathLst>
                <a:path w="1269" h="321" extrusionOk="0">
                  <a:moveTo>
                    <a:pt x="1108" y="0"/>
                  </a:moveTo>
                  <a:cubicBezTo>
                    <a:pt x="757" y="0"/>
                    <a:pt x="118" y="173"/>
                    <a:pt x="1" y="321"/>
                  </a:cubicBezTo>
                  <a:cubicBezTo>
                    <a:pt x="82" y="310"/>
                    <a:pt x="163" y="310"/>
                    <a:pt x="232" y="299"/>
                  </a:cubicBezTo>
                  <a:cubicBezTo>
                    <a:pt x="501" y="240"/>
                    <a:pt x="758" y="181"/>
                    <a:pt x="1026" y="123"/>
                  </a:cubicBezTo>
                  <a:cubicBezTo>
                    <a:pt x="1107" y="100"/>
                    <a:pt x="1177" y="53"/>
                    <a:pt x="1269" y="19"/>
                  </a:cubicBezTo>
                  <a:cubicBezTo>
                    <a:pt x="1229" y="6"/>
                    <a:pt x="1173" y="0"/>
                    <a:pt x="1108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6710;p65"/>
            <p:cNvSpPr/>
            <p:nvPr/>
          </p:nvSpPr>
          <p:spPr>
            <a:xfrm>
              <a:off x="3575178" y="649089"/>
              <a:ext cx="48487" cy="27307"/>
            </a:xfrm>
            <a:custGeom>
              <a:avLst/>
              <a:gdLst/>
              <a:ahLst/>
              <a:cxnLst/>
              <a:rect l="l" t="t" r="r" b="b"/>
              <a:pathLst>
                <a:path w="641" h="361" extrusionOk="0">
                  <a:moveTo>
                    <a:pt x="641" y="0"/>
                  </a:moveTo>
                  <a:lnTo>
                    <a:pt x="641" y="0"/>
                  </a:lnTo>
                  <a:cubicBezTo>
                    <a:pt x="431" y="37"/>
                    <a:pt x="222" y="81"/>
                    <a:pt x="1" y="129"/>
                  </a:cubicBezTo>
                  <a:cubicBezTo>
                    <a:pt x="12" y="140"/>
                    <a:pt x="12" y="140"/>
                    <a:pt x="23" y="140"/>
                  </a:cubicBezTo>
                  <a:cubicBezTo>
                    <a:pt x="129" y="176"/>
                    <a:pt x="222" y="221"/>
                    <a:pt x="258" y="339"/>
                  </a:cubicBezTo>
                  <a:cubicBezTo>
                    <a:pt x="258" y="350"/>
                    <a:pt x="280" y="361"/>
                    <a:pt x="303" y="361"/>
                  </a:cubicBezTo>
                  <a:cubicBezTo>
                    <a:pt x="350" y="350"/>
                    <a:pt x="409" y="339"/>
                    <a:pt x="467" y="327"/>
                  </a:cubicBezTo>
                  <a:cubicBezTo>
                    <a:pt x="490" y="316"/>
                    <a:pt x="501" y="302"/>
                    <a:pt x="501" y="280"/>
                  </a:cubicBezTo>
                  <a:cubicBezTo>
                    <a:pt x="490" y="210"/>
                    <a:pt x="512" y="163"/>
                    <a:pt x="548" y="107"/>
                  </a:cubicBezTo>
                  <a:cubicBezTo>
                    <a:pt x="582" y="70"/>
                    <a:pt x="607" y="37"/>
                    <a:pt x="641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6711;p65"/>
            <p:cNvSpPr/>
            <p:nvPr/>
          </p:nvSpPr>
          <p:spPr>
            <a:xfrm>
              <a:off x="3575178" y="649089"/>
              <a:ext cx="48487" cy="27307"/>
            </a:xfrm>
            <a:custGeom>
              <a:avLst/>
              <a:gdLst/>
              <a:ahLst/>
              <a:cxnLst/>
              <a:rect l="l" t="t" r="r" b="b"/>
              <a:pathLst>
                <a:path w="641" h="361" extrusionOk="0">
                  <a:moveTo>
                    <a:pt x="641" y="0"/>
                  </a:moveTo>
                  <a:lnTo>
                    <a:pt x="641" y="0"/>
                  </a:lnTo>
                  <a:cubicBezTo>
                    <a:pt x="431" y="37"/>
                    <a:pt x="222" y="81"/>
                    <a:pt x="1" y="129"/>
                  </a:cubicBezTo>
                  <a:cubicBezTo>
                    <a:pt x="12" y="140"/>
                    <a:pt x="12" y="140"/>
                    <a:pt x="23" y="140"/>
                  </a:cubicBezTo>
                  <a:cubicBezTo>
                    <a:pt x="129" y="176"/>
                    <a:pt x="222" y="221"/>
                    <a:pt x="258" y="339"/>
                  </a:cubicBezTo>
                  <a:cubicBezTo>
                    <a:pt x="258" y="350"/>
                    <a:pt x="280" y="361"/>
                    <a:pt x="303" y="361"/>
                  </a:cubicBezTo>
                  <a:cubicBezTo>
                    <a:pt x="350" y="350"/>
                    <a:pt x="409" y="339"/>
                    <a:pt x="467" y="327"/>
                  </a:cubicBezTo>
                  <a:cubicBezTo>
                    <a:pt x="490" y="316"/>
                    <a:pt x="501" y="302"/>
                    <a:pt x="501" y="280"/>
                  </a:cubicBezTo>
                  <a:cubicBezTo>
                    <a:pt x="490" y="210"/>
                    <a:pt x="512" y="163"/>
                    <a:pt x="548" y="107"/>
                  </a:cubicBezTo>
                  <a:cubicBezTo>
                    <a:pt x="582" y="70"/>
                    <a:pt x="607" y="37"/>
                    <a:pt x="641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6712;p65"/>
            <p:cNvSpPr/>
            <p:nvPr/>
          </p:nvSpPr>
          <p:spPr>
            <a:xfrm>
              <a:off x="3484562" y="501138"/>
              <a:ext cx="21180" cy="69667"/>
            </a:xfrm>
            <a:custGeom>
              <a:avLst/>
              <a:gdLst/>
              <a:ahLst/>
              <a:cxnLst/>
              <a:rect l="l" t="t" r="r" b="b"/>
              <a:pathLst>
                <a:path w="280" h="921" extrusionOk="0">
                  <a:moveTo>
                    <a:pt x="0" y="1"/>
                  </a:moveTo>
                  <a:lnTo>
                    <a:pt x="0" y="1"/>
                  </a:lnTo>
                  <a:cubicBezTo>
                    <a:pt x="70" y="303"/>
                    <a:pt x="129" y="618"/>
                    <a:pt x="199" y="920"/>
                  </a:cubicBezTo>
                  <a:cubicBezTo>
                    <a:pt x="221" y="875"/>
                    <a:pt x="255" y="828"/>
                    <a:pt x="280" y="792"/>
                  </a:cubicBezTo>
                  <a:cubicBezTo>
                    <a:pt x="221" y="560"/>
                    <a:pt x="174" y="328"/>
                    <a:pt x="140" y="93"/>
                  </a:cubicBezTo>
                  <a:cubicBezTo>
                    <a:pt x="81" y="60"/>
                    <a:pt x="45" y="37"/>
                    <a:pt x="0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6713;p65"/>
            <p:cNvSpPr/>
            <p:nvPr/>
          </p:nvSpPr>
          <p:spPr>
            <a:xfrm>
              <a:off x="3636900" y="466949"/>
              <a:ext cx="21180" cy="70423"/>
            </a:xfrm>
            <a:custGeom>
              <a:avLst/>
              <a:gdLst/>
              <a:ahLst/>
              <a:cxnLst/>
              <a:rect l="l" t="t" r="r" b="b"/>
              <a:pathLst>
                <a:path w="280" h="931" extrusionOk="0">
                  <a:moveTo>
                    <a:pt x="82" y="0"/>
                  </a:moveTo>
                  <a:cubicBezTo>
                    <a:pt x="56" y="23"/>
                    <a:pt x="45" y="56"/>
                    <a:pt x="34" y="70"/>
                  </a:cubicBezTo>
                  <a:cubicBezTo>
                    <a:pt x="23" y="93"/>
                    <a:pt x="1" y="115"/>
                    <a:pt x="1" y="126"/>
                  </a:cubicBezTo>
                  <a:cubicBezTo>
                    <a:pt x="56" y="372"/>
                    <a:pt x="104" y="615"/>
                    <a:pt x="140" y="824"/>
                  </a:cubicBezTo>
                  <a:cubicBezTo>
                    <a:pt x="196" y="872"/>
                    <a:pt x="233" y="908"/>
                    <a:pt x="280" y="931"/>
                  </a:cubicBezTo>
                  <a:cubicBezTo>
                    <a:pt x="210" y="629"/>
                    <a:pt x="151" y="313"/>
                    <a:pt x="82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6714;p65"/>
            <p:cNvSpPr/>
            <p:nvPr/>
          </p:nvSpPr>
          <p:spPr>
            <a:xfrm>
              <a:off x="3387593" y="259017"/>
              <a:ext cx="367320" cy="520874"/>
            </a:xfrm>
            <a:custGeom>
              <a:avLst/>
              <a:gdLst/>
              <a:ahLst/>
              <a:cxnLst/>
              <a:rect l="l" t="t" r="r" b="b"/>
              <a:pathLst>
                <a:path w="4856" h="6886" extrusionOk="0">
                  <a:moveTo>
                    <a:pt x="2514" y="48"/>
                  </a:moveTo>
                  <a:cubicBezTo>
                    <a:pt x="2528" y="48"/>
                    <a:pt x="2551" y="59"/>
                    <a:pt x="2562" y="70"/>
                  </a:cubicBezTo>
                  <a:cubicBezTo>
                    <a:pt x="2609" y="129"/>
                    <a:pt x="2643" y="188"/>
                    <a:pt x="2690" y="257"/>
                  </a:cubicBezTo>
                  <a:cubicBezTo>
                    <a:pt x="2084" y="386"/>
                    <a:pt x="1503" y="514"/>
                    <a:pt x="886" y="640"/>
                  </a:cubicBezTo>
                  <a:cubicBezTo>
                    <a:pt x="908" y="559"/>
                    <a:pt x="922" y="478"/>
                    <a:pt x="944" y="397"/>
                  </a:cubicBezTo>
                  <a:cubicBezTo>
                    <a:pt x="944" y="386"/>
                    <a:pt x="967" y="375"/>
                    <a:pt x="978" y="375"/>
                  </a:cubicBezTo>
                  <a:cubicBezTo>
                    <a:pt x="1492" y="269"/>
                    <a:pt x="2003" y="165"/>
                    <a:pt x="2514" y="48"/>
                  </a:cubicBezTo>
                  <a:close/>
                  <a:moveTo>
                    <a:pt x="3529" y="140"/>
                  </a:moveTo>
                  <a:cubicBezTo>
                    <a:pt x="3506" y="199"/>
                    <a:pt x="3481" y="235"/>
                    <a:pt x="3459" y="280"/>
                  </a:cubicBezTo>
                  <a:cubicBezTo>
                    <a:pt x="3447" y="291"/>
                    <a:pt x="3436" y="291"/>
                    <a:pt x="3436" y="291"/>
                  </a:cubicBezTo>
                  <a:cubicBezTo>
                    <a:pt x="2889" y="408"/>
                    <a:pt x="2352" y="514"/>
                    <a:pt x="1816" y="629"/>
                  </a:cubicBezTo>
                  <a:cubicBezTo>
                    <a:pt x="1316" y="735"/>
                    <a:pt x="816" y="838"/>
                    <a:pt x="316" y="956"/>
                  </a:cubicBezTo>
                  <a:cubicBezTo>
                    <a:pt x="297" y="960"/>
                    <a:pt x="279" y="962"/>
                    <a:pt x="263" y="962"/>
                  </a:cubicBezTo>
                  <a:cubicBezTo>
                    <a:pt x="189" y="962"/>
                    <a:pt x="141" y="923"/>
                    <a:pt x="84" y="875"/>
                  </a:cubicBezTo>
                  <a:cubicBezTo>
                    <a:pt x="1235" y="629"/>
                    <a:pt x="2375" y="386"/>
                    <a:pt x="3529" y="140"/>
                  </a:cubicBezTo>
                  <a:close/>
                  <a:moveTo>
                    <a:pt x="3098" y="419"/>
                  </a:moveTo>
                  <a:lnTo>
                    <a:pt x="3098" y="419"/>
                  </a:lnTo>
                  <a:cubicBezTo>
                    <a:pt x="3062" y="489"/>
                    <a:pt x="3040" y="548"/>
                    <a:pt x="3017" y="595"/>
                  </a:cubicBezTo>
                  <a:cubicBezTo>
                    <a:pt x="3003" y="607"/>
                    <a:pt x="2981" y="607"/>
                    <a:pt x="2970" y="618"/>
                  </a:cubicBezTo>
                  <a:cubicBezTo>
                    <a:pt x="2598" y="688"/>
                    <a:pt x="2235" y="769"/>
                    <a:pt x="1875" y="850"/>
                  </a:cubicBezTo>
                  <a:cubicBezTo>
                    <a:pt x="1514" y="920"/>
                    <a:pt x="1154" y="1003"/>
                    <a:pt x="794" y="1073"/>
                  </a:cubicBezTo>
                  <a:cubicBezTo>
                    <a:pt x="781" y="1077"/>
                    <a:pt x="769" y="1080"/>
                    <a:pt x="759" y="1080"/>
                  </a:cubicBezTo>
                  <a:cubicBezTo>
                    <a:pt x="739" y="1080"/>
                    <a:pt x="722" y="1071"/>
                    <a:pt x="699" y="1048"/>
                  </a:cubicBezTo>
                  <a:cubicBezTo>
                    <a:pt x="676" y="1014"/>
                    <a:pt x="643" y="989"/>
                    <a:pt x="595" y="956"/>
                  </a:cubicBezTo>
                  <a:cubicBezTo>
                    <a:pt x="1433" y="780"/>
                    <a:pt x="2260" y="607"/>
                    <a:pt x="3098" y="419"/>
                  </a:cubicBezTo>
                  <a:close/>
                  <a:moveTo>
                    <a:pt x="2039" y="875"/>
                  </a:moveTo>
                  <a:cubicBezTo>
                    <a:pt x="2051" y="908"/>
                    <a:pt x="2051" y="945"/>
                    <a:pt x="2073" y="967"/>
                  </a:cubicBezTo>
                  <a:cubicBezTo>
                    <a:pt x="2095" y="1014"/>
                    <a:pt x="2143" y="1048"/>
                    <a:pt x="2179" y="1084"/>
                  </a:cubicBezTo>
                  <a:cubicBezTo>
                    <a:pt x="2235" y="1129"/>
                    <a:pt x="2283" y="1177"/>
                    <a:pt x="2294" y="1258"/>
                  </a:cubicBezTo>
                  <a:cubicBezTo>
                    <a:pt x="2084" y="1305"/>
                    <a:pt x="1875" y="1353"/>
                    <a:pt x="1654" y="1397"/>
                  </a:cubicBezTo>
                  <a:cubicBezTo>
                    <a:pt x="1643" y="1327"/>
                    <a:pt x="1654" y="1258"/>
                    <a:pt x="1690" y="1199"/>
                  </a:cubicBezTo>
                  <a:cubicBezTo>
                    <a:pt x="1701" y="1165"/>
                    <a:pt x="1724" y="1143"/>
                    <a:pt x="1735" y="1107"/>
                  </a:cubicBezTo>
                  <a:cubicBezTo>
                    <a:pt x="1746" y="1048"/>
                    <a:pt x="1746" y="989"/>
                    <a:pt x="1746" y="933"/>
                  </a:cubicBezTo>
                  <a:cubicBezTo>
                    <a:pt x="1841" y="920"/>
                    <a:pt x="1933" y="897"/>
                    <a:pt x="2039" y="875"/>
                  </a:cubicBezTo>
                  <a:close/>
                  <a:moveTo>
                    <a:pt x="2760" y="710"/>
                  </a:moveTo>
                  <a:cubicBezTo>
                    <a:pt x="2760" y="710"/>
                    <a:pt x="2771" y="710"/>
                    <a:pt x="2783" y="724"/>
                  </a:cubicBezTo>
                  <a:cubicBezTo>
                    <a:pt x="2841" y="1014"/>
                    <a:pt x="2911" y="1316"/>
                    <a:pt x="2970" y="1607"/>
                  </a:cubicBezTo>
                  <a:cubicBezTo>
                    <a:pt x="2900" y="1596"/>
                    <a:pt x="2841" y="1573"/>
                    <a:pt x="2771" y="1562"/>
                  </a:cubicBezTo>
                  <a:cubicBezTo>
                    <a:pt x="2744" y="1557"/>
                    <a:pt x="2717" y="1556"/>
                    <a:pt x="2690" y="1556"/>
                  </a:cubicBezTo>
                  <a:cubicBezTo>
                    <a:pt x="2636" y="1556"/>
                    <a:pt x="2582" y="1562"/>
                    <a:pt x="2528" y="1562"/>
                  </a:cubicBezTo>
                  <a:cubicBezTo>
                    <a:pt x="2433" y="1548"/>
                    <a:pt x="2341" y="1537"/>
                    <a:pt x="2260" y="1492"/>
                  </a:cubicBezTo>
                  <a:cubicBezTo>
                    <a:pt x="2213" y="1456"/>
                    <a:pt x="2179" y="1408"/>
                    <a:pt x="2154" y="1353"/>
                  </a:cubicBezTo>
                  <a:cubicBezTo>
                    <a:pt x="2213" y="1339"/>
                    <a:pt x="2260" y="1327"/>
                    <a:pt x="2305" y="1316"/>
                  </a:cubicBezTo>
                  <a:cubicBezTo>
                    <a:pt x="2352" y="1305"/>
                    <a:pt x="2364" y="1294"/>
                    <a:pt x="2352" y="1258"/>
                  </a:cubicBezTo>
                  <a:cubicBezTo>
                    <a:pt x="2330" y="1154"/>
                    <a:pt x="2283" y="1084"/>
                    <a:pt x="2202" y="1037"/>
                  </a:cubicBezTo>
                  <a:cubicBezTo>
                    <a:pt x="2143" y="1003"/>
                    <a:pt x="2095" y="967"/>
                    <a:pt x="2095" y="897"/>
                  </a:cubicBezTo>
                  <a:cubicBezTo>
                    <a:pt x="2084" y="875"/>
                    <a:pt x="2095" y="864"/>
                    <a:pt x="2120" y="850"/>
                  </a:cubicBezTo>
                  <a:cubicBezTo>
                    <a:pt x="2341" y="805"/>
                    <a:pt x="2551" y="757"/>
                    <a:pt x="2760" y="710"/>
                  </a:cubicBezTo>
                  <a:close/>
                  <a:moveTo>
                    <a:pt x="2970" y="676"/>
                  </a:moveTo>
                  <a:cubicBezTo>
                    <a:pt x="3051" y="1059"/>
                    <a:pt x="3132" y="1445"/>
                    <a:pt x="3213" y="1827"/>
                  </a:cubicBezTo>
                  <a:cubicBezTo>
                    <a:pt x="3157" y="1772"/>
                    <a:pt x="3098" y="1724"/>
                    <a:pt x="3051" y="1677"/>
                  </a:cubicBezTo>
                  <a:cubicBezTo>
                    <a:pt x="3040" y="1665"/>
                    <a:pt x="3028" y="1654"/>
                    <a:pt x="3028" y="1632"/>
                  </a:cubicBezTo>
                  <a:cubicBezTo>
                    <a:pt x="2959" y="1327"/>
                    <a:pt x="2900" y="1026"/>
                    <a:pt x="2830" y="724"/>
                  </a:cubicBezTo>
                  <a:lnTo>
                    <a:pt x="2830" y="699"/>
                  </a:lnTo>
                  <a:cubicBezTo>
                    <a:pt x="2878" y="699"/>
                    <a:pt x="2922" y="688"/>
                    <a:pt x="2970" y="676"/>
                  </a:cubicBezTo>
                  <a:close/>
                  <a:moveTo>
                    <a:pt x="1675" y="950"/>
                  </a:moveTo>
                  <a:cubicBezTo>
                    <a:pt x="1701" y="950"/>
                    <a:pt x="1709" y="962"/>
                    <a:pt x="1701" y="1003"/>
                  </a:cubicBezTo>
                  <a:cubicBezTo>
                    <a:pt x="1701" y="1048"/>
                    <a:pt x="1690" y="1107"/>
                    <a:pt x="1654" y="1154"/>
                  </a:cubicBezTo>
                  <a:cubicBezTo>
                    <a:pt x="1606" y="1235"/>
                    <a:pt x="1584" y="1316"/>
                    <a:pt x="1606" y="1422"/>
                  </a:cubicBezTo>
                  <a:cubicBezTo>
                    <a:pt x="1620" y="1445"/>
                    <a:pt x="1632" y="1456"/>
                    <a:pt x="1665" y="1456"/>
                  </a:cubicBezTo>
                  <a:cubicBezTo>
                    <a:pt x="1713" y="1445"/>
                    <a:pt x="1771" y="1434"/>
                    <a:pt x="1816" y="1422"/>
                  </a:cubicBezTo>
                  <a:lnTo>
                    <a:pt x="1816" y="1422"/>
                  </a:lnTo>
                  <a:cubicBezTo>
                    <a:pt x="1841" y="1478"/>
                    <a:pt x="1830" y="1537"/>
                    <a:pt x="1794" y="1584"/>
                  </a:cubicBezTo>
                  <a:cubicBezTo>
                    <a:pt x="1735" y="1677"/>
                    <a:pt x="1654" y="1724"/>
                    <a:pt x="1551" y="1772"/>
                  </a:cubicBezTo>
                  <a:cubicBezTo>
                    <a:pt x="1422" y="1827"/>
                    <a:pt x="1294" y="1875"/>
                    <a:pt x="1187" y="2003"/>
                  </a:cubicBezTo>
                  <a:cubicBezTo>
                    <a:pt x="1132" y="1688"/>
                    <a:pt x="1062" y="1397"/>
                    <a:pt x="1003" y="1096"/>
                  </a:cubicBezTo>
                  <a:cubicBezTo>
                    <a:pt x="1014" y="1084"/>
                    <a:pt x="1037" y="1084"/>
                    <a:pt x="1048" y="1084"/>
                  </a:cubicBezTo>
                  <a:cubicBezTo>
                    <a:pt x="1246" y="1037"/>
                    <a:pt x="1444" y="989"/>
                    <a:pt x="1632" y="956"/>
                  </a:cubicBezTo>
                  <a:cubicBezTo>
                    <a:pt x="1649" y="952"/>
                    <a:pt x="1664" y="950"/>
                    <a:pt x="1675" y="950"/>
                  </a:cubicBezTo>
                  <a:close/>
                  <a:moveTo>
                    <a:pt x="956" y="1107"/>
                  </a:moveTo>
                  <a:cubicBezTo>
                    <a:pt x="956" y="1118"/>
                    <a:pt x="956" y="1129"/>
                    <a:pt x="967" y="1143"/>
                  </a:cubicBezTo>
                  <a:cubicBezTo>
                    <a:pt x="1025" y="1434"/>
                    <a:pt x="1084" y="1724"/>
                    <a:pt x="1143" y="2015"/>
                  </a:cubicBezTo>
                  <a:cubicBezTo>
                    <a:pt x="1154" y="2037"/>
                    <a:pt x="1143" y="2073"/>
                    <a:pt x="1132" y="2096"/>
                  </a:cubicBezTo>
                  <a:cubicBezTo>
                    <a:pt x="1106" y="2154"/>
                    <a:pt x="1084" y="2213"/>
                    <a:pt x="1062" y="2283"/>
                  </a:cubicBezTo>
                  <a:cubicBezTo>
                    <a:pt x="967" y="1897"/>
                    <a:pt x="897" y="1515"/>
                    <a:pt x="816" y="1129"/>
                  </a:cubicBezTo>
                  <a:cubicBezTo>
                    <a:pt x="863" y="1118"/>
                    <a:pt x="908" y="1107"/>
                    <a:pt x="956" y="1107"/>
                  </a:cubicBezTo>
                  <a:close/>
                  <a:moveTo>
                    <a:pt x="2097" y="1370"/>
                  </a:moveTo>
                  <a:cubicBezTo>
                    <a:pt x="2108" y="1370"/>
                    <a:pt x="2120" y="1378"/>
                    <a:pt x="2120" y="1386"/>
                  </a:cubicBezTo>
                  <a:cubicBezTo>
                    <a:pt x="2165" y="1515"/>
                    <a:pt x="2271" y="1573"/>
                    <a:pt x="2389" y="1596"/>
                  </a:cubicBezTo>
                  <a:cubicBezTo>
                    <a:pt x="2470" y="1607"/>
                    <a:pt x="2551" y="1607"/>
                    <a:pt x="2632" y="1607"/>
                  </a:cubicBezTo>
                  <a:cubicBezTo>
                    <a:pt x="2642" y="1606"/>
                    <a:pt x="2652" y="1606"/>
                    <a:pt x="2662" y="1606"/>
                  </a:cubicBezTo>
                  <a:cubicBezTo>
                    <a:pt x="2935" y="1606"/>
                    <a:pt x="3114" y="1755"/>
                    <a:pt x="3238" y="1992"/>
                  </a:cubicBezTo>
                  <a:cubicBezTo>
                    <a:pt x="3238" y="2003"/>
                    <a:pt x="3238" y="2015"/>
                    <a:pt x="3249" y="2026"/>
                  </a:cubicBezTo>
                  <a:cubicBezTo>
                    <a:pt x="2878" y="2026"/>
                    <a:pt x="2514" y="2107"/>
                    <a:pt x="2154" y="2177"/>
                  </a:cubicBezTo>
                  <a:cubicBezTo>
                    <a:pt x="1794" y="2260"/>
                    <a:pt x="1444" y="2353"/>
                    <a:pt x="1095" y="2504"/>
                  </a:cubicBezTo>
                  <a:cubicBezTo>
                    <a:pt x="1106" y="2422"/>
                    <a:pt x="1106" y="2364"/>
                    <a:pt x="1118" y="2294"/>
                  </a:cubicBezTo>
                  <a:cubicBezTo>
                    <a:pt x="1176" y="2062"/>
                    <a:pt x="1316" y="1911"/>
                    <a:pt x="1551" y="1827"/>
                  </a:cubicBezTo>
                  <a:cubicBezTo>
                    <a:pt x="1665" y="1783"/>
                    <a:pt x="1760" y="1724"/>
                    <a:pt x="1830" y="1607"/>
                  </a:cubicBezTo>
                  <a:cubicBezTo>
                    <a:pt x="1863" y="1562"/>
                    <a:pt x="1886" y="1515"/>
                    <a:pt x="1875" y="1445"/>
                  </a:cubicBezTo>
                  <a:cubicBezTo>
                    <a:pt x="1875" y="1422"/>
                    <a:pt x="1875" y="1408"/>
                    <a:pt x="1911" y="1408"/>
                  </a:cubicBezTo>
                  <a:cubicBezTo>
                    <a:pt x="1970" y="1397"/>
                    <a:pt x="2026" y="1375"/>
                    <a:pt x="2084" y="1375"/>
                  </a:cubicBezTo>
                  <a:cubicBezTo>
                    <a:pt x="2087" y="1372"/>
                    <a:pt x="2092" y="1370"/>
                    <a:pt x="2097" y="1370"/>
                  </a:cubicBezTo>
                  <a:close/>
                  <a:moveTo>
                    <a:pt x="3168" y="2068"/>
                  </a:moveTo>
                  <a:cubicBezTo>
                    <a:pt x="3197" y="2068"/>
                    <a:pt x="3220" y="2070"/>
                    <a:pt x="3238" y="2073"/>
                  </a:cubicBezTo>
                  <a:lnTo>
                    <a:pt x="3238" y="2096"/>
                  </a:lnTo>
                  <a:cubicBezTo>
                    <a:pt x="3179" y="2121"/>
                    <a:pt x="3109" y="2154"/>
                    <a:pt x="3040" y="2177"/>
                  </a:cubicBezTo>
                  <a:cubicBezTo>
                    <a:pt x="2503" y="2330"/>
                    <a:pt x="1956" y="2456"/>
                    <a:pt x="1411" y="2551"/>
                  </a:cubicBezTo>
                  <a:cubicBezTo>
                    <a:pt x="1369" y="2557"/>
                    <a:pt x="1331" y="2557"/>
                    <a:pt x="1293" y="2557"/>
                  </a:cubicBezTo>
                  <a:cubicBezTo>
                    <a:pt x="1254" y="2557"/>
                    <a:pt x="1217" y="2557"/>
                    <a:pt x="1176" y="2562"/>
                  </a:cubicBezTo>
                  <a:cubicBezTo>
                    <a:pt x="1165" y="2562"/>
                    <a:pt x="1143" y="2551"/>
                    <a:pt x="1118" y="2551"/>
                  </a:cubicBezTo>
                  <a:cubicBezTo>
                    <a:pt x="1391" y="2356"/>
                    <a:pt x="2772" y="2068"/>
                    <a:pt x="3168" y="2068"/>
                  </a:cubicBezTo>
                  <a:close/>
                  <a:moveTo>
                    <a:pt x="3249" y="2923"/>
                  </a:moveTo>
                  <a:cubicBezTo>
                    <a:pt x="3297" y="3143"/>
                    <a:pt x="3341" y="3364"/>
                    <a:pt x="3389" y="3587"/>
                  </a:cubicBezTo>
                  <a:cubicBezTo>
                    <a:pt x="3179" y="3518"/>
                    <a:pt x="2970" y="3492"/>
                    <a:pt x="2760" y="3481"/>
                  </a:cubicBezTo>
                  <a:lnTo>
                    <a:pt x="2609" y="3481"/>
                  </a:lnTo>
                  <a:cubicBezTo>
                    <a:pt x="2551" y="3481"/>
                    <a:pt x="2492" y="3459"/>
                    <a:pt x="2492" y="3423"/>
                  </a:cubicBezTo>
                  <a:cubicBezTo>
                    <a:pt x="2492" y="3378"/>
                    <a:pt x="2528" y="3342"/>
                    <a:pt x="2573" y="3330"/>
                  </a:cubicBezTo>
                  <a:cubicBezTo>
                    <a:pt x="2819" y="3224"/>
                    <a:pt x="3040" y="3099"/>
                    <a:pt x="3238" y="2934"/>
                  </a:cubicBezTo>
                  <a:cubicBezTo>
                    <a:pt x="3238" y="2934"/>
                    <a:pt x="3249" y="2934"/>
                    <a:pt x="3249" y="2923"/>
                  </a:cubicBezTo>
                  <a:close/>
                  <a:moveTo>
                    <a:pt x="3378" y="2749"/>
                  </a:moveTo>
                  <a:cubicBezTo>
                    <a:pt x="3447" y="3062"/>
                    <a:pt x="3506" y="3378"/>
                    <a:pt x="3576" y="3680"/>
                  </a:cubicBezTo>
                  <a:cubicBezTo>
                    <a:pt x="3529" y="3657"/>
                    <a:pt x="3492" y="3621"/>
                    <a:pt x="3436" y="3573"/>
                  </a:cubicBezTo>
                  <a:cubicBezTo>
                    <a:pt x="3400" y="3364"/>
                    <a:pt x="3352" y="3121"/>
                    <a:pt x="3297" y="2875"/>
                  </a:cubicBezTo>
                  <a:cubicBezTo>
                    <a:pt x="3297" y="2864"/>
                    <a:pt x="3319" y="2842"/>
                    <a:pt x="3330" y="2819"/>
                  </a:cubicBezTo>
                  <a:cubicBezTo>
                    <a:pt x="3341" y="2805"/>
                    <a:pt x="3352" y="2772"/>
                    <a:pt x="3378" y="2749"/>
                  </a:cubicBezTo>
                  <a:close/>
                  <a:moveTo>
                    <a:pt x="1467" y="3308"/>
                  </a:moveTo>
                  <a:lnTo>
                    <a:pt x="1467" y="3308"/>
                  </a:lnTo>
                  <a:cubicBezTo>
                    <a:pt x="1537" y="3319"/>
                    <a:pt x="1606" y="3342"/>
                    <a:pt x="1676" y="3353"/>
                  </a:cubicBezTo>
                  <a:cubicBezTo>
                    <a:pt x="1863" y="3389"/>
                    <a:pt x="2051" y="3400"/>
                    <a:pt x="2235" y="3400"/>
                  </a:cubicBezTo>
                  <a:cubicBezTo>
                    <a:pt x="2243" y="3399"/>
                    <a:pt x="2251" y="3398"/>
                    <a:pt x="2258" y="3398"/>
                  </a:cubicBezTo>
                  <a:cubicBezTo>
                    <a:pt x="2309" y="3398"/>
                    <a:pt x="2354" y="3427"/>
                    <a:pt x="2364" y="3459"/>
                  </a:cubicBezTo>
                  <a:cubicBezTo>
                    <a:pt x="2375" y="3481"/>
                    <a:pt x="2330" y="3540"/>
                    <a:pt x="2271" y="3562"/>
                  </a:cubicBezTo>
                  <a:cubicBezTo>
                    <a:pt x="2039" y="3657"/>
                    <a:pt x="1816" y="3783"/>
                    <a:pt x="1620" y="3948"/>
                  </a:cubicBezTo>
                  <a:lnTo>
                    <a:pt x="1606" y="3959"/>
                  </a:lnTo>
                  <a:cubicBezTo>
                    <a:pt x="1562" y="3738"/>
                    <a:pt x="1514" y="3529"/>
                    <a:pt x="1467" y="3308"/>
                  </a:cubicBezTo>
                  <a:close/>
                  <a:moveTo>
                    <a:pt x="1282" y="3202"/>
                  </a:moveTo>
                  <a:cubicBezTo>
                    <a:pt x="1327" y="3238"/>
                    <a:pt x="1363" y="3261"/>
                    <a:pt x="1422" y="3294"/>
                  </a:cubicBezTo>
                  <a:cubicBezTo>
                    <a:pt x="1456" y="3529"/>
                    <a:pt x="1503" y="3761"/>
                    <a:pt x="1562" y="3993"/>
                  </a:cubicBezTo>
                  <a:cubicBezTo>
                    <a:pt x="1537" y="4029"/>
                    <a:pt x="1503" y="4076"/>
                    <a:pt x="1481" y="4121"/>
                  </a:cubicBezTo>
                  <a:cubicBezTo>
                    <a:pt x="1411" y="3819"/>
                    <a:pt x="1352" y="3504"/>
                    <a:pt x="1282" y="3202"/>
                  </a:cubicBezTo>
                  <a:close/>
                  <a:moveTo>
                    <a:pt x="3283" y="2107"/>
                  </a:moveTo>
                  <a:cubicBezTo>
                    <a:pt x="3330" y="2213"/>
                    <a:pt x="3341" y="2316"/>
                    <a:pt x="3352" y="2422"/>
                  </a:cubicBezTo>
                  <a:cubicBezTo>
                    <a:pt x="3366" y="2470"/>
                    <a:pt x="3366" y="2526"/>
                    <a:pt x="3352" y="2585"/>
                  </a:cubicBezTo>
                  <a:cubicBezTo>
                    <a:pt x="3341" y="2702"/>
                    <a:pt x="3297" y="2805"/>
                    <a:pt x="3202" y="2889"/>
                  </a:cubicBezTo>
                  <a:cubicBezTo>
                    <a:pt x="3028" y="3029"/>
                    <a:pt x="2841" y="3143"/>
                    <a:pt x="2643" y="3238"/>
                  </a:cubicBezTo>
                  <a:cubicBezTo>
                    <a:pt x="2598" y="3261"/>
                    <a:pt x="2551" y="3272"/>
                    <a:pt x="2514" y="3308"/>
                  </a:cubicBezTo>
                  <a:cubicBezTo>
                    <a:pt x="2470" y="3330"/>
                    <a:pt x="2433" y="3378"/>
                    <a:pt x="2445" y="3434"/>
                  </a:cubicBezTo>
                  <a:lnTo>
                    <a:pt x="2459" y="3448"/>
                  </a:lnTo>
                  <a:lnTo>
                    <a:pt x="2492" y="3481"/>
                  </a:lnTo>
                  <a:lnTo>
                    <a:pt x="2492" y="3504"/>
                  </a:lnTo>
                  <a:cubicBezTo>
                    <a:pt x="2514" y="3518"/>
                    <a:pt x="2540" y="3529"/>
                    <a:pt x="2562" y="3529"/>
                  </a:cubicBezTo>
                  <a:cubicBezTo>
                    <a:pt x="2609" y="3540"/>
                    <a:pt x="2654" y="3540"/>
                    <a:pt x="2702" y="3540"/>
                  </a:cubicBezTo>
                  <a:cubicBezTo>
                    <a:pt x="2900" y="3540"/>
                    <a:pt x="3098" y="3573"/>
                    <a:pt x="3283" y="3610"/>
                  </a:cubicBezTo>
                  <a:cubicBezTo>
                    <a:pt x="3517" y="3668"/>
                    <a:pt x="3646" y="3819"/>
                    <a:pt x="3702" y="4040"/>
                  </a:cubicBezTo>
                  <a:cubicBezTo>
                    <a:pt x="3738" y="4169"/>
                    <a:pt x="3749" y="4297"/>
                    <a:pt x="3749" y="4412"/>
                  </a:cubicBezTo>
                  <a:cubicBezTo>
                    <a:pt x="3760" y="4588"/>
                    <a:pt x="3702" y="4738"/>
                    <a:pt x="3598" y="4867"/>
                  </a:cubicBezTo>
                  <a:cubicBezTo>
                    <a:pt x="3567" y="4908"/>
                    <a:pt x="3537" y="4939"/>
                    <a:pt x="3477" y="4939"/>
                  </a:cubicBezTo>
                  <a:cubicBezTo>
                    <a:pt x="3468" y="4939"/>
                    <a:pt x="3458" y="4938"/>
                    <a:pt x="3447" y="4937"/>
                  </a:cubicBezTo>
                  <a:cubicBezTo>
                    <a:pt x="3403" y="4927"/>
                    <a:pt x="3356" y="4924"/>
                    <a:pt x="3310" y="4924"/>
                  </a:cubicBezTo>
                  <a:cubicBezTo>
                    <a:pt x="3246" y="4924"/>
                    <a:pt x="3182" y="4930"/>
                    <a:pt x="3121" y="4937"/>
                  </a:cubicBezTo>
                  <a:cubicBezTo>
                    <a:pt x="3028" y="4948"/>
                    <a:pt x="2922" y="4959"/>
                    <a:pt x="2830" y="4984"/>
                  </a:cubicBezTo>
                  <a:lnTo>
                    <a:pt x="2841" y="4995"/>
                  </a:lnTo>
                  <a:lnTo>
                    <a:pt x="2794" y="4995"/>
                  </a:lnTo>
                  <a:lnTo>
                    <a:pt x="2794" y="4984"/>
                  </a:lnTo>
                  <a:cubicBezTo>
                    <a:pt x="2794" y="4995"/>
                    <a:pt x="2783" y="4995"/>
                    <a:pt x="2783" y="4995"/>
                  </a:cubicBezTo>
                  <a:lnTo>
                    <a:pt x="2749" y="4995"/>
                  </a:lnTo>
                  <a:cubicBezTo>
                    <a:pt x="2738" y="4948"/>
                    <a:pt x="2724" y="4914"/>
                    <a:pt x="2713" y="4867"/>
                  </a:cubicBezTo>
                  <a:cubicBezTo>
                    <a:pt x="2621" y="4400"/>
                    <a:pt x="2514" y="3937"/>
                    <a:pt x="2422" y="3470"/>
                  </a:cubicBezTo>
                  <a:cubicBezTo>
                    <a:pt x="2400" y="3400"/>
                    <a:pt x="2364" y="3364"/>
                    <a:pt x="2305" y="3353"/>
                  </a:cubicBezTo>
                  <a:cubicBezTo>
                    <a:pt x="2260" y="3342"/>
                    <a:pt x="2202" y="3342"/>
                    <a:pt x="2154" y="3342"/>
                  </a:cubicBezTo>
                  <a:cubicBezTo>
                    <a:pt x="1956" y="3342"/>
                    <a:pt x="1760" y="3308"/>
                    <a:pt x="1573" y="3272"/>
                  </a:cubicBezTo>
                  <a:cubicBezTo>
                    <a:pt x="1341" y="3213"/>
                    <a:pt x="1213" y="3073"/>
                    <a:pt x="1154" y="2864"/>
                  </a:cubicBezTo>
                  <a:cubicBezTo>
                    <a:pt x="1132" y="2772"/>
                    <a:pt x="1118" y="2680"/>
                    <a:pt x="1095" y="2585"/>
                  </a:cubicBezTo>
                  <a:lnTo>
                    <a:pt x="1095" y="2585"/>
                  </a:lnTo>
                  <a:cubicBezTo>
                    <a:pt x="1154" y="2595"/>
                    <a:pt x="1209" y="2600"/>
                    <a:pt x="1263" y="2600"/>
                  </a:cubicBezTo>
                  <a:cubicBezTo>
                    <a:pt x="1390" y="2600"/>
                    <a:pt x="1508" y="2575"/>
                    <a:pt x="1632" y="2551"/>
                  </a:cubicBezTo>
                  <a:cubicBezTo>
                    <a:pt x="2014" y="2470"/>
                    <a:pt x="2400" y="2375"/>
                    <a:pt x="2783" y="2294"/>
                  </a:cubicBezTo>
                  <a:cubicBezTo>
                    <a:pt x="2900" y="2260"/>
                    <a:pt x="3028" y="2224"/>
                    <a:pt x="3143" y="2177"/>
                  </a:cubicBezTo>
                  <a:cubicBezTo>
                    <a:pt x="3190" y="2165"/>
                    <a:pt x="3238" y="2132"/>
                    <a:pt x="3283" y="2107"/>
                  </a:cubicBezTo>
                  <a:close/>
                  <a:moveTo>
                    <a:pt x="2400" y="3551"/>
                  </a:moveTo>
                  <a:cubicBezTo>
                    <a:pt x="2400" y="3562"/>
                    <a:pt x="2400" y="3587"/>
                    <a:pt x="2411" y="3599"/>
                  </a:cubicBezTo>
                  <a:cubicBezTo>
                    <a:pt x="2503" y="4040"/>
                    <a:pt x="2598" y="4495"/>
                    <a:pt x="2690" y="4937"/>
                  </a:cubicBezTo>
                  <a:cubicBezTo>
                    <a:pt x="2702" y="5018"/>
                    <a:pt x="2713" y="5007"/>
                    <a:pt x="2632" y="5040"/>
                  </a:cubicBezTo>
                  <a:cubicBezTo>
                    <a:pt x="2470" y="5110"/>
                    <a:pt x="2305" y="5180"/>
                    <a:pt x="2143" y="5250"/>
                  </a:cubicBezTo>
                  <a:cubicBezTo>
                    <a:pt x="2120" y="5264"/>
                    <a:pt x="2095" y="5264"/>
                    <a:pt x="2084" y="5264"/>
                  </a:cubicBezTo>
                  <a:cubicBezTo>
                    <a:pt x="1900" y="5238"/>
                    <a:pt x="1771" y="5124"/>
                    <a:pt x="1665" y="4970"/>
                  </a:cubicBezTo>
                  <a:cubicBezTo>
                    <a:pt x="1551" y="4797"/>
                    <a:pt x="1492" y="4588"/>
                    <a:pt x="1492" y="4367"/>
                  </a:cubicBezTo>
                  <a:cubicBezTo>
                    <a:pt x="1492" y="4216"/>
                    <a:pt x="1551" y="4088"/>
                    <a:pt x="1665" y="3981"/>
                  </a:cubicBezTo>
                  <a:cubicBezTo>
                    <a:pt x="1830" y="3853"/>
                    <a:pt x="2014" y="3738"/>
                    <a:pt x="2202" y="3657"/>
                  </a:cubicBezTo>
                  <a:cubicBezTo>
                    <a:pt x="2271" y="3621"/>
                    <a:pt x="2330" y="3587"/>
                    <a:pt x="2400" y="3551"/>
                  </a:cubicBezTo>
                  <a:close/>
                  <a:moveTo>
                    <a:pt x="3309" y="4965"/>
                  </a:moveTo>
                  <a:cubicBezTo>
                    <a:pt x="3374" y="4965"/>
                    <a:pt x="3430" y="4971"/>
                    <a:pt x="3470" y="4984"/>
                  </a:cubicBezTo>
                  <a:cubicBezTo>
                    <a:pt x="3378" y="5018"/>
                    <a:pt x="3308" y="5065"/>
                    <a:pt x="3227" y="5088"/>
                  </a:cubicBezTo>
                  <a:cubicBezTo>
                    <a:pt x="2959" y="5146"/>
                    <a:pt x="2702" y="5205"/>
                    <a:pt x="2433" y="5264"/>
                  </a:cubicBezTo>
                  <a:cubicBezTo>
                    <a:pt x="2364" y="5275"/>
                    <a:pt x="2283" y="5275"/>
                    <a:pt x="2202" y="5286"/>
                  </a:cubicBezTo>
                  <a:cubicBezTo>
                    <a:pt x="2319" y="5138"/>
                    <a:pt x="2958" y="4965"/>
                    <a:pt x="3309" y="4965"/>
                  </a:cubicBezTo>
                  <a:close/>
                  <a:moveTo>
                    <a:pt x="3121" y="5157"/>
                  </a:moveTo>
                  <a:lnTo>
                    <a:pt x="3121" y="5157"/>
                  </a:lnTo>
                  <a:cubicBezTo>
                    <a:pt x="3087" y="5194"/>
                    <a:pt x="3062" y="5227"/>
                    <a:pt x="3028" y="5264"/>
                  </a:cubicBezTo>
                  <a:cubicBezTo>
                    <a:pt x="2992" y="5320"/>
                    <a:pt x="2970" y="5367"/>
                    <a:pt x="2981" y="5437"/>
                  </a:cubicBezTo>
                  <a:cubicBezTo>
                    <a:pt x="2981" y="5459"/>
                    <a:pt x="2970" y="5473"/>
                    <a:pt x="2947" y="5484"/>
                  </a:cubicBezTo>
                  <a:cubicBezTo>
                    <a:pt x="2889" y="5496"/>
                    <a:pt x="2830" y="5507"/>
                    <a:pt x="2783" y="5518"/>
                  </a:cubicBezTo>
                  <a:cubicBezTo>
                    <a:pt x="2760" y="5518"/>
                    <a:pt x="2738" y="5507"/>
                    <a:pt x="2738" y="5496"/>
                  </a:cubicBezTo>
                  <a:cubicBezTo>
                    <a:pt x="2702" y="5378"/>
                    <a:pt x="2609" y="5333"/>
                    <a:pt x="2503" y="5297"/>
                  </a:cubicBezTo>
                  <a:cubicBezTo>
                    <a:pt x="2492" y="5297"/>
                    <a:pt x="2492" y="5297"/>
                    <a:pt x="2481" y="5286"/>
                  </a:cubicBezTo>
                  <a:cubicBezTo>
                    <a:pt x="2702" y="5238"/>
                    <a:pt x="2911" y="5194"/>
                    <a:pt x="3121" y="5157"/>
                  </a:cubicBezTo>
                  <a:close/>
                  <a:moveTo>
                    <a:pt x="3797" y="4599"/>
                  </a:moveTo>
                  <a:cubicBezTo>
                    <a:pt x="3889" y="4984"/>
                    <a:pt x="3959" y="5367"/>
                    <a:pt x="4051" y="5753"/>
                  </a:cubicBezTo>
                  <a:cubicBezTo>
                    <a:pt x="3995" y="5764"/>
                    <a:pt x="3948" y="5775"/>
                    <a:pt x="3900" y="5786"/>
                  </a:cubicBezTo>
                  <a:cubicBezTo>
                    <a:pt x="3900" y="5764"/>
                    <a:pt x="3889" y="5753"/>
                    <a:pt x="3889" y="5739"/>
                  </a:cubicBezTo>
                  <a:cubicBezTo>
                    <a:pt x="3830" y="5448"/>
                    <a:pt x="3772" y="5157"/>
                    <a:pt x="3716" y="4867"/>
                  </a:cubicBezTo>
                  <a:cubicBezTo>
                    <a:pt x="3702" y="4845"/>
                    <a:pt x="3716" y="4808"/>
                    <a:pt x="3727" y="4786"/>
                  </a:cubicBezTo>
                  <a:cubicBezTo>
                    <a:pt x="3749" y="4727"/>
                    <a:pt x="3772" y="4669"/>
                    <a:pt x="3797" y="4599"/>
                  </a:cubicBezTo>
                  <a:close/>
                  <a:moveTo>
                    <a:pt x="3411" y="350"/>
                  </a:moveTo>
                  <a:cubicBezTo>
                    <a:pt x="3808" y="2191"/>
                    <a:pt x="4191" y="4029"/>
                    <a:pt x="4587" y="5867"/>
                  </a:cubicBezTo>
                  <a:cubicBezTo>
                    <a:pt x="4540" y="5867"/>
                    <a:pt x="4495" y="5878"/>
                    <a:pt x="4448" y="5892"/>
                  </a:cubicBezTo>
                  <a:cubicBezTo>
                    <a:pt x="4065" y="4051"/>
                    <a:pt x="3679" y="2224"/>
                    <a:pt x="3283" y="386"/>
                  </a:cubicBezTo>
                  <a:cubicBezTo>
                    <a:pt x="3330" y="375"/>
                    <a:pt x="3378" y="361"/>
                    <a:pt x="3411" y="350"/>
                  </a:cubicBezTo>
                  <a:close/>
                  <a:moveTo>
                    <a:pt x="3238" y="397"/>
                  </a:moveTo>
                  <a:cubicBezTo>
                    <a:pt x="3621" y="2235"/>
                    <a:pt x="4006" y="4062"/>
                    <a:pt x="4400" y="5892"/>
                  </a:cubicBezTo>
                  <a:cubicBezTo>
                    <a:pt x="4368" y="5908"/>
                    <a:pt x="4349" y="5916"/>
                    <a:pt x="4332" y="5916"/>
                  </a:cubicBezTo>
                  <a:cubicBezTo>
                    <a:pt x="4313" y="5916"/>
                    <a:pt x="4299" y="5904"/>
                    <a:pt x="4274" y="5878"/>
                  </a:cubicBezTo>
                  <a:cubicBezTo>
                    <a:pt x="4227" y="5834"/>
                    <a:pt x="4168" y="5786"/>
                    <a:pt x="4110" y="5739"/>
                  </a:cubicBezTo>
                  <a:cubicBezTo>
                    <a:pt x="4098" y="5739"/>
                    <a:pt x="4098" y="5716"/>
                    <a:pt x="4087" y="5705"/>
                  </a:cubicBezTo>
                  <a:cubicBezTo>
                    <a:pt x="4006" y="5286"/>
                    <a:pt x="3911" y="4856"/>
                    <a:pt x="3819" y="4426"/>
                  </a:cubicBezTo>
                  <a:cubicBezTo>
                    <a:pt x="3797" y="4319"/>
                    <a:pt x="3808" y="4202"/>
                    <a:pt x="3772" y="4099"/>
                  </a:cubicBezTo>
                  <a:cubicBezTo>
                    <a:pt x="3749" y="3993"/>
                    <a:pt x="3702" y="3900"/>
                    <a:pt x="3668" y="3808"/>
                  </a:cubicBezTo>
                  <a:cubicBezTo>
                    <a:pt x="3657" y="3783"/>
                    <a:pt x="3646" y="3761"/>
                    <a:pt x="3646" y="3738"/>
                  </a:cubicBezTo>
                  <a:cubicBezTo>
                    <a:pt x="3562" y="3389"/>
                    <a:pt x="3492" y="3029"/>
                    <a:pt x="3422" y="2680"/>
                  </a:cubicBezTo>
                  <a:cubicBezTo>
                    <a:pt x="3411" y="2621"/>
                    <a:pt x="3422" y="2562"/>
                    <a:pt x="3422" y="2504"/>
                  </a:cubicBezTo>
                  <a:cubicBezTo>
                    <a:pt x="3422" y="2341"/>
                    <a:pt x="3378" y="2177"/>
                    <a:pt x="3319" y="2026"/>
                  </a:cubicBezTo>
                  <a:cubicBezTo>
                    <a:pt x="3308" y="2003"/>
                    <a:pt x="3297" y="1981"/>
                    <a:pt x="3297" y="1945"/>
                  </a:cubicBezTo>
                  <a:cubicBezTo>
                    <a:pt x="3213" y="1548"/>
                    <a:pt x="3121" y="1154"/>
                    <a:pt x="3040" y="757"/>
                  </a:cubicBezTo>
                  <a:cubicBezTo>
                    <a:pt x="3028" y="710"/>
                    <a:pt x="3017" y="676"/>
                    <a:pt x="3051" y="629"/>
                  </a:cubicBezTo>
                  <a:cubicBezTo>
                    <a:pt x="3098" y="595"/>
                    <a:pt x="3109" y="526"/>
                    <a:pt x="3121" y="478"/>
                  </a:cubicBezTo>
                  <a:cubicBezTo>
                    <a:pt x="3132" y="408"/>
                    <a:pt x="3168" y="397"/>
                    <a:pt x="3238" y="397"/>
                  </a:cubicBezTo>
                  <a:close/>
                  <a:moveTo>
                    <a:pt x="3657" y="4889"/>
                  </a:moveTo>
                  <a:cubicBezTo>
                    <a:pt x="3727" y="5194"/>
                    <a:pt x="3786" y="5484"/>
                    <a:pt x="3855" y="5786"/>
                  </a:cubicBezTo>
                  <a:cubicBezTo>
                    <a:pt x="3841" y="5797"/>
                    <a:pt x="3819" y="5797"/>
                    <a:pt x="3808" y="5808"/>
                  </a:cubicBezTo>
                  <a:cubicBezTo>
                    <a:pt x="3610" y="5845"/>
                    <a:pt x="3411" y="5892"/>
                    <a:pt x="3227" y="5926"/>
                  </a:cubicBezTo>
                  <a:cubicBezTo>
                    <a:pt x="3209" y="5929"/>
                    <a:pt x="3194" y="5931"/>
                    <a:pt x="3182" y="5931"/>
                  </a:cubicBezTo>
                  <a:cubicBezTo>
                    <a:pt x="3155" y="5931"/>
                    <a:pt x="3143" y="5919"/>
                    <a:pt x="3143" y="5878"/>
                  </a:cubicBezTo>
                  <a:cubicBezTo>
                    <a:pt x="3157" y="5834"/>
                    <a:pt x="3168" y="5775"/>
                    <a:pt x="3190" y="5739"/>
                  </a:cubicBezTo>
                  <a:cubicBezTo>
                    <a:pt x="3249" y="5658"/>
                    <a:pt x="3271" y="5565"/>
                    <a:pt x="3249" y="5473"/>
                  </a:cubicBezTo>
                  <a:cubicBezTo>
                    <a:pt x="3241" y="5446"/>
                    <a:pt x="3232" y="5433"/>
                    <a:pt x="3208" y="5433"/>
                  </a:cubicBezTo>
                  <a:cubicBezTo>
                    <a:pt x="3200" y="5433"/>
                    <a:pt x="3191" y="5434"/>
                    <a:pt x="3179" y="5437"/>
                  </a:cubicBezTo>
                  <a:cubicBezTo>
                    <a:pt x="3132" y="5448"/>
                    <a:pt x="3087" y="5448"/>
                    <a:pt x="3028" y="5459"/>
                  </a:cubicBezTo>
                  <a:cubicBezTo>
                    <a:pt x="3017" y="5356"/>
                    <a:pt x="3062" y="5275"/>
                    <a:pt x="3132" y="5227"/>
                  </a:cubicBezTo>
                  <a:cubicBezTo>
                    <a:pt x="3190" y="5169"/>
                    <a:pt x="3260" y="5135"/>
                    <a:pt x="3330" y="5110"/>
                  </a:cubicBezTo>
                  <a:cubicBezTo>
                    <a:pt x="3447" y="5054"/>
                    <a:pt x="3576" y="4995"/>
                    <a:pt x="3657" y="4889"/>
                  </a:cubicBezTo>
                  <a:close/>
                  <a:moveTo>
                    <a:pt x="3190" y="5484"/>
                  </a:moveTo>
                  <a:lnTo>
                    <a:pt x="3190" y="5484"/>
                  </a:lnTo>
                  <a:cubicBezTo>
                    <a:pt x="3213" y="5543"/>
                    <a:pt x="3202" y="5599"/>
                    <a:pt x="3179" y="5658"/>
                  </a:cubicBezTo>
                  <a:cubicBezTo>
                    <a:pt x="3168" y="5683"/>
                    <a:pt x="3157" y="5716"/>
                    <a:pt x="3132" y="5739"/>
                  </a:cubicBezTo>
                  <a:cubicBezTo>
                    <a:pt x="3098" y="5808"/>
                    <a:pt x="3087" y="5867"/>
                    <a:pt x="3121" y="5948"/>
                  </a:cubicBezTo>
                  <a:cubicBezTo>
                    <a:pt x="3017" y="5973"/>
                    <a:pt x="2911" y="5984"/>
                    <a:pt x="2808" y="6007"/>
                  </a:cubicBezTo>
                  <a:cubicBezTo>
                    <a:pt x="2808" y="5903"/>
                    <a:pt x="2738" y="5845"/>
                    <a:pt x="2654" y="5786"/>
                  </a:cubicBezTo>
                  <a:cubicBezTo>
                    <a:pt x="2598" y="5753"/>
                    <a:pt x="2562" y="5694"/>
                    <a:pt x="2551" y="5624"/>
                  </a:cubicBezTo>
                  <a:cubicBezTo>
                    <a:pt x="2771" y="5577"/>
                    <a:pt x="2981" y="5529"/>
                    <a:pt x="3190" y="5484"/>
                  </a:cubicBezTo>
                  <a:close/>
                  <a:moveTo>
                    <a:pt x="1896" y="5270"/>
                  </a:moveTo>
                  <a:cubicBezTo>
                    <a:pt x="1898" y="5270"/>
                    <a:pt x="1900" y="5271"/>
                    <a:pt x="1900" y="5275"/>
                  </a:cubicBezTo>
                  <a:cubicBezTo>
                    <a:pt x="2026" y="5333"/>
                    <a:pt x="2154" y="5333"/>
                    <a:pt x="2283" y="5333"/>
                  </a:cubicBezTo>
                  <a:cubicBezTo>
                    <a:pt x="2309" y="5330"/>
                    <a:pt x="2335" y="5329"/>
                    <a:pt x="2360" y="5329"/>
                  </a:cubicBezTo>
                  <a:cubicBezTo>
                    <a:pt x="2446" y="5329"/>
                    <a:pt x="2525" y="5349"/>
                    <a:pt x="2598" y="5403"/>
                  </a:cubicBezTo>
                  <a:cubicBezTo>
                    <a:pt x="2654" y="5437"/>
                    <a:pt x="2679" y="5459"/>
                    <a:pt x="2690" y="5543"/>
                  </a:cubicBezTo>
                  <a:cubicBezTo>
                    <a:pt x="2643" y="5543"/>
                    <a:pt x="2598" y="5554"/>
                    <a:pt x="2540" y="5565"/>
                  </a:cubicBezTo>
                  <a:cubicBezTo>
                    <a:pt x="2503" y="5577"/>
                    <a:pt x="2492" y="5588"/>
                    <a:pt x="2503" y="5624"/>
                  </a:cubicBezTo>
                  <a:cubicBezTo>
                    <a:pt x="2514" y="5727"/>
                    <a:pt x="2573" y="5797"/>
                    <a:pt x="2654" y="5856"/>
                  </a:cubicBezTo>
                  <a:cubicBezTo>
                    <a:pt x="2713" y="5878"/>
                    <a:pt x="2760" y="5915"/>
                    <a:pt x="2760" y="5984"/>
                  </a:cubicBezTo>
                  <a:cubicBezTo>
                    <a:pt x="2771" y="6007"/>
                    <a:pt x="2760" y="6032"/>
                    <a:pt x="2738" y="6032"/>
                  </a:cubicBezTo>
                  <a:cubicBezTo>
                    <a:pt x="2514" y="6077"/>
                    <a:pt x="2305" y="6124"/>
                    <a:pt x="2095" y="6172"/>
                  </a:cubicBezTo>
                  <a:lnTo>
                    <a:pt x="2073" y="6172"/>
                  </a:lnTo>
                  <a:cubicBezTo>
                    <a:pt x="2014" y="5867"/>
                    <a:pt x="1944" y="5565"/>
                    <a:pt x="1886" y="5275"/>
                  </a:cubicBezTo>
                  <a:cubicBezTo>
                    <a:pt x="1886" y="5275"/>
                    <a:pt x="1892" y="5270"/>
                    <a:pt x="1896" y="5270"/>
                  </a:cubicBezTo>
                  <a:close/>
                  <a:moveTo>
                    <a:pt x="1643" y="5054"/>
                  </a:moveTo>
                  <a:lnTo>
                    <a:pt x="1643" y="5054"/>
                  </a:lnTo>
                  <a:cubicBezTo>
                    <a:pt x="1676" y="5099"/>
                    <a:pt x="1713" y="5135"/>
                    <a:pt x="1760" y="5157"/>
                  </a:cubicBezTo>
                  <a:cubicBezTo>
                    <a:pt x="1805" y="5205"/>
                    <a:pt x="1841" y="5250"/>
                    <a:pt x="1852" y="5320"/>
                  </a:cubicBezTo>
                  <a:cubicBezTo>
                    <a:pt x="1900" y="5588"/>
                    <a:pt x="1956" y="5856"/>
                    <a:pt x="2014" y="6135"/>
                  </a:cubicBezTo>
                  <a:cubicBezTo>
                    <a:pt x="2026" y="6146"/>
                    <a:pt x="2026" y="6158"/>
                    <a:pt x="2026" y="6183"/>
                  </a:cubicBezTo>
                  <a:cubicBezTo>
                    <a:pt x="1981" y="6194"/>
                    <a:pt x="1933" y="6205"/>
                    <a:pt x="1886" y="6205"/>
                  </a:cubicBezTo>
                  <a:cubicBezTo>
                    <a:pt x="1805" y="5822"/>
                    <a:pt x="1724" y="5448"/>
                    <a:pt x="1643" y="5054"/>
                  </a:cubicBezTo>
                  <a:close/>
                  <a:moveTo>
                    <a:pt x="4098" y="5802"/>
                  </a:moveTo>
                  <a:cubicBezTo>
                    <a:pt x="4116" y="5802"/>
                    <a:pt x="4134" y="5810"/>
                    <a:pt x="4157" y="5834"/>
                  </a:cubicBezTo>
                  <a:cubicBezTo>
                    <a:pt x="4179" y="5867"/>
                    <a:pt x="4216" y="5892"/>
                    <a:pt x="4260" y="5926"/>
                  </a:cubicBezTo>
                  <a:cubicBezTo>
                    <a:pt x="3422" y="6113"/>
                    <a:pt x="2598" y="6275"/>
                    <a:pt x="1760" y="6462"/>
                  </a:cubicBezTo>
                  <a:cubicBezTo>
                    <a:pt x="1794" y="6392"/>
                    <a:pt x="1816" y="6345"/>
                    <a:pt x="1841" y="6297"/>
                  </a:cubicBezTo>
                  <a:cubicBezTo>
                    <a:pt x="1841" y="6275"/>
                    <a:pt x="1875" y="6275"/>
                    <a:pt x="1886" y="6264"/>
                  </a:cubicBezTo>
                  <a:cubicBezTo>
                    <a:pt x="2249" y="6194"/>
                    <a:pt x="2609" y="6113"/>
                    <a:pt x="2981" y="6043"/>
                  </a:cubicBezTo>
                  <a:cubicBezTo>
                    <a:pt x="3341" y="5962"/>
                    <a:pt x="3702" y="5878"/>
                    <a:pt x="4065" y="5808"/>
                  </a:cubicBezTo>
                  <a:cubicBezTo>
                    <a:pt x="4077" y="5804"/>
                    <a:pt x="4087" y="5802"/>
                    <a:pt x="4098" y="5802"/>
                  </a:cubicBezTo>
                  <a:close/>
                  <a:moveTo>
                    <a:pt x="512" y="968"/>
                  </a:moveTo>
                  <a:cubicBezTo>
                    <a:pt x="535" y="968"/>
                    <a:pt x="557" y="977"/>
                    <a:pt x="584" y="1003"/>
                  </a:cubicBezTo>
                  <a:cubicBezTo>
                    <a:pt x="629" y="1059"/>
                    <a:pt x="676" y="1118"/>
                    <a:pt x="746" y="1143"/>
                  </a:cubicBezTo>
                  <a:cubicBezTo>
                    <a:pt x="757" y="1143"/>
                    <a:pt x="768" y="1177"/>
                    <a:pt x="768" y="1188"/>
                  </a:cubicBezTo>
                  <a:cubicBezTo>
                    <a:pt x="852" y="1562"/>
                    <a:pt x="922" y="1934"/>
                    <a:pt x="1003" y="2305"/>
                  </a:cubicBezTo>
                  <a:cubicBezTo>
                    <a:pt x="1025" y="2411"/>
                    <a:pt x="1037" y="2526"/>
                    <a:pt x="1048" y="2643"/>
                  </a:cubicBezTo>
                  <a:cubicBezTo>
                    <a:pt x="1073" y="2794"/>
                    <a:pt x="1106" y="2945"/>
                    <a:pt x="1187" y="3085"/>
                  </a:cubicBezTo>
                  <a:cubicBezTo>
                    <a:pt x="1201" y="3110"/>
                    <a:pt x="1213" y="3132"/>
                    <a:pt x="1213" y="3143"/>
                  </a:cubicBezTo>
                  <a:cubicBezTo>
                    <a:pt x="1294" y="3504"/>
                    <a:pt x="1363" y="3853"/>
                    <a:pt x="1433" y="4202"/>
                  </a:cubicBezTo>
                  <a:cubicBezTo>
                    <a:pt x="1444" y="4216"/>
                    <a:pt x="1444" y="4238"/>
                    <a:pt x="1444" y="4261"/>
                  </a:cubicBezTo>
                  <a:cubicBezTo>
                    <a:pt x="1411" y="4459"/>
                    <a:pt x="1456" y="4657"/>
                    <a:pt x="1537" y="4845"/>
                  </a:cubicBezTo>
                  <a:cubicBezTo>
                    <a:pt x="1551" y="4878"/>
                    <a:pt x="1551" y="4914"/>
                    <a:pt x="1562" y="4937"/>
                  </a:cubicBezTo>
                  <a:cubicBezTo>
                    <a:pt x="1643" y="5333"/>
                    <a:pt x="1735" y="5739"/>
                    <a:pt x="1816" y="6135"/>
                  </a:cubicBezTo>
                  <a:cubicBezTo>
                    <a:pt x="1830" y="6172"/>
                    <a:pt x="1841" y="6205"/>
                    <a:pt x="1805" y="6253"/>
                  </a:cubicBezTo>
                  <a:cubicBezTo>
                    <a:pt x="1760" y="6297"/>
                    <a:pt x="1746" y="6356"/>
                    <a:pt x="1735" y="6415"/>
                  </a:cubicBezTo>
                  <a:cubicBezTo>
                    <a:pt x="1713" y="6484"/>
                    <a:pt x="1676" y="6484"/>
                    <a:pt x="1620" y="6484"/>
                  </a:cubicBezTo>
                  <a:cubicBezTo>
                    <a:pt x="1235" y="4657"/>
                    <a:pt x="838" y="2819"/>
                    <a:pt x="455" y="978"/>
                  </a:cubicBezTo>
                  <a:cubicBezTo>
                    <a:pt x="476" y="973"/>
                    <a:pt x="494" y="968"/>
                    <a:pt x="512" y="968"/>
                  </a:cubicBezTo>
                  <a:close/>
                  <a:moveTo>
                    <a:pt x="397" y="989"/>
                  </a:moveTo>
                  <a:cubicBezTo>
                    <a:pt x="794" y="2830"/>
                    <a:pt x="1176" y="4669"/>
                    <a:pt x="1573" y="6507"/>
                  </a:cubicBezTo>
                  <a:cubicBezTo>
                    <a:pt x="1525" y="6507"/>
                    <a:pt x="1481" y="6521"/>
                    <a:pt x="1433" y="6532"/>
                  </a:cubicBezTo>
                  <a:cubicBezTo>
                    <a:pt x="1048" y="4691"/>
                    <a:pt x="665" y="2864"/>
                    <a:pt x="268" y="1026"/>
                  </a:cubicBezTo>
                  <a:cubicBezTo>
                    <a:pt x="316" y="1014"/>
                    <a:pt x="363" y="1003"/>
                    <a:pt x="397" y="989"/>
                  </a:cubicBezTo>
                  <a:close/>
                  <a:moveTo>
                    <a:pt x="4609" y="5923"/>
                  </a:moveTo>
                  <a:cubicBezTo>
                    <a:pt x="4665" y="5923"/>
                    <a:pt x="4714" y="5948"/>
                    <a:pt x="4763" y="6007"/>
                  </a:cubicBezTo>
                  <a:cubicBezTo>
                    <a:pt x="3621" y="6253"/>
                    <a:pt x="2481" y="6496"/>
                    <a:pt x="1316" y="6741"/>
                  </a:cubicBezTo>
                  <a:cubicBezTo>
                    <a:pt x="1352" y="6694"/>
                    <a:pt x="1375" y="6646"/>
                    <a:pt x="1397" y="6602"/>
                  </a:cubicBezTo>
                  <a:cubicBezTo>
                    <a:pt x="1411" y="6591"/>
                    <a:pt x="1422" y="6591"/>
                    <a:pt x="1422" y="6591"/>
                  </a:cubicBezTo>
                  <a:cubicBezTo>
                    <a:pt x="2481" y="6367"/>
                    <a:pt x="3529" y="6146"/>
                    <a:pt x="4576" y="5926"/>
                  </a:cubicBezTo>
                  <a:cubicBezTo>
                    <a:pt x="4587" y="5924"/>
                    <a:pt x="4598" y="5923"/>
                    <a:pt x="4609" y="5923"/>
                  </a:cubicBezTo>
                  <a:close/>
                  <a:moveTo>
                    <a:pt x="3959" y="6253"/>
                  </a:moveTo>
                  <a:lnTo>
                    <a:pt x="3959" y="6253"/>
                  </a:lnTo>
                  <a:cubicBezTo>
                    <a:pt x="3948" y="6334"/>
                    <a:pt x="3948" y="6415"/>
                    <a:pt x="3911" y="6496"/>
                  </a:cubicBezTo>
                  <a:cubicBezTo>
                    <a:pt x="3900" y="6496"/>
                    <a:pt x="3889" y="6507"/>
                    <a:pt x="3878" y="6507"/>
                  </a:cubicBezTo>
                  <a:cubicBezTo>
                    <a:pt x="3366" y="6613"/>
                    <a:pt x="2852" y="6730"/>
                    <a:pt x="2341" y="6834"/>
                  </a:cubicBezTo>
                  <a:cubicBezTo>
                    <a:pt x="2330" y="6834"/>
                    <a:pt x="2305" y="6834"/>
                    <a:pt x="2294" y="6822"/>
                  </a:cubicBezTo>
                  <a:cubicBezTo>
                    <a:pt x="2249" y="6764"/>
                    <a:pt x="2213" y="6694"/>
                    <a:pt x="2154" y="6624"/>
                  </a:cubicBezTo>
                  <a:cubicBezTo>
                    <a:pt x="2760" y="6496"/>
                    <a:pt x="3352" y="6367"/>
                    <a:pt x="3959" y="6253"/>
                  </a:cubicBezTo>
                  <a:close/>
                  <a:moveTo>
                    <a:pt x="2523" y="1"/>
                  </a:moveTo>
                  <a:cubicBezTo>
                    <a:pt x="2506" y="1"/>
                    <a:pt x="2488" y="5"/>
                    <a:pt x="2470" y="12"/>
                  </a:cubicBezTo>
                  <a:cubicBezTo>
                    <a:pt x="2341" y="37"/>
                    <a:pt x="2213" y="59"/>
                    <a:pt x="2095" y="81"/>
                  </a:cubicBezTo>
                  <a:cubicBezTo>
                    <a:pt x="1724" y="165"/>
                    <a:pt x="1352" y="246"/>
                    <a:pt x="978" y="327"/>
                  </a:cubicBezTo>
                  <a:cubicBezTo>
                    <a:pt x="933" y="338"/>
                    <a:pt x="897" y="361"/>
                    <a:pt x="886" y="419"/>
                  </a:cubicBezTo>
                  <a:cubicBezTo>
                    <a:pt x="875" y="478"/>
                    <a:pt x="863" y="537"/>
                    <a:pt x="852" y="607"/>
                  </a:cubicBezTo>
                  <a:cubicBezTo>
                    <a:pt x="852" y="640"/>
                    <a:pt x="838" y="654"/>
                    <a:pt x="805" y="665"/>
                  </a:cubicBezTo>
                  <a:cubicBezTo>
                    <a:pt x="573" y="710"/>
                    <a:pt x="338" y="757"/>
                    <a:pt x="106" y="805"/>
                  </a:cubicBezTo>
                  <a:cubicBezTo>
                    <a:pt x="95" y="816"/>
                    <a:pt x="70" y="816"/>
                    <a:pt x="48" y="827"/>
                  </a:cubicBezTo>
                  <a:cubicBezTo>
                    <a:pt x="0" y="850"/>
                    <a:pt x="0" y="875"/>
                    <a:pt x="36" y="897"/>
                  </a:cubicBezTo>
                  <a:cubicBezTo>
                    <a:pt x="84" y="945"/>
                    <a:pt x="129" y="978"/>
                    <a:pt x="187" y="1014"/>
                  </a:cubicBezTo>
                  <a:cubicBezTo>
                    <a:pt x="210" y="1026"/>
                    <a:pt x="224" y="1048"/>
                    <a:pt x="224" y="1073"/>
                  </a:cubicBezTo>
                  <a:cubicBezTo>
                    <a:pt x="478" y="2260"/>
                    <a:pt x="735" y="3448"/>
                    <a:pt x="978" y="4635"/>
                  </a:cubicBezTo>
                  <a:cubicBezTo>
                    <a:pt x="1106" y="5250"/>
                    <a:pt x="1246" y="5878"/>
                    <a:pt x="1375" y="6496"/>
                  </a:cubicBezTo>
                  <a:lnTo>
                    <a:pt x="1375" y="6554"/>
                  </a:lnTo>
                  <a:cubicBezTo>
                    <a:pt x="1352" y="6602"/>
                    <a:pt x="1316" y="6635"/>
                    <a:pt x="1305" y="6683"/>
                  </a:cubicBezTo>
                  <a:cubicBezTo>
                    <a:pt x="1282" y="6716"/>
                    <a:pt x="1282" y="6753"/>
                    <a:pt x="1271" y="6786"/>
                  </a:cubicBezTo>
                  <a:cubicBezTo>
                    <a:pt x="1294" y="6786"/>
                    <a:pt x="1317" y="6792"/>
                    <a:pt x="1340" y="6792"/>
                  </a:cubicBezTo>
                  <a:cubicBezTo>
                    <a:pt x="1352" y="6792"/>
                    <a:pt x="1363" y="6791"/>
                    <a:pt x="1375" y="6786"/>
                  </a:cubicBezTo>
                  <a:cubicBezTo>
                    <a:pt x="1606" y="6741"/>
                    <a:pt x="1841" y="6694"/>
                    <a:pt x="2062" y="6646"/>
                  </a:cubicBezTo>
                  <a:cubicBezTo>
                    <a:pt x="2074" y="6644"/>
                    <a:pt x="2084" y="6642"/>
                    <a:pt x="2093" y="6642"/>
                  </a:cubicBezTo>
                  <a:cubicBezTo>
                    <a:pt x="2120" y="6642"/>
                    <a:pt x="2134" y="6655"/>
                    <a:pt x="2143" y="6683"/>
                  </a:cubicBezTo>
                  <a:cubicBezTo>
                    <a:pt x="2165" y="6730"/>
                    <a:pt x="2202" y="6775"/>
                    <a:pt x="2235" y="6822"/>
                  </a:cubicBezTo>
                  <a:cubicBezTo>
                    <a:pt x="2263" y="6868"/>
                    <a:pt x="2305" y="6885"/>
                    <a:pt x="2350" y="6885"/>
                  </a:cubicBezTo>
                  <a:cubicBezTo>
                    <a:pt x="2363" y="6885"/>
                    <a:pt x="2376" y="6884"/>
                    <a:pt x="2389" y="6881"/>
                  </a:cubicBezTo>
                  <a:cubicBezTo>
                    <a:pt x="2632" y="6822"/>
                    <a:pt x="2878" y="6775"/>
                    <a:pt x="3121" y="6716"/>
                  </a:cubicBezTo>
                  <a:cubicBezTo>
                    <a:pt x="3366" y="6672"/>
                    <a:pt x="3610" y="6613"/>
                    <a:pt x="3855" y="6565"/>
                  </a:cubicBezTo>
                  <a:cubicBezTo>
                    <a:pt x="3925" y="6554"/>
                    <a:pt x="3959" y="6521"/>
                    <a:pt x="3970" y="6462"/>
                  </a:cubicBezTo>
                  <a:cubicBezTo>
                    <a:pt x="3981" y="6403"/>
                    <a:pt x="3995" y="6345"/>
                    <a:pt x="3995" y="6286"/>
                  </a:cubicBezTo>
                  <a:cubicBezTo>
                    <a:pt x="4006" y="6241"/>
                    <a:pt x="4017" y="6227"/>
                    <a:pt x="4051" y="6216"/>
                  </a:cubicBezTo>
                  <a:cubicBezTo>
                    <a:pt x="4286" y="6172"/>
                    <a:pt x="4517" y="6124"/>
                    <a:pt x="4749" y="6077"/>
                  </a:cubicBezTo>
                  <a:cubicBezTo>
                    <a:pt x="4763" y="6065"/>
                    <a:pt x="4786" y="6065"/>
                    <a:pt x="4808" y="6054"/>
                  </a:cubicBezTo>
                  <a:cubicBezTo>
                    <a:pt x="4855" y="6032"/>
                    <a:pt x="4855" y="6007"/>
                    <a:pt x="4819" y="5984"/>
                  </a:cubicBezTo>
                  <a:cubicBezTo>
                    <a:pt x="4774" y="5937"/>
                    <a:pt x="4727" y="5903"/>
                    <a:pt x="4668" y="5878"/>
                  </a:cubicBezTo>
                  <a:cubicBezTo>
                    <a:pt x="4646" y="5856"/>
                    <a:pt x="4635" y="5834"/>
                    <a:pt x="4624" y="5808"/>
                  </a:cubicBezTo>
                  <a:cubicBezTo>
                    <a:pt x="4436" y="4926"/>
                    <a:pt x="4260" y="4051"/>
                    <a:pt x="4076" y="3168"/>
                  </a:cubicBezTo>
                  <a:cubicBezTo>
                    <a:pt x="3878" y="2246"/>
                    <a:pt x="3679" y="1316"/>
                    <a:pt x="3481" y="386"/>
                  </a:cubicBezTo>
                  <a:cubicBezTo>
                    <a:pt x="3470" y="361"/>
                    <a:pt x="3481" y="338"/>
                    <a:pt x="3492" y="305"/>
                  </a:cubicBezTo>
                  <a:cubicBezTo>
                    <a:pt x="3529" y="257"/>
                    <a:pt x="3551" y="199"/>
                    <a:pt x="3587" y="151"/>
                  </a:cubicBezTo>
                  <a:cubicBezTo>
                    <a:pt x="3597" y="123"/>
                    <a:pt x="3598" y="92"/>
                    <a:pt x="3569" y="92"/>
                  </a:cubicBezTo>
                  <a:cubicBezTo>
                    <a:pt x="3564" y="92"/>
                    <a:pt x="3558" y="93"/>
                    <a:pt x="3551" y="95"/>
                  </a:cubicBezTo>
                  <a:lnTo>
                    <a:pt x="3481" y="95"/>
                  </a:lnTo>
                  <a:cubicBezTo>
                    <a:pt x="3249" y="140"/>
                    <a:pt x="3017" y="188"/>
                    <a:pt x="2794" y="246"/>
                  </a:cubicBezTo>
                  <a:cubicBezTo>
                    <a:pt x="2749" y="246"/>
                    <a:pt x="2724" y="246"/>
                    <a:pt x="2713" y="199"/>
                  </a:cubicBezTo>
                  <a:cubicBezTo>
                    <a:pt x="2679" y="151"/>
                    <a:pt x="2643" y="107"/>
                    <a:pt x="2621" y="59"/>
                  </a:cubicBezTo>
                  <a:cubicBezTo>
                    <a:pt x="2596" y="19"/>
                    <a:pt x="2561" y="1"/>
                    <a:pt x="252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6715;p65"/>
            <p:cNvSpPr/>
            <p:nvPr/>
          </p:nvSpPr>
          <p:spPr>
            <a:xfrm>
              <a:off x="3527677" y="485330"/>
              <a:ext cx="9758" cy="6203"/>
            </a:xfrm>
            <a:custGeom>
              <a:avLst/>
              <a:gdLst/>
              <a:ahLst/>
              <a:cxnLst/>
              <a:rect l="l" t="t" r="r" b="b"/>
              <a:pathLst>
                <a:path w="129" h="82" extrusionOk="0">
                  <a:moveTo>
                    <a:pt x="11" y="0"/>
                  </a:moveTo>
                  <a:lnTo>
                    <a:pt x="0" y="23"/>
                  </a:lnTo>
                  <a:cubicBezTo>
                    <a:pt x="34" y="37"/>
                    <a:pt x="70" y="59"/>
                    <a:pt x="92" y="81"/>
                  </a:cubicBezTo>
                  <a:cubicBezTo>
                    <a:pt x="104" y="81"/>
                    <a:pt x="118" y="70"/>
                    <a:pt x="129" y="59"/>
                  </a:cubicBezTo>
                  <a:cubicBezTo>
                    <a:pt x="129" y="48"/>
                    <a:pt x="118" y="48"/>
                    <a:pt x="118" y="37"/>
                  </a:cubicBezTo>
                  <a:cubicBezTo>
                    <a:pt x="81" y="23"/>
                    <a:pt x="48" y="12"/>
                    <a:pt x="11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6716;p65"/>
            <p:cNvSpPr/>
            <p:nvPr/>
          </p:nvSpPr>
          <p:spPr>
            <a:xfrm>
              <a:off x="3581305" y="538126"/>
              <a:ext cx="4539" cy="9001"/>
            </a:xfrm>
            <a:custGeom>
              <a:avLst/>
              <a:gdLst/>
              <a:ahLst/>
              <a:cxnLst/>
              <a:rect l="l" t="t" r="r" b="b"/>
              <a:pathLst>
                <a:path w="60" h="119" extrusionOk="0">
                  <a:moveTo>
                    <a:pt x="12" y="1"/>
                  </a:moveTo>
                  <a:cubicBezTo>
                    <a:pt x="12" y="23"/>
                    <a:pt x="1" y="48"/>
                    <a:pt x="1" y="71"/>
                  </a:cubicBezTo>
                  <a:cubicBezTo>
                    <a:pt x="12" y="82"/>
                    <a:pt x="23" y="107"/>
                    <a:pt x="37" y="118"/>
                  </a:cubicBezTo>
                  <a:cubicBezTo>
                    <a:pt x="48" y="107"/>
                    <a:pt x="48" y="82"/>
                    <a:pt x="60" y="59"/>
                  </a:cubicBezTo>
                  <a:cubicBezTo>
                    <a:pt x="48" y="37"/>
                    <a:pt x="37" y="23"/>
                    <a:pt x="12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6717;p65"/>
            <p:cNvSpPr/>
            <p:nvPr/>
          </p:nvSpPr>
          <p:spPr>
            <a:xfrm>
              <a:off x="3524046" y="494179"/>
              <a:ext cx="7262" cy="7035"/>
            </a:xfrm>
            <a:custGeom>
              <a:avLst/>
              <a:gdLst/>
              <a:ahLst/>
              <a:cxnLst/>
              <a:rect l="l" t="t" r="r" b="b"/>
              <a:pathLst>
                <a:path w="96" h="93" extrusionOk="0">
                  <a:moveTo>
                    <a:pt x="26" y="1"/>
                  </a:moveTo>
                  <a:cubicBezTo>
                    <a:pt x="26" y="12"/>
                    <a:pt x="1" y="23"/>
                    <a:pt x="12" y="23"/>
                  </a:cubicBezTo>
                  <a:cubicBezTo>
                    <a:pt x="26" y="45"/>
                    <a:pt x="48" y="71"/>
                    <a:pt x="71" y="93"/>
                  </a:cubicBezTo>
                  <a:cubicBezTo>
                    <a:pt x="82" y="93"/>
                    <a:pt x="82" y="82"/>
                    <a:pt x="96" y="71"/>
                  </a:cubicBezTo>
                  <a:cubicBezTo>
                    <a:pt x="71" y="34"/>
                    <a:pt x="48" y="23"/>
                    <a:pt x="26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6718;p65"/>
            <p:cNvSpPr/>
            <p:nvPr/>
          </p:nvSpPr>
          <p:spPr>
            <a:xfrm>
              <a:off x="3573514" y="479203"/>
              <a:ext cx="7035" cy="7035"/>
            </a:xfrm>
            <a:custGeom>
              <a:avLst/>
              <a:gdLst/>
              <a:ahLst/>
              <a:cxnLst/>
              <a:rect l="l" t="t" r="r" b="b"/>
              <a:pathLst>
                <a:path w="93" h="93" extrusionOk="0">
                  <a:moveTo>
                    <a:pt x="12" y="0"/>
                  </a:moveTo>
                  <a:cubicBezTo>
                    <a:pt x="1" y="12"/>
                    <a:pt x="1" y="34"/>
                    <a:pt x="1" y="34"/>
                  </a:cubicBezTo>
                  <a:cubicBezTo>
                    <a:pt x="23" y="59"/>
                    <a:pt x="45" y="70"/>
                    <a:pt x="70" y="93"/>
                  </a:cubicBezTo>
                  <a:cubicBezTo>
                    <a:pt x="82" y="81"/>
                    <a:pt x="82" y="70"/>
                    <a:pt x="93" y="59"/>
                  </a:cubicBezTo>
                  <a:cubicBezTo>
                    <a:pt x="56" y="34"/>
                    <a:pt x="34" y="23"/>
                    <a:pt x="1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6719;p65"/>
            <p:cNvSpPr/>
            <p:nvPr/>
          </p:nvSpPr>
          <p:spPr>
            <a:xfrm>
              <a:off x="3620032" y="441005"/>
              <a:ext cx="6354" cy="8245"/>
            </a:xfrm>
            <a:custGeom>
              <a:avLst/>
              <a:gdLst/>
              <a:ahLst/>
              <a:cxnLst/>
              <a:rect l="l" t="t" r="r" b="b"/>
              <a:pathLst>
                <a:path w="84" h="109" extrusionOk="0">
                  <a:moveTo>
                    <a:pt x="25" y="0"/>
                  </a:moveTo>
                  <a:cubicBezTo>
                    <a:pt x="22" y="0"/>
                    <a:pt x="18" y="2"/>
                    <a:pt x="14" y="5"/>
                  </a:cubicBezTo>
                  <a:cubicBezTo>
                    <a:pt x="14" y="5"/>
                    <a:pt x="0" y="16"/>
                    <a:pt x="14" y="28"/>
                  </a:cubicBezTo>
                  <a:cubicBezTo>
                    <a:pt x="25" y="50"/>
                    <a:pt x="36" y="86"/>
                    <a:pt x="48" y="109"/>
                  </a:cubicBezTo>
                  <a:cubicBezTo>
                    <a:pt x="59" y="109"/>
                    <a:pt x="70" y="98"/>
                    <a:pt x="84" y="98"/>
                  </a:cubicBezTo>
                  <a:cubicBezTo>
                    <a:pt x="70" y="64"/>
                    <a:pt x="59" y="39"/>
                    <a:pt x="48" y="5"/>
                  </a:cubicBezTo>
                  <a:cubicBezTo>
                    <a:pt x="40" y="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6720;p65"/>
            <p:cNvSpPr/>
            <p:nvPr/>
          </p:nvSpPr>
          <p:spPr>
            <a:xfrm>
              <a:off x="3585767" y="558397"/>
              <a:ext cx="4539" cy="9001"/>
            </a:xfrm>
            <a:custGeom>
              <a:avLst/>
              <a:gdLst/>
              <a:ahLst/>
              <a:cxnLst/>
              <a:rect l="l" t="t" r="r" b="b"/>
              <a:pathLst>
                <a:path w="60" h="119" extrusionOk="0">
                  <a:moveTo>
                    <a:pt x="23" y="1"/>
                  </a:moveTo>
                  <a:cubicBezTo>
                    <a:pt x="12" y="23"/>
                    <a:pt x="12" y="35"/>
                    <a:pt x="1" y="60"/>
                  </a:cubicBezTo>
                  <a:lnTo>
                    <a:pt x="12" y="60"/>
                  </a:lnTo>
                  <a:cubicBezTo>
                    <a:pt x="23" y="82"/>
                    <a:pt x="34" y="104"/>
                    <a:pt x="48" y="118"/>
                  </a:cubicBezTo>
                  <a:cubicBezTo>
                    <a:pt x="48" y="104"/>
                    <a:pt x="59" y="82"/>
                    <a:pt x="59" y="60"/>
                  </a:cubicBezTo>
                  <a:lnTo>
                    <a:pt x="48" y="60"/>
                  </a:lnTo>
                  <a:lnTo>
                    <a:pt x="48" y="48"/>
                  </a:lnTo>
                  <a:cubicBezTo>
                    <a:pt x="34" y="23"/>
                    <a:pt x="23" y="12"/>
                    <a:pt x="2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6721;p65"/>
            <p:cNvSpPr/>
            <p:nvPr/>
          </p:nvSpPr>
          <p:spPr>
            <a:xfrm>
              <a:off x="3587432" y="458099"/>
              <a:ext cx="4539" cy="7867"/>
            </a:xfrm>
            <a:custGeom>
              <a:avLst/>
              <a:gdLst/>
              <a:ahLst/>
              <a:cxnLst/>
              <a:rect l="l" t="t" r="r" b="b"/>
              <a:pathLst>
                <a:path w="60" h="104" extrusionOk="0">
                  <a:moveTo>
                    <a:pt x="26" y="0"/>
                  </a:moveTo>
                  <a:cubicBezTo>
                    <a:pt x="12" y="22"/>
                    <a:pt x="1" y="48"/>
                    <a:pt x="1" y="59"/>
                  </a:cubicBezTo>
                  <a:cubicBezTo>
                    <a:pt x="12" y="70"/>
                    <a:pt x="26" y="81"/>
                    <a:pt x="37" y="103"/>
                  </a:cubicBezTo>
                  <a:cubicBezTo>
                    <a:pt x="48" y="81"/>
                    <a:pt x="48" y="70"/>
                    <a:pt x="60" y="48"/>
                  </a:cubicBezTo>
                  <a:cubicBezTo>
                    <a:pt x="48" y="34"/>
                    <a:pt x="37" y="11"/>
                    <a:pt x="26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6722;p65"/>
            <p:cNvSpPr/>
            <p:nvPr/>
          </p:nvSpPr>
          <p:spPr>
            <a:xfrm>
              <a:off x="3573514" y="519745"/>
              <a:ext cx="29047" cy="117170"/>
            </a:xfrm>
            <a:custGeom>
              <a:avLst/>
              <a:gdLst/>
              <a:ahLst/>
              <a:cxnLst/>
              <a:rect l="l" t="t" r="r" b="b"/>
              <a:pathLst>
                <a:path w="384" h="1549" extrusionOk="0">
                  <a:moveTo>
                    <a:pt x="1" y="1"/>
                  </a:moveTo>
                  <a:lnTo>
                    <a:pt x="336" y="1537"/>
                  </a:lnTo>
                  <a:lnTo>
                    <a:pt x="336" y="1548"/>
                  </a:lnTo>
                  <a:lnTo>
                    <a:pt x="383" y="1548"/>
                  </a:lnTo>
                  <a:lnTo>
                    <a:pt x="372" y="1537"/>
                  </a:lnTo>
                  <a:lnTo>
                    <a:pt x="34" y="57"/>
                  </a:lnTo>
                  <a:lnTo>
                    <a:pt x="34" y="34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" name="Rectangle 23"/>
          <p:cNvSpPr/>
          <p:nvPr/>
        </p:nvSpPr>
        <p:spPr>
          <a:xfrm>
            <a:off x="518474" y="2373919"/>
            <a:ext cx="77301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Với điều kiện nào của 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    </a:t>
            </a:r>
            <a:r>
              <a:rPr lang="vi-VN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thì phân thứ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ịnh</a:t>
            </a:r>
            <a:r>
              <a:rPr lang="vi-VN" sz="28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714475"/>
              </p:ext>
            </p:extLst>
          </p:nvPr>
        </p:nvGraphicFramePr>
        <p:xfrm>
          <a:off x="8323860" y="2174986"/>
          <a:ext cx="942680" cy="98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1462" imgH="399752" progId="Equation.DSMT4">
                  <p:embed/>
                </p:oleObj>
              </mc:Choice>
              <mc:Fallback>
                <p:oleObj name="Equation" r:id="rId4" imgW="361462" imgH="399752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23860" y="2174986"/>
                        <a:ext cx="942680" cy="989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109519"/>
              </p:ext>
            </p:extLst>
          </p:nvPr>
        </p:nvGraphicFramePr>
        <p:xfrm>
          <a:off x="3820673" y="2413262"/>
          <a:ext cx="411307" cy="493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0673" y="2413262"/>
                        <a:ext cx="411307" cy="493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55825" y="3640138"/>
          <a:ext cx="10699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5825" y="3640138"/>
                        <a:ext cx="10699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758223" y="3592396"/>
          <a:ext cx="9921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58223" y="3592396"/>
                        <a:ext cx="992187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277959" y="3589627"/>
          <a:ext cx="970685" cy="534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1462" imgH="171271" progId="Equation.DSMT4">
                  <p:embed/>
                </p:oleObj>
              </mc:Choice>
              <mc:Fallback>
                <p:oleObj name="Equation" r:id="rId12" imgW="361462" imgH="171271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77959" y="3589627"/>
                        <a:ext cx="970685" cy="534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547417" y="3530929"/>
          <a:ext cx="1081521" cy="615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1462" imgH="171271" progId="Equation.DSMT4">
                  <p:embed/>
                </p:oleObj>
              </mc:Choice>
              <mc:Fallback>
                <p:oleObj name="Equation" r:id="rId14" imgW="361462" imgH="171271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547417" y="3530929"/>
                        <a:ext cx="1081521" cy="615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945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4" grpId="0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4" name="Google Shape;2434;p36"/>
          <p:cNvSpPr txBox="1">
            <a:spLocks noGrp="1"/>
          </p:cNvSpPr>
          <p:nvPr>
            <p:ph type="title" idx="4294967295"/>
          </p:nvPr>
        </p:nvSpPr>
        <p:spPr>
          <a:xfrm>
            <a:off x="2690019" y="1119400"/>
            <a:ext cx="6994525" cy="636588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" b="1" dirty="0">
                <a:solidFill>
                  <a:schemeClr val="accent2">
                    <a:lumMod val="50000"/>
                  </a:schemeClr>
                </a:solidFill>
              </a:rPr>
              <a:t>Câu</a:t>
            </a:r>
            <a:r>
              <a:rPr lang="en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" b="1" dirty="0">
                <a:solidFill>
                  <a:schemeClr val="accent2">
                    <a:lumMod val="50000"/>
                  </a:schemeClr>
                </a:solidFill>
              </a:rPr>
              <a:t>4:</a:t>
            </a:r>
            <a:endParaRPr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grpSp>
        <p:nvGrpSpPr>
          <p:cNvPr id="2479" name="Google Shape;2479;p36"/>
          <p:cNvGrpSpPr/>
          <p:nvPr/>
        </p:nvGrpSpPr>
        <p:grpSpPr>
          <a:xfrm rot="20818412">
            <a:off x="10219289" y="5133296"/>
            <a:ext cx="1496628" cy="1395297"/>
            <a:chOff x="6370649" y="2255515"/>
            <a:chExt cx="616486" cy="507637"/>
          </a:xfrm>
        </p:grpSpPr>
        <p:sp>
          <p:nvSpPr>
            <p:cNvPr id="2480" name="Google Shape;2480;p36"/>
            <p:cNvSpPr/>
            <p:nvPr/>
          </p:nvSpPr>
          <p:spPr>
            <a:xfrm>
              <a:off x="6370649" y="2255515"/>
              <a:ext cx="616486" cy="507637"/>
            </a:xfrm>
            <a:custGeom>
              <a:avLst/>
              <a:gdLst/>
              <a:ahLst/>
              <a:cxnLst/>
              <a:rect l="l" t="t" r="r" b="b"/>
              <a:pathLst>
                <a:path w="8150" h="6711" extrusionOk="0">
                  <a:moveTo>
                    <a:pt x="4184" y="1"/>
                  </a:moveTo>
                  <a:cubicBezTo>
                    <a:pt x="4139" y="1"/>
                    <a:pt x="4095" y="2"/>
                    <a:pt x="4051" y="5"/>
                  </a:cubicBezTo>
                  <a:cubicBezTo>
                    <a:pt x="3878" y="5"/>
                    <a:pt x="3702" y="17"/>
                    <a:pt x="3540" y="42"/>
                  </a:cubicBezTo>
                  <a:lnTo>
                    <a:pt x="3492" y="42"/>
                  </a:lnTo>
                  <a:cubicBezTo>
                    <a:pt x="3411" y="53"/>
                    <a:pt x="3330" y="75"/>
                    <a:pt x="3260" y="86"/>
                  </a:cubicBezTo>
                  <a:cubicBezTo>
                    <a:pt x="3235" y="100"/>
                    <a:pt x="3213" y="100"/>
                    <a:pt x="3202" y="100"/>
                  </a:cubicBezTo>
                  <a:cubicBezTo>
                    <a:pt x="3073" y="134"/>
                    <a:pt x="2981" y="215"/>
                    <a:pt x="2934" y="321"/>
                  </a:cubicBezTo>
                  <a:cubicBezTo>
                    <a:pt x="2830" y="402"/>
                    <a:pt x="2746" y="506"/>
                    <a:pt x="2702" y="634"/>
                  </a:cubicBezTo>
                  <a:cubicBezTo>
                    <a:pt x="2691" y="682"/>
                    <a:pt x="2677" y="740"/>
                    <a:pt x="2665" y="785"/>
                  </a:cubicBezTo>
                  <a:cubicBezTo>
                    <a:pt x="2654" y="799"/>
                    <a:pt x="2654" y="799"/>
                    <a:pt x="2654" y="810"/>
                  </a:cubicBezTo>
                  <a:cubicBezTo>
                    <a:pt x="2632" y="832"/>
                    <a:pt x="2607" y="855"/>
                    <a:pt x="2596" y="880"/>
                  </a:cubicBezTo>
                  <a:lnTo>
                    <a:pt x="2177" y="891"/>
                  </a:lnTo>
                  <a:cubicBezTo>
                    <a:pt x="2107" y="832"/>
                    <a:pt x="2003" y="799"/>
                    <a:pt x="1875" y="799"/>
                  </a:cubicBezTo>
                  <a:cubicBezTo>
                    <a:pt x="1746" y="810"/>
                    <a:pt x="1618" y="810"/>
                    <a:pt x="1478" y="821"/>
                  </a:cubicBezTo>
                  <a:cubicBezTo>
                    <a:pt x="1350" y="821"/>
                    <a:pt x="1246" y="855"/>
                    <a:pt x="1188" y="939"/>
                  </a:cubicBezTo>
                  <a:lnTo>
                    <a:pt x="967" y="939"/>
                  </a:lnTo>
                  <a:cubicBezTo>
                    <a:pt x="816" y="939"/>
                    <a:pt x="676" y="972"/>
                    <a:pt x="537" y="1064"/>
                  </a:cubicBezTo>
                  <a:cubicBezTo>
                    <a:pt x="349" y="1182"/>
                    <a:pt x="221" y="1344"/>
                    <a:pt x="151" y="1542"/>
                  </a:cubicBezTo>
                  <a:cubicBezTo>
                    <a:pt x="151" y="1542"/>
                    <a:pt x="151" y="1553"/>
                    <a:pt x="140" y="1567"/>
                  </a:cubicBezTo>
                  <a:cubicBezTo>
                    <a:pt x="48" y="1693"/>
                    <a:pt x="0" y="1832"/>
                    <a:pt x="0" y="1972"/>
                  </a:cubicBezTo>
                  <a:cubicBezTo>
                    <a:pt x="11" y="2207"/>
                    <a:pt x="11" y="2391"/>
                    <a:pt x="37" y="2567"/>
                  </a:cubicBezTo>
                  <a:cubicBezTo>
                    <a:pt x="37" y="2671"/>
                    <a:pt x="92" y="2754"/>
                    <a:pt x="118" y="2799"/>
                  </a:cubicBezTo>
                  <a:cubicBezTo>
                    <a:pt x="118" y="2799"/>
                    <a:pt x="129" y="2799"/>
                    <a:pt x="129" y="2810"/>
                  </a:cubicBezTo>
                  <a:cubicBezTo>
                    <a:pt x="129" y="2905"/>
                    <a:pt x="140" y="2997"/>
                    <a:pt x="140" y="3078"/>
                  </a:cubicBezTo>
                  <a:lnTo>
                    <a:pt x="162" y="3858"/>
                  </a:lnTo>
                  <a:cubicBezTo>
                    <a:pt x="187" y="4534"/>
                    <a:pt x="221" y="5232"/>
                    <a:pt x="232" y="5931"/>
                  </a:cubicBezTo>
                  <a:cubicBezTo>
                    <a:pt x="246" y="6177"/>
                    <a:pt x="361" y="6372"/>
                    <a:pt x="548" y="6490"/>
                  </a:cubicBezTo>
                  <a:cubicBezTo>
                    <a:pt x="769" y="6629"/>
                    <a:pt x="1026" y="6710"/>
                    <a:pt x="1294" y="6710"/>
                  </a:cubicBezTo>
                  <a:lnTo>
                    <a:pt x="1338" y="6710"/>
                  </a:lnTo>
                  <a:cubicBezTo>
                    <a:pt x="2154" y="6688"/>
                    <a:pt x="2992" y="6652"/>
                    <a:pt x="3794" y="6618"/>
                  </a:cubicBezTo>
                  <a:cubicBezTo>
                    <a:pt x="4087" y="6618"/>
                    <a:pt x="4378" y="6607"/>
                    <a:pt x="4668" y="6596"/>
                  </a:cubicBezTo>
                  <a:cubicBezTo>
                    <a:pt x="4878" y="6582"/>
                    <a:pt x="5088" y="6571"/>
                    <a:pt x="5308" y="6571"/>
                  </a:cubicBezTo>
                  <a:cubicBezTo>
                    <a:pt x="5856" y="6548"/>
                    <a:pt x="6415" y="6526"/>
                    <a:pt x="6973" y="6512"/>
                  </a:cubicBezTo>
                  <a:cubicBezTo>
                    <a:pt x="7230" y="6501"/>
                    <a:pt x="7473" y="6442"/>
                    <a:pt x="7730" y="6316"/>
                  </a:cubicBezTo>
                  <a:cubicBezTo>
                    <a:pt x="7999" y="6199"/>
                    <a:pt x="8149" y="5967"/>
                    <a:pt x="8138" y="5699"/>
                  </a:cubicBezTo>
                  <a:cubicBezTo>
                    <a:pt x="8124" y="5394"/>
                    <a:pt x="8113" y="5093"/>
                    <a:pt x="8102" y="4791"/>
                  </a:cubicBezTo>
                  <a:cubicBezTo>
                    <a:pt x="8102" y="4626"/>
                    <a:pt x="8091" y="4464"/>
                    <a:pt x="8091" y="4302"/>
                  </a:cubicBezTo>
                  <a:cubicBezTo>
                    <a:pt x="8068" y="3718"/>
                    <a:pt x="8043" y="3126"/>
                    <a:pt x="8021" y="2545"/>
                  </a:cubicBezTo>
                  <a:cubicBezTo>
                    <a:pt x="8091" y="2461"/>
                    <a:pt x="8113" y="2358"/>
                    <a:pt x="8113" y="2240"/>
                  </a:cubicBezTo>
                  <a:lnTo>
                    <a:pt x="8113" y="2090"/>
                  </a:lnTo>
                  <a:cubicBezTo>
                    <a:pt x="8102" y="1961"/>
                    <a:pt x="8102" y="1832"/>
                    <a:pt x="8102" y="1707"/>
                  </a:cubicBezTo>
                  <a:cubicBezTo>
                    <a:pt x="8091" y="1542"/>
                    <a:pt x="8032" y="1402"/>
                    <a:pt x="7915" y="1274"/>
                  </a:cubicBezTo>
                  <a:cubicBezTo>
                    <a:pt x="7795" y="955"/>
                    <a:pt x="7474" y="727"/>
                    <a:pt x="7142" y="727"/>
                  </a:cubicBezTo>
                  <a:cubicBezTo>
                    <a:pt x="7125" y="727"/>
                    <a:pt x="7108" y="728"/>
                    <a:pt x="7091" y="729"/>
                  </a:cubicBezTo>
                  <a:lnTo>
                    <a:pt x="6834" y="729"/>
                  </a:lnTo>
                  <a:cubicBezTo>
                    <a:pt x="6764" y="659"/>
                    <a:pt x="6658" y="634"/>
                    <a:pt x="6532" y="634"/>
                  </a:cubicBezTo>
                  <a:lnTo>
                    <a:pt x="6135" y="645"/>
                  </a:lnTo>
                  <a:cubicBezTo>
                    <a:pt x="6007" y="659"/>
                    <a:pt x="5914" y="693"/>
                    <a:pt x="5845" y="763"/>
                  </a:cubicBezTo>
                  <a:lnTo>
                    <a:pt x="5426" y="774"/>
                  </a:lnTo>
                  <a:cubicBezTo>
                    <a:pt x="5414" y="751"/>
                    <a:pt x="5389" y="740"/>
                    <a:pt x="5367" y="715"/>
                  </a:cubicBezTo>
                  <a:cubicBezTo>
                    <a:pt x="5367" y="704"/>
                    <a:pt x="5356" y="693"/>
                    <a:pt x="5356" y="682"/>
                  </a:cubicBezTo>
                  <a:cubicBezTo>
                    <a:pt x="5345" y="645"/>
                    <a:pt x="5319" y="600"/>
                    <a:pt x="5308" y="553"/>
                  </a:cubicBezTo>
                  <a:cubicBezTo>
                    <a:pt x="5238" y="402"/>
                    <a:pt x="5146" y="310"/>
                    <a:pt x="5051" y="251"/>
                  </a:cubicBezTo>
                  <a:cubicBezTo>
                    <a:pt x="5007" y="145"/>
                    <a:pt x="4900" y="75"/>
                    <a:pt x="4786" y="53"/>
                  </a:cubicBezTo>
                  <a:lnTo>
                    <a:pt x="4772" y="42"/>
                  </a:lnTo>
                  <a:cubicBezTo>
                    <a:pt x="4749" y="42"/>
                    <a:pt x="4702" y="31"/>
                    <a:pt x="4657" y="31"/>
                  </a:cubicBezTo>
                  <a:cubicBezTo>
                    <a:pt x="4610" y="17"/>
                    <a:pt x="4551" y="17"/>
                    <a:pt x="4506" y="17"/>
                  </a:cubicBezTo>
                  <a:cubicBezTo>
                    <a:pt x="4398" y="9"/>
                    <a:pt x="4291" y="1"/>
                    <a:pt x="418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1" name="Google Shape;2481;p36"/>
            <p:cNvSpPr/>
            <p:nvPr/>
          </p:nvSpPr>
          <p:spPr>
            <a:xfrm>
              <a:off x="6418150" y="2476079"/>
              <a:ext cx="531994" cy="259756"/>
            </a:xfrm>
            <a:custGeom>
              <a:avLst/>
              <a:gdLst/>
              <a:ahLst/>
              <a:cxnLst/>
              <a:rect l="l" t="t" r="r" b="b"/>
              <a:pathLst>
                <a:path w="7033" h="3434" extrusionOk="0">
                  <a:moveTo>
                    <a:pt x="2574" y="1070"/>
                  </a:moveTo>
                  <a:cubicBezTo>
                    <a:pt x="2607" y="1082"/>
                    <a:pt x="2655" y="1096"/>
                    <a:pt x="2691" y="1118"/>
                  </a:cubicBezTo>
                  <a:cubicBezTo>
                    <a:pt x="2757" y="1142"/>
                    <a:pt x="2818" y="1162"/>
                    <a:pt x="2885" y="1162"/>
                  </a:cubicBezTo>
                  <a:cubicBezTo>
                    <a:pt x="2912" y="1162"/>
                    <a:pt x="2940" y="1159"/>
                    <a:pt x="2971" y="1151"/>
                  </a:cubicBezTo>
                  <a:cubicBezTo>
                    <a:pt x="2985" y="1148"/>
                    <a:pt x="3001" y="1146"/>
                    <a:pt x="3016" y="1146"/>
                  </a:cubicBezTo>
                  <a:cubicBezTo>
                    <a:pt x="3047" y="1146"/>
                    <a:pt x="3079" y="1151"/>
                    <a:pt x="3110" y="1151"/>
                  </a:cubicBezTo>
                  <a:cubicBezTo>
                    <a:pt x="3133" y="1151"/>
                    <a:pt x="3144" y="1165"/>
                    <a:pt x="3166" y="1177"/>
                  </a:cubicBezTo>
                  <a:cubicBezTo>
                    <a:pt x="3137" y="1196"/>
                    <a:pt x="3082" y="1205"/>
                    <a:pt x="3017" y="1205"/>
                  </a:cubicBezTo>
                  <a:cubicBezTo>
                    <a:pt x="2853" y="1205"/>
                    <a:pt x="2621" y="1150"/>
                    <a:pt x="2563" y="1082"/>
                  </a:cubicBezTo>
                  <a:lnTo>
                    <a:pt x="2574" y="1070"/>
                  </a:lnTo>
                  <a:close/>
                  <a:moveTo>
                    <a:pt x="3004" y="1235"/>
                  </a:moveTo>
                  <a:cubicBezTo>
                    <a:pt x="3015" y="1246"/>
                    <a:pt x="3040" y="1246"/>
                    <a:pt x="3052" y="1246"/>
                  </a:cubicBezTo>
                  <a:cubicBezTo>
                    <a:pt x="3121" y="1269"/>
                    <a:pt x="3191" y="1291"/>
                    <a:pt x="3261" y="1327"/>
                  </a:cubicBezTo>
                  <a:cubicBezTo>
                    <a:pt x="3272" y="1327"/>
                    <a:pt x="3283" y="1350"/>
                    <a:pt x="3295" y="1361"/>
                  </a:cubicBezTo>
                  <a:lnTo>
                    <a:pt x="3250" y="1361"/>
                  </a:lnTo>
                  <a:cubicBezTo>
                    <a:pt x="3180" y="1339"/>
                    <a:pt x="3110" y="1316"/>
                    <a:pt x="3040" y="1280"/>
                  </a:cubicBezTo>
                  <a:cubicBezTo>
                    <a:pt x="3026" y="1280"/>
                    <a:pt x="3015" y="1269"/>
                    <a:pt x="3004" y="1258"/>
                  </a:cubicBezTo>
                  <a:lnTo>
                    <a:pt x="3004" y="1235"/>
                  </a:lnTo>
                  <a:close/>
                  <a:moveTo>
                    <a:pt x="3155" y="1654"/>
                  </a:moveTo>
                  <a:lnTo>
                    <a:pt x="3155" y="1654"/>
                  </a:lnTo>
                  <a:cubicBezTo>
                    <a:pt x="3191" y="1688"/>
                    <a:pt x="3166" y="1805"/>
                    <a:pt x="3121" y="1850"/>
                  </a:cubicBezTo>
                  <a:cubicBezTo>
                    <a:pt x="3096" y="1805"/>
                    <a:pt x="3121" y="1699"/>
                    <a:pt x="3155" y="1654"/>
                  </a:cubicBezTo>
                  <a:close/>
                  <a:moveTo>
                    <a:pt x="6856" y="1735"/>
                  </a:moveTo>
                  <a:lnTo>
                    <a:pt x="6856" y="1735"/>
                  </a:lnTo>
                  <a:cubicBezTo>
                    <a:pt x="6868" y="1769"/>
                    <a:pt x="6823" y="1875"/>
                    <a:pt x="6764" y="1897"/>
                  </a:cubicBezTo>
                  <a:cubicBezTo>
                    <a:pt x="6753" y="1850"/>
                    <a:pt x="6812" y="1758"/>
                    <a:pt x="6856" y="1735"/>
                  </a:cubicBezTo>
                  <a:close/>
                  <a:moveTo>
                    <a:pt x="736" y="2258"/>
                  </a:moveTo>
                  <a:cubicBezTo>
                    <a:pt x="758" y="2269"/>
                    <a:pt x="780" y="2294"/>
                    <a:pt x="805" y="2316"/>
                  </a:cubicBezTo>
                  <a:cubicBezTo>
                    <a:pt x="791" y="2316"/>
                    <a:pt x="791" y="2328"/>
                    <a:pt x="780" y="2339"/>
                  </a:cubicBezTo>
                  <a:cubicBezTo>
                    <a:pt x="758" y="2316"/>
                    <a:pt x="736" y="2305"/>
                    <a:pt x="710" y="2283"/>
                  </a:cubicBezTo>
                  <a:cubicBezTo>
                    <a:pt x="710" y="2269"/>
                    <a:pt x="722" y="2269"/>
                    <a:pt x="736" y="2258"/>
                  </a:cubicBezTo>
                  <a:close/>
                  <a:moveTo>
                    <a:pt x="6694" y="2015"/>
                  </a:moveTo>
                  <a:cubicBezTo>
                    <a:pt x="6706" y="2015"/>
                    <a:pt x="6706" y="2015"/>
                    <a:pt x="6717" y="2026"/>
                  </a:cubicBezTo>
                  <a:cubicBezTo>
                    <a:pt x="6625" y="2166"/>
                    <a:pt x="6544" y="2305"/>
                    <a:pt x="6449" y="2445"/>
                  </a:cubicBezTo>
                  <a:lnTo>
                    <a:pt x="6426" y="2445"/>
                  </a:lnTo>
                  <a:cubicBezTo>
                    <a:pt x="6437" y="2434"/>
                    <a:pt x="6426" y="2409"/>
                    <a:pt x="6437" y="2397"/>
                  </a:cubicBezTo>
                  <a:cubicBezTo>
                    <a:pt x="6449" y="2375"/>
                    <a:pt x="6463" y="2353"/>
                    <a:pt x="6485" y="2328"/>
                  </a:cubicBezTo>
                  <a:cubicBezTo>
                    <a:pt x="6544" y="2224"/>
                    <a:pt x="6613" y="2129"/>
                    <a:pt x="6672" y="2026"/>
                  </a:cubicBezTo>
                  <a:cubicBezTo>
                    <a:pt x="6683" y="2026"/>
                    <a:pt x="6694" y="2015"/>
                    <a:pt x="6694" y="2015"/>
                  </a:cubicBezTo>
                  <a:close/>
                  <a:moveTo>
                    <a:pt x="456" y="2235"/>
                  </a:moveTo>
                  <a:cubicBezTo>
                    <a:pt x="537" y="2305"/>
                    <a:pt x="629" y="2386"/>
                    <a:pt x="722" y="2467"/>
                  </a:cubicBezTo>
                  <a:cubicBezTo>
                    <a:pt x="719" y="2468"/>
                    <a:pt x="717" y="2468"/>
                    <a:pt x="714" y="2468"/>
                  </a:cubicBezTo>
                  <a:cubicBezTo>
                    <a:pt x="640" y="2468"/>
                    <a:pt x="478" y="2324"/>
                    <a:pt x="456" y="2235"/>
                  </a:cubicBezTo>
                  <a:close/>
                  <a:moveTo>
                    <a:pt x="6577" y="2409"/>
                  </a:moveTo>
                  <a:lnTo>
                    <a:pt x="6602" y="2423"/>
                  </a:lnTo>
                  <a:cubicBezTo>
                    <a:pt x="6577" y="2445"/>
                    <a:pt x="6566" y="2478"/>
                    <a:pt x="6544" y="2515"/>
                  </a:cubicBezTo>
                  <a:cubicBezTo>
                    <a:pt x="6532" y="2504"/>
                    <a:pt x="6518" y="2492"/>
                    <a:pt x="6518" y="2492"/>
                  </a:cubicBezTo>
                  <a:cubicBezTo>
                    <a:pt x="6544" y="2467"/>
                    <a:pt x="6555" y="2434"/>
                    <a:pt x="6577" y="2409"/>
                  </a:cubicBezTo>
                  <a:close/>
                  <a:moveTo>
                    <a:pt x="4786" y="2688"/>
                  </a:moveTo>
                  <a:lnTo>
                    <a:pt x="4786" y="2688"/>
                  </a:lnTo>
                  <a:cubicBezTo>
                    <a:pt x="4831" y="2713"/>
                    <a:pt x="4890" y="2897"/>
                    <a:pt x="4867" y="2956"/>
                  </a:cubicBezTo>
                  <a:cubicBezTo>
                    <a:pt x="4820" y="2923"/>
                    <a:pt x="4772" y="2735"/>
                    <a:pt x="4786" y="2688"/>
                  </a:cubicBezTo>
                  <a:close/>
                  <a:moveTo>
                    <a:pt x="4675" y="2881"/>
                  </a:moveTo>
                  <a:cubicBezTo>
                    <a:pt x="4681" y="2881"/>
                    <a:pt x="4691" y="2886"/>
                    <a:pt x="4691" y="2886"/>
                  </a:cubicBezTo>
                  <a:cubicBezTo>
                    <a:pt x="4717" y="2934"/>
                    <a:pt x="4739" y="2967"/>
                    <a:pt x="4728" y="3026"/>
                  </a:cubicBezTo>
                  <a:cubicBezTo>
                    <a:pt x="4669" y="2992"/>
                    <a:pt x="4658" y="2956"/>
                    <a:pt x="4658" y="2911"/>
                  </a:cubicBezTo>
                  <a:cubicBezTo>
                    <a:pt x="4647" y="2897"/>
                    <a:pt x="4658" y="2886"/>
                    <a:pt x="4669" y="2886"/>
                  </a:cubicBezTo>
                  <a:cubicBezTo>
                    <a:pt x="4669" y="2883"/>
                    <a:pt x="4672" y="2881"/>
                    <a:pt x="4675" y="2881"/>
                  </a:cubicBezTo>
                  <a:close/>
                  <a:moveTo>
                    <a:pt x="6926" y="0"/>
                  </a:moveTo>
                  <a:cubicBezTo>
                    <a:pt x="6868" y="70"/>
                    <a:pt x="6812" y="129"/>
                    <a:pt x="6753" y="188"/>
                  </a:cubicBezTo>
                  <a:cubicBezTo>
                    <a:pt x="6588" y="350"/>
                    <a:pt x="6393" y="467"/>
                    <a:pt x="6169" y="548"/>
                  </a:cubicBezTo>
                  <a:cubicBezTo>
                    <a:pt x="6125" y="570"/>
                    <a:pt x="6113" y="593"/>
                    <a:pt x="6113" y="629"/>
                  </a:cubicBezTo>
                  <a:cubicBezTo>
                    <a:pt x="6125" y="710"/>
                    <a:pt x="6125" y="780"/>
                    <a:pt x="6125" y="850"/>
                  </a:cubicBezTo>
                  <a:cubicBezTo>
                    <a:pt x="6136" y="1026"/>
                    <a:pt x="6136" y="1199"/>
                    <a:pt x="6147" y="1375"/>
                  </a:cubicBezTo>
                  <a:cubicBezTo>
                    <a:pt x="6147" y="1445"/>
                    <a:pt x="6136" y="1515"/>
                    <a:pt x="6077" y="1570"/>
                  </a:cubicBezTo>
                  <a:cubicBezTo>
                    <a:pt x="6012" y="1647"/>
                    <a:pt x="5923" y="1669"/>
                    <a:pt x="5832" y="1669"/>
                  </a:cubicBezTo>
                  <a:cubicBezTo>
                    <a:pt x="5809" y="1669"/>
                    <a:pt x="5787" y="1668"/>
                    <a:pt x="5764" y="1665"/>
                  </a:cubicBezTo>
                  <a:cubicBezTo>
                    <a:pt x="5599" y="1640"/>
                    <a:pt x="5530" y="1559"/>
                    <a:pt x="5518" y="1408"/>
                  </a:cubicBezTo>
                  <a:cubicBezTo>
                    <a:pt x="5518" y="1235"/>
                    <a:pt x="5507" y="1059"/>
                    <a:pt x="5507" y="886"/>
                  </a:cubicBezTo>
                  <a:lnTo>
                    <a:pt x="5507" y="791"/>
                  </a:lnTo>
                  <a:cubicBezTo>
                    <a:pt x="5507" y="769"/>
                    <a:pt x="5496" y="746"/>
                    <a:pt x="5496" y="721"/>
                  </a:cubicBezTo>
                  <a:cubicBezTo>
                    <a:pt x="4158" y="769"/>
                    <a:pt x="2817" y="816"/>
                    <a:pt x="1468" y="861"/>
                  </a:cubicBezTo>
                  <a:cubicBezTo>
                    <a:pt x="1479" y="886"/>
                    <a:pt x="1479" y="908"/>
                    <a:pt x="1479" y="931"/>
                  </a:cubicBezTo>
                  <a:lnTo>
                    <a:pt x="1479" y="942"/>
                  </a:lnTo>
                  <a:cubicBezTo>
                    <a:pt x="1479" y="1151"/>
                    <a:pt x="1490" y="1361"/>
                    <a:pt x="1504" y="1570"/>
                  </a:cubicBezTo>
                  <a:cubicBezTo>
                    <a:pt x="1504" y="1677"/>
                    <a:pt x="1456" y="1769"/>
                    <a:pt x="1350" y="1805"/>
                  </a:cubicBezTo>
                  <a:cubicBezTo>
                    <a:pt x="1294" y="1827"/>
                    <a:pt x="1236" y="1827"/>
                    <a:pt x="1188" y="1839"/>
                  </a:cubicBezTo>
                  <a:cubicBezTo>
                    <a:pt x="1181" y="1839"/>
                    <a:pt x="1174" y="1839"/>
                    <a:pt x="1167" y="1839"/>
                  </a:cubicBezTo>
                  <a:cubicBezTo>
                    <a:pt x="1004" y="1839"/>
                    <a:pt x="875" y="1717"/>
                    <a:pt x="875" y="1548"/>
                  </a:cubicBezTo>
                  <a:cubicBezTo>
                    <a:pt x="861" y="1305"/>
                    <a:pt x="861" y="1059"/>
                    <a:pt x="850" y="816"/>
                  </a:cubicBezTo>
                  <a:cubicBezTo>
                    <a:pt x="850" y="791"/>
                    <a:pt x="850" y="780"/>
                    <a:pt x="839" y="769"/>
                  </a:cubicBezTo>
                  <a:cubicBezTo>
                    <a:pt x="839" y="758"/>
                    <a:pt x="817" y="746"/>
                    <a:pt x="805" y="746"/>
                  </a:cubicBezTo>
                  <a:cubicBezTo>
                    <a:pt x="780" y="732"/>
                    <a:pt x="758" y="732"/>
                    <a:pt x="722" y="721"/>
                  </a:cubicBezTo>
                  <a:cubicBezTo>
                    <a:pt x="442" y="629"/>
                    <a:pt x="199" y="478"/>
                    <a:pt x="1" y="243"/>
                  </a:cubicBezTo>
                  <a:lnTo>
                    <a:pt x="1" y="313"/>
                  </a:lnTo>
                  <a:cubicBezTo>
                    <a:pt x="23" y="1165"/>
                    <a:pt x="60" y="2026"/>
                    <a:pt x="93" y="2875"/>
                  </a:cubicBezTo>
                  <a:cubicBezTo>
                    <a:pt x="93" y="2956"/>
                    <a:pt x="118" y="3037"/>
                    <a:pt x="141" y="3121"/>
                  </a:cubicBezTo>
                  <a:cubicBezTo>
                    <a:pt x="177" y="3224"/>
                    <a:pt x="258" y="3305"/>
                    <a:pt x="361" y="3353"/>
                  </a:cubicBezTo>
                  <a:cubicBezTo>
                    <a:pt x="361" y="3364"/>
                    <a:pt x="372" y="3364"/>
                    <a:pt x="386" y="3364"/>
                  </a:cubicBezTo>
                  <a:cubicBezTo>
                    <a:pt x="479" y="3411"/>
                    <a:pt x="596" y="3434"/>
                    <a:pt x="699" y="3434"/>
                  </a:cubicBezTo>
                  <a:cubicBezTo>
                    <a:pt x="1071" y="3423"/>
                    <a:pt x="1434" y="3411"/>
                    <a:pt x="1806" y="3400"/>
                  </a:cubicBezTo>
                  <a:cubicBezTo>
                    <a:pt x="1828" y="3386"/>
                    <a:pt x="1864" y="3375"/>
                    <a:pt x="1887" y="3353"/>
                  </a:cubicBezTo>
                  <a:cubicBezTo>
                    <a:pt x="1956" y="3294"/>
                    <a:pt x="2015" y="3235"/>
                    <a:pt x="2118" y="3235"/>
                  </a:cubicBezTo>
                  <a:lnTo>
                    <a:pt x="2283" y="3235"/>
                  </a:lnTo>
                  <a:cubicBezTo>
                    <a:pt x="3144" y="3213"/>
                    <a:pt x="4004" y="3177"/>
                    <a:pt x="4867" y="3143"/>
                  </a:cubicBezTo>
                  <a:lnTo>
                    <a:pt x="4926" y="3143"/>
                  </a:lnTo>
                  <a:cubicBezTo>
                    <a:pt x="4958" y="3134"/>
                    <a:pt x="4990" y="3129"/>
                    <a:pt x="5021" y="3129"/>
                  </a:cubicBezTo>
                  <a:cubicBezTo>
                    <a:pt x="5111" y="3129"/>
                    <a:pt x="5193" y="3167"/>
                    <a:pt x="5261" y="3235"/>
                  </a:cubicBezTo>
                  <a:cubicBezTo>
                    <a:pt x="5286" y="3261"/>
                    <a:pt x="5320" y="3272"/>
                    <a:pt x="5356" y="3272"/>
                  </a:cubicBezTo>
                  <a:cubicBezTo>
                    <a:pt x="5694" y="3261"/>
                    <a:pt x="6044" y="3247"/>
                    <a:pt x="6379" y="3235"/>
                  </a:cubicBezTo>
                  <a:cubicBezTo>
                    <a:pt x="6449" y="3224"/>
                    <a:pt x="6518" y="3224"/>
                    <a:pt x="6588" y="3202"/>
                  </a:cubicBezTo>
                  <a:cubicBezTo>
                    <a:pt x="6915" y="3132"/>
                    <a:pt x="7032" y="2945"/>
                    <a:pt x="7021" y="2677"/>
                  </a:cubicBezTo>
                  <a:cubicBezTo>
                    <a:pt x="6996" y="1805"/>
                    <a:pt x="6963" y="920"/>
                    <a:pt x="6926" y="48"/>
                  </a:cubicBezTo>
                  <a:lnTo>
                    <a:pt x="6926" y="0"/>
                  </a:ln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2" name="Google Shape;2482;p36"/>
            <p:cNvSpPr/>
            <p:nvPr/>
          </p:nvSpPr>
          <p:spPr>
            <a:xfrm>
              <a:off x="6522986" y="2340382"/>
              <a:ext cx="310891" cy="195612"/>
            </a:xfrm>
            <a:custGeom>
              <a:avLst/>
              <a:gdLst/>
              <a:ahLst/>
              <a:cxnLst/>
              <a:rect l="l" t="t" r="r" b="b"/>
              <a:pathLst>
                <a:path w="4110" h="2586" extrusionOk="0">
                  <a:moveTo>
                    <a:pt x="1501" y="177"/>
                  </a:moveTo>
                  <a:cubicBezTo>
                    <a:pt x="1537" y="177"/>
                    <a:pt x="1571" y="177"/>
                    <a:pt x="1607" y="188"/>
                  </a:cubicBezTo>
                  <a:lnTo>
                    <a:pt x="1607" y="210"/>
                  </a:lnTo>
                  <a:cubicBezTo>
                    <a:pt x="1409" y="222"/>
                    <a:pt x="1221" y="269"/>
                    <a:pt x="1026" y="269"/>
                  </a:cubicBezTo>
                  <a:cubicBezTo>
                    <a:pt x="1026" y="258"/>
                    <a:pt x="1026" y="247"/>
                    <a:pt x="1012" y="247"/>
                  </a:cubicBezTo>
                  <a:cubicBezTo>
                    <a:pt x="1037" y="236"/>
                    <a:pt x="1048" y="222"/>
                    <a:pt x="1070" y="222"/>
                  </a:cubicBezTo>
                  <a:cubicBezTo>
                    <a:pt x="1210" y="210"/>
                    <a:pt x="1361" y="188"/>
                    <a:pt x="1501" y="177"/>
                  </a:cubicBezTo>
                  <a:close/>
                  <a:moveTo>
                    <a:pt x="3562" y="258"/>
                  </a:moveTo>
                  <a:lnTo>
                    <a:pt x="3562" y="258"/>
                  </a:lnTo>
                  <a:cubicBezTo>
                    <a:pt x="3610" y="328"/>
                    <a:pt x="3655" y="386"/>
                    <a:pt x="3702" y="456"/>
                  </a:cubicBezTo>
                  <a:cubicBezTo>
                    <a:pt x="3643" y="445"/>
                    <a:pt x="3551" y="328"/>
                    <a:pt x="3562" y="258"/>
                  </a:cubicBezTo>
                  <a:close/>
                  <a:moveTo>
                    <a:pt x="1107" y="445"/>
                  </a:moveTo>
                  <a:cubicBezTo>
                    <a:pt x="1118" y="445"/>
                    <a:pt x="1129" y="456"/>
                    <a:pt x="1140" y="456"/>
                  </a:cubicBezTo>
                  <a:cubicBezTo>
                    <a:pt x="1140" y="467"/>
                    <a:pt x="1140" y="479"/>
                    <a:pt x="1129" y="479"/>
                  </a:cubicBezTo>
                  <a:cubicBezTo>
                    <a:pt x="1082" y="501"/>
                    <a:pt x="1026" y="526"/>
                    <a:pt x="967" y="537"/>
                  </a:cubicBezTo>
                  <a:cubicBezTo>
                    <a:pt x="967" y="537"/>
                    <a:pt x="956" y="526"/>
                    <a:pt x="956" y="515"/>
                  </a:cubicBezTo>
                  <a:cubicBezTo>
                    <a:pt x="967" y="515"/>
                    <a:pt x="978" y="490"/>
                    <a:pt x="989" y="490"/>
                  </a:cubicBezTo>
                  <a:cubicBezTo>
                    <a:pt x="1026" y="479"/>
                    <a:pt x="1070" y="456"/>
                    <a:pt x="1107" y="445"/>
                  </a:cubicBezTo>
                  <a:close/>
                  <a:moveTo>
                    <a:pt x="3596" y="479"/>
                  </a:moveTo>
                  <a:lnTo>
                    <a:pt x="3596" y="479"/>
                  </a:lnTo>
                  <a:cubicBezTo>
                    <a:pt x="3621" y="537"/>
                    <a:pt x="3643" y="596"/>
                    <a:pt x="3655" y="666"/>
                  </a:cubicBezTo>
                  <a:cubicBezTo>
                    <a:pt x="3596" y="641"/>
                    <a:pt x="3562" y="537"/>
                    <a:pt x="3596" y="479"/>
                  </a:cubicBezTo>
                  <a:close/>
                  <a:moveTo>
                    <a:pt x="2596" y="1968"/>
                  </a:moveTo>
                  <a:cubicBezTo>
                    <a:pt x="2654" y="1968"/>
                    <a:pt x="2677" y="1993"/>
                    <a:pt x="2677" y="2051"/>
                  </a:cubicBezTo>
                  <a:cubicBezTo>
                    <a:pt x="2677" y="2096"/>
                    <a:pt x="2677" y="2155"/>
                    <a:pt x="2666" y="2202"/>
                  </a:cubicBezTo>
                  <a:cubicBezTo>
                    <a:pt x="2654" y="2272"/>
                    <a:pt x="2607" y="2306"/>
                    <a:pt x="2537" y="2317"/>
                  </a:cubicBezTo>
                  <a:cubicBezTo>
                    <a:pt x="2445" y="2353"/>
                    <a:pt x="2339" y="2376"/>
                    <a:pt x="2247" y="2387"/>
                  </a:cubicBezTo>
                  <a:cubicBezTo>
                    <a:pt x="2176" y="2400"/>
                    <a:pt x="2104" y="2405"/>
                    <a:pt x="2033" y="2405"/>
                  </a:cubicBezTo>
                  <a:cubicBezTo>
                    <a:pt x="1906" y="2405"/>
                    <a:pt x="1780" y="2388"/>
                    <a:pt x="1654" y="2364"/>
                  </a:cubicBezTo>
                  <a:cubicBezTo>
                    <a:pt x="1526" y="2331"/>
                    <a:pt x="1445" y="2166"/>
                    <a:pt x="1490" y="2051"/>
                  </a:cubicBezTo>
                  <a:cubicBezTo>
                    <a:pt x="1501" y="2026"/>
                    <a:pt x="1537" y="2015"/>
                    <a:pt x="1559" y="2015"/>
                  </a:cubicBezTo>
                  <a:cubicBezTo>
                    <a:pt x="1688" y="2004"/>
                    <a:pt x="1805" y="2004"/>
                    <a:pt x="1934" y="2004"/>
                  </a:cubicBezTo>
                  <a:cubicBezTo>
                    <a:pt x="1990" y="1993"/>
                    <a:pt x="2037" y="1993"/>
                    <a:pt x="2085" y="1993"/>
                  </a:cubicBezTo>
                  <a:cubicBezTo>
                    <a:pt x="2258" y="1993"/>
                    <a:pt x="2434" y="1982"/>
                    <a:pt x="2596" y="1968"/>
                  </a:cubicBezTo>
                  <a:close/>
                  <a:moveTo>
                    <a:pt x="3959" y="1"/>
                  </a:moveTo>
                  <a:cubicBezTo>
                    <a:pt x="3504" y="12"/>
                    <a:pt x="3051" y="37"/>
                    <a:pt x="2585" y="48"/>
                  </a:cubicBezTo>
                  <a:cubicBezTo>
                    <a:pt x="1747" y="82"/>
                    <a:pt x="908" y="107"/>
                    <a:pt x="70" y="141"/>
                  </a:cubicBezTo>
                  <a:cubicBezTo>
                    <a:pt x="12" y="141"/>
                    <a:pt x="0" y="152"/>
                    <a:pt x="0" y="210"/>
                  </a:cubicBezTo>
                  <a:cubicBezTo>
                    <a:pt x="12" y="361"/>
                    <a:pt x="12" y="515"/>
                    <a:pt x="12" y="666"/>
                  </a:cubicBezTo>
                  <a:cubicBezTo>
                    <a:pt x="23" y="747"/>
                    <a:pt x="23" y="747"/>
                    <a:pt x="104" y="747"/>
                  </a:cubicBezTo>
                  <a:cubicBezTo>
                    <a:pt x="174" y="747"/>
                    <a:pt x="188" y="769"/>
                    <a:pt x="188" y="828"/>
                  </a:cubicBezTo>
                  <a:lnTo>
                    <a:pt x="188" y="934"/>
                  </a:lnTo>
                  <a:cubicBezTo>
                    <a:pt x="199" y="1037"/>
                    <a:pt x="199" y="1049"/>
                    <a:pt x="82" y="1049"/>
                  </a:cubicBezTo>
                  <a:cubicBezTo>
                    <a:pt x="34" y="1049"/>
                    <a:pt x="23" y="1074"/>
                    <a:pt x="34" y="1107"/>
                  </a:cubicBezTo>
                  <a:lnTo>
                    <a:pt x="34" y="1364"/>
                  </a:lnTo>
                  <a:cubicBezTo>
                    <a:pt x="48" y="1409"/>
                    <a:pt x="48" y="1456"/>
                    <a:pt x="48" y="1515"/>
                  </a:cubicBezTo>
                  <a:cubicBezTo>
                    <a:pt x="82" y="1515"/>
                    <a:pt x="118" y="1515"/>
                    <a:pt x="140" y="1504"/>
                  </a:cubicBezTo>
                  <a:cubicBezTo>
                    <a:pt x="188" y="1504"/>
                    <a:pt x="210" y="1526"/>
                    <a:pt x="210" y="1563"/>
                  </a:cubicBezTo>
                  <a:cubicBezTo>
                    <a:pt x="210" y="1618"/>
                    <a:pt x="210" y="1677"/>
                    <a:pt x="221" y="1736"/>
                  </a:cubicBezTo>
                  <a:cubicBezTo>
                    <a:pt x="221" y="1783"/>
                    <a:pt x="199" y="1806"/>
                    <a:pt x="151" y="1806"/>
                  </a:cubicBezTo>
                  <a:lnTo>
                    <a:pt x="59" y="1806"/>
                  </a:lnTo>
                  <a:cubicBezTo>
                    <a:pt x="70" y="2074"/>
                    <a:pt x="82" y="2331"/>
                    <a:pt x="82" y="2585"/>
                  </a:cubicBezTo>
                  <a:cubicBezTo>
                    <a:pt x="791" y="2563"/>
                    <a:pt x="1490" y="2540"/>
                    <a:pt x="2188" y="2515"/>
                  </a:cubicBezTo>
                  <a:cubicBezTo>
                    <a:pt x="2828" y="2493"/>
                    <a:pt x="3470" y="2470"/>
                    <a:pt x="4110" y="2445"/>
                  </a:cubicBezTo>
                  <a:cubicBezTo>
                    <a:pt x="4110" y="2376"/>
                    <a:pt x="4110" y="2317"/>
                    <a:pt x="4099" y="2261"/>
                  </a:cubicBezTo>
                  <a:cubicBezTo>
                    <a:pt x="4099" y="2063"/>
                    <a:pt x="4085" y="1864"/>
                    <a:pt x="4085" y="1666"/>
                  </a:cubicBezTo>
                  <a:cubicBezTo>
                    <a:pt x="4062" y="1666"/>
                    <a:pt x="4039" y="1671"/>
                    <a:pt x="4019" y="1671"/>
                  </a:cubicBezTo>
                  <a:cubicBezTo>
                    <a:pt x="4009" y="1671"/>
                    <a:pt x="4000" y="1670"/>
                    <a:pt x="3993" y="1666"/>
                  </a:cubicBezTo>
                  <a:cubicBezTo>
                    <a:pt x="3970" y="1666"/>
                    <a:pt x="3923" y="1644"/>
                    <a:pt x="3923" y="1618"/>
                  </a:cubicBezTo>
                  <a:cubicBezTo>
                    <a:pt x="3912" y="1563"/>
                    <a:pt x="3923" y="1493"/>
                    <a:pt x="3923" y="1423"/>
                  </a:cubicBezTo>
                  <a:cubicBezTo>
                    <a:pt x="3912" y="1387"/>
                    <a:pt x="3934" y="1375"/>
                    <a:pt x="3970" y="1375"/>
                  </a:cubicBezTo>
                  <a:lnTo>
                    <a:pt x="4074" y="1375"/>
                  </a:lnTo>
                  <a:cubicBezTo>
                    <a:pt x="4074" y="1247"/>
                    <a:pt x="4062" y="1130"/>
                    <a:pt x="4062" y="1004"/>
                  </a:cubicBezTo>
                  <a:cubicBezTo>
                    <a:pt x="4062" y="909"/>
                    <a:pt x="4062" y="909"/>
                    <a:pt x="3959" y="909"/>
                  </a:cubicBezTo>
                  <a:cubicBezTo>
                    <a:pt x="3912" y="909"/>
                    <a:pt x="3889" y="898"/>
                    <a:pt x="3889" y="839"/>
                  </a:cubicBezTo>
                  <a:lnTo>
                    <a:pt x="3889" y="724"/>
                  </a:lnTo>
                  <a:cubicBezTo>
                    <a:pt x="3889" y="629"/>
                    <a:pt x="3889" y="618"/>
                    <a:pt x="3993" y="618"/>
                  </a:cubicBezTo>
                  <a:cubicBezTo>
                    <a:pt x="4040" y="618"/>
                    <a:pt x="4051" y="596"/>
                    <a:pt x="4051" y="548"/>
                  </a:cubicBezTo>
                  <a:cubicBezTo>
                    <a:pt x="4040" y="386"/>
                    <a:pt x="4029" y="222"/>
                    <a:pt x="4029" y="60"/>
                  </a:cubicBezTo>
                  <a:cubicBezTo>
                    <a:pt x="4029" y="12"/>
                    <a:pt x="4004" y="1"/>
                    <a:pt x="3959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3" name="Google Shape;2483;p36"/>
            <p:cNvSpPr/>
            <p:nvPr/>
          </p:nvSpPr>
          <p:spPr>
            <a:xfrm>
              <a:off x="6406728" y="2352863"/>
              <a:ext cx="74886" cy="175264"/>
            </a:xfrm>
            <a:custGeom>
              <a:avLst/>
              <a:gdLst/>
              <a:ahLst/>
              <a:cxnLst/>
              <a:rect l="l" t="t" r="r" b="b"/>
              <a:pathLst>
                <a:path w="990" h="2317" extrusionOk="0">
                  <a:moveTo>
                    <a:pt x="501" y="1082"/>
                  </a:moveTo>
                  <a:lnTo>
                    <a:pt x="501" y="1082"/>
                  </a:lnTo>
                  <a:cubicBezTo>
                    <a:pt x="537" y="1163"/>
                    <a:pt x="582" y="1244"/>
                    <a:pt x="618" y="1339"/>
                  </a:cubicBezTo>
                  <a:cubicBezTo>
                    <a:pt x="560" y="1314"/>
                    <a:pt x="479" y="1163"/>
                    <a:pt x="501" y="1082"/>
                  </a:cubicBezTo>
                  <a:close/>
                  <a:moveTo>
                    <a:pt x="861" y="1"/>
                  </a:moveTo>
                  <a:cubicBezTo>
                    <a:pt x="733" y="1"/>
                    <a:pt x="607" y="12"/>
                    <a:pt x="479" y="12"/>
                  </a:cubicBezTo>
                  <a:cubicBezTo>
                    <a:pt x="211" y="23"/>
                    <a:pt x="1" y="255"/>
                    <a:pt x="1" y="523"/>
                  </a:cubicBezTo>
                  <a:cubicBezTo>
                    <a:pt x="12" y="825"/>
                    <a:pt x="23" y="1118"/>
                    <a:pt x="35" y="1420"/>
                  </a:cubicBezTo>
                  <a:cubicBezTo>
                    <a:pt x="48" y="1512"/>
                    <a:pt x="71" y="1618"/>
                    <a:pt x="118" y="1699"/>
                  </a:cubicBezTo>
                  <a:cubicBezTo>
                    <a:pt x="233" y="1898"/>
                    <a:pt x="398" y="2037"/>
                    <a:pt x="582" y="2152"/>
                  </a:cubicBezTo>
                  <a:cubicBezTo>
                    <a:pt x="711" y="2222"/>
                    <a:pt x="850" y="2269"/>
                    <a:pt x="990" y="2317"/>
                  </a:cubicBezTo>
                  <a:cubicBezTo>
                    <a:pt x="990" y="2096"/>
                    <a:pt x="979" y="1886"/>
                    <a:pt x="968" y="1663"/>
                  </a:cubicBezTo>
                  <a:cubicBezTo>
                    <a:pt x="955" y="1670"/>
                    <a:pt x="946" y="1670"/>
                    <a:pt x="937" y="1670"/>
                  </a:cubicBezTo>
                  <a:cubicBezTo>
                    <a:pt x="928" y="1670"/>
                    <a:pt x="920" y="1670"/>
                    <a:pt x="909" y="1677"/>
                  </a:cubicBezTo>
                  <a:cubicBezTo>
                    <a:pt x="850" y="1677"/>
                    <a:pt x="828" y="1652"/>
                    <a:pt x="828" y="1607"/>
                  </a:cubicBezTo>
                  <a:cubicBezTo>
                    <a:pt x="828" y="1548"/>
                    <a:pt x="817" y="1479"/>
                    <a:pt x="817" y="1420"/>
                  </a:cubicBezTo>
                  <a:cubicBezTo>
                    <a:pt x="817" y="1384"/>
                    <a:pt x="839" y="1372"/>
                    <a:pt x="873" y="1372"/>
                  </a:cubicBezTo>
                  <a:lnTo>
                    <a:pt x="968" y="1372"/>
                  </a:lnTo>
                  <a:cubicBezTo>
                    <a:pt x="956" y="1244"/>
                    <a:pt x="956" y="1118"/>
                    <a:pt x="956" y="1001"/>
                  </a:cubicBezTo>
                  <a:cubicBezTo>
                    <a:pt x="946" y="932"/>
                    <a:pt x="957" y="915"/>
                    <a:pt x="916" y="915"/>
                  </a:cubicBezTo>
                  <a:cubicBezTo>
                    <a:pt x="901" y="915"/>
                    <a:pt x="881" y="917"/>
                    <a:pt x="850" y="920"/>
                  </a:cubicBezTo>
                  <a:cubicBezTo>
                    <a:pt x="817" y="920"/>
                    <a:pt x="803" y="909"/>
                    <a:pt x="803" y="872"/>
                  </a:cubicBezTo>
                  <a:lnTo>
                    <a:pt x="803" y="615"/>
                  </a:lnTo>
                  <a:cubicBezTo>
                    <a:pt x="827" y="615"/>
                    <a:pt x="840" y="610"/>
                    <a:pt x="853" y="610"/>
                  </a:cubicBezTo>
                  <a:cubicBezTo>
                    <a:pt x="859" y="610"/>
                    <a:pt x="865" y="612"/>
                    <a:pt x="873" y="615"/>
                  </a:cubicBezTo>
                  <a:cubicBezTo>
                    <a:pt x="931" y="615"/>
                    <a:pt x="942" y="593"/>
                    <a:pt x="931" y="545"/>
                  </a:cubicBezTo>
                  <a:cubicBezTo>
                    <a:pt x="931" y="383"/>
                    <a:pt x="920" y="221"/>
                    <a:pt x="920" y="45"/>
                  </a:cubicBezTo>
                  <a:cubicBezTo>
                    <a:pt x="920" y="12"/>
                    <a:pt x="909" y="1"/>
                    <a:pt x="861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4" name="Google Shape;2484;p36"/>
            <p:cNvSpPr/>
            <p:nvPr/>
          </p:nvSpPr>
          <p:spPr>
            <a:xfrm>
              <a:off x="6874178" y="2337054"/>
              <a:ext cx="74054" cy="176928"/>
            </a:xfrm>
            <a:custGeom>
              <a:avLst/>
              <a:gdLst/>
              <a:ahLst/>
              <a:cxnLst/>
              <a:rect l="l" t="t" r="r" b="b"/>
              <a:pathLst>
                <a:path w="979" h="2339" extrusionOk="0">
                  <a:moveTo>
                    <a:pt x="853" y="1453"/>
                  </a:moveTo>
                  <a:cubicBezTo>
                    <a:pt x="853" y="1467"/>
                    <a:pt x="864" y="1467"/>
                    <a:pt x="864" y="1467"/>
                  </a:cubicBezTo>
                  <a:cubicBezTo>
                    <a:pt x="875" y="1537"/>
                    <a:pt x="805" y="1651"/>
                    <a:pt x="735" y="1662"/>
                  </a:cubicBezTo>
                  <a:cubicBezTo>
                    <a:pt x="769" y="1593"/>
                    <a:pt x="816" y="1523"/>
                    <a:pt x="853" y="1453"/>
                  </a:cubicBezTo>
                  <a:close/>
                  <a:moveTo>
                    <a:pt x="607" y="1581"/>
                  </a:moveTo>
                  <a:lnTo>
                    <a:pt x="607" y="1581"/>
                  </a:lnTo>
                  <a:cubicBezTo>
                    <a:pt x="654" y="1618"/>
                    <a:pt x="607" y="1791"/>
                    <a:pt x="526" y="1838"/>
                  </a:cubicBezTo>
                  <a:cubicBezTo>
                    <a:pt x="559" y="1746"/>
                    <a:pt x="584" y="1662"/>
                    <a:pt x="607" y="1581"/>
                  </a:cubicBezTo>
                  <a:close/>
                  <a:moveTo>
                    <a:pt x="456" y="0"/>
                  </a:moveTo>
                  <a:cubicBezTo>
                    <a:pt x="375" y="11"/>
                    <a:pt x="305" y="11"/>
                    <a:pt x="224" y="11"/>
                  </a:cubicBezTo>
                  <a:cubicBezTo>
                    <a:pt x="165" y="11"/>
                    <a:pt x="107" y="11"/>
                    <a:pt x="48" y="23"/>
                  </a:cubicBezTo>
                  <a:cubicBezTo>
                    <a:pt x="15" y="23"/>
                    <a:pt x="1" y="34"/>
                    <a:pt x="1" y="70"/>
                  </a:cubicBezTo>
                  <a:cubicBezTo>
                    <a:pt x="1" y="221"/>
                    <a:pt x="15" y="372"/>
                    <a:pt x="15" y="511"/>
                  </a:cubicBezTo>
                  <a:cubicBezTo>
                    <a:pt x="26" y="629"/>
                    <a:pt x="26" y="629"/>
                    <a:pt x="129" y="629"/>
                  </a:cubicBezTo>
                  <a:cubicBezTo>
                    <a:pt x="140" y="629"/>
                    <a:pt x="140" y="629"/>
                    <a:pt x="154" y="640"/>
                  </a:cubicBezTo>
                  <a:cubicBezTo>
                    <a:pt x="165" y="721"/>
                    <a:pt x="165" y="802"/>
                    <a:pt x="177" y="883"/>
                  </a:cubicBezTo>
                  <a:cubicBezTo>
                    <a:pt x="177" y="919"/>
                    <a:pt x="165" y="930"/>
                    <a:pt x="129" y="930"/>
                  </a:cubicBezTo>
                  <a:lnTo>
                    <a:pt x="70" y="930"/>
                  </a:lnTo>
                  <a:cubicBezTo>
                    <a:pt x="37" y="930"/>
                    <a:pt x="37" y="942"/>
                    <a:pt x="37" y="978"/>
                  </a:cubicBezTo>
                  <a:cubicBezTo>
                    <a:pt x="37" y="1104"/>
                    <a:pt x="48" y="1232"/>
                    <a:pt x="48" y="1350"/>
                  </a:cubicBezTo>
                  <a:cubicBezTo>
                    <a:pt x="48" y="1383"/>
                    <a:pt x="59" y="1397"/>
                    <a:pt x="96" y="1397"/>
                  </a:cubicBezTo>
                  <a:cubicBezTo>
                    <a:pt x="101" y="1390"/>
                    <a:pt x="110" y="1387"/>
                    <a:pt x="120" y="1387"/>
                  </a:cubicBezTo>
                  <a:cubicBezTo>
                    <a:pt x="130" y="1387"/>
                    <a:pt x="142" y="1390"/>
                    <a:pt x="154" y="1397"/>
                  </a:cubicBezTo>
                  <a:cubicBezTo>
                    <a:pt x="165" y="1397"/>
                    <a:pt x="199" y="1419"/>
                    <a:pt x="199" y="1431"/>
                  </a:cubicBezTo>
                  <a:lnTo>
                    <a:pt x="199" y="1618"/>
                  </a:lnTo>
                  <a:cubicBezTo>
                    <a:pt x="199" y="1657"/>
                    <a:pt x="190" y="1690"/>
                    <a:pt x="149" y="1690"/>
                  </a:cubicBezTo>
                  <a:cubicBezTo>
                    <a:pt x="143" y="1690"/>
                    <a:pt x="136" y="1689"/>
                    <a:pt x="129" y="1688"/>
                  </a:cubicBezTo>
                  <a:lnTo>
                    <a:pt x="59" y="1688"/>
                  </a:lnTo>
                  <a:cubicBezTo>
                    <a:pt x="70" y="1838"/>
                    <a:pt x="70" y="1978"/>
                    <a:pt x="84" y="2107"/>
                  </a:cubicBezTo>
                  <a:lnTo>
                    <a:pt x="84" y="2338"/>
                  </a:lnTo>
                  <a:lnTo>
                    <a:pt x="118" y="2338"/>
                  </a:lnTo>
                  <a:cubicBezTo>
                    <a:pt x="350" y="2246"/>
                    <a:pt x="573" y="2107"/>
                    <a:pt x="746" y="1919"/>
                  </a:cubicBezTo>
                  <a:cubicBezTo>
                    <a:pt x="875" y="1769"/>
                    <a:pt x="978" y="1607"/>
                    <a:pt x="978" y="1408"/>
                  </a:cubicBezTo>
                  <a:cubicBezTo>
                    <a:pt x="967" y="1081"/>
                    <a:pt x="956" y="754"/>
                    <a:pt x="945" y="442"/>
                  </a:cubicBezTo>
                  <a:cubicBezTo>
                    <a:pt x="934" y="196"/>
                    <a:pt x="688" y="0"/>
                    <a:pt x="456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5" name="Google Shape;2485;p36"/>
            <p:cNvSpPr/>
            <p:nvPr/>
          </p:nvSpPr>
          <p:spPr>
            <a:xfrm>
              <a:off x="6485166" y="2477743"/>
              <a:ext cx="42360" cy="133358"/>
            </a:xfrm>
            <a:custGeom>
              <a:avLst/>
              <a:gdLst/>
              <a:ahLst/>
              <a:cxnLst/>
              <a:rect l="l" t="t" r="r" b="b"/>
              <a:pathLst>
                <a:path w="560" h="1763" extrusionOk="0">
                  <a:moveTo>
                    <a:pt x="255" y="291"/>
                  </a:moveTo>
                  <a:cubicBezTo>
                    <a:pt x="313" y="291"/>
                    <a:pt x="361" y="350"/>
                    <a:pt x="372" y="409"/>
                  </a:cubicBezTo>
                  <a:cubicBezTo>
                    <a:pt x="372" y="467"/>
                    <a:pt x="324" y="501"/>
                    <a:pt x="280" y="501"/>
                  </a:cubicBezTo>
                  <a:cubicBezTo>
                    <a:pt x="272" y="502"/>
                    <a:pt x="264" y="503"/>
                    <a:pt x="257" y="503"/>
                  </a:cubicBezTo>
                  <a:cubicBezTo>
                    <a:pt x="202" y="503"/>
                    <a:pt x="174" y="458"/>
                    <a:pt x="174" y="386"/>
                  </a:cubicBezTo>
                  <a:cubicBezTo>
                    <a:pt x="174" y="328"/>
                    <a:pt x="210" y="291"/>
                    <a:pt x="255" y="291"/>
                  </a:cubicBezTo>
                  <a:close/>
                  <a:moveTo>
                    <a:pt x="283" y="896"/>
                  </a:moveTo>
                  <a:cubicBezTo>
                    <a:pt x="334" y="896"/>
                    <a:pt x="384" y="950"/>
                    <a:pt x="394" y="1004"/>
                  </a:cubicBezTo>
                  <a:cubicBezTo>
                    <a:pt x="394" y="1060"/>
                    <a:pt x="350" y="1107"/>
                    <a:pt x="280" y="1118"/>
                  </a:cubicBezTo>
                  <a:cubicBezTo>
                    <a:pt x="232" y="1118"/>
                    <a:pt x="174" y="1074"/>
                    <a:pt x="174" y="1004"/>
                  </a:cubicBezTo>
                  <a:cubicBezTo>
                    <a:pt x="174" y="945"/>
                    <a:pt x="210" y="898"/>
                    <a:pt x="269" y="898"/>
                  </a:cubicBezTo>
                  <a:cubicBezTo>
                    <a:pt x="273" y="897"/>
                    <a:pt x="278" y="896"/>
                    <a:pt x="283" y="896"/>
                  </a:cubicBezTo>
                  <a:close/>
                  <a:moveTo>
                    <a:pt x="500" y="1"/>
                  </a:moveTo>
                  <a:cubicBezTo>
                    <a:pt x="338" y="12"/>
                    <a:pt x="174" y="12"/>
                    <a:pt x="0" y="26"/>
                  </a:cubicBezTo>
                  <a:lnTo>
                    <a:pt x="0" y="71"/>
                  </a:lnTo>
                  <a:lnTo>
                    <a:pt x="0" y="118"/>
                  </a:lnTo>
                  <a:cubicBezTo>
                    <a:pt x="12" y="490"/>
                    <a:pt x="34" y="864"/>
                    <a:pt x="45" y="1247"/>
                  </a:cubicBezTo>
                  <a:lnTo>
                    <a:pt x="45" y="1526"/>
                  </a:lnTo>
                  <a:cubicBezTo>
                    <a:pt x="45" y="1596"/>
                    <a:pt x="70" y="1655"/>
                    <a:pt x="115" y="1702"/>
                  </a:cubicBezTo>
                  <a:cubicBezTo>
                    <a:pt x="167" y="1746"/>
                    <a:pt x="223" y="1762"/>
                    <a:pt x="277" y="1762"/>
                  </a:cubicBezTo>
                  <a:cubicBezTo>
                    <a:pt x="310" y="1762"/>
                    <a:pt x="342" y="1756"/>
                    <a:pt x="372" y="1747"/>
                  </a:cubicBezTo>
                  <a:cubicBezTo>
                    <a:pt x="394" y="1747"/>
                    <a:pt x="419" y="1736"/>
                    <a:pt x="453" y="1724"/>
                  </a:cubicBezTo>
                  <a:cubicBezTo>
                    <a:pt x="523" y="1688"/>
                    <a:pt x="559" y="1632"/>
                    <a:pt x="559" y="1548"/>
                  </a:cubicBezTo>
                  <a:cubicBezTo>
                    <a:pt x="548" y="1294"/>
                    <a:pt x="534" y="1048"/>
                    <a:pt x="523" y="794"/>
                  </a:cubicBezTo>
                  <a:cubicBezTo>
                    <a:pt x="512" y="537"/>
                    <a:pt x="512" y="291"/>
                    <a:pt x="500" y="37"/>
                  </a:cubicBezTo>
                  <a:lnTo>
                    <a:pt x="500" y="1"/>
                  </a:ln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6" name="Google Shape;2486;p36"/>
            <p:cNvSpPr/>
            <p:nvPr/>
          </p:nvSpPr>
          <p:spPr>
            <a:xfrm>
              <a:off x="6836359" y="2465489"/>
              <a:ext cx="42360" cy="132526"/>
            </a:xfrm>
            <a:custGeom>
              <a:avLst/>
              <a:gdLst/>
              <a:ahLst/>
              <a:cxnLst/>
              <a:rect l="l" t="t" r="r" b="b"/>
              <a:pathLst>
                <a:path w="560" h="1752" extrusionOk="0">
                  <a:moveTo>
                    <a:pt x="269" y="291"/>
                  </a:moveTo>
                  <a:cubicBezTo>
                    <a:pt x="316" y="291"/>
                    <a:pt x="350" y="328"/>
                    <a:pt x="350" y="383"/>
                  </a:cubicBezTo>
                  <a:cubicBezTo>
                    <a:pt x="350" y="453"/>
                    <a:pt x="316" y="501"/>
                    <a:pt x="258" y="501"/>
                  </a:cubicBezTo>
                  <a:cubicBezTo>
                    <a:pt x="199" y="501"/>
                    <a:pt x="165" y="467"/>
                    <a:pt x="165" y="409"/>
                  </a:cubicBezTo>
                  <a:cubicBezTo>
                    <a:pt x="165" y="350"/>
                    <a:pt x="210" y="291"/>
                    <a:pt x="269" y="291"/>
                  </a:cubicBezTo>
                  <a:close/>
                  <a:moveTo>
                    <a:pt x="291" y="886"/>
                  </a:moveTo>
                  <a:cubicBezTo>
                    <a:pt x="350" y="886"/>
                    <a:pt x="397" y="931"/>
                    <a:pt x="397" y="1001"/>
                  </a:cubicBezTo>
                  <a:cubicBezTo>
                    <a:pt x="397" y="1060"/>
                    <a:pt x="350" y="1107"/>
                    <a:pt x="305" y="1118"/>
                  </a:cubicBezTo>
                  <a:cubicBezTo>
                    <a:pt x="235" y="1118"/>
                    <a:pt x="177" y="1071"/>
                    <a:pt x="177" y="1012"/>
                  </a:cubicBezTo>
                  <a:cubicBezTo>
                    <a:pt x="177" y="956"/>
                    <a:pt x="235" y="886"/>
                    <a:pt x="291" y="886"/>
                  </a:cubicBezTo>
                  <a:close/>
                  <a:moveTo>
                    <a:pt x="489" y="1"/>
                  </a:moveTo>
                  <a:cubicBezTo>
                    <a:pt x="327" y="1"/>
                    <a:pt x="165" y="12"/>
                    <a:pt x="1" y="12"/>
                  </a:cubicBezTo>
                  <a:lnTo>
                    <a:pt x="1" y="59"/>
                  </a:lnTo>
                  <a:lnTo>
                    <a:pt x="1" y="118"/>
                  </a:lnTo>
                  <a:cubicBezTo>
                    <a:pt x="12" y="350"/>
                    <a:pt x="26" y="582"/>
                    <a:pt x="26" y="816"/>
                  </a:cubicBezTo>
                  <a:cubicBezTo>
                    <a:pt x="37" y="1071"/>
                    <a:pt x="37" y="1317"/>
                    <a:pt x="48" y="1571"/>
                  </a:cubicBezTo>
                  <a:cubicBezTo>
                    <a:pt x="48" y="1641"/>
                    <a:pt x="82" y="1699"/>
                    <a:pt x="151" y="1724"/>
                  </a:cubicBezTo>
                  <a:cubicBezTo>
                    <a:pt x="202" y="1741"/>
                    <a:pt x="261" y="1751"/>
                    <a:pt x="316" y="1751"/>
                  </a:cubicBezTo>
                  <a:cubicBezTo>
                    <a:pt x="336" y="1751"/>
                    <a:pt x="356" y="1750"/>
                    <a:pt x="375" y="1747"/>
                  </a:cubicBezTo>
                  <a:lnTo>
                    <a:pt x="386" y="1747"/>
                  </a:lnTo>
                  <a:cubicBezTo>
                    <a:pt x="478" y="1736"/>
                    <a:pt x="548" y="1655"/>
                    <a:pt x="548" y="1560"/>
                  </a:cubicBezTo>
                  <a:cubicBezTo>
                    <a:pt x="559" y="1479"/>
                    <a:pt x="548" y="1398"/>
                    <a:pt x="548" y="1317"/>
                  </a:cubicBezTo>
                  <a:cubicBezTo>
                    <a:pt x="537" y="1107"/>
                    <a:pt x="526" y="909"/>
                    <a:pt x="526" y="699"/>
                  </a:cubicBezTo>
                  <a:cubicBezTo>
                    <a:pt x="515" y="478"/>
                    <a:pt x="501" y="258"/>
                    <a:pt x="501" y="34"/>
                  </a:cubicBezTo>
                  <a:cubicBezTo>
                    <a:pt x="501" y="23"/>
                    <a:pt x="489" y="12"/>
                    <a:pt x="489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7" name="Google Shape;2487;p36"/>
            <p:cNvSpPr/>
            <p:nvPr/>
          </p:nvSpPr>
          <p:spPr>
            <a:xfrm>
              <a:off x="6616400" y="2282291"/>
              <a:ext cx="113539" cy="24811"/>
            </a:xfrm>
            <a:custGeom>
              <a:avLst/>
              <a:gdLst/>
              <a:ahLst/>
              <a:cxnLst/>
              <a:rect l="l" t="t" r="r" b="b"/>
              <a:pathLst>
                <a:path w="1501" h="328" extrusionOk="0">
                  <a:moveTo>
                    <a:pt x="743" y="1"/>
                  </a:moveTo>
                  <a:lnTo>
                    <a:pt x="743" y="26"/>
                  </a:lnTo>
                  <a:cubicBezTo>
                    <a:pt x="629" y="26"/>
                    <a:pt x="512" y="26"/>
                    <a:pt x="394" y="37"/>
                  </a:cubicBezTo>
                  <a:cubicBezTo>
                    <a:pt x="291" y="48"/>
                    <a:pt x="185" y="70"/>
                    <a:pt x="81" y="82"/>
                  </a:cubicBezTo>
                  <a:cubicBezTo>
                    <a:pt x="23" y="96"/>
                    <a:pt x="0" y="129"/>
                    <a:pt x="11" y="188"/>
                  </a:cubicBezTo>
                  <a:lnTo>
                    <a:pt x="11" y="235"/>
                  </a:lnTo>
                  <a:cubicBezTo>
                    <a:pt x="11" y="305"/>
                    <a:pt x="45" y="328"/>
                    <a:pt x="115" y="328"/>
                  </a:cubicBezTo>
                  <a:cubicBezTo>
                    <a:pt x="162" y="328"/>
                    <a:pt x="221" y="328"/>
                    <a:pt x="266" y="316"/>
                  </a:cubicBezTo>
                  <a:cubicBezTo>
                    <a:pt x="489" y="305"/>
                    <a:pt x="710" y="280"/>
                    <a:pt x="931" y="280"/>
                  </a:cubicBezTo>
                  <a:cubicBezTo>
                    <a:pt x="981" y="276"/>
                    <a:pt x="1031" y="275"/>
                    <a:pt x="1081" y="275"/>
                  </a:cubicBezTo>
                  <a:cubicBezTo>
                    <a:pt x="1182" y="275"/>
                    <a:pt x="1283" y="280"/>
                    <a:pt x="1383" y="280"/>
                  </a:cubicBezTo>
                  <a:cubicBezTo>
                    <a:pt x="1467" y="280"/>
                    <a:pt x="1500" y="246"/>
                    <a:pt x="1500" y="177"/>
                  </a:cubicBezTo>
                  <a:cubicBezTo>
                    <a:pt x="1500" y="70"/>
                    <a:pt x="1489" y="37"/>
                    <a:pt x="1397" y="37"/>
                  </a:cubicBezTo>
                  <a:cubicBezTo>
                    <a:pt x="1188" y="26"/>
                    <a:pt x="964" y="12"/>
                    <a:pt x="743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8" name="Google Shape;2488;p36"/>
            <p:cNvSpPr/>
            <p:nvPr/>
          </p:nvSpPr>
          <p:spPr>
            <a:xfrm>
              <a:off x="6480704" y="2343181"/>
              <a:ext cx="39637" cy="55446"/>
            </a:xfrm>
            <a:custGeom>
              <a:avLst/>
              <a:gdLst/>
              <a:ahLst/>
              <a:cxnLst/>
              <a:rect l="l" t="t" r="r" b="b"/>
              <a:pathLst>
                <a:path w="524" h="733" extrusionOk="0">
                  <a:moveTo>
                    <a:pt x="314" y="0"/>
                  </a:moveTo>
                  <a:cubicBezTo>
                    <a:pt x="221" y="0"/>
                    <a:pt x="118" y="11"/>
                    <a:pt x="23" y="11"/>
                  </a:cubicBezTo>
                  <a:cubicBezTo>
                    <a:pt x="12" y="11"/>
                    <a:pt x="1" y="45"/>
                    <a:pt x="1" y="59"/>
                  </a:cubicBezTo>
                  <a:cubicBezTo>
                    <a:pt x="1" y="268"/>
                    <a:pt x="12" y="478"/>
                    <a:pt x="23" y="687"/>
                  </a:cubicBezTo>
                  <a:cubicBezTo>
                    <a:pt x="23" y="721"/>
                    <a:pt x="23" y="732"/>
                    <a:pt x="71" y="732"/>
                  </a:cubicBezTo>
                  <a:cubicBezTo>
                    <a:pt x="199" y="732"/>
                    <a:pt x="314" y="721"/>
                    <a:pt x="442" y="721"/>
                  </a:cubicBezTo>
                  <a:lnTo>
                    <a:pt x="478" y="721"/>
                  </a:lnTo>
                  <a:cubicBezTo>
                    <a:pt x="490" y="721"/>
                    <a:pt x="501" y="710"/>
                    <a:pt x="523" y="710"/>
                  </a:cubicBezTo>
                  <a:cubicBezTo>
                    <a:pt x="512" y="478"/>
                    <a:pt x="512" y="232"/>
                    <a:pt x="501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89" name="Google Shape;2489;p36"/>
            <p:cNvSpPr/>
            <p:nvPr/>
          </p:nvSpPr>
          <p:spPr>
            <a:xfrm>
              <a:off x="6831064" y="2330398"/>
              <a:ext cx="40696" cy="55975"/>
            </a:xfrm>
            <a:custGeom>
              <a:avLst/>
              <a:gdLst/>
              <a:ahLst/>
              <a:cxnLst/>
              <a:rect l="l" t="t" r="r" b="b"/>
              <a:pathLst>
                <a:path w="538" h="740" extrusionOk="0">
                  <a:moveTo>
                    <a:pt x="478" y="0"/>
                  </a:moveTo>
                  <a:cubicBezTo>
                    <a:pt x="471" y="0"/>
                    <a:pt x="464" y="2"/>
                    <a:pt x="456" y="4"/>
                  </a:cubicBezTo>
                  <a:lnTo>
                    <a:pt x="339" y="4"/>
                  </a:lnTo>
                  <a:cubicBezTo>
                    <a:pt x="235" y="4"/>
                    <a:pt x="140" y="18"/>
                    <a:pt x="48" y="18"/>
                  </a:cubicBezTo>
                  <a:cubicBezTo>
                    <a:pt x="37" y="18"/>
                    <a:pt x="26" y="18"/>
                    <a:pt x="1" y="30"/>
                  </a:cubicBezTo>
                  <a:cubicBezTo>
                    <a:pt x="12" y="261"/>
                    <a:pt x="26" y="493"/>
                    <a:pt x="26" y="739"/>
                  </a:cubicBezTo>
                  <a:lnTo>
                    <a:pt x="82" y="739"/>
                  </a:lnTo>
                  <a:cubicBezTo>
                    <a:pt x="199" y="739"/>
                    <a:pt x="328" y="728"/>
                    <a:pt x="456" y="728"/>
                  </a:cubicBezTo>
                  <a:lnTo>
                    <a:pt x="478" y="728"/>
                  </a:lnTo>
                  <a:cubicBezTo>
                    <a:pt x="526" y="728"/>
                    <a:pt x="537" y="717"/>
                    <a:pt x="526" y="669"/>
                  </a:cubicBezTo>
                  <a:cubicBezTo>
                    <a:pt x="526" y="460"/>
                    <a:pt x="515" y="250"/>
                    <a:pt x="515" y="52"/>
                  </a:cubicBezTo>
                  <a:cubicBezTo>
                    <a:pt x="515" y="15"/>
                    <a:pt x="500" y="0"/>
                    <a:pt x="478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0" name="Google Shape;2490;p36"/>
            <p:cNvSpPr/>
            <p:nvPr/>
          </p:nvSpPr>
          <p:spPr>
            <a:xfrm>
              <a:off x="6564436" y="2717217"/>
              <a:ext cx="249166" cy="15053"/>
            </a:xfrm>
            <a:custGeom>
              <a:avLst/>
              <a:gdLst/>
              <a:ahLst/>
              <a:cxnLst/>
              <a:rect l="l" t="t" r="r" b="b"/>
              <a:pathLst>
                <a:path w="3294" h="199" extrusionOk="0">
                  <a:moveTo>
                    <a:pt x="3135" y="0"/>
                  </a:moveTo>
                  <a:cubicBezTo>
                    <a:pt x="3126" y="0"/>
                    <a:pt x="3116" y="1"/>
                    <a:pt x="3107" y="3"/>
                  </a:cubicBezTo>
                  <a:cubicBezTo>
                    <a:pt x="3073" y="3"/>
                    <a:pt x="3037" y="14"/>
                    <a:pt x="3003" y="14"/>
                  </a:cubicBezTo>
                  <a:cubicBezTo>
                    <a:pt x="2095" y="47"/>
                    <a:pt x="1187" y="73"/>
                    <a:pt x="279" y="106"/>
                  </a:cubicBezTo>
                  <a:cubicBezTo>
                    <a:pt x="255" y="106"/>
                    <a:pt x="237" y="111"/>
                    <a:pt x="221" y="111"/>
                  </a:cubicBezTo>
                  <a:cubicBezTo>
                    <a:pt x="213" y="111"/>
                    <a:pt x="206" y="110"/>
                    <a:pt x="198" y="106"/>
                  </a:cubicBezTo>
                  <a:cubicBezTo>
                    <a:pt x="182" y="102"/>
                    <a:pt x="166" y="100"/>
                    <a:pt x="152" y="100"/>
                  </a:cubicBezTo>
                  <a:cubicBezTo>
                    <a:pt x="87" y="100"/>
                    <a:pt x="48" y="141"/>
                    <a:pt x="0" y="198"/>
                  </a:cubicBezTo>
                  <a:cubicBezTo>
                    <a:pt x="1092" y="165"/>
                    <a:pt x="2187" y="117"/>
                    <a:pt x="3294" y="84"/>
                  </a:cubicBezTo>
                  <a:cubicBezTo>
                    <a:pt x="3242" y="42"/>
                    <a:pt x="3199" y="0"/>
                    <a:pt x="3135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1" name="Google Shape;2491;p36"/>
            <p:cNvSpPr/>
            <p:nvPr/>
          </p:nvSpPr>
          <p:spPr>
            <a:xfrm>
              <a:off x="6407636" y="2476911"/>
              <a:ext cx="24811" cy="250074"/>
            </a:xfrm>
            <a:custGeom>
              <a:avLst/>
              <a:gdLst/>
              <a:ahLst/>
              <a:cxnLst/>
              <a:rect l="l" t="t" r="r" b="b"/>
              <a:pathLst>
                <a:path w="328" h="3306" extrusionOk="0">
                  <a:moveTo>
                    <a:pt x="0" y="1"/>
                  </a:moveTo>
                  <a:lnTo>
                    <a:pt x="0" y="70"/>
                  </a:lnTo>
                  <a:cubicBezTo>
                    <a:pt x="11" y="339"/>
                    <a:pt x="11" y="618"/>
                    <a:pt x="23" y="897"/>
                  </a:cubicBezTo>
                  <a:cubicBezTo>
                    <a:pt x="59" y="1618"/>
                    <a:pt x="81" y="2328"/>
                    <a:pt x="106" y="3051"/>
                  </a:cubicBezTo>
                  <a:cubicBezTo>
                    <a:pt x="117" y="3155"/>
                    <a:pt x="221" y="3283"/>
                    <a:pt x="327" y="3306"/>
                  </a:cubicBezTo>
                  <a:cubicBezTo>
                    <a:pt x="316" y="3294"/>
                    <a:pt x="316" y="3283"/>
                    <a:pt x="302" y="3283"/>
                  </a:cubicBezTo>
                  <a:cubicBezTo>
                    <a:pt x="221" y="3166"/>
                    <a:pt x="176" y="3051"/>
                    <a:pt x="162" y="2912"/>
                  </a:cubicBezTo>
                  <a:cubicBezTo>
                    <a:pt x="140" y="2015"/>
                    <a:pt x="106" y="1118"/>
                    <a:pt x="70" y="221"/>
                  </a:cubicBezTo>
                  <a:cubicBezTo>
                    <a:pt x="70" y="140"/>
                    <a:pt x="48" y="82"/>
                    <a:pt x="0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2" name="Google Shape;2492;p36"/>
            <p:cNvSpPr/>
            <p:nvPr/>
          </p:nvSpPr>
          <p:spPr>
            <a:xfrm>
              <a:off x="6945582" y="2458531"/>
              <a:ext cx="14221" cy="250074"/>
            </a:xfrm>
            <a:custGeom>
              <a:avLst/>
              <a:gdLst/>
              <a:ahLst/>
              <a:cxnLst/>
              <a:rect l="l" t="t" r="r" b="b"/>
              <a:pathLst>
                <a:path w="188" h="3306" extrusionOk="0">
                  <a:moveTo>
                    <a:pt x="48" y="1"/>
                  </a:moveTo>
                  <a:cubicBezTo>
                    <a:pt x="34" y="56"/>
                    <a:pt x="23" y="126"/>
                    <a:pt x="23" y="185"/>
                  </a:cubicBezTo>
                  <a:cubicBezTo>
                    <a:pt x="48" y="1104"/>
                    <a:pt x="82" y="2037"/>
                    <a:pt x="118" y="2967"/>
                  </a:cubicBezTo>
                  <a:lnTo>
                    <a:pt x="118" y="3026"/>
                  </a:lnTo>
                  <a:cubicBezTo>
                    <a:pt x="71" y="3118"/>
                    <a:pt x="34" y="3213"/>
                    <a:pt x="1" y="3305"/>
                  </a:cubicBezTo>
                  <a:cubicBezTo>
                    <a:pt x="71" y="3283"/>
                    <a:pt x="188" y="3155"/>
                    <a:pt x="188" y="3060"/>
                  </a:cubicBezTo>
                  <a:cubicBezTo>
                    <a:pt x="188" y="3015"/>
                    <a:pt x="188" y="2956"/>
                    <a:pt x="174" y="2909"/>
                  </a:cubicBezTo>
                  <a:cubicBezTo>
                    <a:pt x="152" y="1956"/>
                    <a:pt x="118" y="1001"/>
                    <a:pt x="82" y="45"/>
                  </a:cubicBezTo>
                  <a:cubicBezTo>
                    <a:pt x="82" y="34"/>
                    <a:pt x="71" y="23"/>
                    <a:pt x="71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3" name="Google Shape;2493;p36"/>
            <p:cNvSpPr/>
            <p:nvPr/>
          </p:nvSpPr>
          <p:spPr>
            <a:xfrm>
              <a:off x="6483275" y="2419652"/>
              <a:ext cx="38956" cy="36233"/>
            </a:xfrm>
            <a:custGeom>
              <a:avLst/>
              <a:gdLst/>
              <a:ahLst/>
              <a:cxnLst/>
              <a:rect l="l" t="t" r="r" b="b"/>
              <a:pathLst>
                <a:path w="515" h="479" extrusionOk="0">
                  <a:moveTo>
                    <a:pt x="503" y="1"/>
                  </a:moveTo>
                  <a:cubicBezTo>
                    <a:pt x="338" y="12"/>
                    <a:pt x="199" y="26"/>
                    <a:pt x="48" y="26"/>
                  </a:cubicBezTo>
                  <a:cubicBezTo>
                    <a:pt x="0" y="26"/>
                    <a:pt x="0" y="37"/>
                    <a:pt x="0" y="82"/>
                  </a:cubicBezTo>
                  <a:lnTo>
                    <a:pt x="0" y="118"/>
                  </a:lnTo>
                  <a:cubicBezTo>
                    <a:pt x="0" y="221"/>
                    <a:pt x="14" y="327"/>
                    <a:pt x="14" y="431"/>
                  </a:cubicBezTo>
                  <a:lnTo>
                    <a:pt x="14" y="478"/>
                  </a:lnTo>
                  <a:cubicBezTo>
                    <a:pt x="165" y="478"/>
                    <a:pt x="294" y="467"/>
                    <a:pt x="433" y="467"/>
                  </a:cubicBezTo>
                  <a:lnTo>
                    <a:pt x="514" y="467"/>
                  </a:lnTo>
                  <a:cubicBezTo>
                    <a:pt x="503" y="316"/>
                    <a:pt x="503" y="165"/>
                    <a:pt x="503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4" name="Google Shape;2494;p36"/>
            <p:cNvSpPr/>
            <p:nvPr/>
          </p:nvSpPr>
          <p:spPr>
            <a:xfrm>
              <a:off x="6833787" y="2408231"/>
              <a:ext cx="39637" cy="35401"/>
            </a:xfrm>
            <a:custGeom>
              <a:avLst/>
              <a:gdLst/>
              <a:ahLst/>
              <a:cxnLst/>
              <a:rect l="l" t="t" r="r" b="b"/>
              <a:pathLst>
                <a:path w="524" h="468" extrusionOk="0">
                  <a:moveTo>
                    <a:pt x="465" y="1"/>
                  </a:moveTo>
                  <a:cubicBezTo>
                    <a:pt x="325" y="1"/>
                    <a:pt x="174" y="1"/>
                    <a:pt x="35" y="12"/>
                  </a:cubicBezTo>
                  <a:cubicBezTo>
                    <a:pt x="23" y="12"/>
                    <a:pt x="12" y="12"/>
                    <a:pt x="1" y="23"/>
                  </a:cubicBezTo>
                  <a:cubicBezTo>
                    <a:pt x="12" y="48"/>
                    <a:pt x="12" y="82"/>
                    <a:pt x="12" y="107"/>
                  </a:cubicBezTo>
                  <a:cubicBezTo>
                    <a:pt x="12" y="221"/>
                    <a:pt x="12" y="339"/>
                    <a:pt x="23" y="467"/>
                  </a:cubicBezTo>
                  <a:cubicBezTo>
                    <a:pt x="163" y="467"/>
                    <a:pt x="303" y="456"/>
                    <a:pt x="454" y="456"/>
                  </a:cubicBezTo>
                  <a:cubicBezTo>
                    <a:pt x="479" y="456"/>
                    <a:pt x="501" y="456"/>
                    <a:pt x="523" y="442"/>
                  </a:cubicBezTo>
                  <a:cubicBezTo>
                    <a:pt x="512" y="302"/>
                    <a:pt x="512" y="163"/>
                    <a:pt x="501" y="23"/>
                  </a:cubicBezTo>
                  <a:cubicBezTo>
                    <a:pt x="501" y="12"/>
                    <a:pt x="479" y="1"/>
                    <a:pt x="465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5" name="Google Shape;2495;p36"/>
            <p:cNvSpPr/>
            <p:nvPr/>
          </p:nvSpPr>
          <p:spPr>
            <a:xfrm>
              <a:off x="6471854" y="2401272"/>
              <a:ext cx="60892" cy="16793"/>
            </a:xfrm>
            <a:custGeom>
              <a:avLst/>
              <a:gdLst/>
              <a:ahLst/>
              <a:cxnLst/>
              <a:rect l="l" t="t" r="r" b="b"/>
              <a:pathLst>
                <a:path w="805" h="222" extrusionOk="0">
                  <a:moveTo>
                    <a:pt x="805" y="0"/>
                  </a:moveTo>
                  <a:cubicBezTo>
                    <a:pt x="526" y="12"/>
                    <a:pt x="269" y="23"/>
                    <a:pt x="0" y="34"/>
                  </a:cubicBezTo>
                  <a:lnTo>
                    <a:pt x="0" y="221"/>
                  </a:lnTo>
                  <a:cubicBezTo>
                    <a:pt x="269" y="210"/>
                    <a:pt x="537" y="199"/>
                    <a:pt x="805" y="185"/>
                  </a:cubicBezTo>
                  <a:lnTo>
                    <a:pt x="805" y="0"/>
                  </a:ln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6" name="Google Shape;2496;p36"/>
            <p:cNvSpPr/>
            <p:nvPr/>
          </p:nvSpPr>
          <p:spPr>
            <a:xfrm>
              <a:off x="6821382" y="2388791"/>
              <a:ext cx="61724" cy="15961"/>
            </a:xfrm>
            <a:custGeom>
              <a:avLst/>
              <a:gdLst/>
              <a:ahLst/>
              <a:cxnLst/>
              <a:rect l="l" t="t" r="r" b="b"/>
              <a:pathLst>
                <a:path w="816" h="211" extrusionOk="0">
                  <a:moveTo>
                    <a:pt x="805" y="1"/>
                  </a:moveTo>
                  <a:cubicBezTo>
                    <a:pt x="537" y="15"/>
                    <a:pt x="268" y="26"/>
                    <a:pt x="0" y="37"/>
                  </a:cubicBezTo>
                  <a:lnTo>
                    <a:pt x="0" y="210"/>
                  </a:lnTo>
                  <a:cubicBezTo>
                    <a:pt x="280" y="210"/>
                    <a:pt x="548" y="199"/>
                    <a:pt x="816" y="188"/>
                  </a:cubicBezTo>
                  <a:cubicBezTo>
                    <a:pt x="805" y="129"/>
                    <a:pt x="805" y="59"/>
                    <a:pt x="805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7" name="Google Shape;2497;p36"/>
            <p:cNvSpPr/>
            <p:nvPr/>
          </p:nvSpPr>
          <p:spPr>
            <a:xfrm>
              <a:off x="6823273" y="2446882"/>
              <a:ext cx="61573" cy="15128"/>
            </a:xfrm>
            <a:custGeom>
              <a:avLst/>
              <a:gdLst/>
              <a:ahLst/>
              <a:cxnLst/>
              <a:rect l="l" t="t" r="r" b="b"/>
              <a:pathLst>
                <a:path w="814" h="200" extrusionOk="0">
                  <a:moveTo>
                    <a:pt x="813" y="1"/>
                  </a:moveTo>
                  <a:cubicBezTo>
                    <a:pt x="548" y="1"/>
                    <a:pt x="268" y="15"/>
                    <a:pt x="0" y="26"/>
                  </a:cubicBezTo>
                  <a:cubicBezTo>
                    <a:pt x="11" y="85"/>
                    <a:pt x="11" y="141"/>
                    <a:pt x="11" y="199"/>
                  </a:cubicBezTo>
                  <a:cubicBezTo>
                    <a:pt x="280" y="188"/>
                    <a:pt x="548" y="188"/>
                    <a:pt x="813" y="177"/>
                  </a:cubicBezTo>
                  <a:lnTo>
                    <a:pt x="813" y="1"/>
                  </a:ln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8" name="Google Shape;2498;p36"/>
            <p:cNvSpPr/>
            <p:nvPr/>
          </p:nvSpPr>
          <p:spPr>
            <a:xfrm>
              <a:off x="6472686" y="2459363"/>
              <a:ext cx="61800" cy="15128"/>
            </a:xfrm>
            <a:custGeom>
              <a:avLst/>
              <a:gdLst/>
              <a:ahLst/>
              <a:cxnLst/>
              <a:rect l="l" t="t" r="r" b="b"/>
              <a:pathLst>
                <a:path w="817" h="200" extrusionOk="0">
                  <a:moveTo>
                    <a:pt x="816" y="1"/>
                  </a:moveTo>
                  <a:cubicBezTo>
                    <a:pt x="537" y="1"/>
                    <a:pt x="269" y="12"/>
                    <a:pt x="1" y="23"/>
                  </a:cubicBezTo>
                  <a:cubicBezTo>
                    <a:pt x="1" y="82"/>
                    <a:pt x="15" y="140"/>
                    <a:pt x="15" y="199"/>
                  </a:cubicBezTo>
                  <a:cubicBezTo>
                    <a:pt x="280" y="185"/>
                    <a:pt x="548" y="185"/>
                    <a:pt x="816" y="174"/>
                  </a:cubicBezTo>
                  <a:lnTo>
                    <a:pt x="816" y="1"/>
                  </a:ln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499" name="Google Shape;2499;p36"/>
            <p:cNvSpPr/>
            <p:nvPr/>
          </p:nvSpPr>
          <p:spPr>
            <a:xfrm>
              <a:off x="6950876" y="2372983"/>
              <a:ext cx="6203" cy="61724"/>
            </a:xfrm>
            <a:custGeom>
              <a:avLst/>
              <a:gdLst/>
              <a:ahLst/>
              <a:cxnLst/>
              <a:rect l="l" t="t" r="r" b="b"/>
              <a:pathLst>
                <a:path w="82" h="816" extrusionOk="0">
                  <a:moveTo>
                    <a:pt x="1" y="0"/>
                  </a:moveTo>
                  <a:lnTo>
                    <a:pt x="1" y="0"/>
                  </a:lnTo>
                  <a:cubicBezTo>
                    <a:pt x="12" y="279"/>
                    <a:pt x="23" y="548"/>
                    <a:pt x="23" y="816"/>
                  </a:cubicBezTo>
                  <a:lnTo>
                    <a:pt x="48" y="816"/>
                  </a:lnTo>
                  <a:cubicBezTo>
                    <a:pt x="59" y="782"/>
                    <a:pt x="82" y="757"/>
                    <a:pt x="82" y="724"/>
                  </a:cubicBezTo>
                  <a:cubicBezTo>
                    <a:pt x="82" y="548"/>
                    <a:pt x="82" y="374"/>
                    <a:pt x="71" y="198"/>
                  </a:cubicBezTo>
                  <a:cubicBezTo>
                    <a:pt x="71" y="129"/>
                    <a:pt x="59" y="59"/>
                    <a:pt x="1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0" name="Google Shape;2500;p36"/>
            <p:cNvSpPr/>
            <p:nvPr/>
          </p:nvSpPr>
          <p:spPr>
            <a:xfrm>
              <a:off x="6397879" y="2393254"/>
              <a:ext cx="6203" cy="60892"/>
            </a:xfrm>
            <a:custGeom>
              <a:avLst/>
              <a:gdLst/>
              <a:ahLst/>
              <a:cxnLst/>
              <a:rect l="l" t="t" r="r" b="b"/>
              <a:pathLst>
                <a:path w="82" h="805" extrusionOk="0">
                  <a:moveTo>
                    <a:pt x="37" y="0"/>
                  </a:moveTo>
                  <a:cubicBezTo>
                    <a:pt x="26" y="37"/>
                    <a:pt x="1" y="81"/>
                    <a:pt x="1" y="118"/>
                  </a:cubicBezTo>
                  <a:cubicBezTo>
                    <a:pt x="12" y="316"/>
                    <a:pt x="12" y="526"/>
                    <a:pt x="26" y="724"/>
                  </a:cubicBezTo>
                  <a:cubicBezTo>
                    <a:pt x="26" y="746"/>
                    <a:pt x="59" y="780"/>
                    <a:pt x="70" y="805"/>
                  </a:cubicBezTo>
                  <a:lnTo>
                    <a:pt x="82" y="805"/>
                  </a:lnTo>
                  <a:cubicBezTo>
                    <a:pt x="70" y="537"/>
                    <a:pt x="59" y="269"/>
                    <a:pt x="59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1" name="Google Shape;2501;p36"/>
            <p:cNvSpPr/>
            <p:nvPr/>
          </p:nvSpPr>
          <p:spPr>
            <a:xfrm>
              <a:off x="6596129" y="2300898"/>
              <a:ext cx="17549" cy="28895"/>
            </a:xfrm>
            <a:custGeom>
              <a:avLst/>
              <a:gdLst/>
              <a:ahLst/>
              <a:cxnLst/>
              <a:rect l="l" t="t" r="r" b="b"/>
              <a:pathLst>
                <a:path w="232" h="382" extrusionOk="0">
                  <a:moveTo>
                    <a:pt x="210" y="0"/>
                  </a:moveTo>
                  <a:cubicBezTo>
                    <a:pt x="34" y="70"/>
                    <a:pt x="59" y="244"/>
                    <a:pt x="0" y="372"/>
                  </a:cubicBezTo>
                  <a:cubicBezTo>
                    <a:pt x="13" y="378"/>
                    <a:pt x="23" y="381"/>
                    <a:pt x="31" y="381"/>
                  </a:cubicBezTo>
                  <a:cubicBezTo>
                    <a:pt x="53" y="381"/>
                    <a:pt x="65" y="363"/>
                    <a:pt x="81" y="339"/>
                  </a:cubicBezTo>
                  <a:cubicBezTo>
                    <a:pt x="115" y="255"/>
                    <a:pt x="151" y="174"/>
                    <a:pt x="198" y="104"/>
                  </a:cubicBezTo>
                  <a:cubicBezTo>
                    <a:pt x="232" y="70"/>
                    <a:pt x="232" y="34"/>
                    <a:pt x="210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2" name="Google Shape;2502;p36"/>
            <p:cNvSpPr/>
            <p:nvPr/>
          </p:nvSpPr>
          <p:spPr>
            <a:xfrm>
              <a:off x="6734322" y="2296436"/>
              <a:ext cx="18457" cy="28063"/>
            </a:xfrm>
            <a:custGeom>
              <a:avLst/>
              <a:gdLst/>
              <a:ahLst/>
              <a:cxnLst/>
              <a:rect l="l" t="t" r="r" b="b"/>
              <a:pathLst>
                <a:path w="244" h="371" extrusionOk="0">
                  <a:moveTo>
                    <a:pt x="0" y="1"/>
                  </a:moveTo>
                  <a:cubicBezTo>
                    <a:pt x="0" y="34"/>
                    <a:pt x="0" y="71"/>
                    <a:pt x="11" y="93"/>
                  </a:cubicBezTo>
                  <a:cubicBezTo>
                    <a:pt x="59" y="174"/>
                    <a:pt x="117" y="244"/>
                    <a:pt x="162" y="328"/>
                  </a:cubicBezTo>
                  <a:cubicBezTo>
                    <a:pt x="180" y="352"/>
                    <a:pt x="191" y="370"/>
                    <a:pt x="213" y="370"/>
                  </a:cubicBezTo>
                  <a:cubicBezTo>
                    <a:pt x="221" y="370"/>
                    <a:pt x="231" y="367"/>
                    <a:pt x="243" y="361"/>
                  </a:cubicBezTo>
                  <a:cubicBezTo>
                    <a:pt x="173" y="233"/>
                    <a:pt x="187" y="59"/>
                    <a:pt x="0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3" name="Google Shape;2503;p36"/>
            <p:cNvSpPr/>
            <p:nvPr/>
          </p:nvSpPr>
          <p:spPr>
            <a:xfrm>
              <a:off x="6741280" y="2329717"/>
              <a:ext cx="21180" cy="8245"/>
            </a:xfrm>
            <a:custGeom>
              <a:avLst/>
              <a:gdLst/>
              <a:ahLst/>
              <a:cxnLst/>
              <a:rect l="l" t="t" r="r" b="b"/>
              <a:pathLst>
                <a:path w="280" h="109" extrusionOk="0">
                  <a:moveTo>
                    <a:pt x="199" y="0"/>
                  </a:moveTo>
                  <a:cubicBezTo>
                    <a:pt x="192" y="0"/>
                    <a:pt x="185" y="1"/>
                    <a:pt x="176" y="2"/>
                  </a:cubicBezTo>
                  <a:cubicBezTo>
                    <a:pt x="37" y="2"/>
                    <a:pt x="0" y="13"/>
                    <a:pt x="0" y="108"/>
                  </a:cubicBezTo>
                  <a:lnTo>
                    <a:pt x="280" y="108"/>
                  </a:lnTo>
                  <a:cubicBezTo>
                    <a:pt x="270" y="37"/>
                    <a:pt x="251" y="0"/>
                    <a:pt x="199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4" name="Google Shape;2504;p36"/>
            <p:cNvSpPr/>
            <p:nvPr/>
          </p:nvSpPr>
          <p:spPr>
            <a:xfrm>
              <a:off x="6588035" y="2335163"/>
              <a:ext cx="20423" cy="8926"/>
            </a:xfrm>
            <a:custGeom>
              <a:avLst/>
              <a:gdLst/>
              <a:ahLst/>
              <a:cxnLst/>
              <a:rect l="l" t="t" r="r" b="b"/>
              <a:pathLst>
                <a:path w="270" h="118" extrusionOk="0">
                  <a:moveTo>
                    <a:pt x="118" y="0"/>
                  </a:moveTo>
                  <a:cubicBezTo>
                    <a:pt x="26" y="0"/>
                    <a:pt x="1" y="25"/>
                    <a:pt x="1" y="117"/>
                  </a:cubicBezTo>
                  <a:cubicBezTo>
                    <a:pt x="82" y="106"/>
                    <a:pt x="177" y="106"/>
                    <a:pt x="269" y="106"/>
                  </a:cubicBezTo>
                  <a:cubicBezTo>
                    <a:pt x="258" y="11"/>
                    <a:pt x="247" y="0"/>
                    <a:pt x="118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5" name="Google Shape;2505;p36"/>
            <p:cNvSpPr/>
            <p:nvPr/>
          </p:nvSpPr>
          <p:spPr>
            <a:xfrm>
              <a:off x="6639243" y="2494459"/>
              <a:ext cx="83736" cy="23147"/>
            </a:xfrm>
            <a:custGeom>
              <a:avLst/>
              <a:gdLst/>
              <a:ahLst/>
              <a:cxnLst/>
              <a:rect l="l" t="t" r="r" b="b"/>
              <a:pathLst>
                <a:path w="1107" h="306" extrusionOk="0">
                  <a:moveTo>
                    <a:pt x="1070" y="0"/>
                  </a:moveTo>
                  <a:cubicBezTo>
                    <a:pt x="721" y="14"/>
                    <a:pt x="372" y="26"/>
                    <a:pt x="22" y="37"/>
                  </a:cubicBezTo>
                  <a:cubicBezTo>
                    <a:pt x="0" y="188"/>
                    <a:pt x="34" y="246"/>
                    <a:pt x="173" y="269"/>
                  </a:cubicBezTo>
                  <a:cubicBezTo>
                    <a:pt x="281" y="293"/>
                    <a:pt x="391" y="306"/>
                    <a:pt x="501" y="306"/>
                  </a:cubicBezTo>
                  <a:cubicBezTo>
                    <a:pt x="654" y="306"/>
                    <a:pt x="806" y="282"/>
                    <a:pt x="955" y="235"/>
                  </a:cubicBezTo>
                  <a:cubicBezTo>
                    <a:pt x="1070" y="199"/>
                    <a:pt x="1106" y="118"/>
                    <a:pt x="1070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6" name="Google Shape;2506;p36"/>
            <p:cNvSpPr/>
            <p:nvPr/>
          </p:nvSpPr>
          <p:spPr>
            <a:xfrm>
              <a:off x="6502715" y="2550054"/>
              <a:ext cx="9758" cy="7867"/>
            </a:xfrm>
            <a:custGeom>
              <a:avLst/>
              <a:gdLst/>
              <a:ahLst/>
              <a:cxnLst/>
              <a:rect l="l" t="t" r="r" b="b"/>
              <a:pathLst>
                <a:path w="129" h="104" extrusionOk="0">
                  <a:moveTo>
                    <a:pt x="48" y="0"/>
                  </a:moveTo>
                  <a:cubicBezTo>
                    <a:pt x="23" y="0"/>
                    <a:pt x="11" y="34"/>
                    <a:pt x="0" y="59"/>
                  </a:cubicBezTo>
                  <a:cubicBezTo>
                    <a:pt x="0" y="70"/>
                    <a:pt x="37" y="104"/>
                    <a:pt x="48" y="104"/>
                  </a:cubicBezTo>
                  <a:cubicBezTo>
                    <a:pt x="70" y="92"/>
                    <a:pt x="92" y="70"/>
                    <a:pt x="129" y="48"/>
                  </a:cubicBezTo>
                  <a:cubicBezTo>
                    <a:pt x="81" y="23"/>
                    <a:pt x="70" y="0"/>
                    <a:pt x="48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7" name="Google Shape;2507;p36"/>
            <p:cNvSpPr/>
            <p:nvPr/>
          </p:nvSpPr>
          <p:spPr>
            <a:xfrm>
              <a:off x="6500975" y="2504141"/>
              <a:ext cx="7942" cy="7262"/>
            </a:xfrm>
            <a:custGeom>
              <a:avLst/>
              <a:gdLst/>
              <a:ahLst/>
              <a:cxnLst/>
              <a:rect l="l" t="t" r="r" b="b"/>
              <a:pathLst>
                <a:path w="105" h="96" extrusionOk="0">
                  <a:moveTo>
                    <a:pt x="60" y="1"/>
                  </a:moveTo>
                  <a:cubicBezTo>
                    <a:pt x="34" y="12"/>
                    <a:pt x="23" y="26"/>
                    <a:pt x="1" y="48"/>
                  </a:cubicBezTo>
                  <a:cubicBezTo>
                    <a:pt x="23" y="71"/>
                    <a:pt x="46" y="96"/>
                    <a:pt x="60" y="96"/>
                  </a:cubicBezTo>
                  <a:cubicBezTo>
                    <a:pt x="71" y="96"/>
                    <a:pt x="104" y="71"/>
                    <a:pt x="104" y="60"/>
                  </a:cubicBezTo>
                  <a:cubicBezTo>
                    <a:pt x="93" y="37"/>
                    <a:pt x="71" y="12"/>
                    <a:pt x="60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8" name="Google Shape;2508;p36"/>
            <p:cNvSpPr/>
            <p:nvPr/>
          </p:nvSpPr>
          <p:spPr>
            <a:xfrm>
              <a:off x="6854134" y="2537574"/>
              <a:ext cx="8699" cy="8094"/>
            </a:xfrm>
            <a:custGeom>
              <a:avLst/>
              <a:gdLst/>
              <a:ahLst/>
              <a:cxnLst/>
              <a:rect l="l" t="t" r="r" b="b"/>
              <a:pathLst>
                <a:path w="115" h="107" extrusionOk="0">
                  <a:moveTo>
                    <a:pt x="63" y="0"/>
                  </a:moveTo>
                  <a:cubicBezTo>
                    <a:pt x="61" y="0"/>
                    <a:pt x="58" y="1"/>
                    <a:pt x="56" y="3"/>
                  </a:cubicBezTo>
                  <a:cubicBezTo>
                    <a:pt x="34" y="3"/>
                    <a:pt x="23" y="37"/>
                    <a:pt x="0" y="48"/>
                  </a:cubicBezTo>
                  <a:lnTo>
                    <a:pt x="11" y="59"/>
                  </a:lnTo>
                  <a:cubicBezTo>
                    <a:pt x="23" y="73"/>
                    <a:pt x="34" y="95"/>
                    <a:pt x="56" y="107"/>
                  </a:cubicBezTo>
                  <a:cubicBezTo>
                    <a:pt x="70" y="107"/>
                    <a:pt x="92" y="73"/>
                    <a:pt x="115" y="48"/>
                  </a:cubicBezTo>
                  <a:cubicBezTo>
                    <a:pt x="96" y="29"/>
                    <a:pt x="77" y="0"/>
                    <a:pt x="63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09" name="Google Shape;2509;p36"/>
            <p:cNvSpPr/>
            <p:nvPr/>
          </p:nvSpPr>
          <p:spPr>
            <a:xfrm>
              <a:off x="6852243" y="2491056"/>
              <a:ext cx="8094" cy="7942"/>
            </a:xfrm>
            <a:custGeom>
              <a:avLst/>
              <a:gdLst/>
              <a:ahLst/>
              <a:cxnLst/>
              <a:rect l="l" t="t" r="r" b="b"/>
              <a:pathLst>
                <a:path w="107" h="105" extrusionOk="0">
                  <a:moveTo>
                    <a:pt x="48" y="1"/>
                  </a:moveTo>
                  <a:cubicBezTo>
                    <a:pt x="36" y="23"/>
                    <a:pt x="11" y="45"/>
                    <a:pt x="11" y="71"/>
                  </a:cubicBezTo>
                  <a:cubicBezTo>
                    <a:pt x="0" y="82"/>
                    <a:pt x="36" y="104"/>
                    <a:pt x="48" y="104"/>
                  </a:cubicBezTo>
                  <a:cubicBezTo>
                    <a:pt x="70" y="93"/>
                    <a:pt x="81" y="82"/>
                    <a:pt x="106" y="59"/>
                  </a:cubicBezTo>
                  <a:cubicBezTo>
                    <a:pt x="81" y="34"/>
                    <a:pt x="70" y="23"/>
                    <a:pt x="48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0" name="Google Shape;2510;p36"/>
            <p:cNvSpPr/>
            <p:nvPr/>
          </p:nvSpPr>
          <p:spPr>
            <a:xfrm>
              <a:off x="6392584" y="2277828"/>
              <a:ext cx="571479" cy="462554"/>
            </a:xfrm>
            <a:custGeom>
              <a:avLst/>
              <a:gdLst/>
              <a:ahLst/>
              <a:cxnLst/>
              <a:rect l="l" t="t" r="r" b="b"/>
              <a:pathLst>
                <a:path w="7555" h="6115" extrusionOk="0">
                  <a:moveTo>
                    <a:pt x="3702" y="60"/>
                  </a:moveTo>
                  <a:cubicBezTo>
                    <a:pt x="3923" y="71"/>
                    <a:pt x="4147" y="85"/>
                    <a:pt x="4356" y="96"/>
                  </a:cubicBezTo>
                  <a:cubicBezTo>
                    <a:pt x="4448" y="96"/>
                    <a:pt x="4459" y="129"/>
                    <a:pt x="4459" y="236"/>
                  </a:cubicBezTo>
                  <a:cubicBezTo>
                    <a:pt x="4459" y="305"/>
                    <a:pt x="4426" y="339"/>
                    <a:pt x="4342" y="339"/>
                  </a:cubicBezTo>
                  <a:cubicBezTo>
                    <a:pt x="4242" y="339"/>
                    <a:pt x="4141" y="334"/>
                    <a:pt x="4040" y="334"/>
                  </a:cubicBezTo>
                  <a:cubicBezTo>
                    <a:pt x="3990" y="334"/>
                    <a:pt x="3940" y="335"/>
                    <a:pt x="3890" y="339"/>
                  </a:cubicBezTo>
                  <a:cubicBezTo>
                    <a:pt x="3669" y="339"/>
                    <a:pt x="3448" y="364"/>
                    <a:pt x="3225" y="375"/>
                  </a:cubicBezTo>
                  <a:cubicBezTo>
                    <a:pt x="3180" y="387"/>
                    <a:pt x="3121" y="387"/>
                    <a:pt x="3074" y="387"/>
                  </a:cubicBezTo>
                  <a:cubicBezTo>
                    <a:pt x="3004" y="387"/>
                    <a:pt x="2970" y="364"/>
                    <a:pt x="2970" y="294"/>
                  </a:cubicBezTo>
                  <a:lnTo>
                    <a:pt x="2970" y="247"/>
                  </a:lnTo>
                  <a:cubicBezTo>
                    <a:pt x="2959" y="188"/>
                    <a:pt x="2982" y="155"/>
                    <a:pt x="3040" y="141"/>
                  </a:cubicBezTo>
                  <a:cubicBezTo>
                    <a:pt x="3144" y="129"/>
                    <a:pt x="3250" y="107"/>
                    <a:pt x="3353" y="96"/>
                  </a:cubicBezTo>
                  <a:cubicBezTo>
                    <a:pt x="3471" y="85"/>
                    <a:pt x="3588" y="85"/>
                    <a:pt x="3702" y="85"/>
                  </a:cubicBezTo>
                  <a:lnTo>
                    <a:pt x="3702" y="60"/>
                  </a:lnTo>
                  <a:close/>
                  <a:moveTo>
                    <a:pt x="4518" y="247"/>
                  </a:moveTo>
                  <a:cubicBezTo>
                    <a:pt x="4705" y="305"/>
                    <a:pt x="4691" y="479"/>
                    <a:pt x="4761" y="607"/>
                  </a:cubicBezTo>
                  <a:cubicBezTo>
                    <a:pt x="4749" y="613"/>
                    <a:pt x="4739" y="616"/>
                    <a:pt x="4731" y="616"/>
                  </a:cubicBezTo>
                  <a:cubicBezTo>
                    <a:pt x="4709" y="616"/>
                    <a:pt x="4698" y="598"/>
                    <a:pt x="4680" y="574"/>
                  </a:cubicBezTo>
                  <a:cubicBezTo>
                    <a:pt x="4635" y="490"/>
                    <a:pt x="4577" y="420"/>
                    <a:pt x="4529" y="339"/>
                  </a:cubicBezTo>
                  <a:cubicBezTo>
                    <a:pt x="4518" y="317"/>
                    <a:pt x="4518" y="280"/>
                    <a:pt x="4518" y="247"/>
                  </a:cubicBezTo>
                  <a:close/>
                  <a:moveTo>
                    <a:pt x="2901" y="305"/>
                  </a:moveTo>
                  <a:cubicBezTo>
                    <a:pt x="2923" y="339"/>
                    <a:pt x="2923" y="375"/>
                    <a:pt x="2889" y="409"/>
                  </a:cubicBezTo>
                  <a:cubicBezTo>
                    <a:pt x="2842" y="479"/>
                    <a:pt x="2806" y="560"/>
                    <a:pt x="2772" y="644"/>
                  </a:cubicBezTo>
                  <a:cubicBezTo>
                    <a:pt x="2756" y="668"/>
                    <a:pt x="2744" y="686"/>
                    <a:pt x="2722" y="686"/>
                  </a:cubicBezTo>
                  <a:cubicBezTo>
                    <a:pt x="2714" y="686"/>
                    <a:pt x="2704" y="683"/>
                    <a:pt x="2691" y="677"/>
                  </a:cubicBezTo>
                  <a:cubicBezTo>
                    <a:pt x="2750" y="549"/>
                    <a:pt x="2725" y="375"/>
                    <a:pt x="2901" y="305"/>
                  </a:cubicBezTo>
                  <a:close/>
                  <a:moveTo>
                    <a:pt x="4809" y="686"/>
                  </a:moveTo>
                  <a:cubicBezTo>
                    <a:pt x="4861" y="686"/>
                    <a:pt x="4880" y="723"/>
                    <a:pt x="4890" y="794"/>
                  </a:cubicBezTo>
                  <a:lnTo>
                    <a:pt x="4610" y="794"/>
                  </a:lnTo>
                  <a:cubicBezTo>
                    <a:pt x="4610" y="699"/>
                    <a:pt x="4647" y="688"/>
                    <a:pt x="4786" y="688"/>
                  </a:cubicBezTo>
                  <a:cubicBezTo>
                    <a:pt x="4795" y="687"/>
                    <a:pt x="4802" y="686"/>
                    <a:pt x="4809" y="686"/>
                  </a:cubicBezTo>
                  <a:close/>
                  <a:moveTo>
                    <a:pt x="4472" y="382"/>
                  </a:moveTo>
                  <a:cubicBezTo>
                    <a:pt x="4483" y="382"/>
                    <a:pt x="4496" y="390"/>
                    <a:pt x="4496" y="398"/>
                  </a:cubicBezTo>
                  <a:cubicBezTo>
                    <a:pt x="4566" y="468"/>
                    <a:pt x="4610" y="549"/>
                    <a:pt x="4622" y="607"/>
                  </a:cubicBezTo>
                  <a:cubicBezTo>
                    <a:pt x="4588" y="677"/>
                    <a:pt x="4552" y="736"/>
                    <a:pt x="4518" y="806"/>
                  </a:cubicBezTo>
                  <a:cubicBezTo>
                    <a:pt x="3993" y="817"/>
                    <a:pt x="3471" y="839"/>
                    <a:pt x="2945" y="864"/>
                  </a:cubicBezTo>
                  <a:cubicBezTo>
                    <a:pt x="2912" y="794"/>
                    <a:pt x="2875" y="747"/>
                    <a:pt x="2831" y="666"/>
                  </a:cubicBezTo>
                  <a:cubicBezTo>
                    <a:pt x="2842" y="607"/>
                    <a:pt x="2875" y="526"/>
                    <a:pt x="2934" y="456"/>
                  </a:cubicBezTo>
                  <a:cubicBezTo>
                    <a:pt x="2945" y="445"/>
                    <a:pt x="2970" y="434"/>
                    <a:pt x="2982" y="434"/>
                  </a:cubicBezTo>
                  <a:cubicBezTo>
                    <a:pt x="3021" y="451"/>
                    <a:pt x="3060" y="457"/>
                    <a:pt x="3100" y="457"/>
                  </a:cubicBezTo>
                  <a:cubicBezTo>
                    <a:pt x="3167" y="457"/>
                    <a:pt x="3235" y="441"/>
                    <a:pt x="3309" y="434"/>
                  </a:cubicBezTo>
                  <a:cubicBezTo>
                    <a:pt x="3481" y="410"/>
                    <a:pt x="3660" y="397"/>
                    <a:pt x="3841" y="397"/>
                  </a:cubicBezTo>
                  <a:cubicBezTo>
                    <a:pt x="3938" y="397"/>
                    <a:pt x="4035" y="401"/>
                    <a:pt x="4133" y="409"/>
                  </a:cubicBezTo>
                  <a:cubicBezTo>
                    <a:pt x="4187" y="409"/>
                    <a:pt x="4245" y="416"/>
                    <a:pt x="4302" y="416"/>
                  </a:cubicBezTo>
                  <a:cubicBezTo>
                    <a:pt x="4356" y="416"/>
                    <a:pt x="4409" y="410"/>
                    <a:pt x="4459" y="387"/>
                  </a:cubicBezTo>
                  <a:cubicBezTo>
                    <a:pt x="4463" y="383"/>
                    <a:pt x="4467" y="382"/>
                    <a:pt x="4472" y="382"/>
                  </a:cubicBezTo>
                  <a:close/>
                  <a:moveTo>
                    <a:pt x="2702" y="758"/>
                  </a:moveTo>
                  <a:cubicBezTo>
                    <a:pt x="2831" y="758"/>
                    <a:pt x="2842" y="769"/>
                    <a:pt x="2853" y="864"/>
                  </a:cubicBezTo>
                  <a:cubicBezTo>
                    <a:pt x="2761" y="864"/>
                    <a:pt x="2666" y="864"/>
                    <a:pt x="2585" y="875"/>
                  </a:cubicBezTo>
                  <a:cubicBezTo>
                    <a:pt x="2585" y="783"/>
                    <a:pt x="2610" y="758"/>
                    <a:pt x="2702" y="758"/>
                  </a:cubicBezTo>
                  <a:close/>
                  <a:moveTo>
                    <a:pt x="6275" y="695"/>
                  </a:moveTo>
                  <a:cubicBezTo>
                    <a:pt x="6297" y="695"/>
                    <a:pt x="6312" y="710"/>
                    <a:pt x="6312" y="747"/>
                  </a:cubicBezTo>
                  <a:cubicBezTo>
                    <a:pt x="6312" y="945"/>
                    <a:pt x="6323" y="1155"/>
                    <a:pt x="6323" y="1364"/>
                  </a:cubicBezTo>
                  <a:cubicBezTo>
                    <a:pt x="6334" y="1412"/>
                    <a:pt x="6323" y="1423"/>
                    <a:pt x="6275" y="1423"/>
                  </a:cubicBezTo>
                  <a:cubicBezTo>
                    <a:pt x="6147" y="1423"/>
                    <a:pt x="6007" y="1434"/>
                    <a:pt x="5879" y="1434"/>
                  </a:cubicBezTo>
                  <a:lnTo>
                    <a:pt x="5823" y="1434"/>
                  </a:lnTo>
                  <a:cubicBezTo>
                    <a:pt x="5823" y="1188"/>
                    <a:pt x="5809" y="956"/>
                    <a:pt x="5798" y="725"/>
                  </a:cubicBezTo>
                  <a:cubicBezTo>
                    <a:pt x="5823" y="713"/>
                    <a:pt x="5834" y="713"/>
                    <a:pt x="5845" y="713"/>
                  </a:cubicBezTo>
                  <a:cubicBezTo>
                    <a:pt x="5985" y="699"/>
                    <a:pt x="6113" y="699"/>
                    <a:pt x="6253" y="699"/>
                  </a:cubicBezTo>
                  <a:cubicBezTo>
                    <a:pt x="6261" y="697"/>
                    <a:pt x="6268" y="695"/>
                    <a:pt x="6275" y="695"/>
                  </a:cubicBezTo>
                  <a:close/>
                  <a:moveTo>
                    <a:pt x="1666" y="864"/>
                  </a:moveTo>
                  <a:cubicBezTo>
                    <a:pt x="1677" y="1096"/>
                    <a:pt x="1677" y="1342"/>
                    <a:pt x="1688" y="1574"/>
                  </a:cubicBezTo>
                  <a:cubicBezTo>
                    <a:pt x="1666" y="1574"/>
                    <a:pt x="1655" y="1585"/>
                    <a:pt x="1643" y="1585"/>
                  </a:cubicBezTo>
                  <a:cubicBezTo>
                    <a:pt x="1504" y="1585"/>
                    <a:pt x="1375" y="1596"/>
                    <a:pt x="1236" y="1596"/>
                  </a:cubicBezTo>
                  <a:cubicBezTo>
                    <a:pt x="1188" y="1596"/>
                    <a:pt x="1188" y="1585"/>
                    <a:pt x="1188" y="1551"/>
                  </a:cubicBezTo>
                  <a:cubicBezTo>
                    <a:pt x="1177" y="1342"/>
                    <a:pt x="1166" y="1132"/>
                    <a:pt x="1166" y="923"/>
                  </a:cubicBezTo>
                  <a:cubicBezTo>
                    <a:pt x="1166" y="909"/>
                    <a:pt x="1177" y="875"/>
                    <a:pt x="1188" y="875"/>
                  </a:cubicBezTo>
                  <a:cubicBezTo>
                    <a:pt x="1339" y="864"/>
                    <a:pt x="1504" y="864"/>
                    <a:pt x="1666" y="864"/>
                  </a:cubicBezTo>
                  <a:close/>
                  <a:moveTo>
                    <a:pt x="6474" y="1468"/>
                  </a:moveTo>
                  <a:cubicBezTo>
                    <a:pt x="6474" y="1526"/>
                    <a:pt x="6474" y="1596"/>
                    <a:pt x="6485" y="1655"/>
                  </a:cubicBezTo>
                  <a:cubicBezTo>
                    <a:pt x="6217" y="1666"/>
                    <a:pt x="5949" y="1677"/>
                    <a:pt x="5669" y="1677"/>
                  </a:cubicBezTo>
                  <a:lnTo>
                    <a:pt x="5669" y="1504"/>
                  </a:lnTo>
                  <a:cubicBezTo>
                    <a:pt x="5937" y="1493"/>
                    <a:pt x="6206" y="1482"/>
                    <a:pt x="6474" y="1468"/>
                  </a:cubicBezTo>
                  <a:close/>
                  <a:moveTo>
                    <a:pt x="1853" y="1632"/>
                  </a:moveTo>
                  <a:lnTo>
                    <a:pt x="1853" y="1817"/>
                  </a:lnTo>
                  <a:cubicBezTo>
                    <a:pt x="1585" y="1831"/>
                    <a:pt x="1317" y="1842"/>
                    <a:pt x="1048" y="1853"/>
                  </a:cubicBezTo>
                  <a:lnTo>
                    <a:pt x="1048" y="1666"/>
                  </a:lnTo>
                  <a:cubicBezTo>
                    <a:pt x="1317" y="1655"/>
                    <a:pt x="1574" y="1644"/>
                    <a:pt x="1853" y="1632"/>
                  </a:cubicBezTo>
                  <a:close/>
                  <a:moveTo>
                    <a:pt x="7382" y="1258"/>
                  </a:moveTo>
                  <a:cubicBezTo>
                    <a:pt x="7440" y="1317"/>
                    <a:pt x="7452" y="1387"/>
                    <a:pt x="7452" y="1456"/>
                  </a:cubicBezTo>
                  <a:cubicBezTo>
                    <a:pt x="7463" y="1632"/>
                    <a:pt x="7463" y="1806"/>
                    <a:pt x="7463" y="1982"/>
                  </a:cubicBezTo>
                  <a:cubicBezTo>
                    <a:pt x="7463" y="2015"/>
                    <a:pt x="7440" y="2040"/>
                    <a:pt x="7429" y="2074"/>
                  </a:cubicBezTo>
                  <a:lnTo>
                    <a:pt x="7404" y="2074"/>
                  </a:lnTo>
                  <a:cubicBezTo>
                    <a:pt x="7404" y="1806"/>
                    <a:pt x="7393" y="1537"/>
                    <a:pt x="7382" y="1258"/>
                  </a:cubicBezTo>
                  <a:close/>
                  <a:moveTo>
                    <a:pt x="6298" y="1725"/>
                  </a:moveTo>
                  <a:cubicBezTo>
                    <a:pt x="6312" y="1725"/>
                    <a:pt x="6334" y="1736"/>
                    <a:pt x="6334" y="1747"/>
                  </a:cubicBezTo>
                  <a:cubicBezTo>
                    <a:pt x="6345" y="1887"/>
                    <a:pt x="6345" y="2026"/>
                    <a:pt x="6356" y="2166"/>
                  </a:cubicBezTo>
                  <a:cubicBezTo>
                    <a:pt x="6183" y="2180"/>
                    <a:pt x="6018" y="2180"/>
                    <a:pt x="5856" y="2191"/>
                  </a:cubicBezTo>
                  <a:cubicBezTo>
                    <a:pt x="5845" y="2040"/>
                    <a:pt x="5845" y="1887"/>
                    <a:pt x="5834" y="1747"/>
                  </a:cubicBezTo>
                  <a:cubicBezTo>
                    <a:pt x="5845" y="1736"/>
                    <a:pt x="5856" y="1736"/>
                    <a:pt x="5868" y="1736"/>
                  </a:cubicBezTo>
                  <a:cubicBezTo>
                    <a:pt x="6007" y="1725"/>
                    <a:pt x="6158" y="1725"/>
                    <a:pt x="6298" y="1725"/>
                  </a:cubicBezTo>
                  <a:close/>
                  <a:moveTo>
                    <a:pt x="129" y="1526"/>
                  </a:moveTo>
                  <a:cubicBezTo>
                    <a:pt x="129" y="1795"/>
                    <a:pt x="140" y="2063"/>
                    <a:pt x="152" y="2331"/>
                  </a:cubicBezTo>
                  <a:lnTo>
                    <a:pt x="140" y="2331"/>
                  </a:lnTo>
                  <a:cubicBezTo>
                    <a:pt x="129" y="2306"/>
                    <a:pt x="96" y="2272"/>
                    <a:pt x="96" y="2250"/>
                  </a:cubicBezTo>
                  <a:cubicBezTo>
                    <a:pt x="82" y="2052"/>
                    <a:pt x="82" y="1842"/>
                    <a:pt x="71" y="1644"/>
                  </a:cubicBezTo>
                  <a:cubicBezTo>
                    <a:pt x="71" y="1607"/>
                    <a:pt x="96" y="1563"/>
                    <a:pt x="107" y="1526"/>
                  </a:cubicBezTo>
                  <a:close/>
                  <a:moveTo>
                    <a:pt x="1702" y="1876"/>
                  </a:moveTo>
                  <a:cubicBezTo>
                    <a:pt x="1702" y="2040"/>
                    <a:pt x="1713" y="2191"/>
                    <a:pt x="1713" y="2342"/>
                  </a:cubicBezTo>
                  <a:cubicBezTo>
                    <a:pt x="1548" y="2342"/>
                    <a:pt x="1386" y="2353"/>
                    <a:pt x="1213" y="2353"/>
                  </a:cubicBezTo>
                  <a:lnTo>
                    <a:pt x="1213" y="2306"/>
                  </a:lnTo>
                  <a:cubicBezTo>
                    <a:pt x="1213" y="2191"/>
                    <a:pt x="1199" y="2074"/>
                    <a:pt x="1199" y="1957"/>
                  </a:cubicBezTo>
                  <a:cubicBezTo>
                    <a:pt x="1199" y="1912"/>
                    <a:pt x="1199" y="1901"/>
                    <a:pt x="1247" y="1901"/>
                  </a:cubicBezTo>
                  <a:cubicBezTo>
                    <a:pt x="1398" y="1901"/>
                    <a:pt x="1537" y="1887"/>
                    <a:pt x="1702" y="1876"/>
                  </a:cubicBezTo>
                  <a:close/>
                  <a:moveTo>
                    <a:pt x="6507" y="2236"/>
                  </a:moveTo>
                  <a:lnTo>
                    <a:pt x="6507" y="2412"/>
                  </a:lnTo>
                  <a:cubicBezTo>
                    <a:pt x="6242" y="2423"/>
                    <a:pt x="5974" y="2423"/>
                    <a:pt x="5705" y="2434"/>
                  </a:cubicBezTo>
                  <a:cubicBezTo>
                    <a:pt x="5705" y="2376"/>
                    <a:pt x="5705" y="2320"/>
                    <a:pt x="5694" y="2261"/>
                  </a:cubicBezTo>
                  <a:cubicBezTo>
                    <a:pt x="5962" y="2250"/>
                    <a:pt x="6242" y="2236"/>
                    <a:pt x="6507" y="2236"/>
                  </a:cubicBezTo>
                  <a:close/>
                  <a:moveTo>
                    <a:pt x="1875" y="2401"/>
                  </a:moveTo>
                  <a:lnTo>
                    <a:pt x="1875" y="2574"/>
                  </a:lnTo>
                  <a:cubicBezTo>
                    <a:pt x="1607" y="2585"/>
                    <a:pt x="1339" y="2585"/>
                    <a:pt x="1074" y="2599"/>
                  </a:cubicBezTo>
                  <a:cubicBezTo>
                    <a:pt x="1074" y="2540"/>
                    <a:pt x="1060" y="2482"/>
                    <a:pt x="1060" y="2423"/>
                  </a:cubicBezTo>
                  <a:cubicBezTo>
                    <a:pt x="1328" y="2412"/>
                    <a:pt x="1596" y="2401"/>
                    <a:pt x="1875" y="2401"/>
                  </a:cubicBezTo>
                  <a:close/>
                  <a:moveTo>
                    <a:pt x="6823" y="783"/>
                  </a:moveTo>
                  <a:cubicBezTo>
                    <a:pt x="7055" y="783"/>
                    <a:pt x="7301" y="979"/>
                    <a:pt x="7312" y="1225"/>
                  </a:cubicBezTo>
                  <a:cubicBezTo>
                    <a:pt x="7323" y="1537"/>
                    <a:pt x="7334" y="1864"/>
                    <a:pt x="7345" y="2191"/>
                  </a:cubicBezTo>
                  <a:cubicBezTo>
                    <a:pt x="7345" y="2390"/>
                    <a:pt x="7242" y="2552"/>
                    <a:pt x="7113" y="2702"/>
                  </a:cubicBezTo>
                  <a:cubicBezTo>
                    <a:pt x="6940" y="2890"/>
                    <a:pt x="6717" y="3029"/>
                    <a:pt x="6485" y="3121"/>
                  </a:cubicBezTo>
                  <a:lnTo>
                    <a:pt x="6451" y="3121"/>
                  </a:lnTo>
                  <a:cubicBezTo>
                    <a:pt x="6451" y="2901"/>
                    <a:pt x="6437" y="2691"/>
                    <a:pt x="6426" y="2471"/>
                  </a:cubicBezTo>
                  <a:lnTo>
                    <a:pt x="6496" y="2471"/>
                  </a:lnTo>
                  <a:cubicBezTo>
                    <a:pt x="6503" y="2472"/>
                    <a:pt x="6510" y="2473"/>
                    <a:pt x="6516" y="2473"/>
                  </a:cubicBezTo>
                  <a:cubicBezTo>
                    <a:pt x="6557" y="2473"/>
                    <a:pt x="6566" y="2440"/>
                    <a:pt x="6566" y="2401"/>
                  </a:cubicBezTo>
                  <a:lnTo>
                    <a:pt x="6566" y="2214"/>
                  </a:lnTo>
                  <a:cubicBezTo>
                    <a:pt x="6566" y="2202"/>
                    <a:pt x="6532" y="2180"/>
                    <a:pt x="6521" y="2166"/>
                  </a:cubicBezTo>
                  <a:cubicBezTo>
                    <a:pt x="6496" y="2166"/>
                    <a:pt x="6474" y="2166"/>
                    <a:pt x="6463" y="2180"/>
                  </a:cubicBezTo>
                  <a:cubicBezTo>
                    <a:pt x="6426" y="2180"/>
                    <a:pt x="6415" y="2166"/>
                    <a:pt x="6415" y="2133"/>
                  </a:cubicBezTo>
                  <a:cubicBezTo>
                    <a:pt x="6415" y="2015"/>
                    <a:pt x="6404" y="1887"/>
                    <a:pt x="6404" y="1761"/>
                  </a:cubicBezTo>
                  <a:cubicBezTo>
                    <a:pt x="6404" y="1725"/>
                    <a:pt x="6404" y="1713"/>
                    <a:pt x="6437" y="1713"/>
                  </a:cubicBezTo>
                  <a:lnTo>
                    <a:pt x="6496" y="1713"/>
                  </a:lnTo>
                  <a:cubicBezTo>
                    <a:pt x="6532" y="1713"/>
                    <a:pt x="6544" y="1702"/>
                    <a:pt x="6544" y="1666"/>
                  </a:cubicBezTo>
                  <a:cubicBezTo>
                    <a:pt x="6532" y="1585"/>
                    <a:pt x="6532" y="1504"/>
                    <a:pt x="6521" y="1423"/>
                  </a:cubicBezTo>
                  <a:cubicBezTo>
                    <a:pt x="6507" y="1412"/>
                    <a:pt x="6507" y="1412"/>
                    <a:pt x="6496" y="1412"/>
                  </a:cubicBezTo>
                  <a:cubicBezTo>
                    <a:pt x="6393" y="1412"/>
                    <a:pt x="6393" y="1412"/>
                    <a:pt x="6382" y="1294"/>
                  </a:cubicBezTo>
                  <a:cubicBezTo>
                    <a:pt x="6382" y="1155"/>
                    <a:pt x="6368" y="1004"/>
                    <a:pt x="6368" y="853"/>
                  </a:cubicBezTo>
                  <a:cubicBezTo>
                    <a:pt x="6368" y="817"/>
                    <a:pt x="6382" y="806"/>
                    <a:pt x="6415" y="806"/>
                  </a:cubicBezTo>
                  <a:cubicBezTo>
                    <a:pt x="6555" y="794"/>
                    <a:pt x="6683" y="794"/>
                    <a:pt x="6823" y="783"/>
                  </a:cubicBezTo>
                  <a:close/>
                  <a:moveTo>
                    <a:pt x="1048" y="993"/>
                  </a:moveTo>
                  <a:cubicBezTo>
                    <a:pt x="1096" y="993"/>
                    <a:pt x="1107" y="1004"/>
                    <a:pt x="1107" y="1037"/>
                  </a:cubicBezTo>
                  <a:cubicBezTo>
                    <a:pt x="1107" y="1213"/>
                    <a:pt x="1118" y="1375"/>
                    <a:pt x="1118" y="1537"/>
                  </a:cubicBezTo>
                  <a:cubicBezTo>
                    <a:pt x="1129" y="1585"/>
                    <a:pt x="1118" y="1607"/>
                    <a:pt x="1060" y="1607"/>
                  </a:cubicBezTo>
                  <a:cubicBezTo>
                    <a:pt x="1052" y="1604"/>
                    <a:pt x="1046" y="1602"/>
                    <a:pt x="1040" y="1602"/>
                  </a:cubicBezTo>
                  <a:cubicBezTo>
                    <a:pt x="1027" y="1602"/>
                    <a:pt x="1014" y="1607"/>
                    <a:pt x="990" y="1607"/>
                  </a:cubicBezTo>
                  <a:lnTo>
                    <a:pt x="990" y="1864"/>
                  </a:lnTo>
                  <a:cubicBezTo>
                    <a:pt x="990" y="1901"/>
                    <a:pt x="1004" y="1912"/>
                    <a:pt x="1037" y="1912"/>
                  </a:cubicBezTo>
                  <a:cubicBezTo>
                    <a:pt x="1068" y="1909"/>
                    <a:pt x="1088" y="1907"/>
                    <a:pt x="1103" y="1907"/>
                  </a:cubicBezTo>
                  <a:cubicBezTo>
                    <a:pt x="1144" y="1907"/>
                    <a:pt x="1133" y="1924"/>
                    <a:pt x="1143" y="1993"/>
                  </a:cubicBezTo>
                  <a:cubicBezTo>
                    <a:pt x="1143" y="2110"/>
                    <a:pt x="1143" y="2236"/>
                    <a:pt x="1155" y="2364"/>
                  </a:cubicBezTo>
                  <a:lnTo>
                    <a:pt x="1060" y="2364"/>
                  </a:lnTo>
                  <a:cubicBezTo>
                    <a:pt x="1026" y="2364"/>
                    <a:pt x="1004" y="2376"/>
                    <a:pt x="1004" y="2412"/>
                  </a:cubicBezTo>
                  <a:cubicBezTo>
                    <a:pt x="1004" y="2471"/>
                    <a:pt x="1015" y="2540"/>
                    <a:pt x="1015" y="2599"/>
                  </a:cubicBezTo>
                  <a:cubicBezTo>
                    <a:pt x="1015" y="2644"/>
                    <a:pt x="1037" y="2669"/>
                    <a:pt x="1096" y="2669"/>
                  </a:cubicBezTo>
                  <a:cubicBezTo>
                    <a:pt x="1107" y="2662"/>
                    <a:pt x="1115" y="2662"/>
                    <a:pt x="1124" y="2662"/>
                  </a:cubicBezTo>
                  <a:cubicBezTo>
                    <a:pt x="1133" y="2662"/>
                    <a:pt x="1142" y="2662"/>
                    <a:pt x="1155" y="2655"/>
                  </a:cubicBezTo>
                  <a:cubicBezTo>
                    <a:pt x="1166" y="2878"/>
                    <a:pt x="1177" y="3088"/>
                    <a:pt x="1177" y="3309"/>
                  </a:cubicBezTo>
                  <a:cubicBezTo>
                    <a:pt x="1037" y="3261"/>
                    <a:pt x="898" y="3214"/>
                    <a:pt x="769" y="3144"/>
                  </a:cubicBezTo>
                  <a:cubicBezTo>
                    <a:pt x="585" y="3029"/>
                    <a:pt x="420" y="2890"/>
                    <a:pt x="305" y="2691"/>
                  </a:cubicBezTo>
                  <a:cubicBezTo>
                    <a:pt x="258" y="2610"/>
                    <a:pt x="235" y="2504"/>
                    <a:pt x="222" y="2412"/>
                  </a:cubicBezTo>
                  <a:cubicBezTo>
                    <a:pt x="210" y="2110"/>
                    <a:pt x="199" y="1817"/>
                    <a:pt x="188" y="1515"/>
                  </a:cubicBezTo>
                  <a:cubicBezTo>
                    <a:pt x="188" y="1247"/>
                    <a:pt x="398" y="1015"/>
                    <a:pt x="666" y="1004"/>
                  </a:cubicBezTo>
                  <a:cubicBezTo>
                    <a:pt x="794" y="1004"/>
                    <a:pt x="920" y="993"/>
                    <a:pt x="1048" y="993"/>
                  </a:cubicBezTo>
                  <a:close/>
                  <a:moveTo>
                    <a:pt x="5683" y="828"/>
                  </a:moveTo>
                  <a:cubicBezTo>
                    <a:pt x="5728" y="828"/>
                    <a:pt x="5753" y="839"/>
                    <a:pt x="5753" y="887"/>
                  </a:cubicBezTo>
                  <a:cubicBezTo>
                    <a:pt x="5753" y="1049"/>
                    <a:pt x="5764" y="1213"/>
                    <a:pt x="5775" y="1375"/>
                  </a:cubicBezTo>
                  <a:cubicBezTo>
                    <a:pt x="5775" y="1423"/>
                    <a:pt x="5764" y="1445"/>
                    <a:pt x="5717" y="1445"/>
                  </a:cubicBezTo>
                  <a:cubicBezTo>
                    <a:pt x="5613" y="1445"/>
                    <a:pt x="5613" y="1456"/>
                    <a:pt x="5613" y="1551"/>
                  </a:cubicBezTo>
                  <a:lnTo>
                    <a:pt x="5613" y="1666"/>
                  </a:lnTo>
                  <a:cubicBezTo>
                    <a:pt x="5613" y="1725"/>
                    <a:pt x="5636" y="1736"/>
                    <a:pt x="5683" y="1736"/>
                  </a:cubicBezTo>
                  <a:cubicBezTo>
                    <a:pt x="5786" y="1736"/>
                    <a:pt x="5786" y="1736"/>
                    <a:pt x="5786" y="1831"/>
                  </a:cubicBezTo>
                  <a:cubicBezTo>
                    <a:pt x="5786" y="1957"/>
                    <a:pt x="5798" y="2074"/>
                    <a:pt x="5798" y="2202"/>
                  </a:cubicBezTo>
                  <a:lnTo>
                    <a:pt x="5694" y="2202"/>
                  </a:lnTo>
                  <a:cubicBezTo>
                    <a:pt x="5658" y="2202"/>
                    <a:pt x="5636" y="2214"/>
                    <a:pt x="5647" y="2250"/>
                  </a:cubicBezTo>
                  <a:cubicBezTo>
                    <a:pt x="5647" y="2320"/>
                    <a:pt x="5636" y="2390"/>
                    <a:pt x="5647" y="2445"/>
                  </a:cubicBezTo>
                  <a:cubicBezTo>
                    <a:pt x="5647" y="2471"/>
                    <a:pt x="5694" y="2493"/>
                    <a:pt x="5717" y="2493"/>
                  </a:cubicBezTo>
                  <a:cubicBezTo>
                    <a:pt x="5724" y="2497"/>
                    <a:pt x="5733" y="2498"/>
                    <a:pt x="5743" y="2498"/>
                  </a:cubicBezTo>
                  <a:cubicBezTo>
                    <a:pt x="5763" y="2498"/>
                    <a:pt x="5786" y="2493"/>
                    <a:pt x="5809" y="2493"/>
                  </a:cubicBezTo>
                  <a:cubicBezTo>
                    <a:pt x="5809" y="2761"/>
                    <a:pt x="5823" y="3018"/>
                    <a:pt x="5834" y="3272"/>
                  </a:cubicBezTo>
                  <a:cubicBezTo>
                    <a:pt x="4496" y="3320"/>
                    <a:pt x="3155" y="3367"/>
                    <a:pt x="1806" y="3412"/>
                  </a:cubicBezTo>
                  <a:cubicBezTo>
                    <a:pt x="1806" y="3158"/>
                    <a:pt x="1794" y="2901"/>
                    <a:pt x="1783" y="2633"/>
                  </a:cubicBezTo>
                  <a:lnTo>
                    <a:pt x="1875" y="2633"/>
                  </a:lnTo>
                  <a:cubicBezTo>
                    <a:pt x="1923" y="2633"/>
                    <a:pt x="1945" y="2610"/>
                    <a:pt x="1945" y="2563"/>
                  </a:cubicBezTo>
                  <a:cubicBezTo>
                    <a:pt x="1934" y="2504"/>
                    <a:pt x="1934" y="2445"/>
                    <a:pt x="1934" y="2401"/>
                  </a:cubicBezTo>
                  <a:cubicBezTo>
                    <a:pt x="1934" y="2353"/>
                    <a:pt x="1912" y="2331"/>
                    <a:pt x="1864" y="2331"/>
                  </a:cubicBezTo>
                  <a:cubicBezTo>
                    <a:pt x="1842" y="2342"/>
                    <a:pt x="1806" y="2342"/>
                    <a:pt x="1772" y="2342"/>
                  </a:cubicBezTo>
                  <a:cubicBezTo>
                    <a:pt x="1772" y="2283"/>
                    <a:pt x="1772" y="2236"/>
                    <a:pt x="1758" y="2191"/>
                  </a:cubicBezTo>
                  <a:lnTo>
                    <a:pt x="1758" y="1934"/>
                  </a:lnTo>
                  <a:cubicBezTo>
                    <a:pt x="1747" y="1901"/>
                    <a:pt x="1758" y="1876"/>
                    <a:pt x="1806" y="1876"/>
                  </a:cubicBezTo>
                  <a:cubicBezTo>
                    <a:pt x="1923" y="1876"/>
                    <a:pt x="1923" y="1864"/>
                    <a:pt x="1912" y="1761"/>
                  </a:cubicBezTo>
                  <a:lnTo>
                    <a:pt x="1912" y="1655"/>
                  </a:lnTo>
                  <a:cubicBezTo>
                    <a:pt x="1912" y="1596"/>
                    <a:pt x="1898" y="1574"/>
                    <a:pt x="1828" y="1574"/>
                  </a:cubicBezTo>
                  <a:cubicBezTo>
                    <a:pt x="1747" y="1574"/>
                    <a:pt x="1747" y="1574"/>
                    <a:pt x="1736" y="1493"/>
                  </a:cubicBezTo>
                  <a:cubicBezTo>
                    <a:pt x="1736" y="1342"/>
                    <a:pt x="1736" y="1188"/>
                    <a:pt x="1724" y="1037"/>
                  </a:cubicBezTo>
                  <a:cubicBezTo>
                    <a:pt x="1724" y="979"/>
                    <a:pt x="1736" y="968"/>
                    <a:pt x="1794" y="968"/>
                  </a:cubicBezTo>
                  <a:cubicBezTo>
                    <a:pt x="2632" y="934"/>
                    <a:pt x="3471" y="909"/>
                    <a:pt x="4309" y="875"/>
                  </a:cubicBezTo>
                  <a:cubicBezTo>
                    <a:pt x="4775" y="864"/>
                    <a:pt x="5228" y="839"/>
                    <a:pt x="5683" y="828"/>
                  </a:cubicBezTo>
                  <a:close/>
                  <a:moveTo>
                    <a:pt x="6356" y="2482"/>
                  </a:moveTo>
                  <a:cubicBezTo>
                    <a:pt x="6356" y="2493"/>
                    <a:pt x="6368" y="2504"/>
                    <a:pt x="6368" y="2515"/>
                  </a:cubicBezTo>
                  <a:cubicBezTo>
                    <a:pt x="6368" y="2739"/>
                    <a:pt x="6382" y="2959"/>
                    <a:pt x="6393" y="3180"/>
                  </a:cubicBezTo>
                  <a:cubicBezTo>
                    <a:pt x="6393" y="3390"/>
                    <a:pt x="6404" y="3599"/>
                    <a:pt x="6415" y="3798"/>
                  </a:cubicBezTo>
                  <a:cubicBezTo>
                    <a:pt x="6415" y="3879"/>
                    <a:pt x="6426" y="3960"/>
                    <a:pt x="6426" y="4041"/>
                  </a:cubicBezTo>
                  <a:cubicBezTo>
                    <a:pt x="6415" y="4147"/>
                    <a:pt x="6334" y="4217"/>
                    <a:pt x="6242" y="4228"/>
                  </a:cubicBezTo>
                  <a:cubicBezTo>
                    <a:pt x="6223" y="4231"/>
                    <a:pt x="6203" y="4232"/>
                    <a:pt x="6183" y="4232"/>
                  </a:cubicBezTo>
                  <a:cubicBezTo>
                    <a:pt x="6128" y="4232"/>
                    <a:pt x="6069" y="4222"/>
                    <a:pt x="6018" y="4205"/>
                  </a:cubicBezTo>
                  <a:cubicBezTo>
                    <a:pt x="5949" y="4180"/>
                    <a:pt x="5915" y="4122"/>
                    <a:pt x="5915" y="4052"/>
                  </a:cubicBezTo>
                  <a:cubicBezTo>
                    <a:pt x="5904" y="3798"/>
                    <a:pt x="5904" y="3552"/>
                    <a:pt x="5893" y="3297"/>
                  </a:cubicBezTo>
                  <a:cubicBezTo>
                    <a:pt x="5893" y="3052"/>
                    <a:pt x="5879" y="2795"/>
                    <a:pt x="5868" y="2540"/>
                  </a:cubicBezTo>
                  <a:lnTo>
                    <a:pt x="5868" y="2493"/>
                  </a:lnTo>
                  <a:cubicBezTo>
                    <a:pt x="6032" y="2493"/>
                    <a:pt x="6194" y="2482"/>
                    <a:pt x="6356" y="2482"/>
                  </a:cubicBezTo>
                  <a:close/>
                  <a:moveTo>
                    <a:pt x="1724" y="2644"/>
                  </a:moveTo>
                  <a:lnTo>
                    <a:pt x="1724" y="2680"/>
                  </a:lnTo>
                  <a:cubicBezTo>
                    <a:pt x="1736" y="2934"/>
                    <a:pt x="1736" y="3180"/>
                    <a:pt x="1747" y="3437"/>
                  </a:cubicBezTo>
                  <a:cubicBezTo>
                    <a:pt x="1758" y="3691"/>
                    <a:pt x="1772" y="3937"/>
                    <a:pt x="1783" y="4191"/>
                  </a:cubicBezTo>
                  <a:cubicBezTo>
                    <a:pt x="1783" y="4275"/>
                    <a:pt x="1747" y="4331"/>
                    <a:pt x="1677" y="4367"/>
                  </a:cubicBezTo>
                  <a:cubicBezTo>
                    <a:pt x="1622" y="4390"/>
                    <a:pt x="1567" y="4405"/>
                    <a:pt x="1512" y="4405"/>
                  </a:cubicBezTo>
                  <a:cubicBezTo>
                    <a:pt x="1453" y="4405"/>
                    <a:pt x="1394" y="4387"/>
                    <a:pt x="1339" y="4345"/>
                  </a:cubicBezTo>
                  <a:cubicBezTo>
                    <a:pt x="1294" y="4298"/>
                    <a:pt x="1269" y="4239"/>
                    <a:pt x="1269" y="4169"/>
                  </a:cubicBezTo>
                  <a:lnTo>
                    <a:pt x="1269" y="3890"/>
                  </a:lnTo>
                  <a:cubicBezTo>
                    <a:pt x="1258" y="3493"/>
                    <a:pt x="1236" y="3110"/>
                    <a:pt x="1224" y="2714"/>
                  </a:cubicBezTo>
                  <a:lnTo>
                    <a:pt x="1224" y="2669"/>
                  </a:lnTo>
                  <a:cubicBezTo>
                    <a:pt x="1398" y="2655"/>
                    <a:pt x="1562" y="2655"/>
                    <a:pt x="1724" y="2644"/>
                  </a:cubicBezTo>
                  <a:close/>
                  <a:moveTo>
                    <a:pt x="7382" y="2390"/>
                  </a:moveTo>
                  <a:cubicBezTo>
                    <a:pt x="7382" y="2412"/>
                    <a:pt x="7393" y="2423"/>
                    <a:pt x="7393" y="2434"/>
                  </a:cubicBezTo>
                  <a:cubicBezTo>
                    <a:pt x="7429" y="3390"/>
                    <a:pt x="7463" y="4345"/>
                    <a:pt x="7485" y="5298"/>
                  </a:cubicBezTo>
                  <a:cubicBezTo>
                    <a:pt x="7499" y="5345"/>
                    <a:pt x="7499" y="5404"/>
                    <a:pt x="7499" y="5449"/>
                  </a:cubicBezTo>
                  <a:cubicBezTo>
                    <a:pt x="7499" y="5544"/>
                    <a:pt x="7382" y="5672"/>
                    <a:pt x="7312" y="5694"/>
                  </a:cubicBezTo>
                  <a:cubicBezTo>
                    <a:pt x="7345" y="5602"/>
                    <a:pt x="7382" y="5507"/>
                    <a:pt x="7429" y="5415"/>
                  </a:cubicBezTo>
                  <a:lnTo>
                    <a:pt x="7429" y="5356"/>
                  </a:lnTo>
                  <a:cubicBezTo>
                    <a:pt x="7393" y="4426"/>
                    <a:pt x="7359" y="3493"/>
                    <a:pt x="7334" y="2574"/>
                  </a:cubicBezTo>
                  <a:cubicBezTo>
                    <a:pt x="7334" y="2504"/>
                    <a:pt x="7345" y="2445"/>
                    <a:pt x="7359" y="2390"/>
                  </a:cubicBezTo>
                  <a:close/>
                  <a:moveTo>
                    <a:pt x="199" y="2633"/>
                  </a:moveTo>
                  <a:cubicBezTo>
                    <a:pt x="247" y="2714"/>
                    <a:pt x="269" y="2772"/>
                    <a:pt x="269" y="2853"/>
                  </a:cubicBezTo>
                  <a:cubicBezTo>
                    <a:pt x="305" y="3750"/>
                    <a:pt x="339" y="4647"/>
                    <a:pt x="361" y="5544"/>
                  </a:cubicBezTo>
                  <a:cubicBezTo>
                    <a:pt x="375" y="5683"/>
                    <a:pt x="420" y="5798"/>
                    <a:pt x="501" y="5915"/>
                  </a:cubicBezTo>
                  <a:cubicBezTo>
                    <a:pt x="515" y="5915"/>
                    <a:pt x="515" y="5926"/>
                    <a:pt x="526" y="5938"/>
                  </a:cubicBezTo>
                  <a:cubicBezTo>
                    <a:pt x="420" y="5915"/>
                    <a:pt x="316" y="5787"/>
                    <a:pt x="305" y="5683"/>
                  </a:cubicBezTo>
                  <a:cubicBezTo>
                    <a:pt x="280" y="4960"/>
                    <a:pt x="258" y="4250"/>
                    <a:pt x="222" y="3529"/>
                  </a:cubicBezTo>
                  <a:cubicBezTo>
                    <a:pt x="210" y="3250"/>
                    <a:pt x="210" y="2971"/>
                    <a:pt x="199" y="2702"/>
                  </a:cubicBezTo>
                  <a:lnTo>
                    <a:pt x="199" y="2633"/>
                  </a:lnTo>
                  <a:close/>
                  <a:moveTo>
                    <a:pt x="5407" y="5809"/>
                  </a:moveTo>
                  <a:cubicBezTo>
                    <a:pt x="5471" y="5809"/>
                    <a:pt x="5514" y="5851"/>
                    <a:pt x="5566" y="5893"/>
                  </a:cubicBezTo>
                  <a:cubicBezTo>
                    <a:pt x="4459" y="5926"/>
                    <a:pt x="3364" y="5974"/>
                    <a:pt x="2272" y="6007"/>
                  </a:cubicBezTo>
                  <a:cubicBezTo>
                    <a:pt x="2320" y="5950"/>
                    <a:pt x="2359" y="5909"/>
                    <a:pt x="2424" y="5909"/>
                  </a:cubicBezTo>
                  <a:cubicBezTo>
                    <a:pt x="2438" y="5909"/>
                    <a:pt x="2454" y="5911"/>
                    <a:pt x="2470" y="5915"/>
                  </a:cubicBezTo>
                  <a:cubicBezTo>
                    <a:pt x="2478" y="5919"/>
                    <a:pt x="2485" y="5920"/>
                    <a:pt x="2493" y="5920"/>
                  </a:cubicBezTo>
                  <a:cubicBezTo>
                    <a:pt x="2509" y="5920"/>
                    <a:pt x="2527" y="5915"/>
                    <a:pt x="2551" y="5915"/>
                  </a:cubicBezTo>
                  <a:cubicBezTo>
                    <a:pt x="3459" y="5882"/>
                    <a:pt x="4367" y="5856"/>
                    <a:pt x="5275" y="5823"/>
                  </a:cubicBezTo>
                  <a:cubicBezTo>
                    <a:pt x="5309" y="5823"/>
                    <a:pt x="5345" y="5812"/>
                    <a:pt x="5379" y="5812"/>
                  </a:cubicBezTo>
                  <a:cubicBezTo>
                    <a:pt x="5388" y="5810"/>
                    <a:pt x="5398" y="5809"/>
                    <a:pt x="5407" y="5809"/>
                  </a:cubicBezTo>
                  <a:close/>
                  <a:moveTo>
                    <a:pt x="7264" y="2621"/>
                  </a:moveTo>
                  <a:lnTo>
                    <a:pt x="7264" y="2655"/>
                  </a:lnTo>
                  <a:cubicBezTo>
                    <a:pt x="7301" y="3541"/>
                    <a:pt x="7334" y="4426"/>
                    <a:pt x="7359" y="5298"/>
                  </a:cubicBezTo>
                  <a:cubicBezTo>
                    <a:pt x="7370" y="5566"/>
                    <a:pt x="7253" y="5753"/>
                    <a:pt x="6926" y="5823"/>
                  </a:cubicBezTo>
                  <a:cubicBezTo>
                    <a:pt x="6856" y="5845"/>
                    <a:pt x="6787" y="5845"/>
                    <a:pt x="6717" y="5856"/>
                  </a:cubicBezTo>
                  <a:cubicBezTo>
                    <a:pt x="6382" y="5868"/>
                    <a:pt x="6032" y="5882"/>
                    <a:pt x="5694" y="5893"/>
                  </a:cubicBezTo>
                  <a:cubicBezTo>
                    <a:pt x="5658" y="5893"/>
                    <a:pt x="5624" y="5882"/>
                    <a:pt x="5599" y="5856"/>
                  </a:cubicBezTo>
                  <a:cubicBezTo>
                    <a:pt x="5531" y="5788"/>
                    <a:pt x="5449" y="5750"/>
                    <a:pt x="5359" y="5750"/>
                  </a:cubicBezTo>
                  <a:cubicBezTo>
                    <a:pt x="5328" y="5750"/>
                    <a:pt x="5296" y="5755"/>
                    <a:pt x="5264" y="5764"/>
                  </a:cubicBezTo>
                  <a:lnTo>
                    <a:pt x="5205" y="5764"/>
                  </a:lnTo>
                  <a:cubicBezTo>
                    <a:pt x="4342" y="5798"/>
                    <a:pt x="3482" y="5834"/>
                    <a:pt x="2621" y="5856"/>
                  </a:cubicBezTo>
                  <a:lnTo>
                    <a:pt x="2456" y="5856"/>
                  </a:lnTo>
                  <a:cubicBezTo>
                    <a:pt x="2353" y="5856"/>
                    <a:pt x="2294" y="5915"/>
                    <a:pt x="2225" y="5974"/>
                  </a:cubicBezTo>
                  <a:cubicBezTo>
                    <a:pt x="2202" y="5996"/>
                    <a:pt x="2166" y="6007"/>
                    <a:pt x="2144" y="6021"/>
                  </a:cubicBezTo>
                  <a:cubicBezTo>
                    <a:pt x="1772" y="6032"/>
                    <a:pt x="1409" y="6044"/>
                    <a:pt x="1037" y="6055"/>
                  </a:cubicBezTo>
                  <a:cubicBezTo>
                    <a:pt x="920" y="6055"/>
                    <a:pt x="805" y="6032"/>
                    <a:pt x="699" y="5974"/>
                  </a:cubicBezTo>
                  <a:cubicBezTo>
                    <a:pt x="596" y="5926"/>
                    <a:pt x="515" y="5845"/>
                    <a:pt x="479" y="5742"/>
                  </a:cubicBezTo>
                  <a:cubicBezTo>
                    <a:pt x="456" y="5658"/>
                    <a:pt x="431" y="5577"/>
                    <a:pt x="431" y="5496"/>
                  </a:cubicBezTo>
                  <a:cubicBezTo>
                    <a:pt x="398" y="4647"/>
                    <a:pt x="361" y="3786"/>
                    <a:pt x="339" y="2934"/>
                  </a:cubicBezTo>
                  <a:lnTo>
                    <a:pt x="339" y="2864"/>
                  </a:lnTo>
                  <a:cubicBezTo>
                    <a:pt x="560" y="3121"/>
                    <a:pt x="828" y="3272"/>
                    <a:pt x="1143" y="3367"/>
                  </a:cubicBezTo>
                  <a:cubicBezTo>
                    <a:pt x="1177" y="3379"/>
                    <a:pt x="1188" y="3390"/>
                    <a:pt x="1188" y="3437"/>
                  </a:cubicBezTo>
                  <a:cubicBezTo>
                    <a:pt x="1199" y="3680"/>
                    <a:pt x="1199" y="3926"/>
                    <a:pt x="1213" y="4169"/>
                  </a:cubicBezTo>
                  <a:cubicBezTo>
                    <a:pt x="1213" y="4338"/>
                    <a:pt x="1342" y="4460"/>
                    <a:pt x="1505" y="4460"/>
                  </a:cubicBezTo>
                  <a:cubicBezTo>
                    <a:pt x="1512" y="4460"/>
                    <a:pt x="1519" y="4460"/>
                    <a:pt x="1526" y="4460"/>
                  </a:cubicBezTo>
                  <a:cubicBezTo>
                    <a:pt x="1574" y="4448"/>
                    <a:pt x="1632" y="4448"/>
                    <a:pt x="1688" y="4426"/>
                  </a:cubicBezTo>
                  <a:cubicBezTo>
                    <a:pt x="1794" y="4390"/>
                    <a:pt x="1842" y="4298"/>
                    <a:pt x="1842" y="4191"/>
                  </a:cubicBezTo>
                  <a:cubicBezTo>
                    <a:pt x="1828" y="3971"/>
                    <a:pt x="1817" y="3761"/>
                    <a:pt x="1817" y="3552"/>
                  </a:cubicBezTo>
                  <a:cubicBezTo>
                    <a:pt x="1817" y="3529"/>
                    <a:pt x="1817" y="3507"/>
                    <a:pt x="1806" y="3482"/>
                  </a:cubicBezTo>
                  <a:cubicBezTo>
                    <a:pt x="3155" y="3437"/>
                    <a:pt x="4496" y="3390"/>
                    <a:pt x="5834" y="3342"/>
                  </a:cubicBezTo>
                  <a:cubicBezTo>
                    <a:pt x="5834" y="3367"/>
                    <a:pt x="5845" y="3390"/>
                    <a:pt x="5845" y="3412"/>
                  </a:cubicBezTo>
                  <a:cubicBezTo>
                    <a:pt x="5845" y="3610"/>
                    <a:pt x="5856" y="3820"/>
                    <a:pt x="5856" y="4029"/>
                  </a:cubicBezTo>
                  <a:cubicBezTo>
                    <a:pt x="5868" y="4180"/>
                    <a:pt x="5937" y="4261"/>
                    <a:pt x="6102" y="4286"/>
                  </a:cubicBezTo>
                  <a:cubicBezTo>
                    <a:pt x="6125" y="4289"/>
                    <a:pt x="6147" y="4290"/>
                    <a:pt x="6170" y="4290"/>
                  </a:cubicBezTo>
                  <a:cubicBezTo>
                    <a:pt x="6261" y="4290"/>
                    <a:pt x="6350" y="4268"/>
                    <a:pt x="6415" y="4191"/>
                  </a:cubicBezTo>
                  <a:cubicBezTo>
                    <a:pt x="6474" y="4136"/>
                    <a:pt x="6485" y="4066"/>
                    <a:pt x="6485" y="3996"/>
                  </a:cubicBezTo>
                  <a:cubicBezTo>
                    <a:pt x="6474" y="3750"/>
                    <a:pt x="6463" y="3493"/>
                    <a:pt x="6451" y="3250"/>
                  </a:cubicBezTo>
                  <a:cubicBezTo>
                    <a:pt x="6451" y="3214"/>
                    <a:pt x="6463" y="3191"/>
                    <a:pt x="6507" y="3169"/>
                  </a:cubicBezTo>
                  <a:cubicBezTo>
                    <a:pt x="6731" y="3088"/>
                    <a:pt x="6926" y="2971"/>
                    <a:pt x="7091" y="2809"/>
                  </a:cubicBezTo>
                  <a:cubicBezTo>
                    <a:pt x="7150" y="2750"/>
                    <a:pt x="7206" y="2691"/>
                    <a:pt x="7264" y="2621"/>
                  </a:cubicBezTo>
                  <a:close/>
                  <a:moveTo>
                    <a:pt x="3761" y="1"/>
                  </a:moveTo>
                  <a:cubicBezTo>
                    <a:pt x="3588" y="1"/>
                    <a:pt x="3412" y="26"/>
                    <a:pt x="3239" y="48"/>
                  </a:cubicBezTo>
                  <a:cubicBezTo>
                    <a:pt x="3144" y="60"/>
                    <a:pt x="3063" y="85"/>
                    <a:pt x="2970" y="96"/>
                  </a:cubicBezTo>
                  <a:cubicBezTo>
                    <a:pt x="2923" y="107"/>
                    <a:pt x="2912" y="141"/>
                    <a:pt x="2901" y="188"/>
                  </a:cubicBezTo>
                  <a:cubicBezTo>
                    <a:pt x="2901" y="199"/>
                    <a:pt x="2889" y="236"/>
                    <a:pt x="2864" y="236"/>
                  </a:cubicBezTo>
                  <a:cubicBezTo>
                    <a:pt x="2783" y="280"/>
                    <a:pt x="2725" y="339"/>
                    <a:pt x="2702" y="434"/>
                  </a:cubicBezTo>
                  <a:cubicBezTo>
                    <a:pt x="2680" y="515"/>
                    <a:pt x="2655" y="585"/>
                    <a:pt x="2632" y="666"/>
                  </a:cubicBezTo>
                  <a:cubicBezTo>
                    <a:pt x="2621" y="677"/>
                    <a:pt x="2621" y="699"/>
                    <a:pt x="2610" y="699"/>
                  </a:cubicBezTo>
                  <a:cubicBezTo>
                    <a:pt x="2540" y="736"/>
                    <a:pt x="2515" y="806"/>
                    <a:pt x="2504" y="875"/>
                  </a:cubicBezTo>
                  <a:cubicBezTo>
                    <a:pt x="2247" y="887"/>
                    <a:pt x="1982" y="887"/>
                    <a:pt x="1724" y="898"/>
                  </a:cubicBezTo>
                  <a:cubicBezTo>
                    <a:pt x="1702" y="806"/>
                    <a:pt x="1688" y="806"/>
                    <a:pt x="1596" y="806"/>
                  </a:cubicBezTo>
                  <a:cubicBezTo>
                    <a:pt x="1467" y="806"/>
                    <a:pt x="1328" y="817"/>
                    <a:pt x="1199" y="817"/>
                  </a:cubicBezTo>
                  <a:cubicBezTo>
                    <a:pt x="1107" y="817"/>
                    <a:pt x="1107" y="817"/>
                    <a:pt x="1096" y="909"/>
                  </a:cubicBezTo>
                  <a:cubicBezTo>
                    <a:pt x="1096" y="923"/>
                    <a:pt x="1096" y="923"/>
                    <a:pt x="1085" y="923"/>
                  </a:cubicBezTo>
                  <a:cubicBezTo>
                    <a:pt x="994" y="931"/>
                    <a:pt x="897" y="939"/>
                    <a:pt x="799" y="939"/>
                  </a:cubicBezTo>
                  <a:cubicBezTo>
                    <a:pt x="759" y="939"/>
                    <a:pt x="718" y="937"/>
                    <a:pt x="677" y="934"/>
                  </a:cubicBezTo>
                  <a:cubicBezTo>
                    <a:pt x="571" y="934"/>
                    <a:pt x="490" y="968"/>
                    <a:pt x="409" y="1015"/>
                  </a:cubicBezTo>
                  <a:cubicBezTo>
                    <a:pt x="280" y="1096"/>
                    <a:pt x="188" y="1202"/>
                    <a:pt x="152" y="1342"/>
                  </a:cubicBezTo>
                  <a:cubicBezTo>
                    <a:pt x="140" y="1375"/>
                    <a:pt x="118" y="1412"/>
                    <a:pt x="96" y="1445"/>
                  </a:cubicBezTo>
                  <a:cubicBezTo>
                    <a:pt x="37" y="1515"/>
                    <a:pt x="1" y="1585"/>
                    <a:pt x="1" y="1666"/>
                  </a:cubicBezTo>
                  <a:cubicBezTo>
                    <a:pt x="12" y="1864"/>
                    <a:pt x="26" y="2063"/>
                    <a:pt x="37" y="2250"/>
                  </a:cubicBezTo>
                  <a:cubicBezTo>
                    <a:pt x="37" y="2295"/>
                    <a:pt x="82" y="2331"/>
                    <a:pt x="96" y="2376"/>
                  </a:cubicBezTo>
                  <a:cubicBezTo>
                    <a:pt x="107" y="2401"/>
                    <a:pt x="129" y="2423"/>
                    <a:pt x="129" y="2445"/>
                  </a:cubicBezTo>
                  <a:cubicBezTo>
                    <a:pt x="140" y="2585"/>
                    <a:pt x="140" y="2739"/>
                    <a:pt x="152" y="2878"/>
                  </a:cubicBezTo>
                  <a:cubicBezTo>
                    <a:pt x="177" y="3798"/>
                    <a:pt x="210" y="4706"/>
                    <a:pt x="247" y="5625"/>
                  </a:cubicBezTo>
                  <a:cubicBezTo>
                    <a:pt x="247" y="5764"/>
                    <a:pt x="305" y="5882"/>
                    <a:pt x="420" y="5951"/>
                  </a:cubicBezTo>
                  <a:cubicBezTo>
                    <a:pt x="592" y="6057"/>
                    <a:pt x="783" y="6115"/>
                    <a:pt x="984" y="6115"/>
                  </a:cubicBezTo>
                  <a:cubicBezTo>
                    <a:pt x="1002" y="6115"/>
                    <a:pt x="1019" y="6114"/>
                    <a:pt x="1037" y="6114"/>
                  </a:cubicBezTo>
                  <a:cubicBezTo>
                    <a:pt x="2144" y="6077"/>
                    <a:pt x="3261" y="6044"/>
                    <a:pt x="4367" y="5996"/>
                  </a:cubicBezTo>
                  <a:cubicBezTo>
                    <a:pt x="5136" y="5974"/>
                    <a:pt x="5904" y="5938"/>
                    <a:pt x="6672" y="5915"/>
                  </a:cubicBezTo>
                  <a:cubicBezTo>
                    <a:pt x="6904" y="5915"/>
                    <a:pt x="7113" y="5856"/>
                    <a:pt x="7323" y="5753"/>
                  </a:cubicBezTo>
                  <a:cubicBezTo>
                    <a:pt x="7463" y="5694"/>
                    <a:pt x="7555" y="5577"/>
                    <a:pt x="7555" y="5404"/>
                  </a:cubicBezTo>
                  <a:cubicBezTo>
                    <a:pt x="7533" y="4937"/>
                    <a:pt x="7521" y="4485"/>
                    <a:pt x="7499" y="4018"/>
                  </a:cubicBezTo>
                  <a:cubicBezTo>
                    <a:pt x="7474" y="3412"/>
                    <a:pt x="7463" y="2809"/>
                    <a:pt x="7440" y="2202"/>
                  </a:cubicBezTo>
                  <a:cubicBezTo>
                    <a:pt x="7440" y="2166"/>
                    <a:pt x="7440" y="2144"/>
                    <a:pt x="7452" y="2121"/>
                  </a:cubicBezTo>
                  <a:cubicBezTo>
                    <a:pt x="7510" y="2074"/>
                    <a:pt x="7533" y="2026"/>
                    <a:pt x="7521" y="1957"/>
                  </a:cubicBezTo>
                  <a:cubicBezTo>
                    <a:pt x="7521" y="1783"/>
                    <a:pt x="7521" y="1596"/>
                    <a:pt x="7510" y="1423"/>
                  </a:cubicBezTo>
                  <a:cubicBezTo>
                    <a:pt x="7510" y="1328"/>
                    <a:pt x="7463" y="1247"/>
                    <a:pt x="7393" y="1177"/>
                  </a:cubicBezTo>
                  <a:cubicBezTo>
                    <a:pt x="7382" y="1155"/>
                    <a:pt x="7359" y="1132"/>
                    <a:pt x="7345" y="1096"/>
                  </a:cubicBezTo>
                  <a:cubicBezTo>
                    <a:pt x="7278" y="883"/>
                    <a:pt x="7059" y="724"/>
                    <a:pt x="6834" y="724"/>
                  </a:cubicBezTo>
                  <a:cubicBezTo>
                    <a:pt x="6827" y="724"/>
                    <a:pt x="6819" y="724"/>
                    <a:pt x="6812" y="725"/>
                  </a:cubicBezTo>
                  <a:cubicBezTo>
                    <a:pt x="6706" y="725"/>
                    <a:pt x="6613" y="736"/>
                    <a:pt x="6521" y="736"/>
                  </a:cubicBezTo>
                  <a:lnTo>
                    <a:pt x="6368" y="736"/>
                  </a:lnTo>
                  <a:cubicBezTo>
                    <a:pt x="6351" y="658"/>
                    <a:pt x="6347" y="637"/>
                    <a:pt x="6305" y="637"/>
                  </a:cubicBezTo>
                  <a:cubicBezTo>
                    <a:pt x="6290" y="637"/>
                    <a:pt x="6269" y="640"/>
                    <a:pt x="6242" y="644"/>
                  </a:cubicBezTo>
                  <a:cubicBezTo>
                    <a:pt x="6113" y="644"/>
                    <a:pt x="5985" y="655"/>
                    <a:pt x="5856" y="655"/>
                  </a:cubicBezTo>
                  <a:cubicBezTo>
                    <a:pt x="5764" y="655"/>
                    <a:pt x="5753" y="666"/>
                    <a:pt x="5739" y="758"/>
                  </a:cubicBezTo>
                  <a:cubicBezTo>
                    <a:pt x="5485" y="769"/>
                    <a:pt x="5217" y="783"/>
                    <a:pt x="4960" y="783"/>
                  </a:cubicBezTo>
                  <a:cubicBezTo>
                    <a:pt x="4937" y="713"/>
                    <a:pt x="4915" y="655"/>
                    <a:pt x="4845" y="618"/>
                  </a:cubicBezTo>
                  <a:cubicBezTo>
                    <a:pt x="4831" y="618"/>
                    <a:pt x="4831" y="596"/>
                    <a:pt x="4820" y="585"/>
                  </a:cubicBezTo>
                  <a:cubicBezTo>
                    <a:pt x="4798" y="515"/>
                    <a:pt x="4761" y="434"/>
                    <a:pt x="4739" y="364"/>
                  </a:cubicBezTo>
                  <a:cubicBezTo>
                    <a:pt x="4705" y="280"/>
                    <a:pt x="4647" y="211"/>
                    <a:pt x="4552" y="177"/>
                  </a:cubicBezTo>
                  <a:cubicBezTo>
                    <a:pt x="4529" y="177"/>
                    <a:pt x="4518" y="155"/>
                    <a:pt x="4518" y="129"/>
                  </a:cubicBezTo>
                  <a:cubicBezTo>
                    <a:pt x="4507" y="85"/>
                    <a:pt x="4482" y="48"/>
                    <a:pt x="4437" y="48"/>
                  </a:cubicBezTo>
                  <a:cubicBezTo>
                    <a:pt x="4401" y="37"/>
                    <a:pt x="4378" y="26"/>
                    <a:pt x="4356" y="26"/>
                  </a:cubicBezTo>
                  <a:cubicBezTo>
                    <a:pt x="4158" y="15"/>
                    <a:pt x="3959" y="1"/>
                    <a:pt x="376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1" name="Google Shape;2511;p36"/>
            <p:cNvSpPr/>
            <p:nvPr/>
          </p:nvSpPr>
          <p:spPr>
            <a:xfrm>
              <a:off x="6611937" y="2557013"/>
              <a:ext cx="45764" cy="10212"/>
            </a:xfrm>
            <a:custGeom>
              <a:avLst/>
              <a:gdLst/>
              <a:ahLst/>
              <a:cxnLst/>
              <a:rect l="l" t="t" r="r" b="b"/>
              <a:pathLst>
                <a:path w="605" h="135" extrusionOk="0">
                  <a:moveTo>
                    <a:pt x="12" y="0"/>
                  </a:moveTo>
                  <a:lnTo>
                    <a:pt x="1" y="12"/>
                  </a:lnTo>
                  <a:cubicBezTo>
                    <a:pt x="59" y="80"/>
                    <a:pt x="291" y="135"/>
                    <a:pt x="455" y="135"/>
                  </a:cubicBezTo>
                  <a:cubicBezTo>
                    <a:pt x="520" y="135"/>
                    <a:pt x="575" y="126"/>
                    <a:pt x="604" y="107"/>
                  </a:cubicBezTo>
                  <a:cubicBezTo>
                    <a:pt x="582" y="95"/>
                    <a:pt x="571" y="81"/>
                    <a:pt x="548" y="81"/>
                  </a:cubicBezTo>
                  <a:cubicBezTo>
                    <a:pt x="517" y="81"/>
                    <a:pt x="485" y="76"/>
                    <a:pt x="454" y="76"/>
                  </a:cubicBezTo>
                  <a:cubicBezTo>
                    <a:pt x="439" y="76"/>
                    <a:pt x="423" y="78"/>
                    <a:pt x="409" y="81"/>
                  </a:cubicBezTo>
                  <a:cubicBezTo>
                    <a:pt x="378" y="89"/>
                    <a:pt x="350" y="92"/>
                    <a:pt x="323" y="92"/>
                  </a:cubicBezTo>
                  <a:cubicBezTo>
                    <a:pt x="256" y="92"/>
                    <a:pt x="195" y="72"/>
                    <a:pt x="129" y="48"/>
                  </a:cubicBezTo>
                  <a:cubicBezTo>
                    <a:pt x="93" y="26"/>
                    <a:pt x="45" y="12"/>
                    <a:pt x="1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2" name="Google Shape;2512;p36"/>
            <p:cNvSpPr/>
            <p:nvPr/>
          </p:nvSpPr>
          <p:spPr>
            <a:xfrm>
              <a:off x="6904207" y="2628416"/>
              <a:ext cx="22012" cy="32602"/>
            </a:xfrm>
            <a:custGeom>
              <a:avLst/>
              <a:gdLst/>
              <a:ahLst/>
              <a:cxnLst/>
              <a:rect l="l" t="t" r="r" b="b"/>
              <a:pathLst>
                <a:path w="291" h="431" extrusionOk="0">
                  <a:moveTo>
                    <a:pt x="268" y="1"/>
                  </a:moveTo>
                  <a:cubicBezTo>
                    <a:pt x="268" y="1"/>
                    <a:pt x="257" y="12"/>
                    <a:pt x="246" y="12"/>
                  </a:cubicBezTo>
                  <a:cubicBezTo>
                    <a:pt x="162" y="140"/>
                    <a:pt x="92" y="255"/>
                    <a:pt x="11" y="383"/>
                  </a:cubicBezTo>
                  <a:cubicBezTo>
                    <a:pt x="0" y="395"/>
                    <a:pt x="11" y="420"/>
                    <a:pt x="0" y="431"/>
                  </a:cubicBezTo>
                  <a:lnTo>
                    <a:pt x="23" y="431"/>
                  </a:lnTo>
                  <a:cubicBezTo>
                    <a:pt x="118" y="291"/>
                    <a:pt x="199" y="152"/>
                    <a:pt x="291" y="12"/>
                  </a:cubicBezTo>
                  <a:cubicBezTo>
                    <a:pt x="280" y="1"/>
                    <a:pt x="280" y="1"/>
                    <a:pt x="268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3" name="Google Shape;2513;p36"/>
            <p:cNvSpPr/>
            <p:nvPr/>
          </p:nvSpPr>
          <p:spPr>
            <a:xfrm>
              <a:off x="6452641" y="2645133"/>
              <a:ext cx="20121" cy="17625"/>
            </a:xfrm>
            <a:custGeom>
              <a:avLst/>
              <a:gdLst/>
              <a:ahLst/>
              <a:cxnLst/>
              <a:rect l="l" t="t" r="r" b="b"/>
              <a:pathLst>
                <a:path w="266" h="233" extrusionOk="0">
                  <a:moveTo>
                    <a:pt x="0" y="0"/>
                  </a:moveTo>
                  <a:cubicBezTo>
                    <a:pt x="22" y="89"/>
                    <a:pt x="184" y="233"/>
                    <a:pt x="258" y="233"/>
                  </a:cubicBezTo>
                  <a:cubicBezTo>
                    <a:pt x="261" y="233"/>
                    <a:pt x="263" y="233"/>
                    <a:pt x="266" y="232"/>
                  </a:cubicBezTo>
                  <a:cubicBezTo>
                    <a:pt x="173" y="151"/>
                    <a:pt x="81" y="70"/>
                    <a:pt x="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4" name="Google Shape;2514;p36"/>
            <p:cNvSpPr/>
            <p:nvPr/>
          </p:nvSpPr>
          <p:spPr>
            <a:xfrm>
              <a:off x="6779100" y="2679322"/>
              <a:ext cx="8926" cy="20423"/>
            </a:xfrm>
            <a:custGeom>
              <a:avLst/>
              <a:gdLst/>
              <a:ahLst/>
              <a:cxnLst/>
              <a:rect l="l" t="t" r="r" b="b"/>
              <a:pathLst>
                <a:path w="118" h="270" extrusionOk="0">
                  <a:moveTo>
                    <a:pt x="14" y="1"/>
                  </a:moveTo>
                  <a:lnTo>
                    <a:pt x="14" y="1"/>
                  </a:lnTo>
                  <a:cubicBezTo>
                    <a:pt x="0" y="48"/>
                    <a:pt x="48" y="236"/>
                    <a:pt x="95" y="269"/>
                  </a:cubicBezTo>
                  <a:cubicBezTo>
                    <a:pt x="118" y="210"/>
                    <a:pt x="59" y="26"/>
                    <a:pt x="14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5" name="Google Shape;2515;p36"/>
            <p:cNvSpPr/>
            <p:nvPr/>
          </p:nvSpPr>
          <p:spPr>
            <a:xfrm>
              <a:off x="6645370" y="2569493"/>
              <a:ext cx="22012" cy="9531"/>
            </a:xfrm>
            <a:custGeom>
              <a:avLst/>
              <a:gdLst/>
              <a:ahLst/>
              <a:cxnLst/>
              <a:rect l="l" t="t" r="r" b="b"/>
              <a:pathLst>
                <a:path w="291" h="126" extrusionOk="0">
                  <a:moveTo>
                    <a:pt x="0" y="0"/>
                  </a:moveTo>
                  <a:lnTo>
                    <a:pt x="0" y="23"/>
                  </a:lnTo>
                  <a:cubicBezTo>
                    <a:pt x="11" y="34"/>
                    <a:pt x="22" y="45"/>
                    <a:pt x="36" y="45"/>
                  </a:cubicBezTo>
                  <a:cubicBezTo>
                    <a:pt x="106" y="81"/>
                    <a:pt x="176" y="104"/>
                    <a:pt x="246" y="126"/>
                  </a:cubicBezTo>
                  <a:lnTo>
                    <a:pt x="291" y="126"/>
                  </a:lnTo>
                  <a:cubicBezTo>
                    <a:pt x="279" y="115"/>
                    <a:pt x="268" y="92"/>
                    <a:pt x="257" y="92"/>
                  </a:cubicBezTo>
                  <a:cubicBezTo>
                    <a:pt x="187" y="56"/>
                    <a:pt x="117" y="34"/>
                    <a:pt x="48" y="11"/>
                  </a:cubicBezTo>
                  <a:cubicBezTo>
                    <a:pt x="36" y="11"/>
                    <a:pt x="11" y="11"/>
                    <a:pt x="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6" name="Google Shape;2516;p36"/>
            <p:cNvSpPr/>
            <p:nvPr/>
          </p:nvSpPr>
          <p:spPr>
            <a:xfrm>
              <a:off x="6652329" y="2601186"/>
              <a:ext cx="7262" cy="14826"/>
            </a:xfrm>
            <a:custGeom>
              <a:avLst/>
              <a:gdLst/>
              <a:ahLst/>
              <a:cxnLst/>
              <a:rect l="l" t="t" r="r" b="b"/>
              <a:pathLst>
                <a:path w="96" h="196" extrusionOk="0">
                  <a:moveTo>
                    <a:pt x="59" y="0"/>
                  </a:moveTo>
                  <a:cubicBezTo>
                    <a:pt x="25" y="45"/>
                    <a:pt x="0" y="151"/>
                    <a:pt x="25" y="196"/>
                  </a:cubicBezTo>
                  <a:cubicBezTo>
                    <a:pt x="70" y="151"/>
                    <a:pt x="95" y="34"/>
                    <a:pt x="5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7" name="Google Shape;2517;p36"/>
            <p:cNvSpPr/>
            <p:nvPr/>
          </p:nvSpPr>
          <p:spPr>
            <a:xfrm>
              <a:off x="6928941" y="2607313"/>
              <a:ext cx="8699" cy="12330"/>
            </a:xfrm>
            <a:custGeom>
              <a:avLst/>
              <a:gdLst/>
              <a:ahLst/>
              <a:cxnLst/>
              <a:rect l="l" t="t" r="r" b="b"/>
              <a:pathLst>
                <a:path w="115" h="163" extrusionOk="0">
                  <a:moveTo>
                    <a:pt x="103" y="0"/>
                  </a:moveTo>
                  <a:cubicBezTo>
                    <a:pt x="59" y="23"/>
                    <a:pt x="0" y="115"/>
                    <a:pt x="11" y="162"/>
                  </a:cubicBezTo>
                  <a:cubicBezTo>
                    <a:pt x="70" y="140"/>
                    <a:pt x="115" y="34"/>
                    <a:pt x="103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8" name="Google Shape;2518;p36"/>
            <p:cNvSpPr/>
            <p:nvPr/>
          </p:nvSpPr>
          <p:spPr>
            <a:xfrm>
              <a:off x="6769569" y="2693996"/>
              <a:ext cx="7035" cy="10968"/>
            </a:xfrm>
            <a:custGeom>
              <a:avLst/>
              <a:gdLst/>
              <a:ahLst/>
              <a:cxnLst/>
              <a:rect l="l" t="t" r="r" b="b"/>
              <a:pathLst>
                <a:path w="93" h="145" extrusionOk="0">
                  <a:moveTo>
                    <a:pt x="29" y="0"/>
                  </a:moveTo>
                  <a:cubicBezTo>
                    <a:pt x="26" y="0"/>
                    <a:pt x="23" y="2"/>
                    <a:pt x="23" y="5"/>
                  </a:cubicBezTo>
                  <a:cubicBezTo>
                    <a:pt x="12" y="5"/>
                    <a:pt x="1" y="16"/>
                    <a:pt x="12" y="30"/>
                  </a:cubicBezTo>
                  <a:cubicBezTo>
                    <a:pt x="12" y="75"/>
                    <a:pt x="23" y="123"/>
                    <a:pt x="82" y="145"/>
                  </a:cubicBezTo>
                  <a:cubicBezTo>
                    <a:pt x="93" y="86"/>
                    <a:pt x="71" y="53"/>
                    <a:pt x="45" y="5"/>
                  </a:cubicBezTo>
                  <a:cubicBezTo>
                    <a:pt x="45" y="5"/>
                    <a:pt x="35" y="0"/>
                    <a:pt x="29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19" name="Google Shape;2519;p36"/>
            <p:cNvSpPr/>
            <p:nvPr/>
          </p:nvSpPr>
          <p:spPr>
            <a:xfrm>
              <a:off x="6911166" y="2658218"/>
              <a:ext cx="6430" cy="8094"/>
            </a:xfrm>
            <a:custGeom>
              <a:avLst/>
              <a:gdLst/>
              <a:ahLst/>
              <a:cxnLst/>
              <a:rect l="l" t="t" r="r" b="b"/>
              <a:pathLst>
                <a:path w="85" h="107" extrusionOk="0">
                  <a:moveTo>
                    <a:pt x="59" y="1"/>
                  </a:moveTo>
                  <a:cubicBezTo>
                    <a:pt x="37" y="26"/>
                    <a:pt x="26" y="59"/>
                    <a:pt x="0" y="84"/>
                  </a:cubicBezTo>
                  <a:cubicBezTo>
                    <a:pt x="0" y="84"/>
                    <a:pt x="14" y="84"/>
                    <a:pt x="26" y="107"/>
                  </a:cubicBezTo>
                  <a:cubicBezTo>
                    <a:pt x="48" y="70"/>
                    <a:pt x="59" y="37"/>
                    <a:pt x="84" y="15"/>
                  </a:cubicBezTo>
                  <a:lnTo>
                    <a:pt x="59" y="1"/>
                  </a:ln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0" name="Google Shape;2520;p36"/>
            <p:cNvSpPr/>
            <p:nvPr/>
          </p:nvSpPr>
          <p:spPr>
            <a:xfrm>
              <a:off x="6471854" y="2646797"/>
              <a:ext cx="7262" cy="6203"/>
            </a:xfrm>
            <a:custGeom>
              <a:avLst/>
              <a:gdLst/>
              <a:ahLst/>
              <a:cxnLst/>
              <a:rect l="l" t="t" r="r" b="b"/>
              <a:pathLst>
                <a:path w="96" h="82" extrusionOk="0">
                  <a:moveTo>
                    <a:pt x="26" y="1"/>
                  </a:moveTo>
                  <a:cubicBezTo>
                    <a:pt x="12" y="12"/>
                    <a:pt x="0" y="12"/>
                    <a:pt x="0" y="26"/>
                  </a:cubicBezTo>
                  <a:cubicBezTo>
                    <a:pt x="26" y="48"/>
                    <a:pt x="48" y="59"/>
                    <a:pt x="70" y="82"/>
                  </a:cubicBezTo>
                  <a:cubicBezTo>
                    <a:pt x="81" y="71"/>
                    <a:pt x="81" y="59"/>
                    <a:pt x="95" y="59"/>
                  </a:cubicBezTo>
                  <a:cubicBezTo>
                    <a:pt x="70" y="37"/>
                    <a:pt x="48" y="12"/>
                    <a:pt x="26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1" name="Google Shape;2521;p36"/>
            <p:cNvSpPr/>
            <p:nvPr/>
          </p:nvSpPr>
          <p:spPr>
            <a:xfrm>
              <a:off x="6632209" y="2489165"/>
              <a:ext cx="93267" cy="33207"/>
            </a:xfrm>
            <a:custGeom>
              <a:avLst/>
              <a:gdLst/>
              <a:ahLst/>
              <a:cxnLst/>
              <a:rect l="l" t="t" r="r" b="b"/>
              <a:pathLst>
                <a:path w="1233" h="439" extrusionOk="0">
                  <a:moveTo>
                    <a:pt x="1163" y="70"/>
                  </a:moveTo>
                  <a:lnTo>
                    <a:pt x="1163" y="70"/>
                  </a:lnTo>
                  <a:cubicBezTo>
                    <a:pt x="1199" y="188"/>
                    <a:pt x="1163" y="269"/>
                    <a:pt x="1048" y="305"/>
                  </a:cubicBezTo>
                  <a:cubicBezTo>
                    <a:pt x="899" y="352"/>
                    <a:pt x="747" y="376"/>
                    <a:pt x="594" y="376"/>
                  </a:cubicBezTo>
                  <a:cubicBezTo>
                    <a:pt x="484" y="376"/>
                    <a:pt x="374" y="363"/>
                    <a:pt x="266" y="339"/>
                  </a:cubicBezTo>
                  <a:cubicBezTo>
                    <a:pt x="127" y="316"/>
                    <a:pt x="93" y="258"/>
                    <a:pt x="115" y="107"/>
                  </a:cubicBezTo>
                  <a:cubicBezTo>
                    <a:pt x="465" y="96"/>
                    <a:pt x="814" y="84"/>
                    <a:pt x="1163" y="70"/>
                  </a:cubicBezTo>
                  <a:close/>
                  <a:moveTo>
                    <a:pt x="1152" y="1"/>
                  </a:moveTo>
                  <a:cubicBezTo>
                    <a:pt x="990" y="15"/>
                    <a:pt x="814" y="26"/>
                    <a:pt x="641" y="26"/>
                  </a:cubicBezTo>
                  <a:cubicBezTo>
                    <a:pt x="593" y="26"/>
                    <a:pt x="546" y="26"/>
                    <a:pt x="490" y="37"/>
                  </a:cubicBezTo>
                  <a:cubicBezTo>
                    <a:pt x="361" y="37"/>
                    <a:pt x="244" y="37"/>
                    <a:pt x="115" y="48"/>
                  </a:cubicBezTo>
                  <a:cubicBezTo>
                    <a:pt x="93" y="48"/>
                    <a:pt x="57" y="59"/>
                    <a:pt x="46" y="84"/>
                  </a:cubicBezTo>
                  <a:cubicBezTo>
                    <a:pt x="1" y="199"/>
                    <a:pt x="82" y="364"/>
                    <a:pt x="210" y="397"/>
                  </a:cubicBezTo>
                  <a:cubicBezTo>
                    <a:pt x="336" y="421"/>
                    <a:pt x="462" y="438"/>
                    <a:pt x="589" y="438"/>
                  </a:cubicBezTo>
                  <a:cubicBezTo>
                    <a:pt x="660" y="438"/>
                    <a:pt x="732" y="433"/>
                    <a:pt x="803" y="420"/>
                  </a:cubicBezTo>
                  <a:cubicBezTo>
                    <a:pt x="895" y="409"/>
                    <a:pt x="1001" y="386"/>
                    <a:pt x="1093" y="350"/>
                  </a:cubicBezTo>
                  <a:cubicBezTo>
                    <a:pt x="1163" y="339"/>
                    <a:pt x="1210" y="305"/>
                    <a:pt x="1222" y="235"/>
                  </a:cubicBezTo>
                  <a:cubicBezTo>
                    <a:pt x="1233" y="188"/>
                    <a:pt x="1233" y="129"/>
                    <a:pt x="1233" y="84"/>
                  </a:cubicBezTo>
                  <a:cubicBezTo>
                    <a:pt x="1233" y="26"/>
                    <a:pt x="1210" y="1"/>
                    <a:pt x="1152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2" name="Google Shape;2522;p36"/>
            <p:cNvSpPr/>
            <p:nvPr/>
          </p:nvSpPr>
          <p:spPr>
            <a:xfrm>
              <a:off x="6599457" y="2353695"/>
              <a:ext cx="45083" cy="7110"/>
            </a:xfrm>
            <a:custGeom>
              <a:avLst/>
              <a:gdLst/>
              <a:ahLst/>
              <a:cxnLst/>
              <a:rect l="l" t="t" r="r" b="b"/>
              <a:pathLst>
                <a:path w="596" h="94" extrusionOk="0">
                  <a:moveTo>
                    <a:pt x="490" y="1"/>
                  </a:moveTo>
                  <a:cubicBezTo>
                    <a:pt x="350" y="12"/>
                    <a:pt x="199" y="34"/>
                    <a:pt x="59" y="46"/>
                  </a:cubicBezTo>
                  <a:cubicBezTo>
                    <a:pt x="37" y="46"/>
                    <a:pt x="26" y="60"/>
                    <a:pt x="1" y="71"/>
                  </a:cubicBezTo>
                  <a:cubicBezTo>
                    <a:pt x="15" y="71"/>
                    <a:pt x="15" y="82"/>
                    <a:pt x="15" y="93"/>
                  </a:cubicBezTo>
                  <a:cubicBezTo>
                    <a:pt x="210" y="93"/>
                    <a:pt x="398" y="46"/>
                    <a:pt x="596" y="34"/>
                  </a:cubicBezTo>
                  <a:lnTo>
                    <a:pt x="596" y="12"/>
                  </a:lnTo>
                  <a:cubicBezTo>
                    <a:pt x="560" y="1"/>
                    <a:pt x="526" y="1"/>
                    <a:pt x="490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3" name="Google Shape;2523;p36"/>
            <p:cNvSpPr/>
            <p:nvPr/>
          </p:nvSpPr>
          <p:spPr>
            <a:xfrm>
              <a:off x="6595221" y="2374042"/>
              <a:ext cx="14070" cy="7035"/>
            </a:xfrm>
            <a:custGeom>
              <a:avLst/>
              <a:gdLst/>
              <a:ahLst/>
              <a:cxnLst/>
              <a:rect l="l" t="t" r="r" b="b"/>
              <a:pathLst>
                <a:path w="186" h="93" extrusionOk="0">
                  <a:moveTo>
                    <a:pt x="152" y="0"/>
                  </a:moveTo>
                  <a:cubicBezTo>
                    <a:pt x="115" y="11"/>
                    <a:pt x="71" y="34"/>
                    <a:pt x="34" y="45"/>
                  </a:cubicBezTo>
                  <a:cubicBezTo>
                    <a:pt x="23" y="45"/>
                    <a:pt x="12" y="70"/>
                    <a:pt x="1" y="70"/>
                  </a:cubicBezTo>
                  <a:cubicBezTo>
                    <a:pt x="1" y="81"/>
                    <a:pt x="12" y="92"/>
                    <a:pt x="12" y="92"/>
                  </a:cubicBezTo>
                  <a:cubicBezTo>
                    <a:pt x="71" y="81"/>
                    <a:pt x="127" y="56"/>
                    <a:pt x="174" y="34"/>
                  </a:cubicBezTo>
                  <a:cubicBezTo>
                    <a:pt x="185" y="34"/>
                    <a:pt x="185" y="22"/>
                    <a:pt x="185" y="11"/>
                  </a:cubicBezTo>
                  <a:cubicBezTo>
                    <a:pt x="174" y="11"/>
                    <a:pt x="163" y="0"/>
                    <a:pt x="15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4" name="Google Shape;2524;p36"/>
            <p:cNvSpPr/>
            <p:nvPr/>
          </p:nvSpPr>
          <p:spPr>
            <a:xfrm>
              <a:off x="6792412" y="2376538"/>
              <a:ext cx="7035" cy="14221"/>
            </a:xfrm>
            <a:custGeom>
              <a:avLst/>
              <a:gdLst/>
              <a:ahLst/>
              <a:cxnLst/>
              <a:rect l="l" t="t" r="r" b="b"/>
              <a:pathLst>
                <a:path w="93" h="188" extrusionOk="0">
                  <a:moveTo>
                    <a:pt x="34" y="1"/>
                  </a:moveTo>
                  <a:lnTo>
                    <a:pt x="34" y="1"/>
                  </a:lnTo>
                  <a:cubicBezTo>
                    <a:pt x="0" y="59"/>
                    <a:pt x="23" y="163"/>
                    <a:pt x="93" y="188"/>
                  </a:cubicBezTo>
                  <a:cubicBezTo>
                    <a:pt x="81" y="118"/>
                    <a:pt x="59" y="59"/>
                    <a:pt x="34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5" name="Google Shape;2525;p36"/>
            <p:cNvSpPr/>
            <p:nvPr/>
          </p:nvSpPr>
          <p:spPr>
            <a:xfrm>
              <a:off x="6791580" y="2359821"/>
              <a:ext cx="11498" cy="15128"/>
            </a:xfrm>
            <a:custGeom>
              <a:avLst/>
              <a:gdLst/>
              <a:ahLst/>
              <a:cxnLst/>
              <a:rect l="l" t="t" r="r" b="b"/>
              <a:pathLst>
                <a:path w="152" h="200" extrusionOk="0">
                  <a:moveTo>
                    <a:pt x="11" y="1"/>
                  </a:moveTo>
                  <a:cubicBezTo>
                    <a:pt x="0" y="71"/>
                    <a:pt x="92" y="188"/>
                    <a:pt x="151" y="199"/>
                  </a:cubicBezTo>
                  <a:cubicBezTo>
                    <a:pt x="104" y="129"/>
                    <a:pt x="59" y="71"/>
                    <a:pt x="11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6" name="Google Shape;2526;p36"/>
            <p:cNvSpPr/>
            <p:nvPr/>
          </p:nvSpPr>
          <p:spPr>
            <a:xfrm>
              <a:off x="6442884" y="2434629"/>
              <a:ext cx="10666" cy="19516"/>
            </a:xfrm>
            <a:custGeom>
              <a:avLst/>
              <a:gdLst/>
              <a:ahLst/>
              <a:cxnLst/>
              <a:rect l="l" t="t" r="r" b="b"/>
              <a:pathLst>
                <a:path w="141" h="258" extrusionOk="0">
                  <a:moveTo>
                    <a:pt x="23" y="1"/>
                  </a:moveTo>
                  <a:lnTo>
                    <a:pt x="23" y="1"/>
                  </a:lnTo>
                  <a:cubicBezTo>
                    <a:pt x="1" y="82"/>
                    <a:pt x="82" y="233"/>
                    <a:pt x="140" y="258"/>
                  </a:cubicBezTo>
                  <a:cubicBezTo>
                    <a:pt x="104" y="163"/>
                    <a:pt x="59" y="82"/>
                    <a:pt x="2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7" name="Google Shape;2527;p36"/>
            <p:cNvSpPr/>
            <p:nvPr/>
          </p:nvSpPr>
          <p:spPr>
            <a:xfrm>
              <a:off x="6913889" y="2456640"/>
              <a:ext cx="9834" cy="19516"/>
            </a:xfrm>
            <a:custGeom>
              <a:avLst/>
              <a:gdLst/>
              <a:ahLst/>
              <a:cxnLst/>
              <a:rect l="l" t="t" r="r" b="b"/>
              <a:pathLst>
                <a:path w="130" h="258" extrusionOk="0">
                  <a:moveTo>
                    <a:pt x="82" y="0"/>
                  </a:moveTo>
                  <a:cubicBezTo>
                    <a:pt x="59" y="81"/>
                    <a:pt x="34" y="165"/>
                    <a:pt x="1" y="257"/>
                  </a:cubicBezTo>
                  <a:cubicBezTo>
                    <a:pt x="82" y="210"/>
                    <a:pt x="129" y="37"/>
                    <a:pt x="8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8" name="Google Shape;2528;p36"/>
            <p:cNvSpPr/>
            <p:nvPr/>
          </p:nvSpPr>
          <p:spPr>
            <a:xfrm>
              <a:off x="6929773" y="2446882"/>
              <a:ext cx="10590" cy="15961"/>
            </a:xfrm>
            <a:custGeom>
              <a:avLst/>
              <a:gdLst/>
              <a:ahLst/>
              <a:cxnLst/>
              <a:rect l="l" t="t" r="r" b="b"/>
              <a:pathLst>
                <a:path w="140" h="211" extrusionOk="0">
                  <a:moveTo>
                    <a:pt x="118" y="1"/>
                  </a:moveTo>
                  <a:cubicBezTo>
                    <a:pt x="81" y="71"/>
                    <a:pt x="34" y="141"/>
                    <a:pt x="0" y="210"/>
                  </a:cubicBezTo>
                  <a:cubicBezTo>
                    <a:pt x="70" y="199"/>
                    <a:pt x="140" y="85"/>
                    <a:pt x="129" y="15"/>
                  </a:cubicBezTo>
                  <a:cubicBezTo>
                    <a:pt x="129" y="15"/>
                    <a:pt x="118" y="15"/>
                    <a:pt x="118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29" name="Google Shape;2529;p36"/>
            <p:cNvSpPr/>
            <p:nvPr/>
          </p:nvSpPr>
          <p:spPr>
            <a:xfrm>
              <a:off x="6498252" y="2545516"/>
              <a:ext cx="16793" cy="16868"/>
            </a:xfrm>
            <a:custGeom>
              <a:avLst/>
              <a:gdLst/>
              <a:ahLst/>
              <a:cxnLst/>
              <a:rect l="l" t="t" r="r" b="b"/>
              <a:pathLst>
                <a:path w="222" h="223" extrusionOk="0">
                  <a:moveTo>
                    <a:pt x="107" y="60"/>
                  </a:moveTo>
                  <a:cubicBezTo>
                    <a:pt x="129" y="60"/>
                    <a:pt x="140" y="83"/>
                    <a:pt x="188" y="108"/>
                  </a:cubicBezTo>
                  <a:cubicBezTo>
                    <a:pt x="151" y="130"/>
                    <a:pt x="129" y="152"/>
                    <a:pt x="107" y="164"/>
                  </a:cubicBezTo>
                  <a:cubicBezTo>
                    <a:pt x="96" y="164"/>
                    <a:pt x="59" y="130"/>
                    <a:pt x="59" y="119"/>
                  </a:cubicBezTo>
                  <a:cubicBezTo>
                    <a:pt x="70" y="94"/>
                    <a:pt x="82" y="60"/>
                    <a:pt x="107" y="60"/>
                  </a:cubicBezTo>
                  <a:close/>
                  <a:moveTo>
                    <a:pt x="110" y="0"/>
                  </a:moveTo>
                  <a:cubicBezTo>
                    <a:pt x="105" y="0"/>
                    <a:pt x="100" y="1"/>
                    <a:pt x="96" y="2"/>
                  </a:cubicBezTo>
                  <a:cubicBezTo>
                    <a:pt x="37" y="2"/>
                    <a:pt x="1" y="49"/>
                    <a:pt x="1" y="119"/>
                  </a:cubicBezTo>
                  <a:cubicBezTo>
                    <a:pt x="1" y="178"/>
                    <a:pt x="59" y="222"/>
                    <a:pt x="107" y="222"/>
                  </a:cubicBezTo>
                  <a:cubicBezTo>
                    <a:pt x="177" y="211"/>
                    <a:pt x="221" y="164"/>
                    <a:pt x="221" y="108"/>
                  </a:cubicBezTo>
                  <a:cubicBezTo>
                    <a:pt x="211" y="54"/>
                    <a:pt x="161" y="0"/>
                    <a:pt x="110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30" name="Google Shape;2530;p36"/>
            <p:cNvSpPr/>
            <p:nvPr/>
          </p:nvSpPr>
          <p:spPr>
            <a:xfrm>
              <a:off x="6498252" y="2499754"/>
              <a:ext cx="15053" cy="16112"/>
            </a:xfrm>
            <a:custGeom>
              <a:avLst/>
              <a:gdLst/>
              <a:ahLst/>
              <a:cxnLst/>
              <a:rect l="l" t="t" r="r" b="b"/>
              <a:pathLst>
                <a:path w="199" h="213" extrusionOk="0">
                  <a:moveTo>
                    <a:pt x="96" y="59"/>
                  </a:moveTo>
                  <a:cubicBezTo>
                    <a:pt x="107" y="70"/>
                    <a:pt x="129" y="95"/>
                    <a:pt x="140" y="118"/>
                  </a:cubicBezTo>
                  <a:cubicBezTo>
                    <a:pt x="140" y="129"/>
                    <a:pt x="107" y="154"/>
                    <a:pt x="96" y="154"/>
                  </a:cubicBezTo>
                  <a:cubicBezTo>
                    <a:pt x="82" y="154"/>
                    <a:pt x="59" y="129"/>
                    <a:pt x="37" y="106"/>
                  </a:cubicBezTo>
                  <a:cubicBezTo>
                    <a:pt x="59" y="84"/>
                    <a:pt x="70" y="70"/>
                    <a:pt x="96" y="59"/>
                  </a:cubicBezTo>
                  <a:close/>
                  <a:moveTo>
                    <a:pt x="82" y="0"/>
                  </a:moveTo>
                  <a:cubicBezTo>
                    <a:pt x="37" y="0"/>
                    <a:pt x="1" y="37"/>
                    <a:pt x="1" y="95"/>
                  </a:cubicBezTo>
                  <a:cubicBezTo>
                    <a:pt x="1" y="167"/>
                    <a:pt x="29" y="212"/>
                    <a:pt x="84" y="212"/>
                  </a:cubicBezTo>
                  <a:cubicBezTo>
                    <a:pt x="91" y="212"/>
                    <a:pt x="99" y="211"/>
                    <a:pt x="107" y="210"/>
                  </a:cubicBezTo>
                  <a:cubicBezTo>
                    <a:pt x="151" y="210"/>
                    <a:pt x="199" y="176"/>
                    <a:pt x="199" y="118"/>
                  </a:cubicBezTo>
                  <a:cubicBezTo>
                    <a:pt x="188" y="59"/>
                    <a:pt x="140" y="0"/>
                    <a:pt x="8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31" name="Google Shape;2531;p36"/>
            <p:cNvSpPr/>
            <p:nvPr/>
          </p:nvSpPr>
          <p:spPr>
            <a:xfrm>
              <a:off x="6849671" y="2532506"/>
              <a:ext cx="16793" cy="17625"/>
            </a:xfrm>
            <a:custGeom>
              <a:avLst/>
              <a:gdLst/>
              <a:ahLst/>
              <a:cxnLst/>
              <a:rect l="l" t="t" r="r" b="b"/>
              <a:pathLst>
                <a:path w="222" h="233" extrusionOk="0">
                  <a:moveTo>
                    <a:pt x="122" y="67"/>
                  </a:moveTo>
                  <a:cubicBezTo>
                    <a:pt x="136" y="67"/>
                    <a:pt x="155" y="96"/>
                    <a:pt x="174" y="115"/>
                  </a:cubicBezTo>
                  <a:cubicBezTo>
                    <a:pt x="151" y="140"/>
                    <a:pt x="129" y="174"/>
                    <a:pt x="115" y="174"/>
                  </a:cubicBezTo>
                  <a:cubicBezTo>
                    <a:pt x="93" y="162"/>
                    <a:pt x="82" y="140"/>
                    <a:pt x="59" y="115"/>
                  </a:cubicBezTo>
                  <a:cubicBezTo>
                    <a:pt x="82" y="104"/>
                    <a:pt x="93" y="70"/>
                    <a:pt x="115" y="70"/>
                  </a:cubicBezTo>
                  <a:cubicBezTo>
                    <a:pt x="117" y="68"/>
                    <a:pt x="120" y="67"/>
                    <a:pt x="122" y="67"/>
                  </a:cubicBezTo>
                  <a:close/>
                  <a:moveTo>
                    <a:pt x="115" y="0"/>
                  </a:moveTo>
                  <a:cubicBezTo>
                    <a:pt x="59" y="0"/>
                    <a:pt x="1" y="56"/>
                    <a:pt x="1" y="126"/>
                  </a:cubicBezTo>
                  <a:cubicBezTo>
                    <a:pt x="1" y="185"/>
                    <a:pt x="59" y="232"/>
                    <a:pt x="129" y="232"/>
                  </a:cubicBezTo>
                  <a:cubicBezTo>
                    <a:pt x="174" y="232"/>
                    <a:pt x="221" y="174"/>
                    <a:pt x="221" y="115"/>
                  </a:cubicBezTo>
                  <a:cubicBezTo>
                    <a:pt x="221" y="45"/>
                    <a:pt x="174" y="0"/>
                    <a:pt x="115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532" name="Google Shape;2532;p36"/>
            <p:cNvSpPr/>
            <p:nvPr/>
          </p:nvSpPr>
          <p:spPr>
            <a:xfrm>
              <a:off x="6848839" y="2487500"/>
              <a:ext cx="13994" cy="15885"/>
            </a:xfrm>
            <a:custGeom>
              <a:avLst/>
              <a:gdLst/>
              <a:ahLst/>
              <a:cxnLst/>
              <a:rect l="l" t="t" r="r" b="b"/>
              <a:pathLst>
                <a:path w="185" h="210" extrusionOk="0">
                  <a:moveTo>
                    <a:pt x="93" y="48"/>
                  </a:moveTo>
                  <a:cubicBezTo>
                    <a:pt x="115" y="70"/>
                    <a:pt x="126" y="81"/>
                    <a:pt x="151" y="106"/>
                  </a:cubicBezTo>
                  <a:cubicBezTo>
                    <a:pt x="126" y="129"/>
                    <a:pt x="115" y="140"/>
                    <a:pt x="93" y="151"/>
                  </a:cubicBezTo>
                  <a:cubicBezTo>
                    <a:pt x="81" y="151"/>
                    <a:pt x="45" y="129"/>
                    <a:pt x="56" y="118"/>
                  </a:cubicBezTo>
                  <a:cubicBezTo>
                    <a:pt x="56" y="92"/>
                    <a:pt x="81" y="70"/>
                    <a:pt x="93" y="48"/>
                  </a:cubicBezTo>
                  <a:close/>
                  <a:moveTo>
                    <a:pt x="104" y="0"/>
                  </a:moveTo>
                  <a:cubicBezTo>
                    <a:pt x="45" y="0"/>
                    <a:pt x="0" y="59"/>
                    <a:pt x="0" y="118"/>
                  </a:cubicBezTo>
                  <a:cubicBezTo>
                    <a:pt x="0" y="176"/>
                    <a:pt x="34" y="210"/>
                    <a:pt x="93" y="210"/>
                  </a:cubicBezTo>
                  <a:cubicBezTo>
                    <a:pt x="151" y="210"/>
                    <a:pt x="185" y="162"/>
                    <a:pt x="185" y="92"/>
                  </a:cubicBezTo>
                  <a:cubicBezTo>
                    <a:pt x="185" y="37"/>
                    <a:pt x="151" y="0"/>
                    <a:pt x="104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629187" y="3614606"/>
            <a:ext cx="5838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4281925" y="3591119"/>
            <a:ext cx="561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6631534" y="3591119"/>
            <a:ext cx="5838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9003585" y="3591118"/>
            <a:ext cx="5838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sp>
        <p:nvSpPr>
          <p:cNvPr id="22" name="Oval 21"/>
          <p:cNvSpPr/>
          <p:nvPr/>
        </p:nvSpPr>
        <p:spPr>
          <a:xfrm>
            <a:off x="1438713" y="3591118"/>
            <a:ext cx="736363" cy="747353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grpSp>
        <p:nvGrpSpPr>
          <p:cNvPr id="185" name="Google Shape;3122;p38"/>
          <p:cNvGrpSpPr/>
          <p:nvPr/>
        </p:nvGrpSpPr>
        <p:grpSpPr>
          <a:xfrm>
            <a:off x="81477" y="124587"/>
            <a:ext cx="2068323" cy="1599521"/>
            <a:chOff x="6966211" y="4045890"/>
            <a:chExt cx="211967" cy="209217"/>
          </a:xfrm>
        </p:grpSpPr>
        <p:sp>
          <p:nvSpPr>
            <p:cNvPr id="186" name="Google Shape;3123;p38"/>
            <p:cNvSpPr/>
            <p:nvPr/>
          </p:nvSpPr>
          <p:spPr>
            <a:xfrm>
              <a:off x="6966211" y="4045890"/>
              <a:ext cx="211967" cy="209217"/>
            </a:xfrm>
            <a:custGeom>
              <a:avLst/>
              <a:gdLst/>
              <a:ahLst/>
              <a:cxnLst/>
              <a:rect l="l" t="t" r="r" b="b"/>
              <a:pathLst>
                <a:path w="4470" h="4412" extrusionOk="0">
                  <a:moveTo>
                    <a:pt x="2735" y="0"/>
                  </a:moveTo>
                  <a:cubicBezTo>
                    <a:pt x="2676" y="12"/>
                    <a:pt x="2618" y="37"/>
                    <a:pt x="2570" y="93"/>
                  </a:cubicBezTo>
                  <a:cubicBezTo>
                    <a:pt x="2537" y="129"/>
                    <a:pt x="2526" y="176"/>
                    <a:pt x="2526" y="188"/>
                  </a:cubicBezTo>
                  <a:lnTo>
                    <a:pt x="2514" y="199"/>
                  </a:lnTo>
                  <a:cubicBezTo>
                    <a:pt x="2478" y="316"/>
                    <a:pt x="2419" y="467"/>
                    <a:pt x="2397" y="640"/>
                  </a:cubicBezTo>
                  <a:cubicBezTo>
                    <a:pt x="2386" y="629"/>
                    <a:pt x="2375" y="629"/>
                    <a:pt x="2375" y="629"/>
                  </a:cubicBezTo>
                  <a:lnTo>
                    <a:pt x="2327" y="629"/>
                  </a:lnTo>
                  <a:cubicBezTo>
                    <a:pt x="2269" y="629"/>
                    <a:pt x="2151" y="651"/>
                    <a:pt x="2107" y="816"/>
                  </a:cubicBezTo>
                  <a:cubicBezTo>
                    <a:pt x="2048" y="967"/>
                    <a:pt x="2000" y="1129"/>
                    <a:pt x="1967" y="1294"/>
                  </a:cubicBezTo>
                  <a:cubicBezTo>
                    <a:pt x="1942" y="1280"/>
                    <a:pt x="1919" y="1280"/>
                    <a:pt x="1886" y="1280"/>
                  </a:cubicBezTo>
                  <a:cubicBezTo>
                    <a:pt x="1850" y="1280"/>
                    <a:pt x="1780" y="1294"/>
                    <a:pt x="1710" y="1350"/>
                  </a:cubicBezTo>
                  <a:lnTo>
                    <a:pt x="1688" y="1364"/>
                  </a:lnTo>
                  <a:cubicBezTo>
                    <a:pt x="1629" y="1408"/>
                    <a:pt x="1559" y="1467"/>
                    <a:pt x="1500" y="1548"/>
                  </a:cubicBezTo>
                  <a:cubicBezTo>
                    <a:pt x="1338" y="1783"/>
                    <a:pt x="1210" y="2015"/>
                    <a:pt x="1151" y="2272"/>
                  </a:cubicBezTo>
                  <a:cubicBezTo>
                    <a:pt x="1118" y="2132"/>
                    <a:pt x="1011" y="2073"/>
                    <a:pt x="919" y="2073"/>
                  </a:cubicBezTo>
                  <a:cubicBezTo>
                    <a:pt x="872" y="2073"/>
                    <a:pt x="802" y="2096"/>
                    <a:pt x="732" y="2154"/>
                  </a:cubicBezTo>
                  <a:cubicBezTo>
                    <a:pt x="721" y="2165"/>
                    <a:pt x="699" y="2188"/>
                    <a:pt x="673" y="2224"/>
                  </a:cubicBezTo>
                  <a:cubicBezTo>
                    <a:pt x="651" y="2258"/>
                    <a:pt x="629" y="2294"/>
                    <a:pt x="604" y="2316"/>
                  </a:cubicBezTo>
                  <a:cubicBezTo>
                    <a:pt x="592" y="2327"/>
                    <a:pt x="592" y="2327"/>
                    <a:pt x="592" y="2341"/>
                  </a:cubicBezTo>
                  <a:cubicBezTo>
                    <a:pt x="430" y="2526"/>
                    <a:pt x="324" y="2772"/>
                    <a:pt x="266" y="3004"/>
                  </a:cubicBezTo>
                  <a:cubicBezTo>
                    <a:pt x="221" y="3180"/>
                    <a:pt x="185" y="3364"/>
                    <a:pt x="162" y="3551"/>
                  </a:cubicBezTo>
                  <a:cubicBezTo>
                    <a:pt x="151" y="3668"/>
                    <a:pt x="151" y="3808"/>
                    <a:pt x="173" y="3911"/>
                  </a:cubicBezTo>
                  <a:lnTo>
                    <a:pt x="173" y="3970"/>
                  </a:lnTo>
                  <a:cubicBezTo>
                    <a:pt x="140" y="3993"/>
                    <a:pt x="115" y="4004"/>
                    <a:pt x="81" y="4029"/>
                  </a:cubicBezTo>
                  <a:cubicBezTo>
                    <a:pt x="56" y="4051"/>
                    <a:pt x="34" y="4074"/>
                    <a:pt x="22" y="4099"/>
                  </a:cubicBezTo>
                  <a:lnTo>
                    <a:pt x="11" y="4099"/>
                  </a:lnTo>
                  <a:lnTo>
                    <a:pt x="0" y="4342"/>
                  </a:lnTo>
                  <a:lnTo>
                    <a:pt x="11" y="4353"/>
                  </a:lnTo>
                  <a:lnTo>
                    <a:pt x="232" y="4412"/>
                  </a:lnTo>
                  <a:cubicBezTo>
                    <a:pt x="243" y="4412"/>
                    <a:pt x="243" y="4412"/>
                    <a:pt x="254" y="4400"/>
                  </a:cubicBezTo>
                  <a:cubicBezTo>
                    <a:pt x="279" y="4400"/>
                    <a:pt x="302" y="4389"/>
                    <a:pt x="335" y="4367"/>
                  </a:cubicBezTo>
                  <a:cubicBezTo>
                    <a:pt x="475" y="4272"/>
                    <a:pt x="615" y="4180"/>
                    <a:pt x="754" y="4074"/>
                  </a:cubicBezTo>
                  <a:cubicBezTo>
                    <a:pt x="919" y="4180"/>
                    <a:pt x="1118" y="4250"/>
                    <a:pt x="1327" y="4261"/>
                  </a:cubicBezTo>
                  <a:lnTo>
                    <a:pt x="1467" y="4261"/>
                  </a:lnTo>
                  <a:cubicBezTo>
                    <a:pt x="1640" y="4261"/>
                    <a:pt x="1816" y="4238"/>
                    <a:pt x="1978" y="4202"/>
                  </a:cubicBezTo>
                  <a:cubicBezTo>
                    <a:pt x="2165" y="4157"/>
                    <a:pt x="2361" y="4099"/>
                    <a:pt x="2548" y="3981"/>
                  </a:cubicBezTo>
                  <a:cubicBezTo>
                    <a:pt x="2607" y="3948"/>
                    <a:pt x="2665" y="3900"/>
                    <a:pt x="2699" y="3842"/>
                  </a:cubicBezTo>
                  <a:cubicBezTo>
                    <a:pt x="2769" y="3749"/>
                    <a:pt x="2757" y="3668"/>
                    <a:pt x="2746" y="3610"/>
                  </a:cubicBezTo>
                  <a:cubicBezTo>
                    <a:pt x="2724" y="3562"/>
                    <a:pt x="2676" y="3492"/>
                    <a:pt x="2559" y="3470"/>
                  </a:cubicBezTo>
                  <a:cubicBezTo>
                    <a:pt x="2514" y="3459"/>
                    <a:pt x="2478" y="3445"/>
                    <a:pt x="2445" y="3434"/>
                  </a:cubicBezTo>
                  <a:cubicBezTo>
                    <a:pt x="2316" y="3400"/>
                    <a:pt x="2176" y="3364"/>
                    <a:pt x="2037" y="3353"/>
                  </a:cubicBezTo>
                  <a:cubicBezTo>
                    <a:pt x="1967" y="3353"/>
                    <a:pt x="1886" y="3342"/>
                    <a:pt x="1802" y="3342"/>
                  </a:cubicBezTo>
                  <a:cubicBezTo>
                    <a:pt x="1757" y="3342"/>
                    <a:pt x="1699" y="3342"/>
                    <a:pt x="1651" y="3353"/>
                  </a:cubicBezTo>
                  <a:cubicBezTo>
                    <a:pt x="1732" y="3272"/>
                    <a:pt x="1802" y="3202"/>
                    <a:pt x="1861" y="3132"/>
                  </a:cubicBezTo>
                  <a:lnTo>
                    <a:pt x="1886" y="3110"/>
                  </a:lnTo>
                  <a:cubicBezTo>
                    <a:pt x="1886" y="3121"/>
                    <a:pt x="1886" y="3121"/>
                    <a:pt x="1897" y="3121"/>
                  </a:cubicBezTo>
                  <a:cubicBezTo>
                    <a:pt x="2140" y="3224"/>
                    <a:pt x="2397" y="3272"/>
                    <a:pt x="2654" y="3272"/>
                  </a:cubicBezTo>
                  <a:lnTo>
                    <a:pt x="2688" y="3272"/>
                  </a:lnTo>
                  <a:cubicBezTo>
                    <a:pt x="2956" y="3272"/>
                    <a:pt x="3165" y="3235"/>
                    <a:pt x="3364" y="3166"/>
                  </a:cubicBezTo>
                  <a:cubicBezTo>
                    <a:pt x="3445" y="3143"/>
                    <a:pt x="3526" y="3096"/>
                    <a:pt x="3596" y="3040"/>
                  </a:cubicBezTo>
                  <a:cubicBezTo>
                    <a:pt x="3688" y="2970"/>
                    <a:pt x="3735" y="2875"/>
                    <a:pt x="3724" y="2772"/>
                  </a:cubicBezTo>
                  <a:cubicBezTo>
                    <a:pt x="3702" y="2666"/>
                    <a:pt x="3632" y="2596"/>
                    <a:pt x="3515" y="2562"/>
                  </a:cubicBezTo>
                  <a:cubicBezTo>
                    <a:pt x="3422" y="2526"/>
                    <a:pt x="3305" y="2503"/>
                    <a:pt x="3188" y="2481"/>
                  </a:cubicBezTo>
                  <a:cubicBezTo>
                    <a:pt x="3037" y="2467"/>
                    <a:pt x="2886" y="2456"/>
                    <a:pt x="2724" y="2456"/>
                  </a:cubicBezTo>
                  <a:lnTo>
                    <a:pt x="2699" y="2467"/>
                  </a:lnTo>
                  <a:cubicBezTo>
                    <a:pt x="2607" y="2467"/>
                    <a:pt x="2526" y="2467"/>
                    <a:pt x="2445" y="2481"/>
                  </a:cubicBezTo>
                  <a:cubicBezTo>
                    <a:pt x="2514" y="2386"/>
                    <a:pt x="2584" y="2294"/>
                    <a:pt x="2629" y="2202"/>
                  </a:cubicBezTo>
                  <a:cubicBezTo>
                    <a:pt x="2746" y="2213"/>
                    <a:pt x="2850" y="2213"/>
                    <a:pt x="2956" y="2213"/>
                  </a:cubicBezTo>
                  <a:cubicBezTo>
                    <a:pt x="3199" y="2213"/>
                    <a:pt x="3456" y="2188"/>
                    <a:pt x="3688" y="2143"/>
                  </a:cubicBezTo>
                  <a:cubicBezTo>
                    <a:pt x="3864" y="2096"/>
                    <a:pt x="4037" y="2048"/>
                    <a:pt x="4213" y="1967"/>
                  </a:cubicBezTo>
                  <a:lnTo>
                    <a:pt x="4224" y="1967"/>
                  </a:lnTo>
                  <a:cubicBezTo>
                    <a:pt x="4375" y="1886"/>
                    <a:pt x="4400" y="1783"/>
                    <a:pt x="4386" y="1699"/>
                  </a:cubicBezTo>
                  <a:cubicBezTo>
                    <a:pt x="4386" y="1629"/>
                    <a:pt x="4341" y="1515"/>
                    <a:pt x="4154" y="1478"/>
                  </a:cubicBezTo>
                  <a:cubicBezTo>
                    <a:pt x="4062" y="1467"/>
                    <a:pt x="3981" y="1456"/>
                    <a:pt x="3897" y="1445"/>
                  </a:cubicBezTo>
                  <a:cubicBezTo>
                    <a:pt x="4015" y="1397"/>
                    <a:pt x="4132" y="1339"/>
                    <a:pt x="4247" y="1280"/>
                  </a:cubicBezTo>
                  <a:lnTo>
                    <a:pt x="4260" y="1280"/>
                  </a:lnTo>
                  <a:cubicBezTo>
                    <a:pt x="4470" y="1165"/>
                    <a:pt x="4400" y="989"/>
                    <a:pt x="4386" y="967"/>
                  </a:cubicBezTo>
                  <a:cubicBezTo>
                    <a:pt x="4341" y="850"/>
                    <a:pt x="4224" y="816"/>
                    <a:pt x="4132" y="816"/>
                  </a:cubicBezTo>
                  <a:lnTo>
                    <a:pt x="4121" y="816"/>
                  </a:lnTo>
                  <a:cubicBezTo>
                    <a:pt x="3992" y="816"/>
                    <a:pt x="3897" y="827"/>
                    <a:pt x="3805" y="827"/>
                  </a:cubicBezTo>
                  <a:cubicBezTo>
                    <a:pt x="3515" y="861"/>
                    <a:pt x="3283" y="919"/>
                    <a:pt x="3073" y="1014"/>
                  </a:cubicBezTo>
                  <a:cubicBezTo>
                    <a:pt x="3059" y="1014"/>
                    <a:pt x="3059" y="1014"/>
                    <a:pt x="3048" y="1026"/>
                  </a:cubicBezTo>
                  <a:cubicBezTo>
                    <a:pt x="3059" y="827"/>
                    <a:pt x="3037" y="629"/>
                    <a:pt x="3003" y="408"/>
                  </a:cubicBezTo>
                  <a:cubicBezTo>
                    <a:pt x="2989" y="327"/>
                    <a:pt x="2978" y="257"/>
                    <a:pt x="2967" y="188"/>
                  </a:cubicBezTo>
                  <a:cubicBezTo>
                    <a:pt x="2945" y="93"/>
                    <a:pt x="2864" y="0"/>
                    <a:pt x="275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87" name="Google Shape;3124;p38"/>
            <p:cNvSpPr/>
            <p:nvPr/>
          </p:nvSpPr>
          <p:spPr>
            <a:xfrm>
              <a:off x="7027904" y="4119295"/>
              <a:ext cx="28310" cy="84550"/>
            </a:xfrm>
            <a:custGeom>
              <a:avLst/>
              <a:gdLst/>
              <a:ahLst/>
              <a:cxnLst/>
              <a:rect l="l" t="t" r="r" b="b"/>
              <a:pathLst>
                <a:path w="597" h="1783" extrusionOk="0">
                  <a:moveTo>
                    <a:pt x="585" y="0"/>
                  </a:moveTo>
                  <a:cubicBezTo>
                    <a:pt x="515" y="106"/>
                    <a:pt x="445" y="210"/>
                    <a:pt x="387" y="327"/>
                  </a:cubicBezTo>
                  <a:cubicBezTo>
                    <a:pt x="269" y="500"/>
                    <a:pt x="211" y="710"/>
                    <a:pt x="152" y="908"/>
                  </a:cubicBezTo>
                  <a:cubicBezTo>
                    <a:pt x="96" y="1118"/>
                    <a:pt x="60" y="1338"/>
                    <a:pt x="12" y="1548"/>
                  </a:cubicBezTo>
                  <a:cubicBezTo>
                    <a:pt x="1" y="1632"/>
                    <a:pt x="12" y="1701"/>
                    <a:pt x="12" y="1782"/>
                  </a:cubicBezTo>
                  <a:lnTo>
                    <a:pt x="26" y="1782"/>
                  </a:lnTo>
                  <a:cubicBezTo>
                    <a:pt x="71" y="1735"/>
                    <a:pt x="129" y="1701"/>
                    <a:pt x="166" y="1654"/>
                  </a:cubicBezTo>
                  <a:cubicBezTo>
                    <a:pt x="258" y="1525"/>
                    <a:pt x="328" y="1386"/>
                    <a:pt x="375" y="1246"/>
                  </a:cubicBezTo>
                  <a:cubicBezTo>
                    <a:pt x="456" y="978"/>
                    <a:pt x="549" y="710"/>
                    <a:pt x="571" y="419"/>
                  </a:cubicBezTo>
                  <a:cubicBezTo>
                    <a:pt x="585" y="291"/>
                    <a:pt x="596" y="151"/>
                    <a:pt x="596" y="11"/>
                  </a:cubicBezTo>
                  <a:lnTo>
                    <a:pt x="585" y="0"/>
                  </a:ln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88" name="Google Shape;3125;p38"/>
            <p:cNvSpPr/>
            <p:nvPr/>
          </p:nvSpPr>
          <p:spPr>
            <a:xfrm>
              <a:off x="6986080" y="4156898"/>
              <a:ext cx="26508" cy="77816"/>
            </a:xfrm>
            <a:custGeom>
              <a:avLst/>
              <a:gdLst/>
              <a:ahLst/>
              <a:cxnLst/>
              <a:rect l="l" t="t" r="r" b="b"/>
              <a:pathLst>
                <a:path w="559" h="1641" extrusionOk="0">
                  <a:moveTo>
                    <a:pt x="511" y="0"/>
                  </a:moveTo>
                  <a:cubicBezTo>
                    <a:pt x="324" y="196"/>
                    <a:pt x="0" y="1408"/>
                    <a:pt x="56" y="1640"/>
                  </a:cubicBezTo>
                  <a:cubicBezTo>
                    <a:pt x="162" y="1582"/>
                    <a:pt x="221" y="1537"/>
                    <a:pt x="254" y="1453"/>
                  </a:cubicBezTo>
                  <a:cubicBezTo>
                    <a:pt x="442" y="1059"/>
                    <a:pt x="559" y="651"/>
                    <a:pt x="534" y="210"/>
                  </a:cubicBezTo>
                  <a:cubicBezTo>
                    <a:pt x="523" y="140"/>
                    <a:pt x="523" y="70"/>
                    <a:pt x="511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89" name="Google Shape;3126;p38"/>
            <p:cNvSpPr/>
            <p:nvPr/>
          </p:nvSpPr>
          <p:spPr>
            <a:xfrm>
              <a:off x="7007513" y="4215366"/>
              <a:ext cx="77958" cy="11665"/>
            </a:xfrm>
            <a:custGeom>
              <a:avLst/>
              <a:gdLst/>
              <a:ahLst/>
              <a:cxnLst/>
              <a:rect l="l" t="t" r="r" b="b"/>
              <a:pathLst>
                <a:path w="1644" h="246" extrusionOk="0">
                  <a:moveTo>
                    <a:pt x="930" y="1"/>
                  </a:moveTo>
                  <a:cubicBezTo>
                    <a:pt x="617" y="1"/>
                    <a:pt x="307" y="75"/>
                    <a:pt x="1" y="220"/>
                  </a:cubicBezTo>
                  <a:cubicBezTo>
                    <a:pt x="59" y="234"/>
                    <a:pt x="107" y="245"/>
                    <a:pt x="163" y="245"/>
                  </a:cubicBezTo>
                  <a:cubicBezTo>
                    <a:pt x="442" y="245"/>
                    <a:pt x="735" y="245"/>
                    <a:pt x="1015" y="234"/>
                  </a:cubicBezTo>
                  <a:cubicBezTo>
                    <a:pt x="1210" y="220"/>
                    <a:pt x="1398" y="187"/>
                    <a:pt x="1596" y="164"/>
                  </a:cubicBezTo>
                  <a:cubicBezTo>
                    <a:pt x="1607" y="164"/>
                    <a:pt x="1629" y="150"/>
                    <a:pt x="1643" y="139"/>
                  </a:cubicBezTo>
                  <a:lnTo>
                    <a:pt x="1643" y="128"/>
                  </a:lnTo>
                  <a:cubicBezTo>
                    <a:pt x="1404" y="43"/>
                    <a:pt x="1166" y="1"/>
                    <a:pt x="930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0" name="Google Shape;3127;p38"/>
            <p:cNvSpPr/>
            <p:nvPr/>
          </p:nvSpPr>
          <p:spPr>
            <a:xfrm>
              <a:off x="7059437" y="4173163"/>
              <a:ext cx="70134" cy="9531"/>
            </a:xfrm>
            <a:custGeom>
              <a:avLst/>
              <a:gdLst/>
              <a:ahLst/>
              <a:cxnLst/>
              <a:rect l="l" t="t" r="r" b="b"/>
              <a:pathLst>
                <a:path w="1479" h="201" extrusionOk="0">
                  <a:moveTo>
                    <a:pt x="851" y="0"/>
                  </a:moveTo>
                  <a:cubicBezTo>
                    <a:pt x="535" y="0"/>
                    <a:pt x="191" y="50"/>
                    <a:pt x="1" y="158"/>
                  </a:cubicBezTo>
                  <a:cubicBezTo>
                    <a:pt x="204" y="186"/>
                    <a:pt x="406" y="201"/>
                    <a:pt x="608" y="201"/>
                  </a:cubicBezTo>
                  <a:cubicBezTo>
                    <a:pt x="903" y="201"/>
                    <a:pt x="1195" y="169"/>
                    <a:pt x="1479" y="99"/>
                  </a:cubicBezTo>
                  <a:cubicBezTo>
                    <a:pt x="1361" y="35"/>
                    <a:pt x="1116" y="0"/>
                    <a:pt x="851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1" name="Google Shape;3128;p38"/>
            <p:cNvSpPr/>
            <p:nvPr/>
          </p:nvSpPr>
          <p:spPr>
            <a:xfrm>
              <a:off x="7004194" y="4226462"/>
              <a:ext cx="75730" cy="10243"/>
            </a:xfrm>
            <a:custGeom>
              <a:avLst/>
              <a:gdLst/>
              <a:ahLst/>
              <a:cxnLst/>
              <a:rect l="l" t="t" r="r" b="b"/>
              <a:pathLst>
                <a:path w="1597" h="216" extrusionOk="0">
                  <a:moveTo>
                    <a:pt x="1596" y="0"/>
                  </a:moveTo>
                  <a:lnTo>
                    <a:pt x="1596" y="0"/>
                  </a:lnTo>
                  <a:cubicBezTo>
                    <a:pt x="1317" y="36"/>
                    <a:pt x="1041" y="50"/>
                    <a:pt x="766" y="50"/>
                  </a:cubicBezTo>
                  <a:cubicBezTo>
                    <a:pt x="512" y="50"/>
                    <a:pt x="258" y="39"/>
                    <a:pt x="1" y="22"/>
                  </a:cubicBezTo>
                  <a:lnTo>
                    <a:pt x="1" y="22"/>
                  </a:lnTo>
                  <a:cubicBezTo>
                    <a:pt x="82" y="70"/>
                    <a:pt x="152" y="115"/>
                    <a:pt x="233" y="151"/>
                  </a:cubicBezTo>
                  <a:cubicBezTo>
                    <a:pt x="351" y="201"/>
                    <a:pt x="473" y="215"/>
                    <a:pt x="597" y="215"/>
                  </a:cubicBezTo>
                  <a:cubicBezTo>
                    <a:pt x="646" y="215"/>
                    <a:pt x="697" y="213"/>
                    <a:pt x="747" y="210"/>
                  </a:cubicBezTo>
                  <a:cubicBezTo>
                    <a:pt x="1026" y="196"/>
                    <a:pt x="1294" y="140"/>
                    <a:pt x="1549" y="22"/>
                  </a:cubicBezTo>
                  <a:cubicBezTo>
                    <a:pt x="1560" y="11"/>
                    <a:pt x="1574" y="11"/>
                    <a:pt x="1596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2" name="Google Shape;3129;p38"/>
            <p:cNvSpPr/>
            <p:nvPr/>
          </p:nvSpPr>
          <p:spPr>
            <a:xfrm>
              <a:off x="7095903" y="4124179"/>
              <a:ext cx="65724" cy="9579"/>
            </a:xfrm>
            <a:custGeom>
              <a:avLst/>
              <a:gdLst/>
              <a:ahLst/>
              <a:cxnLst/>
              <a:rect l="l" t="t" r="r" b="b"/>
              <a:pathLst>
                <a:path w="1386" h="202" extrusionOk="0">
                  <a:moveTo>
                    <a:pt x="843" y="0"/>
                  </a:moveTo>
                  <a:cubicBezTo>
                    <a:pt x="806" y="0"/>
                    <a:pt x="769" y="1"/>
                    <a:pt x="732" y="3"/>
                  </a:cubicBezTo>
                  <a:cubicBezTo>
                    <a:pt x="534" y="14"/>
                    <a:pt x="349" y="37"/>
                    <a:pt x="173" y="107"/>
                  </a:cubicBezTo>
                  <a:cubicBezTo>
                    <a:pt x="103" y="132"/>
                    <a:pt x="59" y="165"/>
                    <a:pt x="0" y="202"/>
                  </a:cubicBezTo>
                  <a:cubicBezTo>
                    <a:pt x="640" y="188"/>
                    <a:pt x="1221" y="132"/>
                    <a:pt x="1386" y="62"/>
                  </a:cubicBezTo>
                  <a:cubicBezTo>
                    <a:pt x="1372" y="48"/>
                    <a:pt x="1372" y="48"/>
                    <a:pt x="1361" y="48"/>
                  </a:cubicBezTo>
                  <a:cubicBezTo>
                    <a:pt x="1188" y="20"/>
                    <a:pt x="1016" y="0"/>
                    <a:pt x="843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3" name="Google Shape;3130;p38"/>
            <p:cNvSpPr/>
            <p:nvPr/>
          </p:nvSpPr>
          <p:spPr>
            <a:xfrm>
              <a:off x="7060006" y="4180608"/>
              <a:ext cx="70656" cy="9199"/>
            </a:xfrm>
            <a:custGeom>
              <a:avLst/>
              <a:gdLst/>
              <a:ahLst/>
              <a:cxnLst/>
              <a:rect l="l" t="t" r="r" b="b"/>
              <a:pathLst>
                <a:path w="1490" h="194" extrusionOk="0">
                  <a:moveTo>
                    <a:pt x="0" y="59"/>
                  </a:moveTo>
                  <a:cubicBezTo>
                    <a:pt x="4" y="59"/>
                    <a:pt x="8" y="59"/>
                    <a:pt x="11" y="59"/>
                  </a:cubicBezTo>
                  <a:lnTo>
                    <a:pt x="11" y="59"/>
                  </a:lnTo>
                  <a:cubicBezTo>
                    <a:pt x="11" y="59"/>
                    <a:pt x="11" y="59"/>
                    <a:pt x="11" y="59"/>
                  </a:cubicBezTo>
                  <a:close/>
                  <a:moveTo>
                    <a:pt x="1489" y="1"/>
                  </a:moveTo>
                  <a:cubicBezTo>
                    <a:pt x="1246" y="23"/>
                    <a:pt x="989" y="70"/>
                    <a:pt x="746" y="70"/>
                  </a:cubicBezTo>
                  <a:cubicBezTo>
                    <a:pt x="697" y="73"/>
                    <a:pt x="647" y="73"/>
                    <a:pt x="597" y="73"/>
                  </a:cubicBezTo>
                  <a:cubicBezTo>
                    <a:pt x="402" y="73"/>
                    <a:pt x="202" y="60"/>
                    <a:pt x="11" y="59"/>
                  </a:cubicBezTo>
                  <a:lnTo>
                    <a:pt x="11" y="59"/>
                  </a:lnTo>
                  <a:cubicBezTo>
                    <a:pt x="246" y="150"/>
                    <a:pt x="480" y="194"/>
                    <a:pt x="718" y="194"/>
                  </a:cubicBezTo>
                  <a:cubicBezTo>
                    <a:pt x="812" y="194"/>
                    <a:pt x="905" y="187"/>
                    <a:pt x="1000" y="174"/>
                  </a:cubicBezTo>
                  <a:cubicBezTo>
                    <a:pt x="1140" y="151"/>
                    <a:pt x="1280" y="129"/>
                    <a:pt x="1408" y="59"/>
                  </a:cubicBezTo>
                  <a:cubicBezTo>
                    <a:pt x="1444" y="45"/>
                    <a:pt x="1467" y="23"/>
                    <a:pt x="1489" y="12"/>
                  </a:cubicBezTo>
                  <a:lnTo>
                    <a:pt x="1489" y="1"/>
                  </a:ln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4" name="Google Shape;3131;p38"/>
            <p:cNvSpPr/>
            <p:nvPr/>
          </p:nvSpPr>
          <p:spPr>
            <a:xfrm>
              <a:off x="7087557" y="4129206"/>
              <a:ext cx="72363" cy="10812"/>
            </a:xfrm>
            <a:custGeom>
              <a:avLst/>
              <a:gdLst/>
              <a:ahLst/>
              <a:cxnLst/>
              <a:rect l="l" t="t" r="r" b="b"/>
              <a:pathLst>
                <a:path w="1526" h="228" extrusionOk="0">
                  <a:moveTo>
                    <a:pt x="1525" y="1"/>
                  </a:moveTo>
                  <a:cubicBezTo>
                    <a:pt x="1467" y="26"/>
                    <a:pt x="1408" y="37"/>
                    <a:pt x="1338" y="48"/>
                  </a:cubicBezTo>
                  <a:cubicBezTo>
                    <a:pt x="1176" y="59"/>
                    <a:pt x="1014" y="70"/>
                    <a:pt x="849" y="82"/>
                  </a:cubicBezTo>
                  <a:cubicBezTo>
                    <a:pt x="676" y="107"/>
                    <a:pt x="514" y="107"/>
                    <a:pt x="338" y="129"/>
                  </a:cubicBezTo>
                  <a:cubicBezTo>
                    <a:pt x="246" y="129"/>
                    <a:pt x="151" y="151"/>
                    <a:pt x="59" y="177"/>
                  </a:cubicBezTo>
                  <a:cubicBezTo>
                    <a:pt x="36" y="177"/>
                    <a:pt x="25" y="188"/>
                    <a:pt x="0" y="210"/>
                  </a:cubicBezTo>
                  <a:cubicBezTo>
                    <a:pt x="128" y="221"/>
                    <a:pt x="253" y="227"/>
                    <a:pt x="377" y="227"/>
                  </a:cubicBezTo>
                  <a:cubicBezTo>
                    <a:pt x="773" y="227"/>
                    <a:pt x="1153" y="166"/>
                    <a:pt x="1525" y="26"/>
                  </a:cubicBezTo>
                  <a:lnTo>
                    <a:pt x="1525" y="1"/>
                  </a:ln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5" name="Google Shape;3132;p38"/>
            <p:cNvSpPr/>
            <p:nvPr/>
          </p:nvSpPr>
          <p:spPr>
            <a:xfrm>
              <a:off x="6983804" y="4158463"/>
              <a:ext cx="23236" cy="77958"/>
            </a:xfrm>
            <a:custGeom>
              <a:avLst/>
              <a:gdLst/>
              <a:ahLst/>
              <a:cxnLst/>
              <a:rect l="l" t="t" r="r" b="b"/>
              <a:pathLst>
                <a:path w="490" h="1644" extrusionOk="0">
                  <a:moveTo>
                    <a:pt x="490" y="1"/>
                  </a:moveTo>
                  <a:lnTo>
                    <a:pt x="490" y="1"/>
                  </a:lnTo>
                  <a:cubicBezTo>
                    <a:pt x="280" y="222"/>
                    <a:pt x="188" y="490"/>
                    <a:pt x="104" y="780"/>
                  </a:cubicBezTo>
                  <a:cubicBezTo>
                    <a:pt x="1" y="1096"/>
                    <a:pt x="12" y="1560"/>
                    <a:pt x="59" y="1644"/>
                  </a:cubicBezTo>
                  <a:cubicBezTo>
                    <a:pt x="82" y="1060"/>
                    <a:pt x="233" y="512"/>
                    <a:pt x="490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6" name="Google Shape;3133;p38"/>
            <p:cNvSpPr/>
            <p:nvPr/>
          </p:nvSpPr>
          <p:spPr>
            <a:xfrm>
              <a:off x="7074279" y="4092788"/>
              <a:ext cx="7872" cy="58611"/>
            </a:xfrm>
            <a:custGeom>
              <a:avLst/>
              <a:gdLst/>
              <a:ahLst/>
              <a:cxnLst/>
              <a:rect l="l" t="t" r="r" b="b"/>
              <a:pathLst>
                <a:path w="166" h="1236" extrusionOk="0">
                  <a:moveTo>
                    <a:pt x="71" y="0"/>
                  </a:moveTo>
                  <a:lnTo>
                    <a:pt x="71" y="0"/>
                  </a:lnTo>
                  <a:cubicBezTo>
                    <a:pt x="12" y="165"/>
                    <a:pt x="1" y="1059"/>
                    <a:pt x="59" y="1235"/>
                  </a:cubicBezTo>
                  <a:cubicBezTo>
                    <a:pt x="152" y="1129"/>
                    <a:pt x="166" y="210"/>
                    <a:pt x="71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7" name="Google Shape;3134;p38"/>
            <p:cNvSpPr/>
            <p:nvPr/>
          </p:nvSpPr>
          <p:spPr>
            <a:xfrm>
              <a:off x="7064891" y="4089990"/>
              <a:ext cx="11191" cy="65250"/>
            </a:xfrm>
            <a:custGeom>
              <a:avLst/>
              <a:gdLst/>
              <a:ahLst/>
              <a:cxnLst/>
              <a:rect l="l" t="t" r="r" b="b"/>
              <a:pathLst>
                <a:path w="236" h="1376" extrusionOk="0">
                  <a:moveTo>
                    <a:pt x="235" y="1"/>
                  </a:moveTo>
                  <a:cubicBezTo>
                    <a:pt x="59" y="456"/>
                    <a:pt x="0" y="909"/>
                    <a:pt x="199" y="1375"/>
                  </a:cubicBezTo>
                  <a:cubicBezTo>
                    <a:pt x="210" y="1364"/>
                    <a:pt x="224" y="1364"/>
                    <a:pt x="224" y="1364"/>
                  </a:cubicBezTo>
                  <a:cubicBezTo>
                    <a:pt x="140" y="909"/>
                    <a:pt x="188" y="456"/>
                    <a:pt x="235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8" name="Google Shape;3135;p38"/>
            <p:cNvSpPr/>
            <p:nvPr/>
          </p:nvSpPr>
          <p:spPr>
            <a:xfrm>
              <a:off x="7026860" y="4120480"/>
              <a:ext cx="26034" cy="64017"/>
            </a:xfrm>
            <a:custGeom>
              <a:avLst/>
              <a:gdLst/>
              <a:ahLst/>
              <a:cxnLst/>
              <a:rect l="l" t="t" r="r" b="b"/>
              <a:pathLst>
                <a:path w="549" h="1350" extrusionOk="0">
                  <a:moveTo>
                    <a:pt x="548" y="0"/>
                  </a:moveTo>
                  <a:cubicBezTo>
                    <a:pt x="280" y="126"/>
                    <a:pt x="1" y="861"/>
                    <a:pt x="34" y="1350"/>
                  </a:cubicBezTo>
                  <a:cubicBezTo>
                    <a:pt x="140" y="861"/>
                    <a:pt x="244" y="394"/>
                    <a:pt x="548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199" name="Google Shape;3136;p38"/>
            <p:cNvSpPr/>
            <p:nvPr/>
          </p:nvSpPr>
          <p:spPr>
            <a:xfrm>
              <a:off x="7093626" y="4062440"/>
              <a:ext cx="6165" cy="56904"/>
            </a:xfrm>
            <a:custGeom>
              <a:avLst/>
              <a:gdLst/>
              <a:ahLst/>
              <a:cxnLst/>
              <a:rect l="l" t="t" r="r" b="b"/>
              <a:pathLst>
                <a:path w="130" h="1200" extrusionOk="0">
                  <a:moveTo>
                    <a:pt x="70" y="1"/>
                  </a:moveTo>
                  <a:cubicBezTo>
                    <a:pt x="1" y="302"/>
                    <a:pt x="12" y="1107"/>
                    <a:pt x="70" y="1199"/>
                  </a:cubicBezTo>
                  <a:cubicBezTo>
                    <a:pt x="93" y="1001"/>
                    <a:pt x="118" y="805"/>
                    <a:pt x="129" y="607"/>
                  </a:cubicBezTo>
                  <a:cubicBezTo>
                    <a:pt x="129" y="408"/>
                    <a:pt x="118" y="210"/>
                    <a:pt x="70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00" name="Google Shape;3137;p38"/>
            <p:cNvSpPr/>
            <p:nvPr/>
          </p:nvSpPr>
          <p:spPr>
            <a:xfrm>
              <a:off x="7107947" y="4095538"/>
              <a:ext cx="53016" cy="13847"/>
            </a:xfrm>
            <a:custGeom>
              <a:avLst/>
              <a:gdLst/>
              <a:ahLst/>
              <a:cxnLst/>
              <a:rect l="l" t="t" r="r" b="b"/>
              <a:pathLst>
                <a:path w="1118" h="292" extrusionOk="0">
                  <a:moveTo>
                    <a:pt x="1084" y="1"/>
                  </a:moveTo>
                  <a:cubicBezTo>
                    <a:pt x="805" y="1"/>
                    <a:pt x="514" y="37"/>
                    <a:pt x="246" y="141"/>
                  </a:cubicBezTo>
                  <a:cubicBezTo>
                    <a:pt x="165" y="177"/>
                    <a:pt x="84" y="211"/>
                    <a:pt x="0" y="292"/>
                  </a:cubicBezTo>
                  <a:cubicBezTo>
                    <a:pt x="14" y="280"/>
                    <a:pt x="25" y="280"/>
                    <a:pt x="25" y="280"/>
                  </a:cubicBezTo>
                  <a:cubicBezTo>
                    <a:pt x="327" y="199"/>
                    <a:pt x="618" y="118"/>
                    <a:pt x="922" y="60"/>
                  </a:cubicBezTo>
                  <a:cubicBezTo>
                    <a:pt x="992" y="60"/>
                    <a:pt x="1048" y="23"/>
                    <a:pt x="1118" y="12"/>
                  </a:cubicBezTo>
                  <a:cubicBezTo>
                    <a:pt x="1107" y="1"/>
                    <a:pt x="1095" y="1"/>
                    <a:pt x="1084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01" name="Google Shape;3138;p38"/>
            <p:cNvSpPr/>
            <p:nvPr/>
          </p:nvSpPr>
          <p:spPr>
            <a:xfrm>
              <a:off x="7107425" y="4099426"/>
              <a:ext cx="50882" cy="12234"/>
            </a:xfrm>
            <a:custGeom>
              <a:avLst/>
              <a:gdLst/>
              <a:ahLst/>
              <a:cxnLst/>
              <a:rect l="l" t="t" r="r" b="b"/>
              <a:pathLst>
                <a:path w="1073" h="258" extrusionOk="0">
                  <a:moveTo>
                    <a:pt x="1073" y="0"/>
                  </a:moveTo>
                  <a:lnTo>
                    <a:pt x="1073" y="0"/>
                  </a:lnTo>
                  <a:cubicBezTo>
                    <a:pt x="699" y="47"/>
                    <a:pt x="349" y="140"/>
                    <a:pt x="0" y="257"/>
                  </a:cubicBezTo>
                  <a:cubicBezTo>
                    <a:pt x="386" y="257"/>
                    <a:pt x="735" y="151"/>
                    <a:pt x="1073" y="0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02" name="Google Shape;3139;p38"/>
            <p:cNvSpPr/>
            <p:nvPr/>
          </p:nvSpPr>
          <p:spPr>
            <a:xfrm>
              <a:off x="7087557" y="4064147"/>
              <a:ext cx="7160" cy="55718"/>
            </a:xfrm>
            <a:custGeom>
              <a:avLst/>
              <a:gdLst/>
              <a:ahLst/>
              <a:cxnLst/>
              <a:rect l="l" t="t" r="r" b="b"/>
              <a:pathLst>
                <a:path w="151" h="1175" extrusionOk="0">
                  <a:moveTo>
                    <a:pt x="151" y="1"/>
                  </a:moveTo>
                  <a:cubicBezTo>
                    <a:pt x="0" y="255"/>
                    <a:pt x="0" y="1012"/>
                    <a:pt x="151" y="1174"/>
                  </a:cubicBezTo>
                  <a:cubicBezTo>
                    <a:pt x="81" y="791"/>
                    <a:pt x="117" y="395"/>
                    <a:pt x="151" y="1"/>
                  </a:cubicBezTo>
                  <a:close/>
                </a:path>
              </a:pathLst>
            </a:custGeom>
            <a:solidFill>
              <a:srgbClr val="B2D89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  <p:sp>
          <p:nvSpPr>
            <p:cNvPr id="203" name="Google Shape;3140;p38"/>
            <p:cNvSpPr/>
            <p:nvPr/>
          </p:nvSpPr>
          <p:spPr>
            <a:xfrm>
              <a:off x="6972803" y="4054758"/>
              <a:ext cx="194280" cy="192667"/>
            </a:xfrm>
            <a:custGeom>
              <a:avLst/>
              <a:gdLst/>
              <a:ahLst/>
              <a:cxnLst/>
              <a:rect l="l" t="t" r="r" b="b"/>
              <a:pathLst>
                <a:path w="4097" h="4063" extrusionOk="0">
                  <a:moveTo>
                    <a:pt x="3934" y="861"/>
                  </a:moveTo>
                  <a:cubicBezTo>
                    <a:pt x="3945" y="861"/>
                    <a:pt x="3957" y="861"/>
                    <a:pt x="3968" y="872"/>
                  </a:cubicBezTo>
                  <a:cubicBezTo>
                    <a:pt x="3898" y="883"/>
                    <a:pt x="3842" y="920"/>
                    <a:pt x="3772" y="920"/>
                  </a:cubicBezTo>
                  <a:cubicBezTo>
                    <a:pt x="3468" y="978"/>
                    <a:pt x="3177" y="1059"/>
                    <a:pt x="2875" y="1140"/>
                  </a:cubicBezTo>
                  <a:cubicBezTo>
                    <a:pt x="2875" y="1140"/>
                    <a:pt x="2864" y="1140"/>
                    <a:pt x="2850" y="1152"/>
                  </a:cubicBezTo>
                  <a:cubicBezTo>
                    <a:pt x="2934" y="1071"/>
                    <a:pt x="3015" y="1037"/>
                    <a:pt x="3096" y="1001"/>
                  </a:cubicBezTo>
                  <a:cubicBezTo>
                    <a:pt x="3364" y="897"/>
                    <a:pt x="3655" y="861"/>
                    <a:pt x="3934" y="861"/>
                  </a:cubicBezTo>
                  <a:close/>
                  <a:moveTo>
                    <a:pt x="3912" y="942"/>
                  </a:moveTo>
                  <a:cubicBezTo>
                    <a:pt x="3574" y="1093"/>
                    <a:pt x="3225" y="1199"/>
                    <a:pt x="2839" y="1199"/>
                  </a:cubicBezTo>
                  <a:cubicBezTo>
                    <a:pt x="3188" y="1082"/>
                    <a:pt x="3538" y="989"/>
                    <a:pt x="3912" y="942"/>
                  </a:cubicBezTo>
                  <a:close/>
                  <a:moveTo>
                    <a:pt x="2618" y="163"/>
                  </a:moveTo>
                  <a:cubicBezTo>
                    <a:pt x="2666" y="372"/>
                    <a:pt x="2677" y="570"/>
                    <a:pt x="2677" y="769"/>
                  </a:cubicBezTo>
                  <a:cubicBezTo>
                    <a:pt x="2666" y="967"/>
                    <a:pt x="2641" y="1163"/>
                    <a:pt x="2618" y="1361"/>
                  </a:cubicBezTo>
                  <a:cubicBezTo>
                    <a:pt x="2560" y="1269"/>
                    <a:pt x="2549" y="464"/>
                    <a:pt x="2618" y="163"/>
                  </a:cubicBezTo>
                  <a:close/>
                  <a:moveTo>
                    <a:pt x="2571" y="199"/>
                  </a:moveTo>
                  <a:cubicBezTo>
                    <a:pt x="2537" y="593"/>
                    <a:pt x="2501" y="989"/>
                    <a:pt x="2571" y="1372"/>
                  </a:cubicBezTo>
                  <a:cubicBezTo>
                    <a:pt x="2420" y="1210"/>
                    <a:pt x="2420" y="453"/>
                    <a:pt x="2571" y="199"/>
                  </a:cubicBezTo>
                  <a:close/>
                  <a:moveTo>
                    <a:pt x="3439" y="1464"/>
                  </a:moveTo>
                  <a:cubicBezTo>
                    <a:pt x="3612" y="1464"/>
                    <a:pt x="3784" y="1484"/>
                    <a:pt x="3957" y="1512"/>
                  </a:cubicBezTo>
                  <a:cubicBezTo>
                    <a:pt x="3968" y="1512"/>
                    <a:pt x="3968" y="1512"/>
                    <a:pt x="3982" y="1526"/>
                  </a:cubicBezTo>
                  <a:cubicBezTo>
                    <a:pt x="3817" y="1596"/>
                    <a:pt x="3236" y="1652"/>
                    <a:pt x="2596" y="1666"/>
                  </a:cubicBezTo>
                  <a:cubicBezTo>
                    <a:pt x="2655" y="1629"/>
                    <a:pt x="2699" y="1596"/>
                    <a:pt x="2769" y="1571"/>
                  </a:cubicBezTo>
                  <a:cubicBezTo>
                    <a:pt x="2945" y="1501"/>
                    <a:pt x="3130" y="1478"/>
                    <a:pt x="3328" y="1467"/>
                  </a:cubicBezTo>
                  <a:cubicBezTo>
                    <a:pt x="3365" y="1465"/>
                    <a:pt x="3402" y="1464"/>
                    <a:pt x="3439" y="1464"/>
                  </a:cubicBezTo>
                  <a:close/>
                  <a:moveTo>
                    <a:pt x="3945" y="1571"/>
                  </a:moveTo>
                  <a:lnTo>
                    <a:pt x="3945" y="1596"/>
                  </a:lnTo>
                  <a:cubicBezTo>
                    <a:pt x="3573" y="1736"/>
                    <a:pt x="3193" y="1797"/>
                    <a:pt x="2797" y="1797"/>
                  </a:cubicBezTo>
                  <a:cubicBezTo>
                    <a:pt x="2673" y="1797"/>
                    <a:pt x="2548" y="1791"/>
                    <a:pt x="2420" y="1780"/>
                  </a:cubicBezTo>
                  <a:cubicBezTo>
                    <a:pt x="2445" y="1758"/>
                    <a:pt x="2456" y="1747"/>
                    <a:pt x="2479" y="1747"/>
                  </a:cubicBezTo>
                  <a:cubicBezTo>
                    <a:pt x="2571" y="1721"/>
                    <a:pt x="2666" y="1699"/>
                    <a:pt x="2758" y="1699"/>
                  </a:cubicBezTo>
                  <a:cubicBezTo>
                    <a:pt x="2934" y="1677"/>
                    <a:pt x="3096" y="1677"/>
                    <a:pt x="3269" y="1652"/>
                  </a:cubicBezTo>
                  <a:cubicBezTo>
                    <a:pt x="3434" y="1640"/>
                    <a:pt x="3596" y="1629"/>
                    <a:pt x="3758" y="1618"/>
                  </a:cubicBezTo>
                  <a:cubicBezTo>
                    <a:pt x="3828" y="1607"/>
                    <a:pt x="3887" y="1596"/>
                    <a:pt x="3945" y="1571"/>
                  </a:cubicBezTo>
                  <a:close/>
                  <a:moveTo>
                    <a:pt x="2211" y="802"/>
                  </a:moveTo>
                  <a:lnTo>
                    <a:pt x="2211" y="802"/>
                  </a:lnTo>
                  <a:cubicBezTo>
                    <a:pt x="2306" y="1012"/>
                    <a:pt x="2292" y="1931"/>
                    <a:pt x="2199" y="2037"/>
                  </a:cubicBezTo>
                  <a:cubicBezTo>
                    <a:pt x="2141" y="1861"/>
                    <a:pt x="2152" y="967"/>
                    <a:pt x="2211" y="802"/>
                  </a:cubicBezTo>
                  <a:close/>
                  <a:moveTo>
                    <a:pt x="2177" y="744"/>
                  </a:moveTo>
                  <a:cubicBezTo>
                    <a:pt x="2130" y="1199"/>
                    <a:pt x="2082" y="1652"/>
                    <a:pt x="2166" y="2107"/>
                  </a:cubicBezTo>
                  <a:cubicBezTo>
                    <a:pt x="2166" y="2107"/>
                    <a:pt x="2152" y="2107"/>
                    <a:pt x="2141" y="2118"/>
                  </a:cubicBezTo>
                  <a:cubicBezTo>
                    <a:pt x="1942" y="1652"/>
                    <a:pt x="2001" y="1199"/>
                    <a:pt x="2177" y="744"/>
                  </a:cubicBezTo>
                  <a:close/>
                  <a:moveTo>
                    <a:pt x="2678" y="2497"/>
                  </a:moveTo>
                  <a:cubicBezTo>
                    <a:pt x="2943" y="2497"/>
                    <a:pt x="3188" y="2532"/>
                    <a:pt x="3306" y="2596"/>
                  </a:cubicBezTo>
                  <a:cubicBezTo>
                    <a:pt x="3022" y="2666"/>
                    <a:pt x="2730" y="2698"/>
                    <a:pt x="2435" y="2698"/>
                  </a:cubicBezTo>
                  <a:cubicBezTo>
                    <a:pt x="2233" y="2698"/>
                    <a:pt x="2031" y="2683"/>
                    <a:pt x="1828" y="2655"/>
                  </a:cubicBezTo>
                  <a:cubicBezTo>
                    <a:pt x="2018" y="2547"/>
                    <a:pt x="2362" y="2497"/>
                    <a:pt x="2678" y="2497"/>
                  </a:cubicBezTo>
                  <a:close/>
                  <a:moveTo>
                    <a:pt x="1688" y="1386"/>
                  </a:moveTo>
                  <a:cubicBezTo>
                    <a:pt x="1384" y="1780"/>
                    <a:pt x="1280" y="2247"/>
                    <a:pt x="1174" y="2736"/>
                  </a:cubicBezTo>
                  <a:cubicBezTo>
                    <a:pt x="1141" y="2247"/>
                    <a:pt x="1420" y="1512"/>
                    <a:pt x="1688" y="1386"/>
                  </a:cubicBezTo>
                  <a:close/>
                  <a:moveTo>
                    <a:pt x="3328" y="2655"/>
                  </a:moveTo>
                  <a:lnTo>
                    <a:pt x="3328" y="2666"/>
                  </a:lnTo>
                  <a:cubicBezTo>
                    <a:pt x="3306" y="2677"/>
                    <a:pt x="3283" y="2699"/>
                    <a:pt x="3247" y="2713"/>
                  </a:cubicBezTo>
                  <a:cubicBezTo>
                    <a:pt x="3119" y="2783"/>
                    <a:pt x="2979" y="2805"/>
                    <a:pt x="2839" y="2828"/>
                  </a:cubicBezTo>
                  <a:cubicBezTo>
                    <a:pt x="2744" y="2841"/>
                    <a:pt x="2651" y="2848"/>
                    <a:pt x="2557" y="2848"/>
                  </a:cubicBezTo>
                  <a:cubicBezTo>
                    <a:pt x="2319" y="2848"/>
                    <a:pt x="2085" y="2804"/>
                    <a:pt x="1850" y="2713"/>
                  </a:cubicBezTo>
                  <a:lnTo>
                    <a:pt x="1850" y="2713"/>
                  </a:lnTo>
                  <a:cubicBezTo>
                    <a:pt x="2041" y="2714"/>
                    <a:pt x="2241" y="2727"/>
                    <a:pt x="2436" y="2727"/>
                  </a:cubicBezTo>
                  <a:cubicBezTo>
                    <a:pt x="2486" y="2727"/>
                    <a:pt x="2536" y="2727"/>
                    <a:pt x="2585" y="2724"/>
                  </a:cubicBezTo>
                  <a:cubicBezTo>
                    <a:pt x="2828" y="2724"/>
                    <a:pt x="3085" y="2677"/>
                    <a:pt x="3328" y="2655"/>
                  </a:cubicBezTo>
                  <a:close/>
                  <a:moveTo>
                    <a:pt x="1747" y="1361"/>
                  </a:moveTo>
                  <a:lnTo>
                    <a:pt x="1758" y="1372"/>
                  </a:lnTo>
                  <a:cubicBezTo>
                    <a:pt x="1758" y="1512"/>
                    <a:pt x="1747" y="1652"/>
                    <a:pt x="1733" y="1780"/>
                  </a:cubicBezTo>
                  <a:cubicBezTo>
                    <a:pt x="1711" y="2071"/>
                    <a:pt x="1618" y="2339"/>
                    <a:pt x="1537" y="2607"/>
                  </a:cubicBezTo>
                  <a:cubicBezTo>
                    <a:pt x="1490" y="2747"/>
                    <a:pt x="1420" y="2886"/>
                    <a:pt x="1328" y="3015"/>
                  </a:cubicBezTo>
                  <a:cubicBezTo>
                    <a:pt x="1291" y="3062"/>
                    <a:pt x="1233" y="3096"/>
                    <a:pt x="1188" y="3143"/>
                  </a:cubicBezTo>
                  <a:lnTo>
                    <a:pt x="1174" y="3143"/>
                  </a:lnTo>
                  <a:cubicBezTo>
                    <a:pt x="1174" y="3062"/>
                    <a:pt x="1163" y="2993"/>
                    <a:pt x="1174" y="2909"/>
                  </a:cubicBezTo>
                  <a:cubicBezTo>
                    <a:pt x="1222" y="2699"/>
                    <a:pt x="1258" y="2479"/>
                    <a:pt x="1314" y="2269"/>
                  </a:cubicBezTo>
                  <a:cubicBezTo>
                    <a:pt x="1373" y="2071"/>
                    <a:pt x="1431" y="1861"/>
                    <a:pt x="1549" y="1688"/>
                  </a:cubicBezTo>
                  <a:cubicBezTo>
                    <a:pt x="1607" y="1571"/>
                    <a:pt x="1677" y="1467"/>
                    <a:pt x="1747" y="1361"/>
                  </a:cubicBezTo>
                  <a:close/>
                  <a:moveTo>
                    <a:pt x="1662" y="3388"/>
                  </a:moveTo>
                  <a:cubicBezTo>
                    <a:pt x="1898" y="3388"/>
                    <a:pt x="2136" y="3430"/>
                    <a:pt x="2375" y="3515"/>
                  </a:cubicBezTo>
                  <a:lnTo>
                    <a:pt x="2375" y="3526"/>
                  </a:lnTo>
                  <a:cubicBezTo>
                    <a:pt x="2361" y="3537"/>
                    <a:pt x="2339" y="3551"/>
                    <a:pt x="2328" y="3551"/>
                  </a:cubicBezTo>
                  <a:cubicBezTo>
                    <a:pt x="2130" y="3574"/>
                    <a:pt x="1942" y="3607"/>
                    <a:pt x="1747" y="3621"/>
                  </a:cubicBezTo>
                  <a:cubicBezTo>
                    <a:pt x="1467" y="3632"/>
                    <a:pt x="1174" y="3632"/>
                    <a:pt x="895" y="3632"/>
                  </a:cubicBezTo>
                  <a:cubicBezTo>
                    <a:pt x="839" y="3632"/>
                    <a:pt x="791" y="3621"/>
                    <a:pt x="733" y="3607"/>
                  </a:cubicBezTo>
                  <a:cubicBezTo>
                    <a:pt x="1039" y="3462"/>
                    <a:pt x="1349" y="3388"/>
                    <a:pt x="1662" y="3388"/>
                  </a:cubicBezTo>
                  <a:close/>
                  <a:moveTo>
                    <a:pt x="791" y="2154"/>
                  </a:moveTo>
                  <a:cubicBezTo>
                    <a:pt x="803" y="2224"/>
                    <a:pt x="803" y="2294"/>
                    <a:pt x="814" y="2364"/>
                  </a:cubicBezTo>
                  <a:cubicBezTo>
                    <a:pt x="839" y="2805"/>
                    <a:pt x="722" y="3213"/>
                    <a:pt x="534" y="3607"/>
                  </a:cubicBezTo>
                  <a:cubicBezTo>
                    <a:pt x="501" y="3691"/>
                    <a:pt x="442" y="3736"/>
                    <a:pt x="336" y="3794"/>
                  </a:cubicBezTo>
                  <a:cubicBezTo>
                    <a:pt x="280" y="3562"/>
                    <a:pt x="604" y="2350"/>
                    <a:pt x="791" y="2154"/>
                  </a:cubicBezTo>
                  <a:close/>
                  <a:moveTo>
                    <a:pt x="722" y="2188"/>
                  </a:moveTo>
                  <a:lnTo>
                    <a:pt x="722" y="2188"/>
                  </a:lnTo>
                  <a:cubicBezTo>
                    <a:pt x="465" y="2699"/>
                    <a:pt x="314" y="3247"/>
                    <a:pt x="291" y="3831"/>
                  </a:cubicBezTo>
                  <a:cubicBezTo>
                    <a:pt x="244" y="3747"/>
                    <a:pt x="233" y="3283"/>
                    <a:pt x="336" y="2967"/>
                  </a:cubicBezTo>
                  <a:cubicBezTo>
                    <a:pt x="420" y="2677"/>
                    <a:pt x="512" y="2409"/>
                    <a:pt x="722" y="2188"/>
                  </a:cubicBezTo>
                  <a:close/>
                  <a:moveTo>
                    <a:pt x="2258" y="3621"/>
                  </a:moveTo>
                  <a:lnTo>
                    <a:pt x="2258" y="3621"/>
                  </a:lnTo>
                  <a:cubicBezTo>
                    <a:pt x="2236" y="3632"/>
                    <a:pt x="2222" y="3632"/>
                    <a:pt x="2211" y="3643"/>
                  </a:cubicBezTo>
                  <a:cubicBezTo>
                    <a:pt x="1956" y="3761"/>
                    <a:pt x="1688" y="3817"/>
                    <a:pt x="1409" y="3831"/>
                  </a:cubicBezTo>
                  <a:cubicBezTo>
                    <a:pt x="1359" y="3834"/>
                    <a:pt x="1308" y="3836"/>
                    <a:pt x="1259" y="3836"/>
                  </a:cubicBezTo>
                  <a:cubicBezTo>
                    <a:pt x="1135" y="3836"/>
                    <a:pt x="1013" y="3822"/>
                    <a:pt x="895" y="3772"/>
                  </a:cubicBezTo>
                  <a:cubicBezTo>
                    <a:pt x="814" y="3736"/>
                    <a:pt x="744" y="3691"/>
                    <a:pt x="663" y="3643"/>
                  </a:cubicBezTo>
                  <a:lnTo>
                    <a:pt x="663" y="3643"/>
                  </a:lnTo>
                  <a:cubicBezTo>
                    <a:pt x="920" y="3660"/>
                    <a:pt x="1174" y="3671"/>
                    <a:pt x="1428" y="3671"/>
                  </a:cubicBezTo>
                  <a:cubicBezTo>
                    <a:pt x="1703" y="3671"/>
                    <a:pt x="1979" y="3657"/>
                    <a:pt x="2258" y="3621"/>
                  </a:cubicBezTo>
                  <a:close/>
                  <a:moveTo>
                    <a:pt x="2618" y="1"/>
                  </a:moveTo>
                  <a:cubicBezTo>
                    <a:pt x="2596" y="1"/>
                    <a:pt x="2585" y="12"/>
                    <a:pt x="2571" y="23"/>
                  </a:cubicBezTo>
                  <a:cubicBezTo>
                    <a:pt x="2560" y="34"/>
                    <a:pt x="2560" y="59"/>
                    <a:pt x="2549" y="70"/>
                  </a:cubicBezTo>
                  <a:cubicBezTo>
                    <a:pt x="2501" y="221"/>
                    <a:pt x="2445" y="383"/>
                    <a:pt x="2420" y="548"/>
                  </a:cubicBezTo>
                  <a:cubicBezTo>
                    <a:pt x="2387" y="802"/>
                    <a:pt x="2409" y="1059"/>
                    <a:pt x="2490" y="1316"/>
                  </a:cubicBezTo>
                  <a:cubicBezTo>
                    <a:pt x="2501" y="1372"/>
                    <a:pt x="2537" y="1420"/>
                    <a:pt x="2571" y="1490"/>
                  </a:cubicBezTo>
                  <a:cubicBezTo>
                    <a:pt x="2490" y="1607"/>
                    <a:pt x="2398" y="1758"/>
                    <a:pt x="2306" y="1897"/>
                  </a:cubicBezTo>
                  <a:cubicBezTo>
                    <a:pt x="2292" y="1861"/>
                    <a:pt x="2292" y="1850"/>
                    <a:pt x="2292" y="1828"/>
                  </a:cubicBezTo>
                  <a:cubicBezTo>
                    <a:pt x="2306" y="1652"/>
                    <a:pt x="2328" y="1478"/>
                    <a:pt x="2317" y="1302"/>
                  </a:cubicBezTo>
                  <a:cubicBezTo>
                    <a:pt x="2306" y="1107"/>
                    <a:pt x="2269" y="908"/>
                    <a:pt x="2247" y="710"/>
                  </a:cubicBezTo>
                  <a:cubicBezTo>
                    <a:pt x="2247" y="674"/>
                    <a:pt x="2222" y="629"/>
                    <a:pt x="2199" y="629"/>
                  </a:cubicBezTo>
                  <a:cubicBezTo>
                    <a:pt x="2194" y="628"/>
                    <a:pt x="2190" y="627"/>
                    <a:pt x="2186" y="627"/>
                  </a:cubicBezTo>
                  <a:cubicBezTo>
                    <a:pt x="2152" y="627"/>
                    <a:pt x="2150" y="667"/>
                    <a:pt x="2130" y="699"/>
                  </a:cubicBezTo>
                  <a:cubicBezTo>
                    <a:pt x="2060" y="883"/>
                    <a:pt x="2012" y="1071"/>
                    <a:pt x="1990" y="1258"/>
                  </a:cubicBezTo>
                  <a:cubicBezTo>
                    <a:pt x="1942" y="1559"/>
                    <a:pt x="1979" y="1850"/>
                    <a:pt x="2096" y="2129"/>
                  </a:cubicBezTo>
                  <a:cubicBezTo>
                    <a:pt x="2107" y="2154"/>
                    <a:pt x="2107" y="2177"/>
                    <a:pt x="2082" y="2199"/>
                  </a:cubicBezTo>
                  <a:cubicBezTo>
                    <a:pt x="1968" y="2339"/>
                    <a:pt x="1850" y="2467"/>
                    <a:pt x="1733" y="2607"/>
                  </a:cubicBezTo>
                  <a:cubicBezTo>
                    <a:pt x="1652" y="2688"/>
                    <a:pt x="1571" y="2769"/>
                    <a:pt x="1501" y="2853"/>
                  </a:cubicBezTo>
                  <a:lnTo>
                    <a:pt x="1490" y="2839"/>
                  </a:lnTo>
                  <a:cubicBezTo>
                    <a:pt x="1501" y="2805"/>
                    <a:pt x="1523" y="2758"/>
                    <a:pt x="1549" y="2713"/>
                  </a:cubicBezTo>
                  <a:cubicBezTo>
                    <a:pt x="1652" y="2409"/>
                    <a:pt x="1747" y="2107"/>
                    <a:pt x="1780" y="1780"/>
                  </a:cubicBezTo>
                  <a:cubicBezTo>
                    <a:pt x="1792" y="1640"/>
                    <a:pt x="1803" y="1490"/>
                    <a:pt x="1803" y="1350"/>
                  </a:cubicBezTo>
                  <a:cubicBezTo>
                    <a:pt x="1803" y="1305"/>
                    <a:pt x="1779" y="1279"/>
                    <a:pt x="1747" y="1279"/>
                  </a:cubicBezTo>
                  <a:cubicBezTo>
                    <a:pt x="1729" y="1279"/>
                    <a:pt x="1709" y="1287"/>
                    <a:pt x="1688" y="1302"/>
                  </a:cubicBezTo>
                  <a:cubicBezTo>
                    <a:pt x="1630" y="1350"/>
                    <a:pt x="1560" y="1409"/>
                    <a:pt x="1512" y="1478"/>
                  </a:cubicBezTo>
                  <a:cubicBezTo>
                    <a:pt x="1303" y="1747"/>
                    <a:pt x="1174" y="2059"/>
                    <a:pt x="1141" y="2397"/>
                  </a:cubicBezTo>
                  <a:cubicBezTo>
                    <a:pt x="1118" y="2643"/>
                    <a:pt x="1104" y="2898"/>
                    <a:pt x="1129" y="3143"/>
                  </a:cubicBezTo>
                  <a:cubicBezTo>
                    <a:pt x="1141" y="3177"/>
                    <a:pt x="1129" y="3202"/>
                    <a:pt x="1093" y="3224"/>
                  </a:cubicBezTo>
                  <a:cubicBezTo>
                    <a:pt x="942" y="3342"/>
                    <a:pt x="791" y="3467"/>
                    <a:pt x="641" y="3585"/>
                  </a:cubicBezTo>
                  <a:cubicBezTo>
                    <a:pt x="629" y="3596"/>
                    <a:pt x="615" y="3596"/>
                    <a:pt x="604" y="3607"/>
                  </a:cubicBezTo>
                  <a:cubicBezTo>
                    <a:pt x="604" y="3585"/>
                    <a:pt x="604" y="3574"/>
                    <a:pt x="615" y="3551"/>
                  </a:cubicBezTo>
                  <a:cubicBezTo>
                    <a:pt x="769" y="3202"/>
                    <a:pt x="884" y="2853"/>
                    <a:pt x="861" y="2467"/>
                  </a:cubicBezTo>
                  <a:cubicBezTo>
                    <a:pt x="861" y="2350"/>
                    <a:pt x="850" y="2247"/>
                    <a:pt x="825" y="2129"/>
                  </a:cubicBezTo>
                  <a:cubicBezTo>
                    <a:pt x="818" y="2095"/>
                    <a:pt x="801" y="2077"/>
                    <a:pt x="778" y="2077"/>
                  </a:cubicBezTo>
                  <a:cubicBezTo>
                    <a:pt x="761" y="2077"/>
                    <a:pt x="742" y="2087"/>
                    <a:pt x="722" y="2107"/>
                  </a:cubicBezTo>
                  <a:cubicBezTo>
                    <a:pt x="710" y="2118"/>
                    <a:pt x="699" y="2129"/>
                    <a:pt x="685" y="2140"/>
                  </a:cubicBezTo>
                  <a:cubicBezTo>
                    <a:pt x="604" y="2258"/>
                    <a:pt x="512" y="2364"/>
                    <a:pt x="453" y="2490"/>
                  </a:cubicBezTo>
                  <a:cubicBezTo>
                    <a:pt x="255" y="2909"/>
                    <a:pt x="163" y="3364"/>
                    <a:pt x="222" y="3831"/>
                  </a:cubicBezTo>
                  <a:cubicBezTo>
                    <a:pt x="233" y="3864"/>
                    <a:pt x="222" y="3875"/>
                    <a:pt x="196" y="3900"/>
                  </a:cubicBezTo>
                  <a:cubicBezTo>
                    <a:pt x="152" y="3923"/>
                    <a:pt x="104" y="3956"/>
                    <a:pt x="57" y="3993"/>
                  </a:cubicBezTo>
                  <a:cubicBezTo>
                    <a:pt x="34" y="4004"/>
                    <a:pt x="23" y="4026"/>
                    <a:pt x="1" y="4040"/>
                  </a:cubicBezTo>
                  <a:cubicBezTo>
                    <a:pt x="12" y="4051"/>
                    <a:pt x="12" y="4051"/>
                    <a:pt x="12" y="4063"/>
                  </a:cubicBezTo>
                  <a:cubicBezTo>
                    <a:pt x="46" y="4051"/>
                    <a:pt x="71" y="4040"/>
                    <a:pt x="93" y="4015"/>
                  </a:cubicBezTo>
                  <a:cubicBezTo>
                    <a:pt x="255" y="3912"/>
                    <a:pt x="420" y="3806"/>
                    <a:pt x="571" y="3702"/>
                  </a:cubicBezTo>
                  <a:cubicBezTo>
                    <a:pt x="591" y="3687"/>
                    <a:pt x="608" y="3677"/>
                    <a:pt x="626" y="3677"/>
                  </a:cubicBezTo>
                  <a:cubicBezTo>
                    <a:pt x="638" y="3677"/>
                    <a:pt x="650" y="3681"/>
                    <a:pt x="663" y="3691"/>
                  </a:cubicBezTo>
                  <a:cubicBezTo>
                    <a:pt x="814" y="3817"/>
                    <a:pt x="1001" y="3875"/>
                    <a:pt x="1199" y="3887"/>
                  </a:cubicBezTo>
                  <a:cubicBezTo>
                    <a:pt x="1239" y="3889"/>
                    <a:pt x="1277" y="3890"/>
                    <a:pt x="1316" y="3890"/>
                  </a:cubicBezTo>
                  <a:cubicBezTo>
                    <a:pt x="1483" y="3890"/>
                    <a:pt x="1642" y="3867"/>
                    <a:pt x="1792" y="3831"/>
                  </a:cubicBezTo>
                  <a:cubicBezTo>
                    <a:pt x="1979" y="3794"/>
                    <a:pt x="2152" y="3736"/>
                    <a:pt x="2317" y="3643"/>
                  </a:cubicBezTo>
                  <a:cubicBezTo>
                    <a:pt x="2350" y="3621"/>
                    <a:pt x="2387" y="3585"/>
                    <a:pt x="2409" y="3551"/>
                  </a:cubicBezTo>
                  <a:cubicBezTo>
                    <a:pt x="2445" y="3504"/>
                    <a:pt x="2431" y="3467"/>
                    <a:pt x="2375" y="3456"/>
                  </a:cubicBezTo>
                  <a:cubicBezTo>
                    <a:pt x="2211" y="3423"/>
                    <a:pt x="2049" y="3364"/>
                    <a:pt x="1887" y="3353"/>
                  </a:cubicBezTo>
                  <a:cubicBezTo>
                    <a:pt x="1812" y="3345"/>
                    <a:pt x="1738" y="3341"/>
                    <a:pt x="1664" y="3341"/>
                  </a:cubicBezTo>
                  <a:cubicBezTo>
                    <a:pt x="1404" y="3341"/>
                    <a:pt x="1149" y="3390"/>
                    <a:pt x="895" y="3481"/>
                  </a:cubicBezTo>
                  <a:cubicBezTo>
                    <a:pt x="884" y="3481"/>
                    <a:pt x="872" y="3493"/>
                    <a:pt x="861" y="3493"/>
                  </a:cubicBezTo>
                  <a:lnTo>
                    <a:pt x="861" y="3481"/>
                  </a:lnTo>
                  <a:cubicBezTo>
                    <a:pt x="872" y="3481"/>
                    <a:pt x="872" y="3467"/>
                    <a:pt x="884" y="3467"/>
                  </a:cubicBezTo>
                  <a:cubicBezTo>
                    <a:pt x="1141" y="3272"/>
                    <a:pt x="1373" y="3048"/>
                    <a:pt x="1593" y="2817"/>
                  </a:cubicBezTo>
                  <a:cubicBezTo>
                    <a:pt x="1639" y="2763"/>
                    <a:pt x="1680" y="2740"/>
                    <a:pt x="1733" y="2740"/>
                  </a:cubicBezTo>
                  <a:cubicBezTo>
                    <a:pt x="1761" y="2740"/>
                    <a:pt x="1792" y="2746"/>
                    <a:pt x="1828" y="2758"/>
                  </a:cubicBezTo>
                  <a:cubicBezTo>
                    <a:pt x="2049" y="2853"/>
                    <a:pt x="2292" y="2898"/>
                    <a:pt x="2549" y="2898"/>
                  </a:cubicBezTo>
                  <a:cubicBezTo>
                    <a:pt x="2758" y="2898"/>
                    <a:pt x="2957" y="2875"/>
                    <a:pt x="3155" y="2805"/>
                  </a:cubicBezTo>
                  <a:cubicBezTo>
                    <a:pt x="3225" y="2783"/>
                    <a:pt x="3295" y="2747"/>
                    <a:pt x="3353" y="2699"/>
                  </a:cubicBezTo>
                  <a:cubicBezTo>
                    <a:pt x="3423" y="2643"/>
                    <a:pt x="3409" y="2573"/>
                    <a:pt x="3317" y="2548"/>
                  </a:cubicBezTo>
                  <a:cubicBezTo>
                    <a:pt x="3225" y="2526"/>
                    <a:pt x="3130" y="2490"/>
                    <a:pt x="3026" y="2479"/>
                  </a:cubicBezTo>
                  <a:cubicBezTo>
                    <a:pt x="2920" y="2471"/>
                    <a:pt x="2806" y="2463"/>
                    <a:pt x="2695" y="2463"/>
                  </a:cubicBezTo>
                  <a:cubicBezTo>
                    <a:pt x="2649" y="2463"/>
                    <a:pt x="2604" y="2464"/>
                    <a:pt x="2560" y="2467"/>
                  </a:cubicBezTo>
                  <a:cubicBezTo>
                    <a:pt x="2317" y="2467"/>
                    <a:pt x="2071" y="2504"/>
                    <a:pt x="1839" y="2596"/>
                  </a:cubicBezTo>
                  <a:cubicBezTo>
                    <a:pt x="1828" y="2607"/>
                    <a:pt x="1817" y="2607"/>
                    <a:pt x="1780" y="2618"/>
                  </a:cubicBezTo>
                  <a:cubicBezTo>
                    <a:pt x="1803" y="2596"/>
                    <a:pt x="1817" y="2585"/>
                    <a:pt x="1828" y="2573"/>
                  </a:cubicBezTo>
                  <a:cubicBezTo>
                    <a:pt x="2026" y="2364"/>
                    <a:pt x="2199" y="2140"/>
                    <a:pt x="2350" y="1897"/>
                  </a:cubicBezTo>
                  <a:cubicBezTo>
                    <a:pt x="2387" y="1828"/>
                    <a:pt x="2431" y="1828"/>
                    <a:pt x="2490" y="1828"/>
                  </a:cubicBezTo>
                  <a:cubicBezTo>
                    <a:pt x="2594" y="1838"/>
                    <a:pt x="2698" y="1843"/>
                    <a:pt x="2801" y="1843"/>
                  </a:cubicBezTo>
                  <a:cubicBezTo>
                    <a:pt x="3036" y="1843"/>
                    <a:pt x="3270" y="1817"/>
                    <a:pt x="3504" y="1769"/>
                  </a:cubicBezTo>
                  <a:cubicBezTo>
                    <a:pt x="3666" y="1735"/>
                    <a:pt x="3842" y="1688"/>
                    <a:pt x="3993" y="1607"/>
                  </a:cubicBezTo>
                  <a:cubicBezTo>
                    <a:pt x="4026" y="1596"/>
                    <a:pt x="4074" y="1582"/>
                    <a:pt x="4063" y="1537"/>
                  </a:cubicBezTo>
                  <a:cubicBezTo>
                    <a:pt x="4063" y="1490"/>
                    <a:pt x="4015" y="1478"/>
                    <a:pt x="3982" y="1478"/>
                  </a:cubicBezTo>
                  <a:cubicBezTo>
                    <a:pt x="3785" y="1443"/>
                    <a:pt x="3594" y="1422"/>
                    <a:pt x="3400" y="1422"/>
                  </a:cubicBezTo>
                  <a:cubicBezTo>
                    <a:pt x="3330" y="1422"/>
                    <a:pt x="3260" y="1425"/>
                    <a:pt x="3188" y="1431"/>
                  </a:cubicBezTo>
                  <a:cubicBezTo>
                    <a:pt x="2957" y="1467"/>
                    <a:pt x="2736" y="1512"/>
                    <a:pt x="2537" y="1640"/>
                  </a:cubicBezTo>
                  <a:cubicBezTo>
                    <a:pt x="2537" y="1652"/>
                    <a:pt x="2526" y="1652"/>
                    <a:pt x="2515" y="1652"/>
                  </a:cubicBezTo>
                  <a:cubicBezTo>
                    <a:pt x="2596" y="1526"/>
                    <a:pt x="2666" y="1409"/>
                    <a:pt x="2747" y="1280"/>
                  </a:cubicBezTo>
                  <a:cubicBezTo>
                    <a:pt x="2747" y="1269"/>
                    <a:pt x="2758" y="1269"/>
                    <a:pt x="2769" y="1269"/>
                  </a:cubicBezTo>
                  <a:cubicBezTo>
                    <a:pt x="2850" y="1258"/>
                    <a:pt x="2934" y="1247"/>
                    <a:pt x="3004" y="1247"/>
                  </a:cubicBezTo>
                  <a:cubicBezTo>
                    <a:pt x="3364" y="1210"/>
                    <a:pt x="3702" y="1093"/>
                    <a:pt x="4026" y="931"/>
                  </a:cubicBezTo>
                  <a:cubicBezTo>
                    <a:pt x="4052" y="908"/>
                    <a:pt x="4096" y="897"/>
                    <a:pt x="4085" y="850"/>
                  </a:cubicBezTo>
                  <a:cubicBezTo>
                    <a:pt x="4074" y="827"/>
                    <a:pt x="4026" y="813"/>
                    <a:pt x="3993" y="813"/>
                  </a:cubicBezTo>
                  <a:cubicBezTo>
                    <a:pt x="3887" y="813"/>
                    <a:pt x="3783" y="813"/>
                    <a:pt x="3677" y="827"/>
                  </a:cubicBezTo>
                  <a:cubicBezTo>
                    <a:pt x="3445" y="850"/>
                    <a:pt x="3225" y="897"/>
                    <a:pt x="3004" y="989"/>
                  </a:cubicBezTo>
                  <a:cubicBezTo>
                    <a:pt x="2898" y="1048"/>
                    <a:pt x="2806" y="1107"/>
                    <a:pt x="2747" y="1210"/>
                  </a:cubicBezTo>
                  <a:cubicBezTo>
                    <a:pt x="2725" y="1247"/>
                    <a:pt x="2699" y="1269"/>
                    <a:pt x="2688" y="1302"/>
                  </a:cubicBezTo>
                  <a:cubicBezTo>
                    <a:pt x="2677" y="1291"/>
                    <a:pt x="2677" y="1280"/>
                    <a:pt x="2677" y="1269"/>
                  </a:cubicBezTo>
                  <a:cubicBezTo>
                    <a:pt x="2688" y="1152"/>
                    <a:pt x="2711" y="1048"/>
                    <a:pt x="2711" y="931"/>
                  </a:cubicBezTo>
                  <a:cubicBezTo>
                    <a:pt x="2736" y="710"/>
                    <a:pt x="2725" y="478"/>
                    <a:pt x="2677" y="255"/>
                  </a:cubicBezTo>
                  <a:cubicBezTo>
                    <a:pt x="2666" y="185"/>
                    <a:pt x="2655" y="104"/>
                    <a:pt x="2641" y="34"/>
                  </a:cubicBezTo>
                  <a:cubicBezTo>
                    <a:pt x="2641" y="23"/>
                    <a:pt x="2618" y="1"/>
                    <a:pt x="2618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1867"/>
            </a:p>
          </p:txBody>
        </p:sp>
      </p:grpSp>
      <p:sp>
        <p:nvSpPr>
          <p:cNvPr id="262" name="Google Shape;2295;p34"/>
          <p:cNvSpPr/>
          <p:nvPr/>
        </p:nvSpPr>
        <p:spPr>
          <a:xfrm rot="20005457">
            <a:off x="675301" y="5361595"/>
            <a:ext cx="417569" cy="970172"/>
          </a:xfrm>
          <a:custGeom>
            <a:avLst/>
            <a:gdLst/>
            <a:ahLst/>
            <a:cxnLst/>
            <a:rect l="l" t="t" r="r" b="b"/>
            <a:pathLst>
              <a:path w="2434" h="5655" extrusionOk="0">
                <a:moveTo>
                  <a:pt x="1476" y="1"/>
                </a:moveTo>
                <a:cubicBezTo>
                  <a:pt x="1111" y="1"/>
                  <a:pt x="788" y="266"/>
                  <a:pt x="735" y="637"/>
                </a:cubicBezTo>
                <a:lnTo>
                  <a:pt x="59" y="4794"/>
                </a:lnTo>
                <a:cubicBezTo>
                  <a:pt x="0" y="5202"/>
                  <a:pt x="280" y="5585"/>
                  <a:pt x="688" y="5644"/>
                </a:cubicBezTo>
                <a:cubicBezTo>
                  <a:pt x="724" y="5655"/>
                  <a:pt x="757" y="5655"/>
                  <a:pt x="805" y="5655"/>
                </a:cubicBezTo>
                <a:cubicBezTo>
                  <a:pt x="1143" y="5655"/>
                  <a:pt x="1422" y="5398"/>
                  <a:pt x="1481" y="5015"/>
                </a:cubicBezTo>
                <a:lnTo>
                  <a:pt x="1992" y="1872"/>
                </a:lnTo>
                <a:cubicBezTo>
                  <a:pt x="2015" y="1696"/>
                  <a:pt x="1981" y="1523"/>
                  <a:pt x="1886" y="1383"/>
                </a:cubicBezTo>
                <a:cubicBezTo>
                  <a:pt x="1794" y="1232"/>
                  <a:pt x="1654" y="1137"/>
                  <a:pt x="1514" y="1115"/>
                </a:cubicBezTo>
                <a:lnTo>
                  <a:pt x="1422" y="1104"/>
                </a:lnTo>
                <a:cubicBezTo>
                  <a:pt x="1399" y="1100"/>
                  <a:pt x="1376" y="1098"/>
                  <a:pt x="1353" y="1098"/>
                </a:cubicBezTo>
                <a:cubicBezTo>
                  <a:pt x="1086" y="1098"/>
                  <a:pt x="834" y="1342"/>
                  <a:pt x="783" y="1674"/>
                </a:cubicBezTo>
                <a:lnTo>
                  <a:pt x="595" y="2850"/>
                </a:lnTo>
                <a:lnTo>
                  <a:pt x="783" y="2839"/>
                </a:lnTo>
                <a:lnTo>
                  <a:pt x="967" y="1710"/>
                </a:lnTo>
                <a:cubicBezTo>
                  <a:pt x="1000" y="1464"/>
                  <a:pt x="1170" y="1287"/>
                  <a:pt x="1348" y="1287"/>
                </a:cubicBezTo>
                <a:cubicBezTo>
                  <a:pt x="1364" y="1287"/>
                  <a:pt x="1381" y="1288"/>
                  <a:pt x="1397" y="1291"/>
                </a:cubicBezTo>
                <a:lnTo>
                  <a:pt x="1481" y="1302"/>
                </a:lnTo>
                <a:cubicBezTo>
                  <a:pt x="1573" y="1313"/>
                  <a:pt x="1665" y="1383"/>
                  <a:pt x="1724" y="1475"/>
                </a:cubicBezTo>
                <a:cubicBezTo>
                  <a:pt x="1794" y="1582"/>
                  <a:pt x="1816" y="1710"/>
                  <a:pt x="1805" y="1836"/>
                </a:cubicBezTo>
                <a:lnTo>
                  <a:pt x="1294" y="4993"/>
                </a:lnTo>
                <a:cubicBezTo>
                  <a:pt x="1251" y="5283"/>
                  <a:pt x="1051" y="5464"/>
                  <a:pt x="801" y="5464"/>
                </a:cubicBezTo>
                <a:cubicBezTo>
                  <a:pt x="772" y="5464"/>
                  <a:pt x="743" y="5461"/>
                  <a:pt x="713" y="5456"/>
                </a:cubicBezTo>
                <a:cubicBezTo>
                  <a:pt x="408" y="5412"/>
                  <a:pt x="199" y="5118"/>
                  <a:pt x="246" y="4817"/>
                </a:cubicBezTo>
                <a:lnTo>
                  <a:pt x="922" y="662"/>
                </a:lnTo>
                <a:cubicBezTo>
                  <a:pt x="963" y="387"/>
                  <a:pt x="1204" y="189"/>
                  <a:pt x="1476" y="189"/>
                </a:cubicBezTo>
                <a:cubicBezTo>
                  <a:pt x="1504" y="189"/>
                  <a:pt x="1533" y="191"/>
                  <a:pt x="1562" y="196"/>
                </a:cubicBezTo>
                <a:lnTo>
                  <a:pt x="1690" y="218"/>
                </a:lnTo>
                <a:cubicBezTo>
                  <a:pt x="1841" y="243"/>
                  <a:pt x="1981" y="336"/>
                  <a:pt x="2084" y="453"/>
                </a:cubicBezTo>
                <a:cubicBezTo>
                  <a:pt x="2191" y="579"/>
                  <a:pt x="2235" y="732"/>
                  <a:pt x="2213" y="872"/>
                </a:cubicBezTo>
                <a:lnTo>
                  <a:pt x="1724" y="3875"/>
                </a:lnTo>
                <a:cubicBezTo>
                  <a:pt x="1724" y="3931"/>
                  <a:pt x="1760" y="3979"/>
                  <a:pt x="1805" y="3990"/>
                </a:cubicBezTo>
                <a:cubicBezTo>
                  <a:pt x="1864" y="3990"/>
                  <a:pt x="1911" y="3956"/>
                  <a:pt x="1922" y="3909"/>
                </a:cubicBezTo>
                <a:lnTo>
                  <a:pt x="2400" y="906"/>
                </a:lnTo>
                <a:cubicBezTo>
                  <a:pt x="2434" y="707"/>
                  <a:pt x="2375" y="509"/>
                  <a:pt x="2235" y="336"/>
                </a:cubicBezTo>
                <a:cubicBezTo>
                  <a:pt x="2096" y="174"/>
                  <a:pt x="1911" y="67"/>
                  <a:pt x="1713" y="34"/>
                </a:cubicBezTo>
                <a:lnTo>
                  <a:pt x="1584" y="9"/>
                </a:lnTo>
                <a:cubicBezTo>
                  <a:pt x="1548" y="4"/>
                  <a:pt x="1512" y="1"/>
                  <a:pt x="1476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/>
            <a:endParaRPr sz="1867"/>
          </a:p>
        </p:txBody>
      </p:sp>
      <p:sp>
        <p:nvSpPr>
          <p:cNvPr id="263" name="Google Shape;2296;p34"/>
          <p:cNvSpPr/>
          <p:nvPr/>
        </p:nvSpPr>
        <p:spPr>
          <a:xfrm rot="1155209">
            <a:off x="570137" y="5024293"/>
            <a:ext cx="417565" cy="970163"/>
          </a:xfrm>
          <a:custGeom>
            <a:avLst/>
            <a:gdLst/>
            <a:ahLst/>
            <a:cxnLst/>
            <a:rect l="l" t="t" r="r" b="b"/>
            <a:pathLst>
              <a:path w="2434" h="5655" extrusionOk="0">
                <a:moveTo>
                  <a:pt x="1476" y="1"/>
                </a:moveTo>
                <a:cubicBezTo>
                  <a:pt x="1111" y="1"/>
                  <a:pt x="788" y="266"/>
                  <a:pt x="735" y="637"/>
                </a:cubicBezTo>
                <a:lnTo>
                  <a:pt x="59" y="4794"/>
                </a:lnTo>
                <a:cubicBezTo>
                  <a:pt x="0" y="5202"/>
                  <a:pt x="280" y="5585"/>
                  <a:pt x="688" y="5644"/>
                </a:cubicBezTo>
                <a:cubicBezTo>
                  <a:pt x="724" y="5655"/>
                  <a:pt x="757" y="5655"/>
                  <a:pt x="805" y="5655"/>
                </a:cubicBezTo>
                <a:cubicBezTo>
                  <a:pt x="1143" y="5655"/>
                  <a:pt x="1422" y="5398"/>
                  <a:pt x="1481" y="5015"/>
                </a:cubicBezTo>
                <a:lnTo>
                  <a:pt x="1992" y="1872"/>
                </a:lnTo>
                <a:cubicBezTo>
                  <a:pt x="2015" y="1696"/>
                  <a:pt x="1981" y="1523"/>
                  <a:pt x="1886" y="1383"/>
                </a:cubicBezTo>
                <a:cubicBezTo>
                  <a:pt x="1794" y="1232"/>
                  <a:pt x="1654" y="1137"/>
                  <a:pt x="1514" y="1115"/>
                </a:cubicBezTo>
                <a:lnTo>
                  <a:pt x="1422" y="1104"/>
                </a:lnTo>
                <a:cubicBezTo>
                  <a:pt x="1399" y="1100"/>
                  <a:pt x="1376" y="1098"/>
                  <a:pt x="1353" y="1098"/>
                </a:cubicBezTo>
                <a:cubicBezTo>
                  <a:pt x="1086" y="1098"/>
                  <a:pt x="834" y="1342"/>
                  <a:pt x="783" y="1674"/>
                </a:cubicBezTo>
                <a:lnTo>
                  <a:pt x="595" y="2850"/>
                </a:lnTo>
                <a:lnTo>
                  <a:pt x="783" y="2839"/>
                </a:lnTo>
                <a:lnTo>
                  <a:pt x="967" y="1710"/>
                </a:lnTo>
                <a:cubicBezTo>
                  <a:pt x="1000" y="1464"/>
                  <a:pt x="1170" y="1287"/>
                  <a:pt x="1348" y="1287"/>
                </a:cubicBezTo>
                <a:cubicBezTo>
                  <a:pt x="1364" y="1287"/>
                  <a:pt x="1381" y="1288"/>
                  <a:pt x="1397" y="1291"/>
                </a:cubicBezTo>
                <a:lnTo>
                  <a:pt x="1481" y="1302"/>
                </a:lnTo>
                <a:cubicBezTo>
                  <a:pt x="1573" y="1313"/>
                  <a:pt x="1665" y="1383"/>
                  <a:pt x="1724" y="1475"/>
                </a:cubicBezTo>
                <a:cubicBezTo>
                  <a:pt x="1794" y="1582"/>
                  <a:pt x="1816" y="1710"/>
                  <a:pt x="1805" y="1836"/>
                </a:cubicBezTo>
                <a:lnTo>
                  <a:pt x="1294" y="4993"/>
                </a:lnTo>
                <a:cubicBezTo>
                  <a:pt x="1251" y="5283"/>
                  <a:pt x="1051" y="5464"/>
                  <a:pt x="801" y="5464"/>
                </a:cubicBezTo>
                <a:cubicBezTo>
                  <a:pt x="772" y="5464"/>
                  <a:pt x="743" y="5461"/>
                  <a:pt x="713" y="5456"/>
                </a:cubicBezTo>
                <a:cubicBezTo>
                  <a:pt x="408" y="5412"/>
                  <a:pt x="199" y="5118"/>
                  <a:pt x="246" y="4817"/>
                </a:cubicBezTo>
                <a:lnTo>
                  <a:pt x="922" y="662"/>
                </a:lnTo>
                <a:cubicBezTo>
                  <a:pt x="963" y="387"/>
                  <a:pt x="1204" y="189"/>
                  <a:pt x="1476" y="189"/>
                </a:cubicBezTo>
                <a:cubicBezTo>
                  <a:pt x="1504" y="189"/>
                  <a:pt x="1533" y="191"/>
                  <a:pt x="1562" y="196"/>
                </a:cubicBezTo>
                <a:lnTo>
                  <a:pt x="1690" y="218"/>
                </a:lnTo>
                <a:cubicBezTo>
                  <a:pt x="1841" y="243"/>
                  <a:pt x="1981" y="336"/>
                  <a:pt x="2084" y="453"/>
                </a:cubicBezTo>
                <a:cubicBezTo>
                  <a:pt x="2191" y="579"/>
                  <a:pt x="2235" y="732"/>
                  <a:pt x="2213" y="872"/>
                </a:cubicBezTo>
                <a:lnTo>
                  <a:pt x="1724" y="3875"/>
                </a:lnTo>
                <a:cubicBezTo>
                  <a:pt x="1724" y="3931"/>
                  <a:pt x="1760" y="3979"/>
                  <a:pt x="1805" y="3990"/>
                </a:cubicBezTo>
                <a:cubicBezTo>
                  <a:pt x="1864" y="3990"/>
                  <a:pt x="1911" y="3956"/>
                  <a:pt x="1922" y="3909"/>
                </a:cubicBezTo>
                <a:lnTo>
                  <a:pt x="2400" y="906"/>
                </a:lnTo>
                <a:cubicBezTo>
                  <a:pt x="2434" y="707"/>
                  <a:pt x="2375" y="509"/>
                  <a:pt x="2235" y="336"/>
                </a:cubicBezTo>
                <a:cubicBezTo>
                  <a:pt x="2096" y="174"/>
                  <a:pt x="1911" y="67"/>
                  <a:pt x="1713" y="34"/>
                </a:cubicBezTo>
                <a:lnTo>
                  <a:pt x="1584" y="9"/>
                </a:lnTo>
                <a:cubicBezTo>
                  <a:pt x="1548" y="4"/>
                  <a:pt x="1512" y="1"/>
                  <a:pt x="147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/>
            <a:endParaRPr sz="1867"/>
          </a:p>
        </p:txBody>
      </p:sp>
      <p:grpSp>
        <p:nvGrpSpPr>
          <p:cNvPr id="264" name="Google Shape;6685;p65"/>
          <p:cNvGrpSpPr/>
          <p:nvPr/>
        </p:nvGrpSpPr>
        <p:grpSpPr>
          <a:xfrm>
            <a:off x="10632610" y="413874"/>
            <a:ext cx="1314413" cy="1507074"/>
            <a:chOff x="3365582" y="236401"/>
            <a:chExt cx="411344" cy="565957"/>
          </a:xfrm>
        </p:grpSpPr>
        <p:sp>
          <p:nvSpPr>
            <p:cNvPr id="265" name="Google Shape;6686;p65"/>
            <p:cNvSpPr/>
            <p:nvPr/>
          </p:nvSpPr>
          <p:spPr>
            <a:xfrm>
              <a:off x="3365582" y="236401"/>
              <a:ext cx="411344" cy="565957"/>
            </a:xfrm>
            <a:custGeom>
              <a:avLst/>
              <a:gdLst/>
              <a:ahLst/>
              <a:cxnLst/>
              <a:rect l="l" t="t" r="r" b="b"/>
              <a:pathLst>
                <a:path w="5438" h="7482" extrusionOk="0">
                  <a:moveTo>
                    <a:pt x="2787" y="1"/>
                  </a:moveTo>
                  <a:cubicBezTo>
                    <a:pt x="2756" y="1"/>
                    <a:pt x="2724" y="3"/>
                    <a:pt x="2691" y="9"/>
                  </a:cubicBezTo>
                  <a:cubicBezTo>
                    <a:pt x="2621" y="31"/>
                    <a:pt x="2540" y="45"/>
                    <a:pt x="2470" y="56"/>
                  </a:cubicBezTo>
                  <a:cubicBezTo>
                    <a:pt x="2423" y="68"/>
                    <a:pt x="2364" y="79"/>
                    <a:pt x="2317" y="90"/>
                  </a:cubicBezTo>
                  <a:cubicBezTo>
                    <a:pt x="1945" y="171"/>
                    <a:pt x="1585" y="255"/>
                    <a:pt x="1213" y="325"/>
                  </a:cubicBezTo>
                  <a:cubicBezTo>
                    <a:pt x="1037" y="369"/>
                    <a:pt x="909" y="498"/>
                    <a:pt x="875" y="660"/>
                  </a:cubicBezTo>
                  <a:lnTo>
                    <a:pt x="875" y="696"/>
                  </a:lnTo>
                  <a:cubicBezTo>
                    <a:pt x="688" y="744"/>
                    <a:pt x="515" y="777"/>
                    <a:pt x="339" y="813"/>
                  </a:cubicBezTo>
                  <a:cubicBezTo>
                    <a:pt x="291" y="825"/>
                    <a:pt x="246" y="836"/>
                    <a:pt x="210" y="858"/>
                  </a:cubicBezTo>
                  <a:cubicBezTo>
                    <a:pt x="48" y="928"/>
                    <a:pt x="12" y="1056"/>
                    <a:pt x="1" y="1126"/>
                  </a:cubicBezTo>
                  <a:cubicBezTo>
                    <a:pt x="1" y="1185"/>
                    <a:pt x="1" y="1313"/>
                    <a:pt x="129" y="1428"/>
                  </a:cubicBezTo>
                  <a:cubicBezTo>
                    <a:pt x="165" y="1453"/>
                    <a:pt x="199" y="1487"/>
                    <a:pt x="246" y="1512"/>
                  </a:cubicBezTo>
                  <a:cubicBezTo>
                    <a:pt x="445" y="2453"/>
                    <a:pt x="640" y="3398"/>
                    <a:pt x="839" y="4339"/>
                  </a:cubicBezTo>
                  <a:lnTo>
                    <a:pt x="990" y="5074"/>
                  </a:lnTo>
                  <a:cubicBezTo>
                    <a:pt x="1118" y="5644"/>
                    <a:pt x="1235" y="6214"/>
                    <a:pt x="1353" y="6783"/>
                  </a:cubicBezTo>
                  <a:cubicBezTo>
                    <a:pt x="1339" y="6806"/>
                    <a:pt x="1328" y="6831"/>
                    <a:pt x="1316" y="6853"/>
                  </a:cubicBezTo>
                  <a:cubicBezTo>
                    <a:pt x="1294" y="6901"/>
                    <a:pt x="1283" y="6945"/>
                    <a:pt x="1283" y="6982"/>
                  </a:cubicBezTo>
                  <a:cubicBezTo>
                    <a:pt x="1269" y="6982"/>
                    <a:pt x="1269" y="6993"/>
                    <a:pt x="1269" y="7004"/>
                  </a:cubicBezTo>
                  <a:cubicBezTo>
                    <a:pt x="1247" y="7085"/>
                    <a:pt x="1258" y="7180"/>
                    <a:pt x="1316" y="7261"/>
                  </a:cubicBezTo>
                  <a:cubicBezTo>
                    <a:pt x="1375" y="7331"/>
                    <a:pt x="1456" y="7379"/>
                    <a:pt x="1537" y="7379"/>
                  </a:cubicBezTo>
                  <a:cubicBezTo>
                    <a:pt x="1548" y="7379"/>
                    <a:pt x="1548" y="7379"/>
                    <a:pt x="1562" y="7390"/>
                  </a:cubicBezTo>
                  <a:cubicBezTo>
                    <a:pt x="1579" y="7390"/>
                    <a:pt x="1602" y="7392"/>
                    <a:pt x="1631" y="7392"/>
                  </a:cubicBezTo>
                  <a:cubicBezTo>
                    <a:pt x="1660" y="7392"/>
                    <a:pt x="1695" y="7390"/>
                    <a:pt x="1735" y="7379"/>
                  </a:cubicBezTo>
                  <a:lnTo>
                    <a:pt x="2261" y="7272"/>
                  </a:lnTo>
                  <a:lnTo>
                    <a:pt x="2272" y="7284"/>
                  </a:lnTo>
                  <a:cubicBezTo>
                    <a:pt x="2353" y="7412"/>
                    <a:pt x="2481" y="7482"/>
                    <a:pt x="2632" y="7482"/>
                  </a:cubicBezTo>
                  <a:cubicBezTo>
                    <a:pt x="2666" y="7482"/>
                    <a:pt x="2702" y="7471"/>
                    <a:pt x="2750" y="7471"/>
                  </a:cubicBezTo>
                  <a:cubicBezTo>
                    <a:pt x="2923" y="7423"/>
                    <a:pt x="3099" y="7390"/>
                    <a:pt x="3272" y="7353"/>
                  </a:cubicBezTo>
                  <a:lnTo>
                    <a:pt x="3680" y="7272"/>
                  </a:lnTo>
                  <a:cubicBezTo>
                    <a:pt x="3853" y="7239"/>
                    <a:pt x="4029" y="7191"/>
                    <a:pt x="4216" y="7155"/>
                  </a:cubicBezTo>
                  <a:cubicBezTo>
                    <a:pt x="4401" y="7121"/>
                    <a:pt x="4529" y="6982"/>
                    <a:pt x="4565" y="6795"/>
                  </a:cubicBezTo>
                  <a:lnTo>
                    <a:pt x="4565" y="6783"/>
                  </a:lnTo>
                  <a:cubicBezTo>
                    <a:pt x="4716" y="6750"/>
                    <a:pt x="4867" y="6714"/>
                    <a:pt x="5018" y="6691"/>
                  </a:cubicBezTo>
                  <a:lnTo>
                    <a:pt x="5099" y="6666"/>
                  </a:lnTo>
                  <a:cubicBezTo>
                    <a:pt x="5146" y="6655"/>
                    <a:pt x="5194" y="6644"/>
                    <a:pt x="5228" y="6633"/>
                  </a:cubicBezTo>
                  <a:cubicBezTo>
                    <a:pt x="5378" y="6552"/>
                    <a:pt x="5426" y="6423"/>
                    <a:pt x="5426" y="6364"/>
                  </a:cubicBezTo>
                  <a:cubicBezTo>
                    <a:pt x="5437" y="6295"/>
                    <a:pt x="5437" y="6166"/>
                    <a:pt x="5297" y="6052"/>
                  </a:cubicBezTo>
                  <a:cubicBezTo>
                    <a:pt x="5275" y="6026"/>
                    <a:pt x="5239" y="5993"/>
                    <a:pt x="5194" y="5968"/>
                  </a:cubicBezTo>
                  <a:cubicBezTo>
                    <a:pt x="5018" y="5107"/>
                    <a:pt x="4831" y="4258"/>
                    <a:pt x="4658" y="3409"/>
                  </a:cubicBezTo>
                  <a:cubicBezTo>
                    <a:pt x="4459" y="2501"/>
                    <a:pt x="4272" y="1604"/>
                    <a:pt x="4077" y="707"/>
                  </a:cubicBezTo>
                  <a:cubicBezTo>
                    <a:pt x="4110" y="660"/>
                    <a:pt x="4121" y="615"/>
                    <a:pt x="4146" y="579"/>
                  </a:cubicBezTo>
                  <a:cubicBezTo>
                    <a:pt x="4202" y="464"/>
                    <a:pt x="4191" y="336"/>
                    <a:pt x="4121" y="230"/>
                  </a:cubicBezTo>
                  <a:cubicBezTo>
                    <a:pt x="4067" y="145"/>
                    <a:pt x="3966" y="89"/>
                    <a:pt x="3851" y="89"/>
                  </a:cubicBezTo>
                  <a:cubicBezTo>
                    <a:pt x="3840" y="89"/>
                    <a:pt x="3830" y="89"/>
                    <a:pt x="3820" y="90"/>
                  </a:cubicBezTo>
                  <a:lnTo>
                    <a:pt x="3808" y="90"/>
                  </a:lnTo>
                  <a:cubicBezTo>
                    <a:pt x="3783" y="90"/>
                    <a:pt x="3750" y="90"/>
                    <a:pt x="3702" y="101"/>
                  </a:cubicBezTo>
                  <a:lnTo>
                    <a:pt x="3643" y="115"/>
                  </a:lnTo>
                  <a:cubicBezTo>
                    <a:pt x="3493" y="149"/>
                    <a:pt x="3331" y="171"/>
                    <a:pt x="3169" y="207"/>
                  </a:cubicBezTo>
                  <a:lnTo>
                    <a:pt x="3169" y="196"/>
                  </a:lnTo>
                  <a:cubicBezTo>
                    <a:pt x="3080" y="70"/>
                    <a:pt x="2945" y="1"/>
                    <a:pt x="27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6687;p65"/>
            <p:cNvSpPr/>
            <p:nvPr/>
          </p:nvSpPr>
          <p:spPr>
            <a:xfrm>
              <a:off x="3500371" y="527612"/>
              <a:ext cx="92435" cy="129576"/>
            </a:xfrm>
            <a:custGeom>
              <a:avLst/>
              <a:gdLst/>
              <a:ahLst/>
              <a:cxnLst/>
              <a:rect l="l" t="t" r="r" b="b"/>
              <a:pathLst>
                <a:path w="1222" h="1713" extrusionOk="0">
                  <a:moveTo>
                    <a:pt x="909" y="0"/>
                  </a:moveTo>
                  <a:cubicBezTo>
                    <a:pt x="839" y="36"/>
                    <a:pt x="780" y="70"/>
                    <a:pt x="711" y="106"/>
                  </a:cubicBezTo>
                  <a:cubicBezTo>
                    <a:pt x="523" y="187"/>
                    <a:pt x="339" y="302"/>
                    <a:pt x="174" y="430"/>
                  </a:cubicBezTo>
                  <a:cubicBezTo>
                    <a:pt x="60" y="537"/>
                    <a:pt x="1" y="665"/>
                    <a:pt x="1" y="816"/>
                  </a:cubicBezTo>
                  <a:cubicBezTo>
                    <a:pt x="1" y="1037"/>
                    <a:pt x="60" y="1246"/>
                    <a:pt x="174" y="1419"/>
                  </a:cubicBezTo>
                  <a:cubicBezTo>
                    <a:pt x="280" y="1573"/>
                    <a:pt x="409" y="1687"/>
                    <a:pt x="593" y="1713"/>
                  </a:cubicBezTo>
                  <a:cubicBezTo>
                    <a:pt x="604" y="1713"/>
                    <a:pt x="629" y="1713"/>
                    <a:pt x="652" y="1699"/>
                  </a:cubicBezTo>
                  <a:cubicBezTo>
                    <a:pt x="814" y="1629"/>
                    <a:pt x="979" y="1559"/>
                    <a:pt x="1141" y="1489"/>
                  </a:cubicBezTo>
                  <a:cubicBezTo>
                    <a:pt x="1222" y="1456"/>
                    <a:pt x="1211" y="1467"/>
                    <a:pt x="1199" y="1386"/>
                  </a:cubicBezTo>
                  <a:cubicBezTo>
                    <a:pt x="1107" y="944"/>
                    <a:pt x="1012" y="489"/>
                    <a:pt x="920" y="48"/>
                  </a:cubicBezTo>
                  <a:cubicBezTo>
                    <a:pt x="909" y="36"/>
                    <a:pt x="909" y="11"/>
                    <a:pt x="909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6688;p65"/>
            <p:cNvSpPr/>
            <p:nvPr/>
          </p:nvSpPr>
          <p:spPr>
            <a:xfrm>
              <a:off x="3470418" y="362643"/>
              <a:ext cx="163010" cy="85779"/>
            </a:xfrm>
            <a:custGeom>
              <a:avLst/>
              <a:gdLst/>
              <a:ahLst/>
              <a:cxnLst/>
              <a:rect l="l" t="t" r="r" b="b"/>
              <a:pathLst>
                <a:path w="2155" h="1134" extrusionOk="0">
                  <a:moveTo>
                    <a:pt x="1002" y="0"/>
                  </a:moveTo>
                  <a:cubicBezTo>
                    <a:pt x="997" y="0"/>
                    <a:pt x="992" y="2"/>
                    <a:pt x="989" y="5"/>
                  </a:cubicBezTo>
                  <a:cubicBezTo>
                    <a:pt x="931" y="5"/>
                    <a:pt x="875" y="27"/>
                    <a:pt x="816" y="38"/>
                  </a:cubicBezTo>
                  <a:cubicBezTo>
                    <a:pt x="780" y="38"/>
                    <a:pt x="780" y="52"/>
                    <a:pt x="780" y="75"/>
                  </a:cubicBezTo>
                  <a:cubicBezTo>
                    <a:pt x="791" y="145"/>
                    <a:pt x="768" y="192"/>
                    <a:pt x="735" y="237"/>
                  </a:cubicBezTo>
                  <a:cubicBezTo>
                    <a:pt x="665" y="354"/>
                    <a:pt x="570" y="413"/>
                    <a:pt x="456" y="457"/>
                  </a:cubicBezTo>
                  <a:cubicBezTo>
                    <a:pt x="221" y="541"/>
                    <a:pt x="81" y="692"/>
                    <a:pt x="23" y="924"/>
                  </a:cubicBezTo>
                  <a:cubicBezTo>
                    <a:pt x="11" y="994"/>
                    <a:pt x="11" y="1052"/>
                    <a:pt x="0" y="1134"/>
                  </a:cubicBezTo>
                  <a:cubicBezTo>
                    <a:pt x="349" y="983"/>
                    <a:pt x="699" y="890"/>
                    <a:pt x="1059" y="807"/>
                  </a:cubicBezTo>
                  <a:cubicBezTo>
                    <a:pt x="1419" y="737"/>
                    <a:pt x="1783" y="656"/>
                    <a:pt x="2154" y="656"/>
                  </a:cubicBezTo>
                  <a:cubicBezTo>
                    <a:pt x="2143" y="645"/>
                    <a:pt x="2143" y="633"/>
                    <a:pt x="2143" y="622"/>
                  </a:cubicBezTo>
                  <a:cubicBezTo>
                    <a:pt x="2019" y="385"/>
                    <a:pt x="1840" y="236"/>
                    <a:pt x="1567" y="236"/>
                  </a:cubicBezTo>
                  <a:cubicBezTo>
                    <a:pt x="1557" y="236"/>
                    <a:pt x="1547" y="236"/>
                    <a:pt x="1537" y="237"/>
                  </a:cubicBezTo>
                  <a:cubicBezTo>
                    <a:pt x="1456" y="237"/>
                    <a:pt x="1375" y="237"/>
                    <a:pt x="1294" y="226"/>
                  </a:cubicBezTo>
                  <a:cubicBezTo>
                    <a:pt x="1176" y="203"/>
                    <a:pt x="1070" y="145"/>
                    <a:pt x="1025" y="16"/>
                  </a:cubicBezTo>
                  <a:cubicBezTo>
                    <a:pt x="1025" y="8"/>
                    <a:pt x="1013" y="0"/>
                    <a:pt x="1002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6689;p65"/>
            <p:cNvSpPr/>
            <p:nvPr/>
          </p:nvSpPr>
          <p:spPr>
            <a:xfrm>
              <a:off x="3407864" y="333824"/>
              <a:ext cx="98713" cy="419286"/>
            </a:xfrm>
            <a:custGeom>
              <a:avLst/>
              <a:gdLst/>
              <a:ahLst/>
              <a:cxnLst/>
              <a:rect l="l" t="t" r="r" b="b"/>
              <a:pathLst>
                <a:path w="1305" h="5543" extrusionOk="0">
                  <a:moveTo>
                    <a:pt x="129" y="0"/>
                  </a:moveTo>
                  <a:cubicBezTo>
                    <a:pt x="95" y="14"/>
                    <a:pt x="48" y="25"/>
                    <a:pt x="0" y="37"/>
                  </a:cubicBezTo>
                  <a:cubicBezTo>
                    <a:pt x="397" y="1875"/>
                    <a:pt x="780" y="3702"/>
                    <a:pt x="1165" y="5543"/>
                  </a:cubicBezTo>
                  <a:cubicBezTo>
                    <a:pt x="1213" y="5532"/>
                    <a:pt x="1257" y="5518"/>
                    <a:pt x="1305" y="5518"/>
                  </a:cubicBezTo>
                  <a:cubicBezTo>
                    <a:pt x="908" y="3680"/>
                    <a:pt x="526" y="1841"/>
                    <a:pt x="129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6690;p65"/>
            <p:cNvSpPr/>
            <p:nvPr/>
          </p:nvSpPr>
          <p:spPr>
            <a:xfrm>
              <a:off x="3635841" y="285415"/>
              <a:ext cx="98789" cy="419362"/>
            </a:xfrm>
            <a:custGeom>
              <a:avLst/>
              <a:gdLst/>
              <a:ahLst/>
              <a:cxnLst/>
              <a:rect l="l" t="t" r="r" b="b"/>
              <a:pathLst>
                <a:path w="1306" h="5544" extrusionOk="0">
                  <a:moveTo>
                    <a:pt x="129" y="1"/>
                  </a:moveTo>
                  <a:cubicBezTo>
                    <a:pt x="96" y="12"/>
                    <a:pt x="48" y="26"/>
                    <a:pt x="1" y="37"/>
                  </a:cubicBezTo>
                  <a:cubicBezTo>
                    <a:pt x="397" y="1875"/>
                    <a:pt x="783" y="3702"/>
                    <a:pt x="1166" y="5543"/>
                  </a:cubicBezTo>
                  <a:cubicBezTo>
                    <a:pt x="1213" y="5529"/>
                    <a:pt x="1258" y="5518"/>
                    <a:pt x="1305" y="5518"/>
                  </a:cubicBezTo>
                  <a:cubicBezTo>
                    <a:pt x="909" y="3680"/>
                    <a:pt x="526" y="1842"/>
                    <a:pt x="129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6691;p65"/>
            <p:cNvSpPr/>
            <p:nvPr/>
          </p:nvSpPr>
          <p:spPr>
            <a:xfrm>
              <a:off x="3393871" y="269606"/>
              <a:ext cx="260664" cy="62178"/>
            </a:xfrm>
            <a:custGeom>
              <a:avLst/>
              <a:gdLst/>
              <a:ahLst/>
              <a:cxnLst/>
              <a:rect l="l" t="t" r="r" b="b"/>
              <a:pathLst>
                <a:path w="3446" h="822" extrusionOk="0">
                  <a:moveTo>
                    <a:pt x="3446" y="0"/>
                  </a:moveTo>
                  <a:cubicBezTo>
                    <a:pt x="2292" y="246"/>
                    <a:pt x="1152" y="489"/>
                    <a:pt x="1" y="735"/>
                  </a:cubicBezTo>
                  <a:cubicBezTo>
                    <a:pt x="58" y="783"/>
                    <a:pt x="106" y="822"/>
                    <a:pt x="180" y="822"/>
                  </a:cubicBezTo>
                  <a:cubicBezTo>
                    <a:pt x="196" y="822"/>
                    <a:pt x="214" y="820"/>
                    <a:pt x="233" y="816"/>
                  </a:cubicBezTo>
                  <a:cubicBezTo>
                    <a:pt x="733" y="698"/>
                    <a:pt x="1233" y="595"/>
                    <a:pt x="1733" y="489"/>
                  </a:cubicBezTo>
                  <a:cubicBezTo>
                    <a:pt x="2269" y="374"/>
                    <a:pt x="2806" y="268"/>
                    <a:pt x="3353" y="151"/>
                  </a:cubicBezTo>
                  <a:cubicBezTo>
                    <a:pt x="3353" y="151"/>
                    <a:pt x="3364" y="151"/>
                    <a:pt x="3376" y="140"/>
                  </a:cubicBezTo>
                  <a:cubicBezTo>
                    <a:pt x="3398" y="95"/>
                    <a:pt x="3423" y="59"/>
                    <a:pt x="3446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6692;p65"/>
            <p:cNvSpPr/>
            <p:nvPr/>
          </p:nvSpPr>
          <p:spPr>
            <a:xfrm>
              <a:off x="3487058" y="707028"/>
              <a:ext cx="260891" cy="61951"/>
            </a:xfrm>
            <a:custGeom>
              <a:avLst/>
              <a:gdLst/>
              <a:ahLst/>
              <a:cxnLst/>
              <a:rect l="l" t="t" r="r" b="b"/>
              <a:pathLst>
                <a:path w="3449" h="819" extrusionOk="0">
                  <a:moveTo>
                    <a:pt x="3294" y="0"/>
                  </a:moveTo>
                  <a:cubicBezTo>
                    <a:pt x="3283" y="0"/>
                    <a:pt x="3272" y="1"/>
                    <a:pt x="3261" y="3"/>
                  </a:cubicBezTo>
                  <a:cubicBezTo>
                    <a:pt x="2214" y="223"/>
                    <a:pt x="1166" y="444"/>
                    <a:pt x="107" y="668"/>
                  </a:cubicBezTo>
                  <a:cubicBezTo>
                    <a:pt x="107" y="668"/>
                    <a:pt x="96" y="668"/>
                    <a:pt x="82" y="679"/>
                  </a:cubicBezTo>
                  <a:cubicBezTo>
                    <a:pt x="60" y="723"/>
                    <a:pt x="37" y="771"/>
                    <a:pt x="1" y="818"/>
                  </a:cubicBezTo>
                  <a:cubicBezTo>
                    <a:pt x="1166" y="573"/>
                    <a:pt x="2306" y="330"/>
                    <a:pt x="3448" y="84"/>
                  </a:cubicBezTo>
                  <a:cubicBezTo>
                    <a:pt x="3399" y="25"/>
                    <a:pt x="3350" y="0"/>
                    <a:pt x="3294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6693;p65"/>
            <p:cNvSpPr/>
            <p:nvPr/>
          </p:nvSpPr>
          <p:spPr>
            <a:xfrm>
              <a:off x="3454534" y="262572"/>
              <a:ext cx="136610" cy="44932"/>
            </a:xfrm>
            <a:custGeom>
              <a:avLst/>
              <a:gdLst/>
              <a:ahLst/>
              <a:cxnLst/>
              <a:rect l="l" t="t" r="r" b="b"/>
              <a:pathLst>
                <a:path w="1806" h="594" extrusionOk="0">
                  <a:moveTo>
                    <a:pt x="1629" y="1"/>
                  </a:moveTo>
                  <a:cubicBezTo>
                    <a:pt x="1118" y="118"/>
                    <a:pt x="607" y="222"/>
                    <a:pt x="93" y="328"/>
                  </a:cubicBezTo>
                  <a:cubicBezTo>
                    <a:pt x="82" y="328"/>
                    <a:pt x="59" y="339"/>
                    <a:pt x="59" y="350"/>
                  </a:cubicBezTo>
                  <a:cubicBezTo>
                    <a:pt x="37" y="431"/>
                    <a:pt x="23" y="512"/>
                    <a:pt x="1" y="593"/>
                  </a:cubicBezTo>
                  <a:cubicBezTo>
                    <a:pt x="618" y="467"/>
                    <a:pt x="1199" y="339"/>
                    <a:pt x="1805" y="210"/>
                  </a:cubicBezTo>
                  <a:cubicBezTo>
                    <a:pt x="1758" y="141"/>
                    <a:pt x="1724" y="82"/>
                    <a:pt x="1677" y="23"/>
                  </a:cubicBezTo>
                  <a:cubicBezTo>
                    <a:pt x="1666" y="12"/>
                    <a:pt x="1643" y="1"/>
                    <a:pt x="1629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6694;p65"/>
            <p:cNvSpPr/>
            <p:nvPr/>
          </p:nvSpPr>
          <p:spPr>
            <a:xfrm>
              <a:off x="3550520" y="731913"/>
              <a:ext cx="136535" cy="44024"/>
            </a:xfrm>
            <a:custGeom>
              <a:avLst/>
              <a:gdLst/>
              <a:ahLst/>
              <a:cxnLst/>
              <a:rect l="l" t="t" r="r" b="b"/>
              <a:pathLst>
                <a:path w="1805" h="582" extrusionOk="0">
                  <a:moveTo>
                    <a:pt x="1805" y="1"/>
                  </a:moveTo>
                  <a:lnTo>
                    <a:pt x="1805" y="1"/>
                  </a:lnTo>
                  <a:cubicBezTo>
                    <a:pt x="1198" y="115"/>
                    <a:pt x="606" y="244"/>
                    <a:pt x="0" y="372"/>
                  </a:cubicBezTo>
                  <a:cubicBezTo>
                    <a:pt x="59" y="442"/>
                    <a:pt x="95" y="512"/>
                    <a:pt x="140" y="570"/>
                  </a:cubicBezTo>
                  <a:cubicBezTo>
                    <a:pt x="151" y="582"/>
                    <a:pt x="176" y="582"/>
                    <a:pt x="187" y="582"/>
                  </a:cubicBezTo>
                  <a:cubicBezTo>
                    <a:pt x="698" y="478"/>
                    <a:pt x="1212" y="361"/>
                    <a:pt x="1724" y="255"/>
                  </a:cubicBezTo>
                  <a:cubicBezTo>
                    <a:pt x="1735" y="255"/>
                    <a:pt x="1746" y="244"/>
                    <a:pt x="1757" y="244"/>
                  </a:cubicBezTo>
                  <a:cubicBezTo>
                    <a:pt x="1794" y="163"/>
                    <a:pt x="1794" y="82"/>
                    <a:pt x="1805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6695;p65"/>
            <p:cNvSpPr/>
            <p:nvPr/>
          </p:nvSpPr>
          <p:spPr>
            <a:xfrm>
              <a:off x="3432598" y="290710"/>
              <a:ext cx="189409" cy="50000"/>
            </a:xfrm>
            <a:custGeom>
              <a:avLst/>
              <a:gdLst/>
              <a:ahLst/>
              <a:cxnLst/>
              <a:rect l="l" t="t" r="r" b="b"/>
              <a:pathLst>
                <a:path w="2504" h="661" extrusionOk="0">
                  <a:moveTo>
                    <a:pt x="2503" y="0"/>
                  </a:moveTo>
                  <a:cubicBezTo>
                    <a:pt x="1665" y="188"/>
                    <a:pt x="838" y="361"/>
                    <a:pt x="0" y="537"/>
                  </a:cubicBezTo>
                  <a:cubicBezTo>
                    <a:pt x="48" y="570"/>
                    <a:pt x="81" y="595"/>
                    <a:pt x="104" y="629"/>
                  </a:cubicBezTo>
                  <a:cubicBezTo>
                    <a:pt x="127" y="652"/>
                    <a:pt x="144" y="661"/>
                    <a:pt x="164" y="661"/>
                  </a:cubicBezTo>
                  <a:cubicBezTo>
                    <a:pt x="174" y="661"/>
                    <a:pt x="186" y="658"/>
                    <a:pt x="199" y="654"/>
                  </a:cubicBezTo>
                  <a:cubicBezTo>
                    <a:pt x="559" y="584"/>
                    <a:pt x="919" y="501"/>
                    <a:pt x="1280" y="431"/>
                  </a:cubicBezTo>
                  <a:cubicBezTo>
                    <a:pt x="1640" y="350"/>
                    <a:pt x="2003" y="269"/>
                    <a:pt x="2375" y="199"/>
                  </a:cubicBezTo>
                  <a:cubicBezTo>
                    <a:pt x="2386" y="188"/>
                    <a:pt x="2408" y="188"/>
                    <a:pt x="2422" y="176"/>
                  </a:cubicBezTo>
                  <a:cubicBezTo>
                    <a:pt x="2445" y="129"/>
                    <a:pt x="2467" y="70"/>
                    <a:pt x="2503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6696;p65"/>
            <p:cNvSpPr/>
            <p:nvPr/>
          </p:nvSpPr>
          <p:spPr>
            <a:xfrm>
              <a:off x="3520718" y="697800"/>
              <a:ext cx="189182" cy="50075"/>
            </a:xfrm>
            <a:custGeom>
              <a:avLst/>
              <a:gdLst/>
              <a:ahLst/>
              <a:cxnLst/>
              <a:rect l="l" t="t" r="r" b="b"/>
              <a:pathLst>
                <a:path w="2501" h="662" extrusionOk="0">
                  <a:moveTo>
                    <a:pt x="2338" y="1"/>
                  </a:moveTo>
                  <a:cubicBezTo>
                    <a:pt x="2327" y="1"/>
                    <a:pt x="2317" y="3"/>
                    <a:pt x="2305" y="7"/>
                  </a:cubicBezTo>
                  <a:cubicBezTo>
                    <a:pt x="1942" y="77"/>
                    <a:pt x="1581" y="161"/>
                    <a:pt x="1221" y="242"/>
                  </a:cubicBezTo>
                  <a:cubicBezTo>
                    <a:pt x="849" y="312"/>
                    <a:pt x="489" y="393"/>
                    <a:pt x="126" y="463"/>
                  </a:cubicBezTo>
                  <a:cubicBezTo>
                    <a:pt x="115" y="474"/>
                    <a:pt x="81" y="474"/>
                    <a:pt x="81" y="496"/>
                  </a:cubicBezTo>
                  <a:cubicBezTo>
                    <a:pt x="56" y="544"/>
                    <a:pt x="34" y="591"/>
                    <a:pt x="0" y="661"/>
                  </a:cubicBezTo>
                  <a:cubicBezTo>
                    <a:pt x="838" y="474"/>
                    <a:pt x="1662" y="312"/>
                    <a:pt x="2500" y="125"/>
                  </a:cubicBezTo>
                  <a:cubicBezTo>
                    <a:pt x="2456" y="91"/>
                    <a:pt x="2419" y="66"/>
                    <a:pt x="2397" y="33"/>
                  </a:cubicBezTo>
                  <a:cubicBezTo>
                    <a:pt x="2374" y="9"/>
                    <a:pt x="2356" y="1"/>
                    <a:pt x="2338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6697;p65"/>
            <p:cNvSpPr/>
            <p:nvPr/>
          </p:nvSpPr>
          <p:spPr>
            <a:xfrm>
              <a:off x="3511792" y="325126"/>
              <a:ext cx="49319" cy="39637"/>
            </a:xfrm>
            <a:custGeom>
              <a:avLst/>
              <a:gdLst/>
              <a:ahLst/>
              <a:cxnLst/>
              <a:rect l="l" t="t" r="r" b="b"/>
              <a:pathLst>
                <a:path w="652" h="524" extrusionOk="0">
                  <a:moveTo>
                    <a:pt x="397" y="1"/>
                  </a:moveTo>
                  <a:cubicBezTo>
                    <a:pt x="291" y="23"/>
                    <a:pt x="199" y="46"/>
                    <a:pt x="104" y="59"/>
                  </a:cubicBezTo>
                  <a:cubicBezTo>
                    <a:pt x="104" y="115"/>
                    <a:pt x="104" y="174"/>
                    <a:pt x="93" y="233"/>
                  </a:cubicBezTo>
                  <a:cubicBezTo>
                    <a:pt x="82" y="269"/>
                    <a:pt x="59" y="291"/>
                    <a:pt x="48" y="325"/>
                  </a:cubicBezTo>
                  <a:cubicBezTo>
                    <a:pt x="12" y="384"/>
                    <a:pt x="1" y="453"/>
                    <a:pt x="12" y="523"/>
                  </a:cubicBezTo>
                  <a:cubicBezTo>
                    <a:pt x="233" y="479"/>
                    <a:pt x="442" y="431"/>
                    <a:pt x="652" y="384"/>
                  </a:cubicBezTo>
                  <a:cubicBezTo>
                    <a:pt x="641" y="303"/>
                    <a:pt x="593" y="255"/>
                    <a:pt x="537" y="210"/>
                  </a:cubicBezTo>
                  <a:cubicBezTo>
                    <a:pt x="501" y="174"/>
                    <a:pt x="453" y="140"/>
                    <a:pt x="431" y="93"/>
                  </a:cubicBezTo>
                  <a:cubicBezTo>
                    <a:pt x="409" y="71"/>
                    <a:pt x="409" y="34"/>
                    <a:pt x="397" y="1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6698;p65"/>
            <p:cNvSpPr/>
            <p:nvPr/>
          </p:nvSpPr>
          <p:spPr>
            <a:xfrm>
              <a:off x="3580473" y="673823"/>
              <a:ext cx="50151" cy="39561"/>
            </a:xfrm>
            <a:custGeom>
              <a:avLst/>
              <a:gdLst/>
              <a:ahLst/>
              <a:cxnLst/>
              <a:rect l="l" t="t" r="r" b="b"/>
              <a:pathLst>
                <a:path w="663" h="523" extrusionOk="0">
                  <a:moveTo>
                    <a:pt x="640" y="0"/>
                  </a:moveTo>
                  <a:lnTo>
                    <a:pt x="640" y="0"/>
                  </a:lnTo>
                  <a:cubicBezTo>
                    <a:pt x="431" y="45"/>
                    <a:pt x="221" y="93"/>
                    <a:pt x="1" y="140"/>
                  </a:cubicBezTo>
                  <a:cubicBezTo>
                    <a:pt x="12" y="210"/>
                    <a:pt x="48" y="269"/>
                    <a:pt x="104" y="302"/>
                  </a:cubicBezTo>
                  <a:cubicBezTo>
                    <a:pt x="188" y="361"/>
                    <a:pt x="258" y="419"/>
                    <a:pt x="258" y="523"/>
                  </a:cubicBezTo>
                  <a:cubicBezTo>
                    <a:pt x="361" y="500"/>
                    <a:pt x="467" y="489"/>
                    <a:pt x="571" y="464"/>
                  </a:cubicBezTo>
                  <a:cubicBezTo>
                    <a:pt x="537" y="383"/>
                    <a:pt x="548" y="324"/>
                    <a:pt x="582" y="255"/>
                  </a:cubicBezTo>
                  <a:cubicBezTo>
                    <a:pt x="607" y="232"/>
                    <a:pt x="618" y="199"/>
                    <a:pt x="629" y="174"/>
                  </a:cubicBezTo>
                  <a:cubicBezTo>
                    <a:pt x="652" y="115"/>
                    <a:pt x="663" y="59"/>
                    <a:pt x="640" y="0"/>
                  </a:cubicBezTo>
                  <a:close/>
                </a:path>
              </a:pathLst>
            </a:custGeom>
            <a:solidFill>
              <a:srgbClr val="FFF3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6699;p65"/>
            <p:cNvSpPr/>
            <p:nvPr/>
          </p:nvSpPr>
          <p:spPr>
            <a:xfrm>
              <a:off x="3449239" y="342674"/>
              <a:ext cx="25643" cy="89031"/>
            </a:xfrm>
            <a:custGeom>
              <a:avLst/>
              <a:gdLst/>
              <a:ahLst/>
              <a:cxnLst/>
              <a:rect l="l" t="t" r="r" b="b"/>
              <a:pathLst>
                <a:path w="339" h="1177" extrusionOk="0">
                  <a:moveTo>
                    <a:pt x="141" y="1"/>
                  </a:moveTo>
                  <a:cubicBezTo>
                    <a:pt x="93" y="1"/>
                    <a:pt x="48" y="12"/>
                    <a:pt x="1" y="23"/>
                  </a:cubicBezTo>
                  <a:cubicBezTo>
                    <a:pt x="82" y="409"/>
                    <a:pt x="152" y="791"/>
                    <a:pt x="247" y="1177"/>
                  </a:cubicBezTo>
                  <a:cubicBezTo>
                    <a:pt x="269" y="1107"/>
                    <a:pt x="291" y="1048"/>
                    <a:pt x="317" y="990"/>
                  </a:cubicBezTo>
                  <a:cubicBezTo>
                    <a:pt x="328" y="967"/>
                    <a:pt x="339" y="931"/>
                    <a:pt x="328" y="909"/>
                  </a:cubicBezTo>
                  <a:cubicBezTo>
                    <a:pt x="269" y="618"/>
                    <a:pt x="210" y="328"/>
                    <a:pt x="152" y="37"/>
                  </a:cubicBezTo>
                  <a:cubicBezTo>
                    <a:pt x="141" y="23"/>
                    <a:pt x="141" y="12"/>
                    <a:pt x="141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6700;p65"/>
            <p:cNvSpPr/>
            <p:nvPr/>
          </p:nvSpPr>
          <p:spPr>
            <a:xfrm>
              <a:off x="3601652" y="310149"/>
              <a:ext cx="28971" cy="87140"/>
            </a:xfrm>
            <a:custGeom>
              <a:avLst/>
              <a:gdLst/>
              <a:ahLst/>
              <a:cxnLst/>
              <a:rect l="l" t="t" r="r" b="b"/>
              <a:pathLst>
                <a:path w="383" h="1152" extrusionOk="0">
                  <a:moveTo>
                    <a:pt x="140" y="0"/>
                  </a:moveTo>
                  <a:cubicBezTo>
                    <a:pt x="92" y="12"/>
                    <a:pt x="48" y="23"/>
                    <a:pt x="0" y="23"/>
                  </a:cubicBezTo>
                  <a:lnTo>
                    <a:pt x="0" y="48"/>
                  </a:lnTo>
                  <a:cubicBezTo>
                    <a:pt x="70" y="350"/>
                    <a:pt x="129" y="651"/>
                    <a:pt x="198" y="956"/>
                  </a:cubicBezTo>
                  <a:cubicBezTo>
                    <a:pt x="198" y="978"/>
                    <a:pt x="210" y="989"/>
                    <a:pt x="221" y="1001"/>
                  </a:cubicBezTo>
                  <a:cubicBezTo>
                    <a:pt x="268" y="1048"/>
                    <a:pt x="327" y="1096"/>
                    <a:pt x="383" y="1151"/>
                  </a:cubicBezTo>
                  <a:cubicBezTo>
                    <a:pt x="302" y="769"/>
                    <a:pt x="221" y="383"/>
                    <a:pt x="140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6701;p65"/>
            <p:cNvSpPr/>
            <p:nvPr/>
          </p:nvSpPr>
          <p:spPr>
            <a:xfrm>
              <a:off x="3511792" y="641298"/>
              <a:ext cx="29047" cy="87140"/>
            </a:xfrm>
            <a:custGeom>
              <a:avLst/>
              <a:gdLst/>
              <a:ahLst/>
              <a:cxnLst/>
              <a:rect l="l" t="t" r="r" b="b"/>
              <a:pathLst>
                <a:path w="384" h="1152" extrusionOk="0">
                  <a:moveTo>
                    <a:pt x="1" y="0"/>
                  </a:moveTo>
                  <a:lnTo>
                    <a:pt x="1" y="0"/>
                  </a:lnTo>
                  <a:cubicBezTo>
                    <a:pt x="82" y="394"/>
                    <a:pt x="163" y="768"/>
                    <a:pt x="244" y="1151"/>
                  </a:cubicBezTo>
                  <a:cubicBezTo>
                    <a:pt x="291" y="1151"/>
                    <a:pt x="339" y="1140"/>
                    <a:pt x="384" y="1129"/>
                  </a:cubicBezTo>
                  <a:cubicBezTo>
                    <a:pt x="384" y="1104"/>
                    <a:pt x="384" y="1092"/>
                    <a:pt x="372" y="1081"/>
                  </a:cubicBezTo>
                  <a:cubicBezTo>
                    <a:pt x="314" y="802"/>
                    <a:pt x="258" y="534"/>
                    <a:pt x="210" y="266"/>
                  </a:cubicBezTo>
                  <a:cubicBezTo>
                    <a:pt x="199" y="196"/>
                    <a:pt x="163" y="151"/>
                    <a:pt x="118" y="103"/>
                  </a:cubicBezTo>
                  <a:cubicBezTo>
                    <a:pt x="71" y="81"/>
                    <a:pt x="34" y="45"/>
                    <a:pt x="1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6702;p65"/>
            <p:cNvSpPr/>
            <p:nvPr/>
          </p:nvSpPr>
          <p:spPr>
            <a:xfrm>
              <a:off x="3667533" y="606806"/>
              <a:ext cx="26475" cy="89939"/>
            </a:xfrm>
            <a:custGeom>
              <a:avLst/>
              <a:gdLst/>
              <a:ahLst/>
              <a:cxnLst/>
              <a:rect l="l" t="t" r="r" b="b"/>
              <a:pathLst>
                <a:path w="350" h="1189" extrusionOk="0">
                  <a:moveTo>
                    <a:pt x="96" y="1"/>
                  </a:moveTo>
                  <a:cubicBezTo>
                    <a:pt x="71" y="71"/>
                    <a:pt x="48" y="129"/>
                    <a:pt x="26" y="188"/>
                  </a:cubicBezTo>
                  <a:cubicBezTo>
                    <a:pt x="15" y="210"/>
                    <a:pt x="1" y="247"/>
                    <a:pt x="15" y="269"/>
                  </a:cubicBezTo>
                  <a:cubicBezTo>
                    <a:pt x="71" y="559"/>
                    <a:pt x="129" y="850"/>
                    <a:pt x="188" y="1141"/>
                  </a:cubicBezTo>
                  <a:cubicBezTo>
                    <a:pt x="188" y="1155"/>
                    <a:pt x="199" y="1166"/>
                    <a:pt x="199" y="1188"/>
                  </a:cubicBezTo>
                  <a:cubicBezTo>
                    <a:pt x="247" y="1177"/>
                    <a:pt x="294" y="1166"/>
                    <a:pt x="350" y="1155"/>
                  </a:cubicBezTo>
                  <a:cubicBezTo>
                    <a:pt x="258" y="769"/>
                    <a:pt x="188" y="386"/>
                    <a:pt x="96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6703;p65"/>
            <p:cNvSpPr/>
            <p:nvPr/>
          </p:nvSpPr>
          <p:spPr>
            <a:xfrm>
              <a:off x="3470418" y="418313"/>
              <a:ext cx="171860" cy="218607"/>
            </a:xfrm>
            <a:custGeom>
              <a:avLst/>
              <a:gdLst/>
              <a:ahLst/>
              <a:cxnLst/>
              <a:rect l="l" t="t" r="r" b="b"/>
              <a:pathLst>
                <a:path w="2272" h="2890" extrusionOk="0">
                  <a:moveTo>
                    <a:pt x="2003" y="300"/>
                  </a:moveTo>
                  <a:cubicBezTo>
                    <a:pt x="2011" y="300"/>
                    <a:pt x="2018" y="305"/>
                    <a:pt x="2026" y="305"/>
                  </a:cubicBezTo>
                  <a:cubicBezTo>
                    <a:pt x="2037" y="339"/>
                    <a:pt x="2048" y="364"/>
                    <a:pt x="2062" y="398"/>
                  </a:cubicBezTo>
                  <a:cubicBezTo>
                    <a:pt x="2048" y="398"/>
                    <a:pt x="2037" y="409"/>
                    <a:pt x="2026" y="409"/>
                  </a:cubicBezTo>
                  <a:cubicBezTo>
                    <a:pt x="2014" y="386"/>
                    <a:pt x="2003" y="350"/>
                    <a:pt x="1992" y="328"/>
                  </a:cubicBezTo>
                  <a:cubicBezTo>
                    <a:pt x="1978" y="316"/>
                    <a:pt x="1992" y="305"/>
                    <a:pt x="1992" y="305"/>
                  </a:cubicBezTo>
                  <a:cubicBezTo>
                    <a:pt x="1996" y="302"/>
                    <a:pt x="2000" y="300"/>
                    <a:pt x="2003" y="300"/>
                  </a:cubicBezTo>
                  <a:close/>
                  <a:moveTo>
                    <a:pt x="1573" y="526"/>
                  </a:moveTo>
                  <a:cubicBezTo>
                    <a:pt x="1584" y="537"/>
                    <a:pt x="1595" y="560"/>
                    <a:pt x="1607" y="574"/>
                  </a:cubicBezTo>
                  <a:cubicBezTo>
                    <a:pt x="1595" y="596"/>
                    <a:pt x="1595" y="607"/>
                    <a:pt x="1584" y="629"/>
                  </a:cubicBezTo>
                  <a:cubicBezTo>
                    <a:pt x="1573" y="607"/>
                    <a:pt x="1559" y="596"/>
                    <a:pt x="1548" y="585"/>
                  </a:cubicBezTo>
                  <a:cubicBezTo>
                    <a:pt x="1548" y="574"/>
                    <a:pt x="1559" y="548"/>
                    <a:pt x="1573" y="526"/>
                  </a:cubicBezTo>
                  <a:close/>
                  <a:moveTo>
                    <a:pt x="1375" y="805"/>
                  </a:moveTo>
                  <a:cubicBezTo>
                    <a:pt x="1397" y="828"/>
                    <a:pt x="1419" y="839"/>
                    <a:pt x="1456" y="864"/>
                  </a:cubicBezTo>
                  <a:cubicBezTo>
                    <a:pt x="1445" y="875"/>
                    <a:pt x="1445" y="886"/>
                    <a:pt x="1433" y="898"/>
                  </a:cubicBezTo>
                  <a:cubicBezTo>
                    <a:pt x="1408" y="875"/>
                    <a:pt x="1386" y="864"/>
                    <a:pt x="1364" y="839"/>
                  </a:cubicBezTo>
                  <a:cubicBezTo>
                    <a:pt x="1364" y="839"/>
                    <a:pt x="1364" y="817"/>
                    <a:pt x="1375" y="805"/>
                  </a:cubicBezTo>
                  <a:close/>
                  <a:moveTo>
                    <a:pt x="768" y="886"/>
                  </a:moveTo>
                  <a:cubicBezTo>
                    <a:pt x="805" y="898"/>
                    <a:pt x="838" y="909"/>
                    <a:pt x="875" y="923"/>
                  </a:cubicBezTo>
                  <a:cubicBezTo>
                    <a:pt x="875" y="934"/>
                    <a:pt x="886" y="934"/>
                    <a:pt x="886" y="945"/>
                  </a:cubicBezTo>
                  <a:cubicBezTo>
                    <a:pt x="875" y="956"/>
                    <a:pt x="861" y="967"/>
                    <a:pt x="849" y="967"/>
                  </a:cubicBezTo>
                  <a:cubicBezTo>
                    <a:pt x="827" y="945"/>
                    <a:pt x="791" y="923"/>
                    <a:pt x="757" y="909"/>
                  </a:cubicBezTo>
                  <a:lnTo>
                    <a:pt x="768" y="886"/>
                  </a:lnTo>
                  <a:close/>
                  <a:moveTo>
                    <a:pt x="735" y="1004"/>
                  </a:moveTo>
                  <a:cubicBezTo>
                    <a:pt x="757" y="1026"/>
                    <a:pt x="780" y="1037"/>
                    <a:pt x="805" y="1074"/>
                  </a:cubicBezTo>
                  <a:cubicBezTo>
                    <a:pt x="791" y="1085"/>
                    <a:pt x="791" y="1096"/>
                    <a:pt x="780" y="1096"/>
                  </a:cubicBezTo>
                  <a:cubicBezTo>
                    <a:pt x="757" y="1074"/>
                    <a:pt x="735" y="1048"/>
                    <a:pt x="721" y="1026"/>
                  </a:cubicBezTo>
                  <a:cubicBezTo>
                    <a:pt x="710" y="1026"/>
                    <a:pt x="735" y="1015"/>
                    <a:pt x="735" y="1004"/>
                  </a:cubicBezTo>
                  <a:close/>
                  <a:moveTo>
                    <a:pt x="2188" y="1"/>
                  </a:moveTo>
                  <a:cubicBezTo>
                    <a:pt x="2143" y="26"/>
                    <a:pt x="2095" y="59"/>
                    <a:pt x="2048" y="71"/>
                  </a:cubicBezTo>
                  <a:cubicBezTo>
                    <a:pt x="1978" y="96"/>
                    <a:pt x="1897" y="129"/>
                    <a:pt x="1816" y="154"/>
                  </a:cubicBezTo>
                  <a:cubicBezTo>
                    <a:pt x="1769" y="166"/>
                    <a:pt x="1724" y="177"/>
                    <a:pt x="1688" y="188"/>
                  </a:cubicBezTo>
                  <a:cubicBezTo>
                    <a:pt x="1305" y="269"/>
                    <a:pt x="919" y="364"/>
                    <a:pt x="537" y="445"/>
                  </a:cubicBezTo>
                  <a:cubicBezTo>
                    <a:pt x="413" y="469"/>
                    <a:pt x="295" y="494"/>
                    <a:pt x="168" y="494"/>
                  </a:cubicBezTo>
                  <a:cubicBezTo>
                    <a:pt x="114" y="494"/>
                    <a:pt x="59" y="489"/>
                    <a:pt x="0" y="479"/>
                  </a:cubicBezTo>
                  <a:lnTo>
                    <a:pt x="0" y="479"/>
                  </a:lnTo>
                  <a:cubicBezTo>
                    <a:pt x="23" y="574"/>
                    <a:pt x="37" y="666"/>
                    <a:pt x="59" y="758"/>
                  </a:cubicBezTo>
                  <a:cubicBezTo>
                    <a:pt x="118" y="967"/>
                    <a:pt x="246" y="1107"/>
                    <a:pt x="478" y="1166"/>
                  </a:cubicBezTo>
                  <a:cubicBezTo>
                    <a:pt x="665" y="1202"/>
                    <a:pt x="861" y="1236"/>
                    <a:pt x="1059" y="1236"/>
                  </a:cubicBezTo>
                  <a:cubicBezTo>
                    <a:pt x="1107" y="1236"/>
                    <a:pt x="1165" y="1236"/>
                    <a:pt x="1210" y="1247"/>
                  </a:cubicBezTo>
                  <a:cubicBezTo>
                    <a:pt x="1269" y="1258"/>
                    <a:pt x="1305" y="1294"/>
                    <a:pt x="1327" y="1364"/>
                  </a:cubicBezTo>
                  <a:cubicBezTo>
                    <a:pt x="1419" y="1831"/>
                    <a:pt x="1526" y="2294"/>
                    <a:pt x="1618" y="2761"/>
                  </a:cubicBezTo>
                  <a:cubicBezTo>
                    <a:pt x="1629" y="2808"/>
                    <a:pt x="1643" y="2842"/>
                    <a:pt x="1654" y="2889"/>
                  </a:cubicBezTo>
                  <a:lnTo>
                    <a:pt x="1688" y="2889"/>
                  </a:lnTo>
                  <a:cubicBezTo>
                    <a:pt x="1688" y="2889"/>
                    <a:pt x="1699" y="2889"/>
                    <a:pt x="1699" y="2878"/>
                  </a:cubicBezTo>
                  <a:lnTo>
                    <a:pt x="1408" y="1585"/>
                  </a:lnTo>
                  <a:lnTo>
                    <a:pt x="1364" y="1342"/>
                  </a:lnTo>
                  <a:lnTo>
                    <a:pt x="1350" y="1328"/>
                  </a:lnTo>
                  <a:cubicBezTo>
                    <a:pt x="1338" y="1272"/>
                    <a:pt x="1375" y="1224"/>
                    <a:pt x="1419" y="1202"/>
                  </a:cubicBezTo>
                  <a:cubicBezTo>
                    <a:pt x="1456" y="1166"/>
                    <a:pt x="1503" y="1155"/>
                    <a:pt x="1548" y="1132"/>
                  </a:cubicBezTo>
                  <a:cubicBezTo>
                    <a:pt x="1746" y="1037"/>
                    <a:pt x="1933" y="923"/>
                    <a:pt x="2107" y="783"/>
                  </a:cubicBezTo>
                  <a:cubicBezTo>
                    <a:pt x="2202" y="699"/>
                    <a:pt x="2246" y="596"/>
                    <a:pt x="2257" y="479"/>
                  </a:cubicBezTo>
                  <a:cubicBezTo>
                    <a:pt x="2271" y="420"/>
                    <a:pt x="2271" y="364"/>
                    <a:pt x="2257" y="316"/>
                  </a:cubicBezTo>
                  <a:cubicBezTo>
                    <a:pt x="2246" y="210"/>
                    <a:pt x="2235" y="107"/>
                    <a:pt x="2188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6704;p65"/>
            <p:cNvSpPr/>
            <p:nvPr/>
          </p:nvSpPr>
          <p:spPr>
            <a:xfrm>
              <a:off x="3470418" y="418313"/>
              <a:ext cx="171860" cy="218607"/>
            </a:xfrm>
            <a:custGeom>
              <a:avLst/>
              <a:gdLst/>
              <a:ahLst/>
              <a:cxnLst/>
              <a:rect l="l" t="t" r="r" b="b"/>
              <a:pathLst>
                <a:path w="2272" h="2890" extrusionOk="0">
                  <a:moveTo>
                    <a:pt x="2003" y="300"/>
                  </a:moveTo>
                  <a:cubicBezTo>
                    <a:pt x="2011" y="300"/>
                    <a:pt x="2018" y="305"/>
                    <a:pt x="2026" y="305"/>
                  </a:cubicBezTo>
                  <a:cubicBezTo>
                    <a:pt x="2037" y="339"/>
                    <a:pt x="2048" y="364"/>
                    <a:pt x="2062" y="398"/>
                  </a:cubicBezTo>
                  <a:cubicBezTo>
                    <a:pt x="2048" y="398"/>
                    <a:pt x="2037" y="409"/>
                    <a:pt x="2026" y="409"/>
                  </a:cubicBezTo>
                  <a:cubicBezTo>
                    <a:pt x="2014" y="386"/>
                    <a:pt x="2003" y="350"/>
                    <a:pt x="1992" y="328"/>
                  </a:cubicBezTo>
                  <a:cubicBezTo>
                    <a:pt x="1978" y="316"/>
                    <a:pt x="1992" y="305"/>
                    <a:pt x="1992" y="305"/>
                  </a:cubicBezTo>
                  <a:cubicBezTo>
                    <a:pt x="1996" y="302"/>
                    <a:pt x="2000" y="300"/>
                    <a:pt x="2003" y="300"/>
                  </a:cubicBezTo>
                  <a:close/>
                  <a:moveTo>
                    <a:pt x="1573" y="526"/>
                  </a:moveTo>
                  <a:cubicBezTo>
                    <a:pt x="1584" y="537"/>
                    <a:pt x="1595" y="560"/>
                    <a:pt x="1607" y="574"/>
                  </a:cubicBezTo>
                  <a:cubicBezTo>
                    <a:pt x="1595" y="596"/>
                    <a:pt x="1595" y="607"/>
                    <a:pt x="1584" y="629"/>
                  </a:cubicBezTo>
                  <a:cubicBezTo>
                    <a:pt x="1573" y="607"/>
                    <a:pt x="1559" y="596"/>
                    <a:pt x="1548" y="585"/>
                  </a:cubicBezTo>
                  <a:cubicBezTo>
                    <a:pt x="1548" y="574"/>
                    <a:pt x="1559" y="548"/>
                    <a:pt x="1573" y="526"/>
                  </a:cubicBezTo>
                  <a:close/>
                  <a:moveTo>
                    <a:pt x="1375" y="805"/>
                  </a:moveTo>
                  <a:cubicBezTo>
                    <a:pt x="1397" y="828"/>
                    <a:pt x="1419" y="839"/>
                    <a:pt x="1456" y="864"/>
                  </a:cubicBezTo>
                  <a:cubicBezTo>
                    <a:pt x="1445" y="875"/>
                    <a:pt x="1445" y="886"/>
                    <a:pt x="1433" y="898"/>
                  </a:cubicBezTo>
                  <a:cubicBezTo>
                    <a:pt x="1408" y="875"/>
                    <a:pt x="1386" y="864"/>
                    <a:pt x="1364" y="839"/>
                  </a:cubicBezTo>
                  <a:cubicBezTo>
                    <a:pt x="1364" y="839"/>
                    <a:pt x="1364" y="817"/>
                    <a:pt x="1375" y="805"/>
                  </a:cubicBezTo>
                  <a:close/>
                  <a:moveTo>
                    <a:pt x="768" y="886"/>
                  </a:moveTo>
                  <a:cubicBezTo>
                    <a:pt x="805" y="898"/>
                    <a:pt x="838" y="909"/>
                    <a:pt x="875" y="923"/>
                  </a:cubicBezTo>
                  <a:cubicBezTo>
                    <a:pt x="875" y="934"/>
                    <a:pt x="886" y="934"/>
                    <a:pt x="886" y="945"/>
                  </a:cubicBezTo>
                  <a:cubicBezTo>
                    <a:pt x="875" y="956"/>
                    <a:pt x="861" y="967"/>
                    <a:pt x="849" y="967"/>
                  </a:cubicBezTo>
                  <a:cubicBezTo>
                    <a:pt x="827" y="945"/>
                    <a:pt x="791" y="923"/>
                    <a:pt x="757" y="909"/>
                  </a:cubicBezTo>
                  <a:lnTo>
                    <a:pt x="768" y="886"/>
                  </a:lnTo>
                  <a:close/>
                  <a:moveTo>
                    <a:pt x="735" y="1004"/>
                  </a:moveTo>
                  <a:cubicBezTo>
                    <a:pt x="757" y="1026"/>
                    <a:pt x="780" y="1037"/>
                    <a:pt x="805" y="1074"/>
                  </a:cubicBezTo>
                  <a:cubicBezTo>
                    <a:pt x="791" y="1085"/>
                    <a:pt x="791" y="1096"/>
                    <a:pt x="780" y="1096"/>
                  </a:cubicBezTo>
                  <a:cubicBezTo>
                    <a:pt x="757" y="1074"/>
                    <a:pt x="735" y="1048"/>
                    <a:pt x="721" y="1026"/>
                  </a:cubicBezTo>
                  <a:cubicBezTo>
                    <a:pt x="710" y="1026"/>
                    <a:pt x="735" y="1015"/>
                    <a:pt x="735" y="1004"/>
                  </a:cubicBezTo>
                  <a:close/>
                  <a:moveTo>
                    <a:pt x="2188" y="1"/>
                  </a:moveTo>
                  <a:cubicBezTo>
                    <a:pt x="2143" y="26"/>
                    <a:pt x="2095" y="59"/>
                    <a:pt x="2048" y="71"/>
                  </a:cubicBezTo>
                  <a:cubicBezTo>
                    <a:pt x="1978" y="96"/>
                    <a:pt x="1897" y="129"/>
                    <a:pt x="1816" y="154"/>
                  </a:cubicBezTo>
                  <a:cubicBezTo>
                    <a:pt x="1769" y="166"/>
                    <a:pt x="1724" y="177"/>
                    <a:pt x="1688" y="188"/>
                  </a:cubicBezTo>
                  <a:cubicBezTo>
                    <a:pt x="1305" y="269"/>
                    <a:pt x="919" y="364"/>
                    <a:pt x="537" y="445"/>
                  </a:cubicBezTo>
                  <a:cubicBezTo>
                    <a:pt x="413" y="469"/>
                    <a:pt x="295" y="494"/>
                    <a:pt x="168" y="494"/>
                  </a:cubicBezTo>
                  <a:cubicBezTo>
                    <a:pt x="114" y="494"/>
                    <a:pt x="59" y="489"/>
                    <a:pt x="0" y="479"/>
                  </a:cubicBezTo>
                  <a:lnTo>
                    <a:pt x="0" y="479"/>
                  </a:lnTo>
                  <a:cubicBezTo>
                    <a:pt x="23" y="574"/>
                    <a:pt x="37" y="666"/>
                    <a:pt x="59" y="758"/>
                  </a:cubicBezTo>
                  <a:cubicBezTo>
                    <a:pt x="118" y="967"/>
                    <a:pt x="246" y="1107"/>
                    <a:pt x="478" y="1166"/>
                  </a:cubicBezTo>
                  <a:cubicBezTo>
                    <a:pt x="665" y="1202"/>
                    <a:pt x="861" y="1236"/>
                    <a:pt x="1059" y="1236"/>
                  </a:cubicBezTo>
                  <a:cubicBezTo>
                    <a:pt x="1107" y="1236"/>
                    <a:pt x="1165" y="1236"/>
                    <a:pt x="1210" y="1247"/>
                  </a:cubicBezTo>
                  <a:cubicBezTo>
                    <a:pt x="1269" y="1258"/>
                    <a:pt x="1305" y="1294"/>
                    <a:pt x="1327" y="1364"/>
                  </a:cubicBezTo>
                  <a:cubicBezTo>
                    <a:pt x="1419" y="1831"/>
                    <a:pt x="1526" y="2294"/>
                    <a:pt x="1618" y="2761"/>
                  </a:cubicBezTo>
                  <a:cubicBezTo>
                    <a:pt x="1629" y="2808"/>
                    <a:pt x="1643" y="2842"/>
                    <a:pt x="1654" y="2889"/>
                  </a:cubicBezTo>
                  <a:lnTo>
                    <a:pt x="1688" y="2889"/>
                  </a:lnTo>
                  <a:cubicBezTo>
                    <a:pt x="1688" y="2889"/>
                    <a:pt x="1699" y="2889"/>
                    <a:pt x="1699" y="2878"/>
                  </a:cubicBezTo>
                  <a:lnTo>
                    <a:pt x="1408" y="1585"/>
                  </a:lnTo>
                  <a:lnTo>
                    <a:pt x="1364" y="1342"/>
                  </a:lnTo>
                  <a:lnTo>
                    <a:pt x="1350" y="1328"/>
                  </a:lnTo>
                  <a:cubicBezTo>
                    <a:pt x="1338" y="1272"/>
                    <a:pt x="1375" y="1224"/>
                    <a:pt x="1419" y="1202"/>
                  </a:cubicBezTo>
                  <a:cubicBezTo>
                    <a:pt x="1456" y="1166"/>
                    <a:pt x="1503" y="1155"/>
                    <a:pt x="1548" y="1132"/>
                  </a:cubicBezTo>
                  <a:cubicBezTo>
                    <a:pt x="1746" y="1037"/>
                    <a:pt x="1933" y="923"/>
                    <a:pt x="2107" y="783"/>
                  </a:cubicBezTo>
                  <a:cubicBezTo>
                    <a:pt x="2202" y="699"/>
                    <a:pt x="2246" y="596"/>
                    <a:pt x="2257" y="479"/>
                  </a:cubicBezTo>
                  <a:cubicBezTo>
                    <a:pt x="2271" y="420"/>
                    <a:pt x="2271" y="364"/>
                    <a:pt x="2257" y="316"/>
                  </a:cubicBezTo>
                  <a:cubicBezTo>
                    <a:pt x="2246" y="210"/>
                    <a:pt x="2235" y="107"/>
                    <a:pt x="2188" y="1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6705;p65"/>
            <p:cNvSpPr/>
            <p:nvPr/>
          </p:nvSpPr>
          <p:spPr>
            <a:xfrm>
              <a:off x="3576086" y="523981"/>
              <a:ext cx="95990" cy="112102"/>
            </a:xfrm>
            <a:custGeom>
              <a:avLst/>
              <a:gdLst/>
              <a:ahLst/>
              <a:cxnLst/>
              <a:rect l="l" t="t" r="r" b="b"/>
              <a:pathLst>
                <a:path w="1269" h="1482" extrusionOk="0">
                  <a:moveTo>
                    <a:pt x="81" y="188"/>
                  </a:moveTo>
                  <a:cubicBezTo>
                    <a:pt x="106" y="210"/>
                    <a:pt x="117" y="224"/>
                    <a:pt x="129" y="246"/>
                  </a:cubicBezTo>
                  <a:lnTo>
                    <a:pt x="129" y="258"/>
                  </a:lnTo>
                  <a:cubicBezTo>
                    <a:pt x="129" y="269"/>
                    <a:pt x="117" y="269"/>
                    <a:pt x="117" y="269"/>
                  </a:cubicBezTo>
                  <a:cubicBezTo>
                    <a:pt x="117" y="280"/>
                    <a:pt x="117" y="294"/>
                    <a:pt x="106" y="305"/>
                  </a:cubicBezTo>
                  <a:cubicBezTo>
                    <a:pt x="92" y="294"/>
                    <a:pt x="81" y="269"/>
                    <a:pt x="70" y="258"/>
                  </a:cubicBezTo>
                  <a:lnTo>
                    <a:pt x="70" y="246"/>
                  </a:lnTo>
                  <a:lnTo>
                    <a:pt x="70" y="235"/>
                  </a:lnTo>
                  <a:cubicBezTo>
                    <a:pt x="81" y="224"/>
                    <a:pt x="81" y="199"/>
                    <a:pt x="81" y="188"/>
                  </a:cubicBezTo>
                  <a:close/>
                  <a:moveTo>
                    <a:pt x="151" y="456"/>
                  </a:moveTo>
                  <a:cubicBezTo>
                    <a:pt x="151" y="467"/>
                    <a:pt x="162" y="478"/>
                    <a:pt x="176" y="503"/>
                  </a:cubicBezTo>
                  <a:lnTo>
                    <a:pt x="176" y="515"/>
                  </a:lnTo>
                  <a:lnTo>
                    <a:pt x="187" y="515"/>
                  </a:lnTo>
                  <a:cubicBezTo>
                    <a:pt x="187" y="537"/>
                    <a:pt x="176" y="559"/>
                    <a:pt x="176" y="573"/>
                  </a:cubicBezTo>
                  <a:cubicBezTo>
                    <a:pt x="162" y="559"/>
                    <a:pt x="151" y="537"/>
                    <a:pt x="140" y="515"/>
                  </a:cubicBezTo>
                  <a:lnTo>
                    <a:pt x="129" y="515"/>
                  </a:lnTo>
                  <a:cubicBezTo>
                    <a:pt x="140" y="490"/>
                    <a:pt x="140" y="478"/>
                    <a:pt x="151" y="456"/>
                  </a:cubicBezTo>
                  <a:close/>
                  <a:moveTo>
                    <a:pt x="0" y="1"/>
                  </a:moveTo>
                  <a:lnTo>
                    <a:pt x="59" y="224"/>
                  </a:lnTo>
                  <a:lnTo>
                    <a:pt x="338" y="1481"/>
                  </a:lnTo>
                  <a:cubicBezTo>
                    <a:pt x="397" y="1467"/>
                    <a:pt x="455" y="1456"/>
                    <a:pt x="511" y="1445"/>
                  </a:cubicBezTo>
                  <a:cubicBezTo>
                    <a:pt x="548" y="1434"/>
                    <a:pt x="595" y="1434"/>
                    <a:pt x="629" y="1434"/>
                  </a:cubicBezTo>
                  <a:cubicBezTo>
                    <a:pt x="690" y="1427"/>
                    <a:pt x="754" y="1421"/>
                    <a:pt x="818" y="1421"/>
                  </a:cubicBezTo>
                  <a:cubicBezTo>
                    <a:pt x="864" y="1421"/>
                    <a:pt x="911" y="1424"/>
                    <a:pt x="955" y="1434"/>
                  </a:cubicBezTo>
                  <a:cubicBezTo>
                    <a:pt x="966" y="1435"/>
                    <a:pt x="976" y="1436"/>
                    <a:pt x="985" y="1436"/>
                  </a:cubicBezTo>
                  <a:cubicBezTo>
                    <a:pt x="1045" y="1436"/>
                    <a:pt x="1075" y="1405"/>
                    <a:pt x="1106" y="1364"/>
                  </a:cubicBezTo>
                  <a:cubicBezTo>
                    <a:pt x="1210" y="1235"/>
                    <a:pt x="1268" y="1085"/>
                    <a:pt x="1257" y="909"/>
                  </a:cubicBezTo>
                  <a:cubicBezTo>
                    <a:pt x="1257" y="794"/>
                    <a:pt x="1246" y="666"/>
                    <a:pt x="1210" y="537"/>
                  </a:cubicBezTo>
                  <a:cubicBezTo>
                    <a:pt x="1154" y="316"/>
                    <a:pt x="1025" y="165"/>
                    <a:pt x="791" y="107"/>
                  </a:cubicBezTo>
                  <a:cubicBezTo>
                    <a:pt x="606" y="70"/>
                    <a:pt x="408" y="37"/>
                    <a:pt x="210" y="37"/>
                  </a:cubicBezTo>
                  <a:cubicBezTo>
                    <a:pt x="162" y="37"/>
                    <a:pt x="117" y="37"/>
                    <a:pt x="70" y="26"/>
                  </a:cubicBezTo>
                  <a:cubicBezTo>
                    <a:pt x="48" y="26"/>
                    <a:pt x="22" y="15"/>
                    <a:pt x="0" y="1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6706;p65"/>
            <p:cNvSpPr/>
            <p:nvPr/>
          </p:nvSpPr>
          <p:spPr>
            <a:xfrm>
              <a:off x="3472082" y="415439"/>
              <a:ext cx="160438" cy="37443"/>
            </a:xfrm>
            <a:custGeom>
              <a:avLst/>
              <a:gdLst/>
              <a:ahLst/>
              <a:cxnLst/>
              <a:rect l="l" t="t" r="r" b="b"/>
              <a:pathLst>
                <a:path w="2121" h="495" extrusionOk="0">
                  <a:moveTo>
                    <a:pt x="2051" y="0"/>
                  </a:moveTo>
                  <a:cubicBezTo>
                    <a:pt x="1655" y="0"/>
                    <a:pt x="274" y="288"/>
                    <a:pt x="1" y="483"/>
                  </a:cubicBezTo>
                  <a:cubicBezTo>
                    <a:pt x="26" y="483"/>
                    <a:pt x="48" y="494"/>
                    <a:pt x="59" y="494"/>
                  </a:cubicBezTo>
                  <a:cubicBezTo>
                    <a:pt x="100" y="489"/>
                    <a:pt x="137" y="489"/>
                    <a:pt x="176" y="489"/>
                  </a:cubicBezTo>
                  <a:cubicBezTo>
                    <a:pt x="214" y="489"/>
                    <a:pt x="252" y="489"/>
                    <a:pt x="294" y="483"/>
                  </a:cubicBezTo>
                  <a:cubicBezTo>
                    <a:pt x="839" y="388"/>
                    <a:pt x="1386" y="262"/>
                    <a:pt x="1923" y="109"/>
                  </a:cubicBezTo>
                  <a:cubicBezTo>
                    <a:pt x="1992" y="86"/>
                    <a:pt x="2062" y="53"/>
                    <a:pt x="2121" y="28"/>
                  </a:cubicBezTo>
                  <a:lnTo>
                    <a:pt x="2121" y="5"/>
                  </a:lnTo>
                  <a:cubicBezTo>
                    <a:pt x="2103" y="2"/>
                    <a:pt x="2080" y="0"/>
                    <a:pt x="2051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6707;p65"/>
            <p:cNvSpPr/>
            <p:nvPr/>
          </p:nvSpPr>
          <p:spPr>
            <a:xfrm>
              <a:off x="3472082" y="415439"/>
              <a:ext cx="160438" cy="37443"/>
            </a:xfrm>
            <a:custGeom>
              <a:avLst/>
              <a:gdLst/>
              <a:ahLst/>
              <a:cxnLst/>
              <a:rect l="l" t="t" r="r" b="b"/>
              <a:pathLst>
                <a:path w="2121" h="495" extrusionOk="0">
                  <a:moveTo>
                    <a:pt x="2051" y="0"/>
                  </a:moveTo>
                  <a:cubicBezTo>
                    <a:pt x="1655" y="0"/>
                    <a:pt x="274" y="288"/>
                    <a:pt x="1" y="483"/>
                  </a:cubicBezTo>
                  <a:cubicBezTo>
                    <a:pt x="26" y="483"/>
                    <a:pt x="48" y="494"/>
                    <a:pt x="59" y="494"/>
                  </a:cubicBezTo>
                  <a:cubicBezTo>
                    <a:pt x="100" y="489"/>
                    <a:pt x="137" y="489"/>
                    <a:pt x="176" y="489"/>
                  </a:cubicBezTo>
                  <a:cubicBezTo>
                    <a:pt x="214" y="489"/>
                    <a:pt x="252" y="489"/>
                    <a:pt x="294" y="483"/>
                  </a:cubicBezTo>
                  <a:cubicBezTo>
                    <a:pt x="839" y="388"/>
                    <a:pt x="1386" y="262"/>
                    <a:pt x="1923" y="109"/>
                  </a:cubicBezTo>
                  <a:cubicBezTo>
                    <a:pt x="1992" y="86"/>
                    <a:pt x="2062" y="53"/>
                    <a:pt x="2121" y="28"/>
                  </a:cubicBezTo>
                  <a:lnTo>
                    <a:pt x="2121" y="5"/>
                  </a:lnTo>
                  <a:cubicBezTo>
                    <a:pt x="2103" y="2"/>
                    <a:pt x="2080" y="0"/>
                    <a:pt x="2051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6708;p65"/>
            <p:cNvSpPr/>
            <p:nvPr/>
          </p:nvSpPr>
          <p:spPr>
            <a:xfrm>
              <a:off x="3554075" y="634566"/>
              <a:ext cx="95990" cy="24281"/>
            </a:xfrm>
            <a:custGeom>
              <a:avLst/>
              <a:gdLst/>
              <a:ahLst/>
              <a:cxnLst/>
              <a:rect l="l" t="t" r="r" b="b"/>
              <a:pathLst>
                <a:path w="1269" h="321" extrusionOk="0">
                  <a:moveTo>
                    <a:pt x="1108" y="0"/>
                  </a:moveTo>
                  <a:cubicBezTo>
                    <a:pt x="757" y="0"/>
                    <a:pt x="118" y="173"/>
                    <a:pt x="1" y="321"/>
                  </a:cubicBezTo>
                  <a:cubicBezTo>
                    <a:pt x="82" y="310"/>
                    <a:pt x="163" y="310"/>
                    <a:pt x="232" y="299"/>
                  </a:cubicBezTo>
                  <a:cubicBezTo>
                    <a:pt x="501" y="240"/>
                    <a:pt x="758" y="181"/>
                    <a:pt x="1026" y="123"/>
                  </a:cubicBezTo>
                  <a:cubicBezTo>
                    <a:pt x="1107" y="100"/>
                    <a:pt x="1177" y="53"/>
                    <a:pt x="1269" y="19"/>
                  </a:cubicBezTo>
                  <a:cubicBezTo>
                    <a:pt x="1229" y="6"/>
                    <a:pt x="1173" y="0"/>
                    <a:pt x="1108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6709;p65"/>
            <p:cNvSpPr/>
            <p:nvPr/>
          </p:nvSpPr>
          <p:spPr>
            <a:xfrm>
              <a:off x="3554075" y="634566"/>
              <a:ext cx="95990" cy="24281"/>
            </a:xfrm>
            <a:custGeom>
              <a:avLst/>
              <a:gdLst/>
              <a:ahLst/>
              <a:cxnLst/>
              <a:rect l="l" t="t" r="r" b="b"/>
              <a:pathLst>
                <a:path w="1269" h="321" extrusionOk="0">
                  <a:moveTo>
                    <a:pt x="1108" y="0"/>
                  </a:moveTo>
                  <a:cubicBezTo>
                    <a:pt x="757" y="0"/>
                    <a:pt x="118" y="173"/>
                    <a:pt x="1" y="321"/>
                  </a:cubicBezTo>
                  <a:cubicBezTo>
                    <a:pt x="82" y="310"/>
                    <a:pt x="163" y="310"/>
                    <a:pt x="232" y="299"/>
                  </a:cubicBezTo>
                  <a:cubicBezTo>
                    <a:pt x="501" y="240"/>
                    <a:pt x="758" y="181"/>
                    <a:pt x="1026" y="123"/>
                  </a:cubicBezTo>
                  <a:cubicBezTo>
                    <a:pt x="1107" y="100"/>
                    <a:pt x="1177" y="53"/>
                    <a:pt x="1269" y="19"/>
                  </a:cubicBezTo>
                  <a:cubicBezTo>
                    <a:pt x="1229" y="6"/>
                    <a:pt x="1173" y="0"/>
                    <a:pt x="1108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6710;p65"/>
            <p:cNvSpPr/>
            <p:nvPr/>
          </p:nvSpPr>
          <p:spPr>
            <a:xfrm>
              <a:off x="3575178" y="649089"/>
              <a:ext cx="48487" cy="27307"/>
            </a:xfrm>
            <a:custGeom>
              <a:avLst/>
              <a:gdLst/>
              <a:ahLst/>
              <a:cxnLst/>
              <a:rect l="l" t="t" r="r" b="b"/>
              <a:pathLst>
                <a:path w="641" h="361" extrusionOk="0">
                  <a:moveTo>
                    <a:pt x="641" y="0"/>
                  </a:moveTo>
                  <a:lnTo>
                    <a:pt x="641" y="0"/>
                  </a:lnTo>
                  <a:cubicBezTo>
                    <a:pt x="431" y="37"/>
                    <a:pt x="222" y="81"/>
                    <a:pt x="1" y="129"/>
                  </a:cubicBezTo>
                  <a:cubicBezTo>
                    <a:pt x="12" y="140"/>
                    <a:pt x="12" y="140"/>
                    <a:pt x="23" y="140"/>
                  </a:cubicBezTo>
                  <a:cubicBezTo>
                    <a:pt x="129" y="176"/>
                    <a:pt x="222" y="221"/>
                    <a:pt x="258" y="339"/>
                  </a:cubicBezTo>
                  <a:cubicBezTo>
                    <a:pt x="258" y="350"/>
                    <a:pt x="280" y="361"/>
                    <a:pt x="303" y="361"/>
                  </a:cubicBezTo>
                  <a:cubicBezTo>
                    <a:pt x="350" y="350"/>
                    <a:pt x="409" y="339"/>
                    <a:pt x="467" y="327"/>
                  </a:cubicBezTo>
                  <a:cubicBezTo>
                    <a:pt x="490" y="316"/>
                    <a:pt x="501" y="302"/>
                    <a:pt x="501" y="280"/>
                  </a:cubicBezTo>
                  <a:cubicBezTo>
                    <a:pt x="490" y="210"/>
                    <a:pt x="512" y="163"/>
                    <a:pt x="548" y="107"/>
                  </a:cubicBezTo>
                  <a:cubicBezTo>
                    <a:pt x="582" y="70"/>
                    <a:pt x="607" y="37"/>
                    <a:pt x="641" y="0"/>
                  </a:cubicBezTo>
                  <a:close/>
                </a:path>
              </a:pathLst>
            </a:custGeom>
            <a:solidFill>
              <a:srgbClr val="B8E8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6711;p65"/>
            <p:cNvSpPr/>
            <p:nvPr/>
          </p:nvSpPr>
          <p:spPr>
            <a:xfrm>
              <a:off x="3575178" y="649089"/>
              <a:ext cx="48487" cy="27307"/>
            </a:xfrm>
            <a:custGeom>
              <a:avLst/>
              <a:gdLst/>
              <a:ahLst/>
              <a:cxnLst/>
              <a:rect l="l" t="t" r="r" b="b"/>
              <a:pathLst>
                <a:path w="641" h="361" extrusionOk="0">
                  <a:moveTo>
                    <a:pt x="641" y="0"/>
                  </a:moveTo>
                  <a:lnTo>
                    <a:pt x="641" y="0"/>
                  </a:lnTo>
                  <a:cubicBezTo>
                    <a:pt x="431" y="37"/>
                    <a:pt x="222" y="81"/>
                    <a:pt x="1" y="129"/>
                  </a:cubicBezTo>
                  <a:cubicBezTo>
                    <a:pt x="12" y="140"/>
                    <a:pt x="12" y="140"/>
                    <a:pt x="23" y="140"/>
                  </a:cubicBezTo>
                  <a:cubicBezTo>
                    <a:pt x="129" y="176"/>
                    <a:pt x="222" y="221"/>
                    <a:pt x="258" y="339"/>
                  </a:cubicBezTo>
                  <a:cubicBezTo>
                    <a:pt x="258" y="350"/>
                    <a:pt x="280" y="361"/>
                    <a:pt x="303" y="361"/>
                  </a:cubicBezTo>
                  <a:cubicBezTo>
                    <a:pt x="350" y="350"/>
                    <a:pt x="409" y="339"/>
                    <a:pt x="467" y="327"/>
                  </a:cubicBezTo>
                  <a:cubicBezTo>
                    <a:pt x="490" y="316"/>
                    <a:pt x="501" y="302"/>
                    <a:pt x="501" y="280"/>
                  </a:cubicBezTo>
                  <a:cubicBezTo>
                    <a:pt x="490" y="210"/>
                    <a:pt x="512" y="163"/>
                    <a:pt x="548" y="107"/>
                  </a:cubicBezTo>
                  <a:cubicBezTo>
                    <a:pt x="582" y="70"/>
                    <a:pt x="607" y="37"/>
                    <a:pt x="641" y="0"/>
                  </a:cubicBezTo>
                  <a:close/>
                </a:path>
              </a:pathLst>
            </a:custGeom>
            <a:solidFill>
              <a:srgbClr val="F3B6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6712;p65"/>
            <p:cNvSpPr/>
            <p:nvPr/>
          </p:nvSpPr>
          <p:spPr>
            <a:xfrm>
              <a:off x="3484562" y="501138"/>
              <a:ext cx="21180" cy="69667"/>
            </a:xfrm>
            <a:custGeom>
              <a:avLst/>
              <a:gdLst/>
              <a:ahLst/>
              <a:cxnLst/>
              <a:rect l="l" t="t" r="r" b="b"/>
              <a:pathLst>
                <a:path w="280" h="921" extrusionOk="0">
                  <a:moveTo>
                    <a:pt x="0" y="1"/>
                  </a:moveTo>
                  <a:lnTo>
                    <a:pt x="0" y="1"/>
                  </a:lnTo>
                  <a:cubicBezTo>
                    <a:pt x="70" y="303"/>
                    <a:pt x="129" y="618"/>
                    <a:pt x="199" y="920"/>
                  </a:cubicBezTo>
                  <a:cubicBezTo>
                    <a:pt x="221" y="875"/>
                    <a:pt x="255" y="828"/>
                    <a:pt x="280" y="792"/>
                  </a:cubicBezTo>
                  <a:cubicBezTo>
                    <a:pt x="221" y="560"/>
                    <a:pt x="174" y="328"/>
                    <a:pt x="140" y="93"/>
                  </a:cubicBezTo>
                  <a:cubicBezTo>
                    <a:pt x="81" y="60"/>
                    <a:pt x="45" y="37"/>
                    <a:pt x="0" y="1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6713;p65"/>
            <p:cNvSpPr/>
            <p:nvPr/>
          </p:nvSpPr>
          <p:spPr>
            <a:xfrm>
              <a:off x="3636900" y="466949"/>
              <a:ext cx="21180" cy="70423"/>
            </a:xfrm>
            <a:custGeom>
              <a:avLst/>
              <a:gdLst/>
              <a:ahLst/>
              <a:cxnLst/>
              <a:rect l="l" t="t" r="r" b="b"/>
              <a:pathLst>
                <a:path w="280" h="931" extrusionOk="0">
                  <a:moveTo>
                    <a:pt x="82" y="0"/>
                  </a:moveTo>
                  <a:cubicBezTo>
                    <a:pt x="56" y="23"/>
                    <a:pt x="45" y="56"/>
                    <a:pt x="34" y="70"/>
                  </a:cubicBezTo>
                  <a:cubicBezTo>
                    <a:pt x="23" y="93"/>
                    <a:pt x="1" y="115"/>
                    <a:pt x="1" y="126"/>
                  </a:cubicBezTo>
                  <a:cubicBezTo>
                    <a:pt x="56" y="372"/>
                    <a:pt x="104" y="615"/>
                    <a:pt x="140" y="824"/>
                  </a:cubicBezTo>
                  <a:cubicBezTo>
                    <a:pt x="196" y="872"/>
                    <a:pt x="233" y="908"/>
                    <a:pt x="280" y="931"/>
                  </a:cubicBezTo>
                  <a:cubicBezTo>
                    <a:pt x="210" y="629"/>
                    <a:pt x="151" y="313"/>
                    <a:pt x="82" y="0"/>
                  </a:cubicBezTo>
                  <a:close/>
                </a:path>
              </a:pathLst>
            </a:custGeom>
            <a:solidFill>
              <a:srgbClr val="F4D0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6714;p65"/>
            <p:cNvSpPr/>
            <p:nvPr/>
          </p:nvSpPr>
          <p:spPr>
            <a:xfrm>
              <a:off x="3387593" y="259017"/>
              <a:ext cx="367320" cy="520874"/>
            </a:xfrm>
            <a:custGeom>
              <a:avLst/>
              <a:gdLst/>
              <a:ahLst/>
              <a:cxnLst/>
              <a:rect l="l" t="t" r="r" b="b"/>
              <a:pathLst>
                <a:path w="4856" h="6886" extrusionOk="0">
                  <a:moveTo>
                    <a:pt x="2514" y="48"/>
                  </a:moveTo>
                  <a:cubicBezTo>
                    <a:pt x="2528" y="48"/>
                    <a:pt x="2551" y="59"/>
                    <a:pt x="2562" y="70"/>
                  </a:cubicBezTo>
                  <a:cubicBezTo>
                    <a:pt x="2609" y="129"/>
                    <a:pt x="2643" y="188"/>
                    <a:pt x="2690" y="257"/>
                  </a:cubicBezTo>
                  <a:cubicBezTo>
                    <a:pt x="2084" y="386"/>
                    <a:pt x="1503" y="514"/>
                    <a:pt x="886" y="640"/>
                  </a:cubicBezTo>
                  <a:cubicBezTo>
                    <a:pt x="908" y="559"/>
                    <a:pt x="922" y="478"/>
                    <a:pt x="944" y="397"/>
                  </a:cubicBezTo>
                  <a:cubicBezTo>
                    <a:pt x="944" y="386"/>
                    <a:pt x="967" y="375"/>
                    <a:pt x="978" y="375"/>
                  </a:cubicBezTo>
                  <a:cubicBezTo>
                    <a:pt x="1492" y="269"/>
                    <a:pt x="2003" y="165"/>
                    <a:pt x="2514" y="48"/>
                  </a:cubicBezTo>
                  <a:close/>
                  <a:moveTo>
                    <a:pt x="3529" y="140"/>
                  </a:moveTo>
                  <a:cubicBezTo>
                    <a:pt x="3506" y="199"/>
                    <a:pt x="3481" y="235"/>
                    <a:pt x="3459" y="280"/>
                  </a:cubicBezTo>
                  <a:cubicBezTo>
                    <a:pt x="3447" y="291"/>
                    <a:pt x="3436" y="291"/>
                    <a:pt x="3436" y="291"/>
                  </a:cubicBezTo>
                  <a:cubicBezTo>
                    <a:pt x="2889" y="408"/>
                    <a:pt x="2352" y="514"/>
                    <a:pt x="1816" y="629"/>
                  </a:cubicBezTo>
                  <a:cubicBezTo>
                    <a:pt x="1316" y="735"/>
                    <a:pt x="816" y="838"/>
                    <a:pt x="316" y="956"/>
                  </a:cubicBezTo>
                  <a:cubicBezTo>
                    <a:pt x="297" y="960"/>
                    <a:pt x="279" y="962"/>
                    <a:pt x="263" y="962"/>
                  </a:cubicBezTo>
                  <a:cubicBezTo>
                    <a:pt x="189" y="962"/>
                    <a:pt x="141" y="923"/>
                    <a:pt x="84" y="875"/>
                  </a:cubicBezTo>
                  <a:cubicBezTo>
                    <a:pt x="1235" y="629"/>
                    <a:pt x="2375" y="386"/>
                    <a:pt x="3529" y="140"/>
                  </a:cubicBezTo>
                  <a:close/>
                  <a:moveTo>
                    <a:pt x="3098" y="419"/>
                  </a:moveTo>
                  <a:lnTo>
                    <a:pt x="3098" y="419"/>
                  </a:lnTo>
                  <a:cubicBezTo>
                    <a:pt x="3062" y="489"/>
                    <a:pt x="3040" y="548"/>
                    <a:pt x="3017" y="595"/>
                  </a:cubicBezTo>
                  <a:cubicBezTo>
                    <a:pt x="3003" y="607"/>
                    <a:pt x="2981" y="607"/>
                    <a:pt x="2970" y="618"/>
                  </a:cubicBezTo>
                  <a:cubicBezTo>
                    <a:pt x="2598" y="688"/>
                    <a:pt x="2235" y="769"/>
                    <a:pt x="1875" y="850"/>
                  </a:cubicBezTo>
                  <a:cubicBezTo>
                    <a:pt x="1514" y="920"/>
                    <a:pt x="1154" y="1003"/>
                    <a:pt x="794" y="1073"/>
                  </a:cubicBezTo>
                  <a:cubicBezTo>
                    <a:pt x="781" y="1077"/>
                    <a:pt x="769" y="1080"/>
                    <a:pt x="759" y="1080"/>
                  </a:cubicBezTo>
                  <a:cubicBezTo>
                    <a:pt x="739" y="1080"/>
                    <a:pt x="722" y="1071"/>
                    <a:pt x="699" y="1048"/>
                  </a:cubicBezTo>
                  <a:cubicBezTo>
                    <a:pt x="676" y="1014"/>
                    <a:pt x="643" y="989"/>
                    <a:pt x="595" y="956"/>
                  </a:cubicBezTo>
                  <a:cubicBezTo>
                    <a:pt x="1433" y="780"/>
                    <a:pt x="2260" y="607"/>
                    <a:pt x="3098" y="419"/>
                  </a:cubicBezTo>
                  <a:close/>
                  <a:moveTo>
                    <a:pt x="2039" y="875"/>
                  </a:moveTo>
                  <a:cubicBezTo>
                    <a:pt x="2051" y="908"/>
                    <a:pt x="2051" y="945"/>
                    <a:pt x="2073" y="967"/>
                  </a:cubicBezTo>
                  <a:cubicBezTo>
                    <a:pt x="2095" y="1014"/>
                    <a:pt x="2143" y="1048"/>
                    <a:pt x="2179" y="1084"/>
                  </a:cubicBezTo>
                  <a:cubicBezTo>
                    <a:pt x="2235" y="1129"/>
                    <a:pt x="2283" y="1177"/>
                    <a:pt x="2294" y="1258"/>
                  </a:cubicBezTo>
                  <a:cubicBezTo>
                    <a:pt x="2084" y="1305"/>
                    <a:pt x="1875" y="1353"/>
                    <a:pt x="1654" y="1397"/>
                  </a:cubicBezTo>
                  <a:cubicBezTo>
                    <a:pt x="1643" y="1327"/>
                    <a:pt x="1654" y="1258"/>
                    <a:pt x="1690" y="1199"/>
                  </a:cubicBezTo>
                  <a:cubicBezTo>
                    <a:pt x="1701" y="1165"/>
                    <a:pt x="1724" y="1143"/>
                    <a:pt x="1735" y="1107"/>
                  </a:cubicBezTo>
                  <a:cubicBezTo>
                    <a:pt x="1746" y="1048"/>
                    <a:pt x="1746" y="989"/>
                    <a:pt x="1746" y="933"/>
                  </a:cubicBezTo>
                  <a:cubicBezTo>
                    <a:pt x="1841" y="920"/>
                    <a:pt x="1933" y="897"/>
                    <a:pt x="2039" y="875"/>
                  </a:cubicBezTo>
                  <a:close/>
                  <a:moveTo>
                    <a:pt x="2760" y="710"/>
                  </a:moveTo>
                  <a:cubicBezTo>
                    <a:pt x="2760" y="710"/>
                    <a:pt x="2771" y="710"/>
                    <a:pt x="2783" y="724"/>
                  </a:cubicBezTo>
                  <a:cubicBezTo>
                    <a:pt x="2841" y="1014"/>
                    <a:pt x="2911" y="1316"/>
                    <a:pt x="2970" y="1607"/>
                  </a:cubicBezTo>
                  <a:cubicBezTo>
                    <a:pt x="2900" y="1596"/>
                    <a:pt x="2841" y="1573"/>
                    <a:pt x="2771" y="1562"/>
                  </a:cubicBezTo>
                  <a:cubicBezTo>
                    <a:pt x="2744" y="1557"/>
                    <a:pt x="2717" y="1556"/>
                    <a:pt x="2690" y="1556"/>
                  </a:cubicBezTo>
                  <a:cubicBezTo>
                    <a:pt x="2636" y="1556"/>
                    <a:pt x="2582" y="1562"/>
                    <a:pt x="2528" y="1562"/>
                  </a:cubicBezTo>
                  <a:cubicBezTo>
                    <a:pt x="2433" y="1548"/>
                    <a:pt x="2341" y="1537"/>
                    <a:pt x="2260" y="1492"/>
                  </a:cubicBezTo>
                  <a:cubicBezTo>
                    <a:pt x="2213" y="1456"/>
                    <a:pt x="2179" y="1408"/>
                    <a:pt x="2154" y="1353"/>
                  </a:cubicBezTo>
                  <a:cubicBezTo>
                    <a:pt x="2213" y="1339"/>
                    <a:pt x="2260" y="1327"/>
                    <a:pt x="2305" y="1316"/>
                  </a:cubicBezTo>
                  <a:cubicBezTo>
                    <a:pt x="2352" y="1305"/>
                    <a:pt x="2364" y="1294"/>
                    <a:pt x="2352" y="1258"/>
                  </a:cubicBezTo>
                  <a:cubicBezTo>
                    <a:pt x="2330" y="1154"/>
                    <a:pt x="2283" y="1084"/>
                    <a:pt x="2202" y="1037"/>
                  </a:cubicBezTo>
                  <a:cubicBezTo>
                    <a:pt x="2143" y="1003"/>
                    <a:pt x="2095" y="967"/>
                    <a:pt x="2095" y="897"/>
                  </a:cubicBezTo>
                  <a:cubicBezTo>
                    <a:pt x="2084" y="875"/>
                    <a:pt x="2095" y="864"/>
                    <a:pt x="2120" y="850"/>
                  </a:cubicBezTo>
                  <a:cubicBezTo>
                    <a:pt x="2341" y="805"/>
                    <a:pt x="2551" y="757"/>
                    <a:pt x="2760" y="710"/>
                  </a:cubicBezTo>
                  <a:close/>
                  <a:moveTo>
                    <a:pt x="2970" y="676"/>
                  </a:moveTo>
                  <a:cubicBezTo>
                    <a:pt x="3051" y="1059"/>
                    <a:pt x="3132" y="1445"/>
                    <a:pt x="3213" y="1827"/>
                  </a:cubicBezTo>
                  <a:cubicBezTo>
                    <a:pt x="3157" y="1772"/>
                    <a:pt x="3098" y="1724"/>
                    <a:pt x="3051" y="1677"/>
                  </a:cubicBezTo>
                  <a:cubicBezTo>
                    <a:pt x="3040" y="1665"/>
                    <a:pt x="3028" y="1654"/>
                    <a:pt x="3028" y="1632"/>
                  </a:cubicBezTo>
                  <a:cubicBezTo>
                    <a:pt x="2959" y="1327"/>
                    <a:pt x="2900" y="1026"/>
                    <a:pt x="2830" y="724"/>
                  </a:cubicBezTo>
                  <a:lnTo>
                    <a:pt x="2830" y="699"/>
                  </a:lnTo>
                  <a:cubicBezTo>
                    <a:pt x="2878" y="699"/>
                    <a:pt x="2922" y="688"/>
                    <a:pt x="2970" y="676"/>
                  </a:cubicBezTo>
                  <a:close/>
                  <a:moveTo>
                    <a:pt x="1675" y="950"/>
                  </a:moveTo>
                  <a:cubicBezTo>
                    <a:pt x="1701" y="950"/>
                    <a:pt x="1709" y="962"/>
                    <a:pt x="1701" y="1003"/>
                  </a:cubicBezTo>
                  <a:cubicBezTo>
                    <a:pt x="1701" y="1048"/>
                    <a:pt x="1690" y="1107"/>
                    <a:pt x="1654" y="1154"/>
                  </a:cubicBezTo>
                  <a:cubicBezTo>
                    <a:pt x="1606" y="1235"/>
                    <a:pt x="1584" y="1316"/>
                    <a:pt x="1606" y="1422"/>
                  </a:cubicBezTo>
                  <a:cubicBezTo>
                    <a:pt x="1620" y="1445"/>
                    <a:pt x="1632" y="1456"/>
                    <a:pt x="1665" y="1456"/>
                  </a:cubicBezTo>
                  <a:cubicBezTo>
                    <a:pt x="1713" y="1445"/>
                    <a:pt x="1771" y="1434"/>
                    <a:pt x="1816" y="1422"/>
                  </a:cubicBezTo>
                  <a:lnTo>
                    <a:pt x="1816" y="1422"/>
                  </a:lnTo>
                  <a:cubicBezTo>
                    <a:pt x="1841" y="1478"/>
                    <a:pt x="1830" y="1537"/>
                    <a:pt x="1794" y="1584"/>
                  </a:cubicBezTo>
                  <a:cubicBezTo>
                    <a:pt x="1735" y="1677"/>
                    <a:pt x="1654" y="1724"/>
                    <a:pt x="1551" y="1772"/>
                  </a:cubicBezTo>
                  <a:cubicBezTo>
                    <a:pt x="1422" y="1827"/>
                    <a:pt x="1294" y="1875"/>
                    <a:pt x="1187" y="2003"/>
                  </a:cubicBezTo>
                  <a:cubicBezTo>
                    <a:pt x="1132" y="1688"/>
                    <a:pt x="1062" y="1397"/>
                    <a:pt x="1003" y="1096"/>
                  </a:cubicBezTo>
                  <a:cubicBezTo>
                    <a:pt x="1014" y="1084"/>
                    <a:pt x="1037" y="1084"/>
                    <a:pt x="1048" y="1084"/>
                  </a:cubicBezTo>
                  <a:cubicBezTo>
                    <a:pt x="1246" y="1037"/>
                    <a:pt x="1444" y="989"/>
                    <a:pt x="1632" y="956"/>
                  </a:cubicBezTo>
                  <a:cubicBezTo>
                    <a:pt x="1649" y="952"/>
                    <a:pt x="1664" y="950"/>
                    <a:pt x="1675" y="950"/>
                  </a:cubicBezTo>
                  <a:close/>
                  <a:moveTo>
                    <a:pt x="956" y="1107"/>
                  </a:moveTo>
                  <a:cubicBezTo>
                    <a:pt x="956" y="1118"/>
                    <a:pt x="956" y="1129"/>
                    <a:pt x="967" y="1143"/>
                  </a:cubicBezTo>
                  <a:cubicBezTo>
                    <a:pt x="1025" y="1434"/>
                    <a:pt x="1084" y="1724"/>
                    <a:pt x="1143" y="2015"/>
                  </a:cubicBezTo>
                  <a:cubicBezTo>
                    <a:pt x="1154" y="2037"/>
                    <a:pt x="1143" y="2073"/>
                    <a:pt x="1132" y="2096"/>
                  </a:cubicBezTo>
                  <a:cubicBezTo>
                    <a:pt x="1106" y="2154"/>
                    <a:pt x="1084" y="2213"/>
                    <a:pt x="1062" y="2283"/>
                  </a:cubicBezTo>
                  <a:cubicBezTo>
                    <a:pt x="967" y="1897"/>
                    <a:pt x="897" y="1515"/>
                    <a:pt x="816" y="1129"/>
                  </a:cubicBezTo>
                  <a:cubicBezTo>
                    <a:pt x="863" y="1118"/>
                    <a:pt x="908" y="1107"/>
                    <a:pt x="956" y="1107"/>
                  </a:cubicBezTo>
                  <a:close/>
                  <a:moveTo>
                    <a:pt x="2097" y="1370"/>
                  </a:moveTo>
                  <a:cubicBezTo>
                    <a:pt x="2108" y="1370"/>
                    <a:pt x="2120" y="1378"/>
                    <a:pt x="2120" y="1386"/>
                  </a:cubicBezTo>
                  <a:cubicBezTo>
                    <a:pt x="2165" y="1515"/>
                    <a:pt x="2271" y="1573"/>
                    <a:pt x="2389" y="1596"/>
                  </a:cubicBezTo>
                  <a:cubicBezTo>
                    <a:pt x="2470" y="1607"/>
                    <a:pt x="2551" y="1607"/>
                    <a:pt x="2632" y="1607"/>
                  </a:cubicBezTo>
                  <a:cubicBezTo>
                    <a:pt x="2642" y="1606"/>
                    <a:pt x="2652" y="1606"/>
                    <a:pt x="2662" y="1606"/>
                  </a:cubicBezTo>
                  <a:cubicBezTo>
                    <a:pt x="2935" y="1606"/>
                    <a:pt x="3114" y="1755"/>
                    <a:pt x="3238" y="1992"/>
                  </a:cubicBezTo>
                  <a:cubicBezTo>
                    <a:pt x="3238" y="2003"/>
                    <a:pt x="3238" y="2015"/>
                    <a:pt x="3249" y="2026"/>
                  </a:cubicBezTo>
                  <a:cubicBezTo>
                    <a:pt x="2878" y="2026"/>
                    <a:pt x="2514" y="2107"/>
                    <a:pt x="2154" y="2177"/>
                  </a:cubicBezTo>
                  <a:cubicBezTo>
                    <a:pt x="1794" y="2260"/>
                    <a:pt x="1444" y="2353"/>
                    <a:pt x="1095" y="2504"/>
                  </a:cubicBezTo>
                  <a:cubicBezTo>
                    <a:pt x="1106" y="2422"/>
                    <a:pt x="1106" y="2364"/>
                    <a:pt x="1118" y="2294"/>
                  </a:cubicBezTo>
                  <a:cubicBezTo>
                    <a:pt x="1176" y="2062"/>
                    <a:pt x="1316" y="1911"/>
                    <a:pt x="1551" y="1827"/>
                  </a:cubicBezTo>
                  <a:cubicBezTo>
                    <a:pt x="1665" y="1783"/>
                    <a:pt x="1760" y="1724"/>
                    <a:pt x="1830" y="1607"/>
                  </a:cubicBezTo>
                  <a:cubicBezTo>
                    <a:pt x="1863" y="1562"/>
                    <a:pt x="1886" y="1515"/>
                    <a:pt x="1875" y="1445"/>
                  </a:cubicBezTo>
                  <a:cubicBezTo>
                    <a:pt x="1875" y="1422"/>
                    <a:pt x="1875" y="1408"/>
                    <a:pt x="1911" y="1408"/>
                  </a:cubicBezTo>
                  <a:cubicBezTo>
                    <a:pt x="1970" y="1397"/>
                    <a:pt x="2026" y="1375"/>
                    <a:pt x="2084" y="1375"/>
                  </a:cubicBezTo>
                  <a:cubicBezTo>
                    <a:pt x="2087" y="1372"/>
                    <a:pt x="2092" y="1370"/>
                    <a:pt x="2097" y="1370"/>
                  </a:cubicBezTo>
                  <a:close/>
                  <a:moveTo>
                    <a:pt x="3168" y="2068"/>
                  </a:moveTo>
                  <a:cubicBezTo>
                    <a:pt x="3197" y="2068"/>
                    <a:pt x="3220" y="2070"/>
                    <a:pt x="3238" y="2073"/>
                  </a:cubicBezTo>
                  <a:lnTo>
                    <a:pt x="3238" y="2096"/>
                  </a:lnTo>
                  <a:cubicBezTo>
                    <a:pt x="3179" y="2121"/>
                    <a:pt x="3109" y="2154"/>
                    <a:pt x="3040" y="2177"/>
                  </a:cubicBezTo>
                  <a:cubicBezTo>
                    <a:pt x="2503" y="2330"/>
                    <a:pt x="1956" y="2456"/>
                    <a:pt x="1411" y="2551"/>
                  </a:cubicBezTo>
                  <a:cubicBezTo>
                    <a:pt x="1369" y="2557"/>
                    <a:pt x="1331" y="2557"/>
                    <a:pt x="1293" y="2557"/>
                  </a:cubicBezTo>
                  <a:cubicBezTo>
                    <a:pt x="1254" y="2557"/>
                    <a:pt x="1217" y="2557"/>
                    <a:pt x="1176" y="2562"/>
                  </a:cubicBezTo>
                  <a:cubicBezTo>
                    <a:pt x="1165" y="2562"/>
                    <a:pt x="1143" y="2551"/>
                    <a:pt x="1118" y="2551"/>
                  </a:cubicBezTo>
                  <a:cubicBezTo>
                    <a:pt x="1391" y="2356"/>
                    <a:pt x="2772" y="2068"/>
                    <a:pt x="3168" y="2068"/>
                  </a:cubicBezTo>
                  <a:close/>
                  <a:moveTo>
                    <a:pt x="3249" y="2923"/>
                  </a:moveTo>
                  <a:cubicBezTo>
                    <a:pt x="3297" y="3143"/>
                    <a:pt x="3341" y="3364"/>
                    <a:pt x="3389" y="3587"/>
                  </a:cubicBezTo>
                  <a:cubicBezTo>
                    <a:pt x="3179" y="3518"/>
                    <a:pt x="2970" y="3492"/>
                    <a:pt x="2760" y="3481"/>
                  </a:cubicBezTo>
                  <a:lnTo>
                    <a:pt x="2609" y="3481"/>
                  </a:lnTo>
                  <a:cubicBezTo>
                    <a:pt x="2551" y="3481"/>
                    <a:pt x="2492" y="3459"/>
                    <a:pt x="2492" y="3423"/>
                  </a:cubicBezTo>
                  <a:cubicBezTo>
                    <a:pt x="2492" y="3378"/>
                    <a:pt x="2528" y="3342"/>
                    <a:pt x="2573" y="3330"/>
                  </a:cubicBezTo>
                  <a:cubicBezTo>
                    <a:pt x="2819" y="3224"/>
                    <a:pt x="3040" y="3099"/>
                    <a:pt x="3238" y="2934"/>
                  </a:cubicBezTo>
                  <a:cubicBezTo>
                    <a:pt x="3238" y="2934"/>
                    <a:pt x="3249" y="2934"/>
                    <a:pt x="3249" y="2923"/>
                  </a:cubicBezTo>
                  <a:close/>
                  <a:moveTo>
                    <a:pt x="3378" y="2749"/>
                  </a:moveTo>
                  <a:cubicBezTo>
                    <a:pt x="3447" y="3062"/>
                    <a:pt x="3506" y="3378"/>
                    <a:pt x="3576" y="3680"/>
                  </a:cubicBezTo>
                  <a:cubicBezTo>
                    <a:pt x="3529" y="3657"/>
                    <a:pt x="3492" y="3621"/>
                    <a:pt x="3436" y="3573"/>
                  </a:cubicBezTo>
                  <a:cubicBezTo>
                    <a:pt x="3400" y="3364"/>
                    <a:pt x="3352" y="3121"/>
                    <a:pt x="3297" y="2875"/>
                  </a:cubicBezTo>
                  <a:cubicBezTo>
                    <a:pt x="3297" y="2864"/>
                    <a:pt x="3319" y="2842"/>
                    <a:pt x="3330" y="2819"/>
                  </a:cubicBezTo>
                  <a:cubicBezTo>
                    <a:pt x="3341" y="2805"/>
                    <a:pt x="3352" y="2772"/>
                    <a:pt x="3378" y="2749"/>
                  </a:cubicBezTo>
                  <a:close/>
                  <a:moveTo>
                    <a:pt x="1467" y="3308"/>
                  </a:moveTo>
                  <a:lnTo>
                    <a:pt x="1467" y="3308"/>
                  </a:lnTo>
                  <a:cubicBezTo>
                    <a:pt x="1537" y="3319"/>
                    <a:pt x="1606" y="3342"/>
                    <a:pt x="1676" y="3353"/>
                  </a:cubicBezTo>
                  <a:cubicBezTo>
                    <a:pt x="1863" y="3389"/>
                    <a:pt x="2051" y="3400"/>
                    <a:pt x="2235" y="3400"/>
                  </a:cubicBezTo>
                  <a:cubicBezTo>
                    <a:pt x="2243" y="3399"/>
                    <a:pt x="2251" y="3398"/>
                    <a:pt x="2258" y="3398"/>
                  </a:cubicBezTo>
                  <a:cubicBezTo>
                    <a:pt x="2309" y="3398"/>
                    <a:pt x="2354" y="3427"/>
                    <a:pt x="2364" y="3459"/>
                  </a:cubicBezTo>
                  <a:cubicBezTo>
                    <a:pt x="2375" y="3481"/>
                    <a:pt x="2330" y="3540"/>
                    <a:pt x="2271" y="3562"/>
                  </a:cubicBezTo>
                  <a:cubicBezTo>
                    <a:pt x="2039" y="3657"/>
                    <a:pt x="1816" y="3783"/>
                    <a:pt x="1620" y="3948"/>
                  </a:cubicBezTo>
                  <a:lnTo>
                    <a:pt x="1606" y="3959"/>
                  </a:lnTo>
                  <a:cubicBezTo>
                    <a:pt x="1562" y="3738"/>
                    <a:pt x="1514" y="3529"/>
                    <a:pt x="1467" y="3308"/>
                  </a:cubicBezTo>
                  <a:close/>
                  <a:moveTo>
                    <a:pt x="1282" y="3202"/>
                  </a:moveTo>
                  <a:cubicBezTo>
                    <a:pt x="1327" y="3238"/>
                    <a:pt x="1363" y="3261"/>
                    <a:pt x="1422" y="3294"/>
                  </a:cubicBezTo>
                  <a:cubicBezTo>
                    <a:pt x="1456" y="3529"/>
                    <a:pt x="1503" y="3761"/>
                    <a:pt x="1562" y="3993"/>
                  </a:cubicBezTo>
                  <a:cubicBezTo>
                    <a:pt x="1537" y="4029"/>
                    <a:pt x="1503" y="4076"/>
                    <a:pt x="1481" y="4121"/>
                  </a:cubicBezTo>
                  <a:cubicBezTo>
                    <a:pt x="1411" y="3819"/>
                    <a:pt x="1352" y="3504"/>
                    <a:pt x="1282" y="3202"/>
                  </a:cubicBezTo>
                  <a:close/>
                  <a:moveTo>
                    <a:pt x="3283" y="2107"/>
                  </a:moveTo>
                  <a:cubicBezTo>
                    <a:pt x="3330" y="2213"/>
                    <a:pt x="3341" y="2316"/>
                    <a:pt x="3352" y="2422"/>
                  </a:cubicBezTo>
                  <a:cubicBezTo>
                    <a:pt x="3366" y="2470"/>
                    <a:pt x="3366" y="2526"/>
                    <a:pt x="3352" y="2585"/>
                  </a:cubicBezTo>
                  <a:cubicBezTo>
                    <a:pt x="3341" y="2702"/>
                    <a:pt x="3297" y="2805"/>
                    <a:pt x="3202" y="2889"/>
                  </a:cubicBezTo>
                  <a:cubicBezTo>
                    <a:pt x="3028" y="3029"/>
                    <a:pt x="2841" y="3143"/>
                    <a:pt x="2643" y="3238"/>
                  </a:cubicBezTo>
                  <a:cubicBezTo>
                    <a:pt x="2598" y="3261"/>
                    <a:pt x="2551" y="3272"/>
                    <a:pt x="2514" y="3308"/>
                  </a:cubicBezTo>
                  <a:cubicBezTo>
                    <a:pt x="2470" y="3330"/>
                    <a:pt x="2433" y="3378"/>
                    <a:pt x="2445" y="3434"/>
                  </a:cubicBezTo>
                  <a:lnTo>
                    <a:pt x="2459" y="3448"/>
                  </a:lnTo>
                  <a:lnTo>
                    <a:pt x="2492" y="3481"/>
                  </a:lnTo>
                  <a:lnTo>
                    <a:pt x="2492" y="3504"/>
                  </a:lnTo>
                  <a:cubicBezTo>
                    <a:pt x="2514" y="3518"/>
                    <a:pt x="2540" y="3529"/>
                    <a:pt x="2562" y="3529"/>
                  </a:cubicBezTo>
                  <a:cubicBezTo>
                    <a:pt x="2609" y="3540"/>
                    <a:pt x="2654" y="3540"/>
                    <a:pt x="2702" y="3540"/>
                  </a:cubicBezTo>
                  <a:cubicBezTo>
                    <a:pt x="2900" y="3540"/>
                    <a:pt x="3098" y="3573"/>
                    <a:pt x="3283" y="3610"/>
                  </a:cubicBezTo>
                  <a:cubicBezTo>
                    <a:pt x="3517" y="3668"/>
                    <a:pt x="3646" y="3819"/>
                    <a:pt x="3702" y="4040"/>
                  </a:cubicBezTo>
                  <a:cubicBezTo>
                    <a:pt x="3738" y="4169"/>
                    <a:pt x="3749" y="4297"/>
                    <a:pt x="3749" y="4412"/>
                  </a:cubicBezTo>
                  <a:cubicBezTo>
                    <a:pt x="3760" y="4588"/>
                    <a:pt x="3702" y="4738"/>
                    <a:pt x="3598" y="4867"/>
                  </a:cubicBezTo>
                  <a:cubicBezTo>
                    <a:pt x="3567" y="4908"/>
                    <a:pt x="3537" y="4939"/>
                    <a:pt x="3477" y="4939"/>
                  </a:cubicBezTo>
                  <a:cubicBezTo>
                    <a:pt x="3468" y="4939"/>
                    <a:pt x="3458" y="4938"/>
                    <a:pt x="3447" y="4937"/>
                  </a:cubicBezTo>
                  <a:cubicBezTo>
                    <a:pt x="3403" y="4927"/>
                    <a:pt x="3356" y="4924"/>
                    <a:pt x="3310" y="4924"/>
                  </a:cubicBezTo>
                  <a:cubicBezTo>
                    <a:pt x="3246" y="4924"/>
                    <a:pt x="3182" y="4930"/>
                    <a:pt x="3121" y="4937"/>
                  </a:cubicBezTo>
                  <a:cubicBezTo>
                    <a:pt x="3028" y="4948"/>
                    <a:pt x="2922" y="4959"/>
                    <a:pt x="2830" y="4984"/>
                  </a:cubicBezTo>
                  <a:lnTo>
                    <a:pt x="2841" y="4995"/>
                  </a:lnTo>
                  <a:lnTo>
                    <a:pt x="2794" y="4995"/>
                  </a:lnTo>
                  <a:lnTo>
                    <a:pt x="2794" y="4984"/>
                  </a:lnTo>
                  <a:cubicBezTo>
                    <a:pt x="2794" y="4995"/>
                    <a:pt x="2783" y="4995"/>
                    <a:pt x="2783" y="4995"/>
                  </a:cubicBezTo>
                  <a:lnTo>
                    <a:pt x="2749" y="4995"/>
                  </a:lnTo>
                  <a:cubicBezTo>
                    <a:pt x="2738" y="4948"/>
                    <a:pt x="2724" y="4914"/>
                    <a:pt x="2713" y="4867"/>
                  </a:cubicBezTo>
                  <a:cubicBezTo>
                    <a:pt x="2621" y="4400"/>
                    <a:pt x="2514" y="3937"/>
                    <a:pt x="2422" y="3470"/>
                  </a:cubicBezTo>
                  <a:cubicBezTo>
                    <a:pt x="2400" y="3400"/>
                    <a:pt x="2364" y="3364"/>
                    <a:pt x="2305" y="3353"/>
                  </a:cubicBezTo>
                  <a:cubicBezTo>
                    <a:pt x="2260" y="3342"/>
                    <a:pt x="2202" y="3342"/>
                    <a:pt x="2154" y="3342"/>
                  </a:cubicBezTo>
                  <a:cubicBezTo>
                    <a:pt x="1956" y="3342"/>
                    <a:pt x="1760" y="3308"/>
                    <a:pt x="1573" y="3272"/>
                  </a:cubicBezTo>
                  <a:cubicBezTo>
                    <a:pt x="1341" y="3213"/>
                    <a:pt x="1213" y="3073"/>
                    <a:pt x="1154" y="2864"/>
                  </a:cubicBezTo>
                  <a:cubicBezTo>
                    <a:pt x="1132" y="2772"/>
                    <a:pt x="1118" y="2680"/>
                    <a:pt x="1095" y="2585"/>
                  </a:cubicBezTo>
                  <a:lnTo>
                    <a:pt x="1095" y="2585"/>
                  </a:lnTo>
                  <a:cubicBezTo>
                    <a:pt x="1154" y="2595"/>
                    <a:pt x="1209" y="2600"/>
                    <a:pt x="1263" y="2600"/>
                  </a:cubicBezTo>
                  <a:cubicBezTo>
                    <a:pt x="1390" y="2600"/>
                    <a:pt x="1508" y="2575"/>
                    <a:pt x="1632" y="2551"/>
                  </a:cubicBezTo>
                  <a:cubicBezTo>
                    <a:pt x="2014" y="2470"/>
                    <a:pt x="2400" y="2375"/>
                    <a:pt x="2783" y="2294"/>
                  </a:cubicBezTo>
                  <a:cubicBezTo>
                    <a:pt x="2900" y="2260"/>
                    <a:pt x="3028" y="2224"/>
                    <a:pt x="3143" y="2177"/>
                  </a:cubicBezTo>
                  <a:cubicBezTo>
                    <a:pt x="3190" y="2165"/>
                    <a:pt x="3238" y="2132"/>
                    <a:pt x="3283" y="2107"/>
                  </a:cubicBezTo>
                  <a:close/>
                  <a:moveTo>
                    <a:pt x="2400" y="3551"/>
                  </a:moveTo>
                  <a:cubicBezTo>
                    <a:pt x="2400" y="3562"/>
                    <a:pt x="2400" y="3587"/>
                    <a:pt x="2411" y="3599"/>
                  </a:cubicBezTo>
                  <a:cubicBezTo>
                    <a:pt x="2503" y="4040"/>
                    <a:pt x="2598" y="4495"/>
                    <a:pt x="2690" y="4937"/>
                  </a:cubicBezTo>
                  <a:cubicBezTo>
                    <a:pt x="2702" y="5018"/>
                    <a:pt x="2713" y="5007"/>
                    <a:pt x="2632" y="5040"/>
                  </a:cubicBezTo>
                  <a:cubicBezTo>
                    <a:pt x="2470" y="5110"/>
                    <a:pt x="2305" y="5180"/>
                    <a:pt x="2143" y="5250"/>
                  </a:cubicBezTo>
                  <a:cubicBezTo>
                    <a:pt x="2120" y="5264"/>
                    <a:pt x="2095" y="5264"/>
                    <a:pt x="2084" y="5264"/>
                  </a:cubicBezTo>
                  <a:cubicBezTo>
                    <a:pt x="1900" y="5238"/>
                    <a:pt x="1771" y="5124"/>
                    <a:pt x="1665" y="4970"/>
                  </a:cubicBezTo>
                  <a:cubicBezTo>
                    <a:pt x="1551" y="4797"/>
                    <a:pt x="1492" y="4588"/>
                    <a:pt x="1492" y="4367"/>
                  </a:cubicBezTo>
                  <a:cubicBezTo>
                    <a:pt x="1492" y="4216"/>
                    <a:pt x="1551" y="4088"/>
                    <a:pt x="1665" y="3981"/>
                  </a:cubicBezTo>
                  <a:cubicBezTo>
                    <a:pt x="1830" y="3853"/>
                    <a:pt x="2014" y="3738"/>
                    <a:pt x="2202" y="3657"/>
                  </a:cubicBezTo>
                  <a:cubicBezTo>
                    <a:pt x="2271" y="3621"/>
                    <a:pt x="2330" y="3587"/>
                    <a:pt x="2400" y="3551"/>
                  </a:cubicBezTo>
                  <a:close/>
                  <a:moveTo>
                    <a:pt x="3309" y="4965"/>
                  </a:moveTo>
                  <a:cubicBezTo>
                    <a:pt x="3374" y="4965"/>
                    <a:pt x="3430" y="4971"/>
                    <a:pt x="3470" y="4984"/>
                  </a:cubicBezTo>
                  <a:cubicBezTo>
                    <a:pt x="3378" y="5018"/>
                    <a:pt x="3308" y="5065"/>
                    <a:pt x="3227" y="5088"/>
                  </a:cubicBezTo>
                  <a:cubicBezTo>
                    <a:pt x="2959" y="5146"/>
                    <a:pt x="2702" y="5205"/>
                    <a:pt x="2433" y="5264"/>
                  </a:cubicBezTo>
                  <a:cubicBezTo>
                    <a:pt x="2364" y="5275"/>
                    <a:pt x="2283" y="5275"/>
                    <a:pt x="2202" y="5286"/>
                  </a:cubicBezTo>
                  <a:cubicBezTo>
                    <a:pt x="2319" y="5138"/>
                    <a:pt x="2958" y="4965"/>
                    <a:pt x="3309" y="4965"/>
                  </a:cubicBezTo>
                  <a:close/>
                  <a:moveTo>
                    <a:pt x="3121" y="5157"/>
                  </a:moveTo>
                  <a:lnTo>
                    <a:pt x="3121" y="5157"/>
                  </a:lnTo>
                  <a:cubicBezTo>
                    <a:pt x="3087" y="5194"/>
                    <a:pt x="3062" y="5227"/>
                    <a:pt x="3028" y="5264"/>
                  </a:cubicBezTo>
                  <a:cubicBezTo>
                    <a:pt x="2992" y="5320"/>
                    <a:pt x="2970" y="5367"/>
                    <a:pt x="2981" y="5437"/>
                  </a:cubicBezTo>
                  <a:cubicBezTo>
                    <a:pt x="2981" y="5459"/>
                    <a:pt x="2970" y="5473"/>
                    <a:pt x="2947" y="5484"/>
                  </a:cubicBezTo>
                  <a:cubicBezTo>
                    <a:pt x="2889" y="5496"/>
                    <a:pt x="2830" y="5507"/>
                    <a:pt x="2783" y="5518"/>
                  </a:cubicBezTo>
                  <a:cubicBezTo>
                    <a:pt x="2760" y="5518"/>
                    <a:pt x="2738" y="5507"/>
                    <a:pt x="2738" y="5496"/>
                  </a:cubicBezTo>
                  <a:cubicBezTo>
                    <a:pt x="2702" y="5378"/>
                    <a:pt x="2609" y="5333"/>
                    <a:pt x="2503" y="5297"/>
                  </a:cubicBezTo>
                  <a:cubicBezTo>
                    <a:pt x="2492" y="5297"/>
                    <a:pt x="2492" y="5297"/>
                    <a:pt x="2481" y="5286"/>
                  </a:cubicBezTo>
                  <a:cubicBezTo>
                    <a:pt x="2702" y="5238"/>
                    <a:pt x="2911" y="5194"/>
                    <a:pt x="3121" y="5157"/>
                  </a:cubicBezTo>
                  <a:close/>
                  <a:moveTo>
                    <a:pt x="3797" y="4599"/>
                  </a:moveTo>
                  <a:cubicBezTo>
                    <a:pt x="3889" y="4984"/>
                    <a:pt x="3959" y="5367"/>
                    <a:pt x="4051" y="5753"/>
                  </a:cubicBezTo>
                  <a:cubicBezTo>
                    <a:pt x="3995" y="5764"/>
                    <a:pt x="3948" y="5775"/>
                    <a:pt x="3900" y="5786"/>
                  </a:cubicBezTo>
                  <a:cubicBezTo>
                    <a:pt x="3900" y="5764"/>
                    <a:pt x="3889" y="5753"/>
                    <a:pt x="3889" y="5739"/>
                  </a:cubicBezTo>
                  <a:cubicBezTo>
                    <a:pt x="3830" y="5448"/>
                    <a:pt x="3772" y="5157"/>
                    <a:pt x="3716" y="4867"/>
                  </a:cubicBezTo>
                  <a:cubicBezTo>
                    <a:pt x="3702" y="4845"/>
                    <a:pt x="3716" y="4808"/>
                    <a:pt x="3727" y="4786"/>
                  </a:cubicBezTo>
                  <a:cubicBezTo>
                    <a:pt x="3749" y="4727"/>
                    <a:pt x="3772" y="4669"/>
                    <a:pt x="3797" y="4599"/>
                  </a:cubicBezTo>
                  <a:close/>
                  <a:moveTo>
                    <a:pt x="3411" y="350"/>
                  </a:moveTo>
                  <a:cubicBezTo>
                    <a:pt x="3808" y="2191"/>
                    <a:pt x="4191" y="4029"/>
                    <a:pt x="4587" y="5867"/>
                  </a:cubicBezTo>
                  <a:cubicBezTo>
                    <a:pt x="4540" y="5867"/>
                    <a:pt x="4495" y="5878"/>
                    <a:pt x="4448" y="5892"/>
                  </a:cubicBezTo>
                  <a:cubicBezTo>
                    <a:pt x="4065" y="4051"/>
                    <a:pt x="3679" y="2224"/>
                    <a:pt x="3283" y="386"/>
                  </a:cubicBezTo>
                  <a:cubicBezTo>
                    <a:pt x="3330" y="375"/>
                    <a:pt x="3378" y="361"/>
                    <a:pt x="3411" y="350"/>
                  </a:cubicBezTo>
                  <a:close/>
                  <a:moveTo>
                    <a:pt x="3238" y="397"/>
                  </a:moveTo>
                  <a:cubicBezTo>
                    <a:pt x="3621" y="2235"/>
                    <a:pt x="4006" y="4062"/>
                    <a:pt x="4400" y="5892"/>
                  </a:cubicBezTo>
                  <a:cubicBezTo>
                    <a:pt x="4368" y="5908"/>
                    <a:pt x="4349" y="5916"/>
                    <a:pt x="4332" y="5916"/>
                  </a:cubicBezTo>
                  <a:cubicBezTo>
                    <a:pt x="4313" y="5916"/>
                    <a:pt x="4299" y="5904"/>
                    <a:pt x="4274" y="5878"/>
                  </a:cubicBezTo>
                  <a:cubicBezTo>
                    <a:pt x="4227" y="5834"/>
                    <a:pt x="4168" y="5786"/>
                    <a:pt x="4110" y="5739"/>
                  </a:cubicBezTo>
                  <a:cubicBezTo>
                    <a:pt x="4098" y="5739"/>
                    <a:pt x="4098" y="5716"/>
                    <a:pt x="4087" y="5705"/>
                  </a:cubicBezTo>
                  <a:cubicBezTo>
                    <a:pt x="4006" y="5286"/>
                    <a:pt x="3911" y="4856"/>
                    <a:pt x="3819" y="4426"/>
                  </a:cubicBezTo>
                  <a:cubicBezTo>
                    <a:pt x="3797" y="4319"/>
                    <a:pt x="3808" y="4202"/>
                    <a:pt x="3772" y="4099"/>
                  </a:cubicBezTo>
                  <a:cubicBezTo>
                    <a:pt x="3749" y="3993"/>
                    <a:pt x="3702" y="3900"/>
                    <a:pt x="3668" y="3808"/>
                  </a:cubicBezTo>
                  <a:cubicBezTo>
                    <a:pt x="3657" y="3783"/>
                    <a:pt x="3646" y="3761"/>
                    <a:pt x="3646" y="3738"/>
                  </a:cubicBezTo>
                  <a:cubicBezTo>
                    <a:pt x="3562" y="3389"/>
                    <a:pt x="3492" y="3029"/>
                    <a:pt x="3422" y="2680"/>
                  </a:cubicBezTo>
                  <a:cubicBezTo>
                    <a:pt x="3411" y="2621"/>
                    <a:pt x="3422" y="2562"/>
                    <a:pt x="3422" y="2504"/>
                  </a:cubicBezTo>
                  <a:cubicBezTo>
                    <a:pt x="3422" y="2341"/>
                    <a:pt x="3378" y="2177"/>
                    <a:pt x="3319" y="2026"/>
                  </a:cubicBezTo>
                  <a:cubicBezTo>
                    <a:pt x="3308" y="2003"/>
                    <a:pt x="3297" y="1981"/>
                    <a:pt x="3297" y="1945"/>
                  </a:cubicBezTo>
                  <a:cubicBezTo>
                    <a:pt x="3213" y="1548"/>
                    <a:pt x="3121" y="1154"/>
                    <a:pt x="3040" y="757"/>
                  </a:cubicBezTo>
                  <a:cubicBezTo>
                    <a:pt x="3028" y="710"/>
                    <a:pt x="3017" y="676"/>
                    <a:pt x="3051" y="629"/>
                  </a:cubicBezTo>
                  <a:cubicBezTo>
                    <a:pt x="3098" y="595"/>
                    <a:pt x="3109" y="526"/>
                    <a:pt x="3121" y="478"/>
                  </a:cubicBezTo>
                  <a:cubicBezTo>
                    <a:pt x="3132" y="408"/>
                    <a:pt x="3168" y="397"/>
                    <a:pt x="3238" y="397"/>
                  </a:cubicBezTo>
                  <a:close/>
                  <a:moveTo>
                    <a:pt x="3657" y="4889"/>
                  </a:moveTo>
                  <a:cubicBezTo>
                    <a:pt x="3727" y="5194"/>
                    <a:pt x="3786" y="5484"/>
                    <a:pt x="3855" y="5786"/>
                  </a:cubicBezTo>
                  <a:cubicBezTo>
                    <a:pt x="3841" y="5797"/>
                    <a:pt x="3819" y="5797"/>
                    <a:pt x="3808" y="5808"/>
                  </a:cubicBezTo>
                  <a:cubicBezTo>
                    <a:pt x="3610" y="5845"/>
                    <a:pt x="3411" y="5892"/>
                    <a:pt x="3227" y="5926"/>
                  </a:cubicBezTo>
                  <a:cubicBezTo>
                    <a:pt x="3209" y="5929"/>
                    <a:pt x="3194" y="5931"/>
                    <a:pt x="3182" y="5931"/>
                  </a:cubicBezTo>
                  <a:cubicBezTo>
                    <a:pt x="3155" y="5931"/>
                    <a:pt x="3143" y="5919"/>
                    <a:pt x="3143" y="5878"/>
                  </a:cubicBezTo>
                  <a:cubicBezTo>
                    <a:pt x="3157" y="5834"/>
                    <a:pt x="3168" y="5775"/>
                    <a:pt x="3190" y="5739"/>
                  </a:cubicBezTo>
                  <a:cubicBezTo>
                    <a:pt x="3249" y="5658"/>
                    <a:pt x="3271" y="5565"/>
                    <a:pt x="3249" y="5473"/>
                  </a:cubicBezTo>
                  <a:cubicBezTo>
                    <a:pt x="3241" y="5446"/>
                    <a:pt x="3232" y="5433"/>
                    <a:pt x="3208" y="5433"/>
                  </a:cubicBezTo>
                  <a:cubicBezTo>
                    <a:pt x="3200" y="5433"/>
                    <a:pt x="3191" y="5434"/>
                    <a:pt x="3179" y="5437"/>
                  </a:cubicBezTo>
                  <a:cubicBezTo>
                    <a:pt x="3132" y="5448"/>
                    <a:pt x="3087" y="5448"/>
                    <a:pt x="3028" y="5459"/>
                  </a:cubicBezTo>
                  <a:cubicBezTo>
                    <a:pt x="3017" y="5356"/>
                    <a:pt x="3062" y="5275"/>
                    <a:pt x="3132" y="5227"/>
                  </a:cubicBezTo>
                  <a:cubicBezTo>
                    <a:pt x="3190" y="5169"/>
                    <a:pt x="3260" y="5135"/>
                    <a:pt x="3330" y="5110"/>
                  </a:cubicBezTo>
                  <a:cubicBezTo>
                    <a:pt x="3447" y="5054"/>
                    <a:pt x="3576" y="4995"/>
                    <a:pt x="3657" y="4889"/>
                  </a:cubicBezTo>
                  <a:close/>
                  <a:moveTo>
                    <a:pt x="3190" y="5484"/>
                  </a:moveTo>
                  <a:lnTo>
                    <a:pt x="3190" y="5484"/>
                  </a:lnTo>
                  <a:cubicBezTo>
                    <a:pt x="3213" y="5543"/>
                    <a:pt x="3202" y="5599"/>
                    <a:pt x="3179" y="5658"/>
                  </a:cubicBezTo>
                  <a:cubicBezTo>
                    <a:pt x="3168" y="5683"/>
                    <a:pt x="3157" y="5716"/>
                    <a:pt x="3132" y="5739"/>
                  </a:cubicBezTo>
                  <a:cubicBezTo>
                    <a:pt x="3098" y="5808"/>
                    <a:pt x="3087" y="5867"/>
                    <a:pt x="3121" y="5948"/>
                  </a:cubicBezTo>
                  <a:cubicBezTo>
                    <a:pt x="3017" y="5973"/>
                    <a:pt x="2911" y="5984"/>
                    <a:pt x="2808" y="6007"/>
                  </a:cubicBezTo>
                  <a:cubicBezTo>
                    <a:pt x="2808" y="5903"/>
                    <a:pt x="2738" y="5845"/>
                    <a:pt x="2654" y="5786"/>
                  </a:cubicBezTo>
                  <a:cubicBezTo>
                    <a:pt x="2598" y="5753"/>
                    <a:pt x="2562" y="5694"/>
                    <a:pt x="2551" y="5624"/>
                  </a:cubicBezTo>
                  <a:cubicBezTo>
                    <a:pt x="2771" y="5577"/>
                    <a:pt x="2981" y="5529"/>
                    <a:pt x="3190" y="5484"/>
                  </a:cubicBezTo>
                  <a:close/>
                  <a:moveTo>
                    <a:pt x="1896" y="5270"/>
                  </a:moveTo>
                  <a:cubicBezTo>
                    <a:pt x="1898" y="5270"/>
                    <a:pt x="1900" y="5271"/>
                    <a:pt x="1900" y="5275"/>
                  </a:cubicBezTo>
                  <a:cubicBezTo>
                    <a:pt x="2026" y="5333"/>
                    <a:pt x="2154" y="5333"/>
                    <a:pt x="2283" y="5333"/>
                  </a:cubicBezTo>
                  <a:cubicBezTo>
                    <a:pt x="2309" y="5330"/>
                    <a:pt x="2335" y="5329"/>
                    <a:pt x="2360" y="5329"/>
                  </a:cubicBezTo>
                  <a:cubicBezTo>
                    <a:pt x="2446" y="5329"/>
                    <a:pt x="2525" y="5349"/>
                    <a:pt x="2598" y="5403"/>
                  </a:cubicBezTo>
                  <a:cubicBezTo>
                    <a:pt x="2654" y="5437"/>
                    <a:pt x="2679" y="5459"/>
                    <a:pt x="2690" y="5543"/>
                  </a:cubicBezTo>
                  <a:cubicBezTo>
                    <a:pt x="2643" y="5543"/>
                    <a:pt x="2598" y="5554"/>
                    <a:pt x="2540" y="5565"/>
                  </a:cubicBezTo>
                  <a:cubicBezTo>
                    <a:pt x="2503" y="5577"/>
                    <a:pt x="2492" y="5588"/>
                    <a:pt x="2503" y="5624"/>
                  </a:cubicBezTo>
                  <a:cubicBezTo>
                    <a:pt x="2514" y="5727"/>
                    <a:pt x="2573" y="5797"/>
                    <a:pt x="2654" y="5856"/>
                  </a:cubicBezTo>
                  <a:cubicBezTo>
                    <a:pt x="2713" y="5878"/>
                    <a:pt x="2760" y="5915"/>
                    <a:pt x="2760" y="5984"/>
                  </a:cubicBezTo>
                  <a:cubicBezTo>
                    <a:pt x="2771" y="6007"/>
                    <a:pt x="2760" y="6032"/>
                    <a:pt x="2738" y="6032"/>
                  </a:cubicBezTo>
                  <a:cubicBezTo>
                    <a:pt x="2514" y="6077"/>
                    <a:pt x="2305" y="6124"/>
                    <a:pt x="2095" y="6172"/>
                  </a:cubicBezTo>
                  <a:lnTo>
                    <a:pt x="2073" y="6172"/>
                  </a:lnTo>
                  <a:cubicBezTo>
                    <a:pt x="2014" y="5867"/>
                    <a:pt x="1944" y="5565"/>
                    <a:pt x="1886" y="5275"/>
                  </a:cubicBezTo>
                  <a:cubicBezTo>
                    <a:pt x="1886" y="5275"/>
                    <a:pt x="1892" y="5270"/>
                    <a:pt x="1896" y="5270"/>
                  </a:cubicBezTo>
                  <a:close/>
                  <a:moveTo>
                    <a:pt x="1643" y="5054"/>
                  </a:moveTo>
                  <a:lnTo>
                    <a:pt x="1643" y="5054"/>
                  </a:lnTo>
                  <a:cubicBezTo>
                    <a:pt x="1676" y="5099"/>
                    <a:pt x="1713" y="5135"/>
                    <a:pt x="1760" y="5157"/>
                  </a:cubicBezTo>
                  <a:cubicBezTo>
                    <a:pt x="1805" y="5205"/>
                    <a:pt x="1841" y="5250"/>
                    <a:pt x="1852" y="5320"/>
                  </a:cubicBezTo>
                  <a:cubicBezTo>
                    <a:pt x="1900" y="5588"/>
                    <a:pt x="1956" y="5856"/>
                    <a:pt x="2014" y="6135"/>
                  </a:cubicBezTo>
                  <a:cubicBezTo>
                    <a:pt x="2026" y="6146"/>
                    <a:pt x="2026" y="6158"/>
                    <a:pt x="2026" y="6183"/>
                  </a:cubicBezTo>
                  <a:cubicBezTo>
                    <a:pt x="1981" y="6194"/>
                    <a:pt x="1933" y="6205"/>
                    <a:pt x="1886" y="6205"/>
                  </a:cubicBezTo>
                  <a:cubicBezTo>
                    <a:pt x="1805" y="5822"/>
                    <a:pt x="1724" y="5448"/>
                    <a:pt x="1643" y="5054"/>
                  </a:cubicBezTo>
                  <a:close/>
                  <a:moveTo>
                    <a:pt x="4098" y="5802"/>
                  </a:moveTo>
                  <a:cubicBezTo>
                    <a:pt x="4116" y="5802"/>
                    <a:pt x="4134" y="5810"/>
                    <a:pt x="4157" y="5834"/>
                  </a:cubicBezTo>
                  <a:cubicBezTo>
                    <a:pt x="4179" y="5867"/>
                    <a:pt x="4216" y="5892"/>
                    <a:pt x="4260" y="5926"/>
                  </a:cubicBezTo>
                  <a:cubicBezTo>
                    <a:pt x="3422" y="6113"/>
                    <a:pt x="2598" y="6275"/>
                    <a:pt x="1760" y="6462"/>
                  </a:cubicBezTo>
                  <a:cubicBezTo>
                    <a:pt x="1794" y="6392"/>
                    <a:pt x="1816" y="6345"/>
                    <a:pt x="1841" y="6297"/>
                  </a:cubicBezTo>
                  <a:cubicBezTo>
                    <a:pt x="1841" y="6275"/>
                    <a:pt x="1875" y="6275"/>
                    <a:pt x="1886" y="6264"/>
                  </a:cubicBezTo>
                  <a:cubicBezTo>
                    <a:pt x="2249" y="6194"/>
                    <a:pt x="2609" y="6113"/>
                    <a:pt x="2981" y="6043"/>
                  </a:cubicBezTo>
                  <a:cubicBezTo>
                    <a:pt x="3341" y="5962"/>
                    <a:pt x="3702" y="5878"/>
                    <a:pt x="4065" y="5808"/>
                  </a:cubicBezTo>
                  <a:cubicBezTo>
                    <a:pt x="4077" y="5804"/>
                    <a:pt x="4087" y="5802"/>
                    <a:pt x="4098" y="5802"/>
                  </a:cubicBezTo>
                  <a:close/>
                  <a:moveTo>
                    <a:pt x="512" y="968"/>
                  </a:moveTo>
                  <a:cubicBezTo>
                    <a:pt x="535" y="968"/>
                    <a:pt x="557" y="977"/>
                    <a:pt x="584" y="1003"/>
                  </a:cubicBezTo>
                  <a:cubicBezTo>
                    <a:pt x="629" y="1059"/>
                    <a:pt x="676" y="1118"/>
                    <a:pt x="746" y="1143"/>
                  </a:cubicBezTo>
                  <a:cubicBezTo>
                    <a:pt x="757" y="1143"/>
                    <a:pt x="768" y="1177"/>
                    <a:pt x="768" y="1188"/>
                  </a:cubicBezTo>
                  <a:cubicBezTo>
                    <a:pt x="852" y="1562"/>
                    <a:pt x="922" y="1934"/>
                    <a:pt x="1003" y="2305"/>
                  </a:cubicBezTo>
                  <a:cubicBezTo>
                    <a:pt x="1025" y="2411"/>
                    <a:pt x="1037" y="2526"/>
                    <a:pt x="1048" y="2643"/>
                  </a:cubicBezTo>
                  <a:cubicBezTo>
                    <a:pt x="1073" y="2794"/>
                    <a:pt x="1106" y="2945"/>
                    <a:pt x="1187" y="3085"/>
                  </a:cubicBezTo>
                  <a:cubicBezTo>
                    <a:pt x="1201" y="3110"/>
                    <a:pt x="1213" y="3132"/>
                    <a:pt x="1213" y="3143"/>
                  </a:cubicBezTo>
                  <a:cubicBezTo>
                    <a:pt x="1294" y="3504"/>
                    <a:pt x="1363" y="3853"/>
                    <a:pt x="1433" y="4202"/>
                  </a:cubicBezTo>
                  <a:cubicBezTo>
                    <a:pt x="1444" y="4216"/>
                    <a:pt x="1444" y="4238"/>
                    <a:pt x="1444" y="4261"/>
                  </a:cubicBezTo>
                  <a:cubicBezTo>
                    <a:pt x="1411" y="4459"/>
                    <a:pt x="1456" y="4657"/>
                    <a:pt x="1537" y="4845"/>
                  </a:cubicBezTo>
                  <a:cubicBezTo>
                    <a:pt x="1551" y="4878"/>
                    <a:pt x="1551" y="4914"/>
                    <a:pt x="1562" y="4937"/>
                  </a:cubicBezTo>
                  <a:cubicBezTo>
                    <a:pt x="1643" y="5333"/>
                    <a:pt x="1735" y="5739"/>
                    <a:pt x="1816" y="6135"/>
                  </a:cubicBezTo>
                  <a:cubicBezTo>
                    <a:pt x="1830" y="6172"/>
                    <a:pt x="1841" y="6205"/>
                    <a:pt x="1805" y="6253"/>
                  </a:cubicBezTo>
                  <a:cubicBezTo>
                    <a:pt x="1760" y="6297"/>
                    <a:pt x="1746" y="6356"/>
                    <a:pt x="1735" y="6415"/>
                  </a:cubicBezTo>
                  <a:cubicBezTo>
                    <a:pt x="1713" y="6484"/>
                    <a:pt x="1676" y="6484"/>
                    <a:pt x="1620" y="6484"/>
                  </a:cubicBezTo>
                  <a:cubicBezTo>
                    <a:pt x="1235" y="4657"/>
                    <a:pt x="838" y="2819"/>
                    <a:pt x="455" y="978"/>
                  </a:cubicBezTo>
                  <a:cubicBezTo>
                    <a:pt x="476" y="973"/>
                    <a:pt x="494" y="968"/>
                    <a:pt x="512" y="968"/>
                  </a:cubicBezTo>
                  <a:close/>
                  <a:moveTo>
                    <a:pt x="397" y="989"/>
                  </a:moveTo>
                  <a:cubicBezTo>
                    <a:pt x="794" y="2830"/>
                    <a:pt x="1176" y="4669"/>
                    <a:pt x="1573" y="6507"/>
                  </a:cubicBezTo>
                  <a:cubicBezTo>
                    <a:pt x="1525" y="6507"/>
                    <a:pt x="1481" y="6521"/>
                    <a:pt x="1433" y="6532"/>
                  </a:cubicBezTo>
                  <a:cubicBezTo>
                    <a:pt x="1048" y="4691"/>
                    <a:pt x="665" y="2864"/>
                    <a:pt x="268" y="1026"/>
                  </a:cubicBezTo>
                  <a:cubicBezTo>
                    <a:pt x="316" y="1014"/>
                    <a:pt x="363" y="1003"/>
                    <a:pt x="397" y="989"/>
                  </a:cubicBezTo>
                  <a:close/>
                  <a:moveTo>
                    <a:pt x="4609" y="5923"/>
                  </a:moveTo>
                  <a:cubicBezTo>
                    <a:pt x="4665" y="5923"/>
                    <a:pt x="4714" y="5948"/>
                    <a:pt x="4763" y="6007"/>
                  </a:cubicBezTo>
                  <a:cubicBezTo>
                    <a:pt x="3621" y="6253"/>
                    <a:pt x="2481" y="6496"/>
                    <a:pt x="1316" y="6741"/>
                  </a:cubicBezTo>
                  <a:cubicBezTo>
                    <a:pt x="1352" y="6694"/>
                    <a:pt x="1375" y="6646"/>
                    <a:pt x="1397" y="6602"/>
                  </a:cubicBezTo>
                  <a:cubicBezTo>
                    <a:pt x="1411" y="6591"/>
                    <a:pt x="1422" y="6591"/>
                    <a:pt x="1422" y="6591"/>
                  </a:cubicBezTo>
                  <a:cubicBezTo>
                    <a:pt x="2481" y="6367"/>
                    <a:pt x="3529" y="6146"/>
                    <a:pt x="4576" y="5926"/>
                  </a:cubicBezTo>
                  <a:cubicBezTo>
                    <a:pt x="4587" y="5924"/>
                    <a:pt x="4598" y="5923"/>
                    <a:pt x="4609" y="5923"/>
                  </a:cubicBezTo>
                  <a:close/>
                  <a:moveTo>
                    <a:pt x="3959" y="6253"/>
                  </a:moveTo>
                  <a:lnTo>
                    <a:pt x="3959" y="6253"/>
                  </a:lnTo>
                  <a:cubicBezTo>
                    <a:pt x="3948" y="6334"/>
                    <a:pt x="3948" y="6415"/>
                    <a:pt x="3911" y="6496"/>
                  </a:cubicBezTo>
                  <a:cubicBezTo>
                    <a:pt x="3900" y="6496"/>
                    <a:pt x="3889" y="6507"/>
                    <a:pt x="3878" y="6507"/>
                  </a:cubicBezTo>
                  <a:cubicBezTo>
                    <a:pt x="3366" y="6613"/>
                    <a:pt x="2852" y="6730"/>
                    <a:pt x="2341" y="6834"/>
                  </a:cubicBezTo>
                  <a:cubicBezTo>
                    <a:pt x="2330" y="6834"/>
                    <a:pt x="2305" y="6834"/>
                    <a:pt x="2294" y="6822"/>
                  </a:cubicBezTo>
                  <a:cubicBezTo>
                    <a:pt x="2249" y="6764"/>
                    <a:pt x="2213" y="6694"/>
                    <a:pt x="2154" y="6624"/>
                  </a:cubicBezTo>
                  <a:cubicBezTo>
                    <a:pt x="2760" y="6496"/>
                    <a:pt x="3352" y="6367"/>
                    <a:pt x="3959" y="6253"/>
                  </a:cubicBezTo>
                  <a:close/>
                  <a:moveTo>
                    <a:pt x="2523" y="1"/>
                  </a:moveTo>
                  <a:cubicBezTo>
                    <a:pt x="2506" y="1"/>
                    <a:pt x="2488" y="5"/>
                    <a:pt x="2470" y="12"/>
                  </a:cubicBezTo>
                  <a:cubicBezTo>
                    <a:pt x="2341" y="37"/>
                    <a:pt x="2213" y="59"/>
                    <a:pt x="2095" y="81"/>
                  </a:cubicBezTo>
                  <a:cubicBezTo>
                    <a:pt x="1724" y="165"/>
                    <a:pt x="1352" y="246"/>
                    <a:pt x="978" y="327"/>
                  </a:cubicBezTo>
                  <a:cubicBezTo>
                    <a:pt x="933" y="338"/>
                    <a:pt x="897" y="361"/>
                    <a:pt x="886" y="419"/>
                  </a:cubicBezTo>
                  <a:cubicBezTo>
                    <a:pt x="875" y="478"/>
                    <a:pt x="863" y="537"/>
                    <a:pt x="852" y="607"/>
                  </a:cubicBezTo>
                  <a:cubicBezTo>
                    <a:pt x="852" y="640"/>
                    <a:pt x="838" y="654"/>
                    <a:pt x="805" y="665"/>
                  </a:cubicBezTo>
                  <a:cubicBezTo>
                    <a:pt x="573" y="710"/>
                    <a:pt x="338" y="757"/>
                    <a:pt x="106" y="805"/>
                  </a:cubicBezTo>
                  <a:cubicBezTo>
                    <a:pt x="95" y="816"/>
                    <a:pt x="70" y="816"/>
                    <a:pt x="48" y="827"/>
                  </a:cubicBezTo>
                  <a:cubicBezTo>
                    <a:pt x="0" y="850"/>
                    <a:pt x="0" y="875"/>
                    <a:pt x="36" y="897"/>
                  </a:cubicBezTo>
                  <a:cubicBezTo>
                    <a:pt x="84" y="945"/>
                    <a:pt x="129" y="978"/>
                    <a:pt x="187" y="1014"/>
                  </a:cubicBezTo>
                  <a:cubicBezTo>
                    <a:pt x="210" y="1026"/>
                    <a:pt x="224" y="1048"/>
                    <a:pt x="224" y="1073"/>
                  </a:cubicBezTo>
                  <a:cubicBezTo>
                    <a:pt x="478" y="2260"/>
                    <a:pt x="735" y="3448"/>
                    <a:pt x="978" y="4635"/>
                  </a:cubicBezTo>
                  <a:cubicBezTo>
                    <a:pt x="1106" y="5250"/>
                    <a:pt x="1246" y="5878"/>
                    <a:pt x="1375" y="6496"/>
                  </a:cubicBezTo>
                  <a:lnTo>
                    <a:pt x="1375" y="6554"/>
                  </a:lnTo>
                  <a:cubicBezTo>
                    <a:pt x="1352" y="6602"/>
                    <a:pt x="1316" y="6635"/>
                    <a:pt x="1305" y="6683"/>
                  </a:cubicBezTo>
                  <a:cubicBezTo>
                    <a:pt x="1282" y="6716"/>
                    <a:pt x="1282" y="6753"/>
                    <a:pt x="1271" y="6786"/>
                  </a:cubicBezTo>
                  <a:cubicBezTo>
                    <a:pt x="1294" y="6786"/>
                    <a:pt x="1317" y="6792"/>
                    <a:pt x="1340" y="6792"/>
                  </a:cubicBezTo>
                  <a:cubicBezTo>
                    <a:pt x="1352" y="6792"/>
                    <a:pt x="1363" y="6791"/>
                    <a:pt x="1375" y="6786"/>
                  </a:cubicBezTo>
                  <a:cubicBezTo>
                    <a:pt x="1606" y="6741"/>
                    <a:pt x="1841" y="6694"/>
                    <a:pt x="2062" y="6646"/>
                  </a:cubicBezTo>
                  <a:cubicBezTo>
                    <a:pt x="2074" y="6644"/>
                    <a:pt x="2084" y="6642"/>
                    <a:pt x="2093" y="6642"/>
                  </a:cubicBezTo>
                  <a:cubicBezTo>
                    <a:pt x="2120" y="6642"/>
                    <a:pt x="2134" y="6655"/>
                    <a:pt x="2143" y="6683"/>
                  </a:cubicBezTo>
                  <a:cubicBezTo>
                    <a:pt x="2165" y="6730"/>
                    <a:pt x="2202" y="6775"/>
                    <a:pt x="2235" y="6822"/>
                  </a:cubicBezTo>
                  <a:cubicBezTo>
                    <a:pt x="2263" y="6868"/>
                    <a:pt x="2305" y="6885"/>
                    <a:pt x="2350" y="6885"/>
                  </a:cubicBezTo>
                  <a:cubicBezTo>
                    <a:pt x="2363" y="6885"/>
                    <a:pt x="2376" y="6884"/>
                    <a:pt x="2389" y="6881"/>
                  </a:cubicBezTo>
                  <a:cubicBezTo>
                    <a:pt x="2632" y="6822"/>
                    <a:pt x="2878" y="6775"/>
                    <a:pt x="3121" y="6716"/>
                  </a:cubicBezTo>
                  <a:cubicBezTo>
                    <a:pt x="3366" y="6672"/>
                    <a:pt x="3610" y="6613"/>
                    <a:pt x="3855" y="6565"/>
                  </a:cubicBezTo>
                  <a:cubicBezTo>
                    <a:pt x="3925" y="6554"/>
                    <a:pt x="3959" y="6521"/>
                    <a:pt x="3970" y="6462"/>
                  </a:cubicBezTo>
                  <a:cubicBezTo>
                    <a:pt x="3981" y="6403"/>
                    <a:pt x="3995" y="6345"/>
                    <a:pt x="3995" y="6286"/>
                  </a:cubicBezTo>
                  <a:cubicBezTo>
                    <a:pt x="4006" y="6241"/>
                    <a:pt x="4017" y="6227"/>
                    <a:pt x="4051" y="6216"/>
                  </a:cubicBezTo>
                  <a:cubicBezTo>
                    <a:pt x="4286" y="6172"/>
                    <a:pt x="4517" y="6124"/>
                    <a:pt x="4749" y="6077"/>
                  </a:cubicBezTo>
                  <a:cubicBezTo>
                    <a:pt x="4763" y="6065"/>
                    <a:pt x="4786" y="6065"/>
                    <a:pt x="4808" y="6054"/>
                  </a:cubicBezTo>
                  <a:cubicBezTo>
                    <a:pt x="4855" y="6032"/>
                    <a:pt x="4855" y="6007"/>
                    <a:pt x="4819" y="5984"/>
                  </a:cubicBezTo>
                  <a:cubicBezTo>
                    <a:pt x="4774" y="5937"/>
                    <a:pt x="4727" y="5903"/>
                    <a:pt x="4668" y="5878"/>
                  </a:cubicBezTo>
                  <a:cubicBezTo>
                    <a:pt x="4646" y="5856"/>
                    <a:pt x="4635" y="5834"/>
                    <a:pt x="4624" y="5808"/>
                  </a:cubicBezTo>
                  <a:cubicBezTo>
                    <a:pt x="4436" y="4926"/>
                    <a:pt x="4260" y="4051"/>
                    <a:pt x="4076" y="3168"/>
                  </a:cubicBezTo>
                  <a:cubicBezTo>
                    <a:pt x="3878" y="2246"/>
                    <a:pt x="3679" y="1316"/>
                    <a:pt x="3481" y="386"/>
                  </a:cubicBezTo>
                  <a:cubicBezTo>
                    <a:pt x="3470" y="361"/>
                    <a:pt x="3481" y="338"/>
                    <a:pt x="3492" y="305"/>
                  </a:cubicBezTo>
                  <a:cubicBezTo>
                    <a:pt x="3529" y="257"/>
                    <a:pt x="3551" y="199"/>
                    <a:pt x="3587" y="151"/>
                  </a:cubicBezTo>
                  <a:cubicBezTo>
                    <a:pt x="3597" y="123"/>
                    <a:pt x="3598" y="92"/>
                    <a:pt x="3569" y="92"/>
                  </a:cubicBezTo>
                  <a:cubicBezTo>
                    <a:pt x="3564" y="92"/>
                    <a:pt x="3558" y="93"/>
                    <a:pt x="3551" y="95"/>
                  </a:cubicBezTo>
                  <a:lnTo>
                    <a:pt x="3481" y="95"/>
                  </a:lnTo>
                  <a:cubicBezTo>
                    <a:pt x="3249" y="140"/>
                    <a:pt x="3017" y="188"/>
                    <a:pt x="2794" y="246"/>
                  </a:cubicBezTo>
                  <a:cubicBezTo>
                    <a:pt x="2749" y="246"/>
                    <a:pt x="2724" y="246"/>
                    <a:pt x="2713" y="199"/>
                  </a:cubicBezTo>
                  <a:cubicBezTo>
                    <a:pt x="2679" y="151"/>
                    <a:pt x="2643" y="107"/>
                    <a:pt x="2621" y="59"/>
                  </a:cubicBezTo>
                  <a:cubicBezTo>
                    <a:pt x="2596" y="19"/>
                    <a:pt x="2561" y="1"/>
                    <a:pt x="252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6715;p65"/>
            <p:cNvSpPr/>
            <p:nvPr/>
          </p:nvSpPr>
          <p:spPr>
            <a:xfrm>
              <a:off x="3527677" y="485330"/>
              <a:ext cx="9758" cy="6203"/>
            </a:xfrm>
            <a:custGeom>
              <a:avLst/>
              <a:gdLst/>
              <a:ahLst/>
              <a:cxnLst/>
              <a:rect l="l" t="t" r="r" b="b"/>
              <a:pathLst>
                <a:path w="129" h="82" extrusionOk="0">
                  <a:moveTo>
                    <a:pt x="11" y="0"/>
                  </a:moveTo>
                  <a:lnTo>
                    <a:pt x="0" y="23"/>
                  </a:lnTo>
                  <a:cubicBezTo>
                    <a:pt x="34" y="37"/>
                    <a:pt x="70" y="59"/>
                    <a:pt x="92" y="81"/>
                  </a:cubicBezTo>
                  <a:cubicBezTo>
                    <a:pt x="104" y="81"/>
                    <a:pt x="118" y="70"/>
                    <a:pt x="129" y="59"/>
                  </a:cubicBezTo>
                  <a:cubicBezTo>
                    <a:pt x="129" y="48"/>
                    <a:pt x="118" y="48"/>
                    <a:pt x="118" y="37"/>
                  </a:cubicBezTo>
                  <a:cubicBezTo>
                    <a:pt x="81" y="23"/>
                    <a:pt x="48" y="12"/>
                    <a:pt x="11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6716;p65"/>
            <p:cNvSpPr/>
            <p:nvPr/>
          </p:nvSpPr>
          <p:spPr>
            <a:xfrm>
              <a:off x="3581305" y="538126"/>
              <a:ext cx="4539" cy="9001"/>
            </a:xfrm>
            <a:custGeom>
              <a:avLst/>
              <a:gdLst/>
              <a:ahLst/>
              <a:cxnLst/>
              <a:rect l="l" t="t" r="r" b="b"/>
              <a:pathLst>
                <a:path w="60" h="119" extrusionOk="0">
                  <a:moveTo>
                    <a:pt x="12" y="1"/>
                  </a:moveTo>
                  <a:cubicBezTo>
                    <a:pt x="12" y="23"/>
                    <a:pt x="1" y="48"/>
                    <a:pt x="1" y="71"/>
                  </a:cubicBezTo>
                  <a:cubicBezTo>
                    <a:pt x="12" y="82"/>
                    <a:pt x="23" y="107"/>
                    <a:pt x="37" y="118"/>
                  </a:cubicBezTo>
                  <a:cubicBezTo>
                    <a:pt x="48" y="107"/>
                    <a:pt x="48" y="82"/>
                    <a:pt x="60" y="59"/>
                  </a:cubicBezTo>
                  <a:cubicBezTo>
                    <a:pt x="48" y="37"/>
                    <a:pt x="37" y="23"/>
                    <a:pt x="12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6717;p65"/>
            <p:cNvSpPr/>
            <p:nvPr/>
          </p:nvSpPr>
          <p:spPr>
            <a:xfrm>
              <a:off x="3524046" y="494179"/>
              <a:ext cx="7262" cy="7035"/>
            </a:xfrm>
            <a:custGeom>
              <a:avLst/>
              <a:gdLst/>
              <a:ahLst/>
              <a:cxnLst/>
              <a:rect l="l" t="t" r="r" b="b"/>
              <a:pathLst>
                <a:path w="96" h="93" extrusionOk="0">
                  <a:moveTo>
                    <a:pt x="26" y="1"/>
                  </a:moveTo>
                  <a:cubicBezTo>
                    <a:pt x="26" y="12"/>
                    <a:pt x="1" y="23"/>
                    <a:pt x="12" y="23"/>
                  </a:cubicBezTo>
                  <a:cubicBezTo>
                    <a:pt x="26" y="45"/>
                    <a:pt x="48" y="71"/>
                    <a:pt x="71" y="93"/>
                  </a:cubicBezTo>
                  <a:cubicBezTo>
                    <a:pt x="82" y="93"/>
                    <a:pt x="82" y="82"/>
                    <a:pt x="96" y="71"/>
                  </a:cubicBezTo>
                  <a:cubicBezTo>
                    <a:pt x="71" y="34"/>
                    <a:pt x="48" y="23"/>
                    <a:pt x="26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6718;p65"/>
            <p:cNvSpPr/>
            <p:nvPr/>
          </p:nvSpPr>
          <p:spPr>
            <a:xfrm>
              <a:off x="3573514" y="479203"/>
              <a:ext cx="7035" cy="7035"/>
            </a:xfrm>
            <a:custGeom>
              <a:avLst/>
              <a:gdLst/>
              <a:ahLst/>
              <a:cxnLst/>
              <a:rect l="l" t="t" r="r" b="b"/>
              <a:pathLst>
                <a:path w="93" h="93" extrusionOk="0">
                  <a:moveTo>
                    <a:pt x="12" y="0"/>
                  </a:moveTo>
                  <a:cubicBezTo>
                    <a:pt x="1" y="12"/>
                    <a:pt x="1" y="34"/>
                    <a:pt x="1" y="34"/>
                  </a:cubicBezTo>
                  <a:cubicBezTo>
                    <a:pt x="23" y="59"/>
                    <a:pt x="45" y="70"/>
                    <a:pt x="70" y="93"/>
                  </a:cubicBezTo>
                  <a:cubicBezTo>
                    <a:pt x="82" y="81"/>
                    <a:pt x="82" y="70"/>
                    <a:pt x="93" y="59"/>
                  </a:cubicBezTo>
                  <a:cubicBezTo>
                    <a:pt x="56" y="34"/>
                    <a:pt x="34" y="23"/>
                    <a:pt x="12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6719;p65"/>
            <p:cNvSpPr/>
            <p:nvPr/>
          </p:nvSpPr>
          <p:spPr>
            <a:xfrm>
              <a:off x="3620032" y="441005"/>
              <a:ext cx="6354" cy="8245"/>
            </a:xfrm>
            <a:custGeom>
              <a:avLst/>
              <a:gdLst/>
              <a:ahLst/>
              <a:cxnLst/>
              <a:rect l="l" t="t" r="r" b="b"/>
              <a:pathLst>
                <a:path w="84" h="109" extrusionOk="0">
                  <a:moveTo>
                    <a:pt x="25" y="0"/>
                  </a:moveTo>
                  <a:cubicBezTo>
                    <a:pt x="22" y="0"/>
                    <a:pt x="18" y="2"/>
                    <a:pt x="14" y="5"/>
                  </a:cubicBezTo>
                  <a:cubicBezTo>
                    <a:pt x="14" y="5"/>
                    <a:pt x="0" y="16"/>
                    <a:pt x="14" y="28"/>
                  </a:cubicBezTo>
                  <a:cubicBezTo>
                    <a:pt x="25" y="50"/>
                    <a:pt x="36" y="86"/>
                    <a:pt x="48" y="109"/>
                  </a:cubicBezTo>
                  <a:cubicBezTo>
                    <a:pt x="59" y="109"/>
                    <a:pt x="70" y="98"/>
                    <a:pt x="84" y="98"/>
                  </a:cubicBezTo>
                  <a:cubicBezTo>
                    <a:pt x="70" y="64"/>
                    <a:pt x="59" y="39"/>
                    <a:pt x="48" y="5"/>
                  </a:cubicBezTo>
                  <a:cubicBezTo>
                    <a:pt x="40" y="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6720;p65"/>
            <p:cNvSpPr/>
            <p:nvPr/>
          </p:nvSpPr>
          <p:spPr>
            <a:xfrm>
              <a:off x="3585767" y="558397"/>
              <a:ext cx="4539" cy="9001"/>
            </a:xfrm>
            <a:custGeom>
              <a:avLst/>
              <a:gdLst/>
              <a:ahLst/>
              <a:cxnLst/>
              <a:rect l="l" t="t" r="r" b="b"/>
              <a:pathLst>
                <a:path w="60" h="119" extrusionOk="0">
                  <a:moveTo>
                    <a:pt x="23" y="1"/>
                  </a:moveTo>
                  <a:cubicBezTo>
                    <a:pt x="12" y="23"/>
                    <a:pt x="12" y="35"/>
                    <a:pt x="1" y="60"/>
                  </a:cubicBezTo>
                  <a:lnTo>
                    <a:pt x="12" y="60"/>
                  </a:lnTo>
                  <a:cubicBezTo>
                    <a:pt x="23" y="82"/>
                    <a:pt x="34" y="104"/>
                    <a:pt x="48" y="118"/>
                  </a:cubicBezTo>
                  <a:cubicBezTo>
                    <a:pt x="48" y="104"/>
                    <a:pt x="59" y="82"/>
                    <a:pt x="59" y="60"/>
                  </a:cubicBezTo>
                  <a:lnTo>
                    <a:pt x="48" y="60"/>
                  </a:lnTo>
                  <a:lnTo>
                    <a:pt x="48" y="48"/>
                  </a:lnTo>
                  <a:cubicBezTo>
                    <a:pt x="34" y="23"/>
                    <a:pt x="23" y="12"/>
                    <a:pt x="23" y="1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6721;p65"/>
            <p:cNvSpPr/>
            <p:nvPr/>
          </p:nvSpPr>
          <p:spPr>
            <a:xfrm>
              <a:off x="3587432" y="458099"/>
              <a:ext cx="4539" cy="7867"/>
            </a:xfrm>
            <a:custGeom>
              <a:avLst/>
              <a:gdLst/>
              <a:ahLst/>
              <a:cxnLst/>
              <a:rect l="l" t="t" r="r" b="b"/>
              <a:pathLst>
                <a:path w="60" h="104" extrusionOk="0">
                  <a:moveTo>
                    <a:pt x="26" y="0"/>
                  </a:moveTo>
                  <a:cubicBezTo>
                    <a:pt x="12" y="22"/>
                    <a:pt x="1" y="48"/>
                    <a:pt x="1" y="59"/>
                  </a:cubicBezTo>
                  <a:cubicBezTo>
                    <a:pt x="12" y="70"/>
                    <a:pt x="26" y="81"/>
                    <a:pt x="37" y="103"/>
                  </a:cubicBezTo>
                  <a:cubicBezTo>
                    <a:pt x="48" y="81"/>
                    <a:pt x="48" y="70"/>
                    <a:pt x="60" y="48"/>
                  </a:cubicBezTo>
                  <a:cubicBezTo>
                    <a:pt x="48" y="34"/>
                    <a:pt x="37" y="11"/>
                    <a:pt x="26" y="0"/>
                  </a:cubicBez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6722;p65"/>
            <p:cNvSpPr/>
            <p:nvPr/>
          </p:nvSpPr>
          <p:spPr>
            <a:xfrm>
              <a:off x="3573514" y="519745"/>
              <a:ext cx="29047" cy="117170"/>
            </a:xfrm>
            <a:custGeom>
              <a:avLst/>
              <a:gdLst/>
              <a:ahLst/>
              <a:cxnLst/>
              <a:rect l="l" t="t" r="r" b="b"/>
              <a:pathLst>
                <a:path w="384" h="1549" extrusionOk="0">
                  <a:moveTo>
                    <a:pt x="1" y="1"/>
                  </a:moveTo>
                  <a:lnTo>
                    <a:pt x="336" y="1537"/>
                  </a:lnTo>
                  <a:lnTo>
                    <a:pt x="336" y="1548"/>
                  </a:lnTo>
                  <a:lnTo>
                    <a:pt x="383" y="1548"/>
                  </a:lnTo>
                  <a:lnTo>
                    <a:pt x="372" y="1537"/>
                  </a:lnTo>
                  <a:lnTo>
                    <a:pt x="34" y="57"/>
                  </a:lnTo>
                  <a:lnTo>
                    <a:pt x="34" y="34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7363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03475" y="3659188"/>
          <a:ext cx="5730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164880" progId="Equation.DSMT4">
                  <p:embed/>
                </p:oleObj>
              </mc:Choice>
              <mc:Fallback>
                <p:oleObj name="Equation" r:id="rId4" imgW="190440" imgH="164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3475" y="3659188"/>
                        <a:ext cx="573088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062538" y="3611563"/>
          <a:ext cx="3810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2538" y="3611563"/>
                        <a:ext cx="381000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593013" y="3579813"/>
          <a:ext cx="3397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93013" y="3579813"/>
                        <a:ext cx="339725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955213" y="3541713"/>
          <a:ext cx="26511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560" imgH="164880" progId="Equation.DSMT4">
                  <p:embed/>
                </p:oleObj>
              </mc:Choice>
              <mc:Fallback>
                <p:oleObj name="Equation" r:id="rId10" imgW="88560" imgH="164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55213" y="3541713"/>
                        <a:ext cx="265112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577449" y="2637858"/>
            <a:ext cx="44502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+mj-lt"/>
              </a:rPr>
              <a:t>Giá trị của biểu thư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      </a:t>
            </a:r>
            <a:r>
              <a:rPr lang="en-US" sz="2800" dirty="0">
                <a:latin typeface="+mj-lt"/>
              </a:rPr>
              <a:t>       </a:t>
            </a:r>
          </a:p>
        </p:txBody>
      </p:sp>
      <p:sp>
        <p:nvSpPr>
          <p:cNvPr id="27" name="Rectangle 26"/>
          <p:cNvSpPr/>
          <p:nvPr/>
        </p:nvSpPr>
        <p:spPr>
          <a:xfrm>
            <a:off x="5750410" y="2637858"/>
            <a:ext cx="40382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ằng 0 với giá trị của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660982" y="2505077"/>
          <a:ext cx="1098340" cy="870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4249" imgH="399752" progId="Equation.DSMT4">
                  <p:embed/>
                </p:oleObj>
              </mc:Choice>
              <mc:Fallback>
                <p:oleObj name="Equation" r:id="rId12" imgW="504249" imgH="399752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60982" y="2505077"/>
                        <a:ext cx="1098340" cy="870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8847362" y="2751031"/>
          <a:ext cx="336758" cy="398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724" imgH="142846" progId="Equation.DSMT4">
                  <p:embed/>
                </p:oleObj>
              </mc:Choice>
              <mc:Fallback>
                <p:oleObj name="Equation" r:id="rId14" imgW="123724" imgH="142846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47362" y="2751031"/>
                        <a:ext cx="336758" cy="398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826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4" grpId="0"/>
      <p:bldP spid="2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</TotalTime>
  <Words>1022</Words>
  <Application>Microsoft Office PowerPoint</Application>
  <PresentationFormat>Widescreen</PresentationFormat>
  <Paragraphs>101</Paragraphs>
  <Slides>23</Slides>
  <Notes>15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6" baseType="lpstr">
      <vt:lpstr>Times New Roman</vt:lpstr>
      <vt:lpstr>Chelsea Market</vt:lpstr>
      <vt:lpstr>Livvic</vt:lpstr>
      <vt:lpstr>Tahoma</vt:lpstr>
      <vt:lpstr>Itim</vt:lpstr>
      <vt:lpstr>Lato</vt:lpstr>
      <vt:lpstr>Arial</vt:lpstr>
      <vt:lpstr>Roboto Condensed Light</vt:lpstr>
      <vt:lpstr>Cambria</vt:lpstr>
      <vt:lpstr>Roboto</vt:lpstr>
      <vt:lpstr>Anto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Khởi động</vt:lpstr>
      <vt:lpstr>Câu 1:</vt:lpstr>
      <vt:lpstr>Câu 2:</vt:lpstr>
      <vt:lpstr>Câu 3:</vt:lpstr>
      <vt:lpstr>Câu 4:</vt:lpstr>
      <vt:lpstr>Kiến thức cần nhớ</vt:lpstr>
      <vt:lpstr>PowerPoint Presentation</vt:lpstr>
      <vt:lpstr>Hoạt động nhóm</vt:lpstr>
      <vt:lpstr>Báo cáo nhóm </vt:lpstr>
      <vt:lpstr>PowerPoint Presentation</vt:lpstr>
      <vt:lpstr>Bài 6.18. </vt:lpstr>
      <vt:lpstr>PowerPoint Presentation</vt:lpstr>
      <vt:lpstr>Bài 6.19. </vt:lpstr>
      <vt:lpstr>VẬN DỤNG</vt:lpstr>
      <vt:lpstr>PowerPoint Presentation</vt:lpstr>
      <vt:lpstr>PowerPoint Presentation</vt:lpstr>
      <vt:lpstr>PowerPoint Presentation</vt:lpstr>
      <vt:lpstr>Chân thành cảm ơn !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8</cp:revision>
  <dcterms:created xsi:type="dcterms:W3CDTF">2021-06-21T15:30:30Z</dcterms:created>
  <dcterms:modified xsi:type="dcterms:W3CDTF">2026-01-25T10:01:47Z</dcterms:modified>
</cp:coreProperties>
</file>